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glb" ContentType="model/gltf.binary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ink/ink1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charts/chart15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charts/chart16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charts/chart17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charts/chart18.xml" ContentType="application/vnd.openxmlformats-officedocument.drawingml.chart+xml"/>
  <Override PartName="/ppt/charts/style18.xml" ContentType="application/vnd.ms-office.chartstyle+xml"/>
  <Override PartName="/ppt/charts/colors18.xml" ContentType="application/vnd.ms-office.chartcolorstyle+xml"/>
  <Override PartName="/ppt/charts/chart19.xml" ContentType="application/vnd.openxmlformats-officedocument.drawingml.chart+xml"/>
  <Override PartName="/ppt/charts/style19.xml" ContentType="application/vnd.ms-office.chartstyle+xml"/>
  <Override PartName="/ppt/charts/colors19.xml" ContentType="application/vnd.ms-office.chartcolorstyle+xml"/>
  <Override PartName="/ppt/charts/chart20.xml" ContentType="application/vnd.openxmlformats-officedocument.drawingml.chart+xml"/>
  <Override PartName="/ppt/charts/style20.xml" ContentType="application/vnd.ms-office.chartstyle+xml"/>
  <Override PartName="/ppt/charts/colors20.xml" ContentType="application/vnd.ms-office.chartcolorstyle+xml"/>
  <Override PartName="/ppt/charts/chart21.xml" ContentType="application/vnd.openxmlformats-officedocument.drawingml.chart+xml"/>
  <Override PartName="/ppt/charts/style21.xml" ContentType="application/vnd.ms-office.chartstyle+xml"/>
  <Override PartName="/ppt/charts/colors21.xml" ContentType="application/vnd.ms-office.chartcolorstyle+xml"/>
  <Override PartName="/ppt/charts/chart22.xml" ContentType="application/vnd.openxmlformats-officedocument.drawingml.chart+xml"/>
  <Override PartName="/ppt/charts/style22.xml" ContentType="application/vnd.ms-office.chartstyle+xml"/>
  <Override PartName="/ppt/charts/colors22.xml" ContentType="application/vnd.ms-office.chartcolorstyle+xml"/>
  <Override PartName="/ppt/charts/chart23.xml" ContentType="application/vnd.openxmlformats-officedocument.drawingml.chart+xml"/>
  <Override PartName="/ppt/charts/style23.xml" ContentType="application/vnd.ms-office.chartstyle+xml"/>
  <Override PartName="/ppt/charts/colors23.xml" ContentType="application/vnd.ms-office.chartcolorstyle+xml"/>
  <Override PartName="/ppt/charts/chart24.xml" ContentType="application/vnd.openxmlformats-officedocument.drawingml.chart+xml"/>
  <Override PartName="/ppt/charts/style24.xml" ContentType="application/vnd.ms-office.chartstyle+xml"/>
  <Override PartName="/ppt/charts/colors24.xml" ContentType="application/vnd.ms-office.chartcolorstyle+xml"/>
  <Override PartName="/ppt/charts/chart25.xml" ContentType="application/vnd.openxmlformats-officedocument.drawingml.chart+xml"/>
  <Override PartName="/ppt/charts/style25.xml" ContentType="application/vnd.ms-office.chartstyle+xml"/>
  <Override PartName="/ppt/charts/colors25.xml" ContentType="application/vnd.ms-office.chartcolorstyle+xml"/>
  <Override PartName="/ppt/charts/chart26.xml" ContentType="application/vnd.openxmlformats-officedocument.drawingml.chart+xml"/>
  <Override PartName="/ppt/charts/style26.xml" ContentType="application/vnd.ms-office.chartstyle+xml"/>
  <Override PartName="/ppt/charts/colors26.xml" ContentType="application/vnd.ms-office.chartcolorstyle+xml"/>
  <Override PartName="/ppt/charts/chart27.xml" ContentType="application/vnd.openxmlformats-officedocument.drawingml.chart+xml"/>
  <Override PartName="/ppt/charts/style27.xml" ContentType="application/vnd.ms-office.chartstyle+xml"/>
  <Override PartName="/ppt/charts/colors27.xml" ContentType="application/vnd.ms-office.chartcolorstyle+xml"/>
  <Override PartName="/ppt/charts/chart28.xml" ContentType="application/vnd.openxmlformats-officedocument.drawingml.chart+xml"/>
  <Override PartName="/ppt/charts/style28.xml" ContentType="application/vnd.ms-office.chartstyle+xml"/>
  <Override PartName="/ppt/charts/colors28.xml" ContentType="application/vnd.ms-office.chartcolorstyle+xml"/>
  <Override PartName="/ppt/charts/chart29.xml" ContentType="application/vnd.openxmlformats-officedocument.drawingml.chart+xml"/>
  <Override PartName="/ppt/charts/style29.xml" ContentType="application/vnd.ms-office.chartstyle+xml"/>
  <Override PartName="/ppt/charts/colors29.xml" ContentType="application/vnd.ms-office.chartcolorstyle+xml"/>
  <Override PartName="/ppt/charts/chart30.xml" ContentType="application/vnd.openxmlformats-officedocument.drawingml.chart+xml"/>
  <Override PartName="/ppt/charts/style30.xml" ContentType="application/vnd.ms-office.chartstyle+xml"/>
  <Override PartName="/ppt/charts/colors30.xml" ContentType="application/vnd.ms-office.chartcolorstyle+xml"/>
  <Override PartName="/ppt/charts/chart31.xml" ContentType="application/vnd.openxmlformats-officedocument.drawingml.chart+xml"/>
  <Override PartName="/ppt/charts/style31.xml" ContentType="application/vnd.ms-office.chartstyle+xml"/>
  <Override PartName="/ppt/charts/colors31.xml" ContentType="application/vnd.ms-office.chartcolorstyle+xml"/>
  <Override PartName="/ppt/charts/chart32.xml" ContentType="application/vnd.openxmlformats-officedocument.drawingml.chart+xml"/>
  <Override PartName="/ppt/charts/style32.xml" ContentType="application/vnd.ms-office.chartstyle+xml"/>
  <Override PartName="/ppt/charts/colors32.xml" ContentType="application/vnd.ms-office.chartcolorstyle+xml"/>
  <Override PartName="/ppt/charts/chart33.xml" ContentType="application/vnd.openxmlformats-officedocument.drawingml.chart+xml"/>
  <Override PartName="/ppt/charts/style33.xml" ContentType="application/vnd.ms-office.chartstyle+xml"/>
  <Override PartName="/ppt/charts/colors33.xml" ContentType="application/vnd.ms-office.chartcolorstyle+xml"/>
  <Override PartName="/ppt/charts/chart34.xml" ContentType="application/vnd.openxmlformats-officedocument.drawingml.chart+xml"/>
  <Override PartName="/ppt/charts/style34.xml" ContentType="application/vnd.ms-office.chartstyle+xml"/>
  <Override PartName="/ppt/charts/colors34.xml" ContentType="application/vnd.ms-office.chartcolorstyle+xml"/>
  <Override PartName="/ppt/charts/chart35.xml" ContentType="application/vnd.openxmlformats-officedocument.drawingml.chart+xml"/>
  <Override PartName="/ppt/charts/style35.xml" ContentType="application/vnd.ms-office.chartstyle+xml"/>
  <Override PartName="/ppt/charts/colors35.xml" ContentType="application/vnd.ms-office.chartcolorstyl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3"/>
  </p:notesMasterIdLst>
  <p:sldIdLst>
    <p:sldId id="256" r:id="rId2"/>
    <p:sldId id="380" r:id="rId3"/>
    <p:sldId id="374" r:id="rId4"/>
    <p:sldId id="378" r:id="rId5"/>
    <p:sldId id="376" r:id="rId6"/>
    <p:sldId id="379" r:id="rId7"/>
    <p:sldId id="375" r:id="rId8"/>
    <p:sldId id="332" r:id="rId9"/>
    <p:sldId id="382" r:id="rId10"/>
    <p:sldId id="383" r:id="rId11"/>
    <p:sldId id="334" r:id="rId12"/>
    <p:sldId id="286" r:id="rId13"/>
    <p:sldId id="335" r:id="rId14"/>
    <p:sldId id="336" r:id="rId15"/>
    <p:sldId id="345" r:id="rId16"/>
    <p:sldId id="259" r:id="rId17"/>
    <p:sldId id="384" r:id="rId18"/>
    <p:sldId id="337" r:id="rId19"/>
    <p:sldId id="343" r:id="rId20"/>
    <p:sldId id="338" r:id="rId21"/>
    <p:sldId id="339" r:id="rId22"/>
    <p:sldId id="340" r:id="rId23"/>
    <p:sldId id="341" r:id="rId24"/>
    <p:sldId id="260" r:id="rId25"/>
    <p:sldId id="342" r:id="rId26"/>
    <p:sldId id="385" r:id="rId27"/>
    <p:sldId id="402" r:id="rId28"/>
    <p:sldId id="368" r:id="rId29"/>
    <p:sldId id="369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57" r:id="rId38"/>
    <p:sldId id="358" r:id="rId39"/>
    <p:sldId id="359" r:id="rId40"/>
    <p:sldId id="356" r:id="rId41"/>
    <p:sldId id="360" r:id="rId42"/>
    <p:sldId id="389" r:id="rId43"/>
    <p:sldId id="390" r:id="rId44"/>
    <p:sldId id="391" r:id="rId45"/>
    <p:sldId id="386" r:id="rId46"/>
    <p:sldId id="261" r:id="rId47"/>
    <p:sldId id="371" r:id="rId48"/>
    <p:sldId id="373" r:id="rId49"/>
    <p:sldId id="396" r:id="rId50"/>
    <p:sldId id="397" r:id="rId51"/>
    <p:sldId id="398" r:id="rId52"/>
    <p:sldId id="399" r:id="rId53"/>
    <p:sldId id="295" r:id="rId54"/>
    <p:sldId id="294" r:id="rId55"/>
    <p:sldId id="293" r:id="rId56"/>
    <p:sldId id="296" r:id="rId57"/>
    <p:sldId id="298" r:id="rId58"/>
    <p:sldId id="297" r:id="rId59"/>
    <p:sldId id="362" r:id="rId60"/>
    <p:sldId id="363" r:id="rId61"/>
    <p:sldId id="364" r:id="rId62"/>
    <p:sldId id="387" r:id="rId63"/>
    <p:sldId id="365" r:id="rId64"/>
    <p:sldId id="367" r:id="rId65"/>
    <p:sldId id="392" r:id="rId66"/>
    <p:sldId id="366" r:id="rId67"/>
    <p:sldId id="393" r:id="rId68"/>
    <p:sldId id="394" r:id="rId69"/>
    <p:sldId id="306" r:id="rId70"/>
    <p:sldId id="401" r:id="rId71"/>
    <p:sldId id="400" r:id="rId7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64A2"/>
    <a:srgbClr val="003399"/>
    <a:srgbClr val="FFFF00"/>
    <a:srgbClr val="A5FFFF"/>
    <a:srgbClr val="4F81BD"/>
    <a:srgbClr val="CDCDCD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275A701-E16D-4267-989A-21D22C382E47}" v="3179" dt="2023-01-30T16:30:19.5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66" autoAdjust="0"/>
    <p:restoredTop sz="94660"/>
  </p:normalViewPr>
  <p:slideViewPr>
    <p:cSldViewPr>
      <p:cViewPr>
        <p:scale>
          <a:sx n="75" d="100"/>
          <a:sy n="75" d="100"/>
        </p:scale>
        <p:origin x="852" y="72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79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han, Anik" userId="54262fd3-4634-4131-bb90-0ce55e74faae" providerId="ADAL" clId="{2275A701-E16D-4267-989A-21D22C382E47}"/>
    <pc:docChg chg="undo redo custSel addSld delSld modSld sldOrd modMainMaster modNotesMaster">
      <pc:chgData name="Trahan, Anik" userId="54262fd3-4634-4131-bb90-0ce55e74faae" providerId="ADAL" clId="{2275A701-E16D-4267-989A-21D22C382E47}" dt="2023-01-30T16:33:43.413" v="6642" actId="14100"/>
      <pc:docMkLst>
        <pc:docMk/>
      </pc:docMkLst>
      <pc:sldChg chg="addSp delSp modSp mod setBg modAnim modNotes">
        <pc:chgData name="Trahan, Anik" userId="54262fd3-4634-4131-bb90-0ce55e74faae" providerId="ADAL" clId="{2275A701-E16D-4267-989A-21D22C382E47}" dt="2023-01-30T14:49:23.271" v="6509" actId="114"/>
        <pc:sldMkLst>
          <pc:docMk/>
          <pc:sldMk cId="0" sldId="256"/>
        </pc:sldMkLst>
        <pc:spChg chg="mod">
          <ac:chgData name="Trahan, Anik" userId="54262fd3-4634-4131-bb90-0ce55e74faae" providerId="ADAL" clId="{2275A701-E16D-4267-989A-21D22C382E47}" dt="2023-01-30T14:33:40.677" v="6506" actId="1076"/>
          <ac:spMkLst>
            <pc:docMk/>
            <pc:sldMk cId="0" sldId="256"/>
            <ac:spMk id="2" creationId="{00000000-0000-0000-0000-000000000000}"/>
          </ac:spMkLst>
        </pc:spChg>
        <pc:spChg chg="del mod">
          <ac:chgData name="Trahan, Anik" userId="54262fd3-4634-4131-bb90-0ce55e74faae" providerId="ADAL" clId="{2275A701-E16D-4267-989A-21D22C382E47}" dt="2023-01-19T15:43:43.249" v="66" actId="478"/>
          <ac:spMkLst>
            <pc:docMk/>
            <pc:sldMk cId="0" sldId="256"/>
            <ac:spMk id="3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30T14:49:23.271" v="6509" actId="114"/>
          <ac:spMkLst>
            <pc:docMk/>
            <pc:sldMk cId="0" sldId="256"/>
            <ac:spMk id="5" creationId="{00000000-0000-0000-0000-000000000000}"/>
          </ac:spMkLst>
        </pc:spChg>
        <pc:spChg chg="add del mod">
          <ac:chgData name="Trahan, Anik" userId="54262fd3-4634-4131-bb90-0ce55e74faae" providerId="ADAL" clId="{2275A701-E16D-4267-989A-21D22C382E47}" dt="2023-01-19T15:43:46.692" v="67" actId="478"/>
          <ac:spMkLst>
            <pc:docMk/>
            <pc:sldMk cId="0" sldId="256"/>
            <ac:spMk id="6" creationId="{670AF851-336B-85BB-417D-D5AED69F507E}"/>
          </ac:spMkLst>
        </pc:spChg>
        <pc:spChg chg="add">
          <ac:chgData name="Trahan, Anik" userId="54262fd3-4634-4131-bb90-0ce55e74faae" providerId="ADAL" clId="{2275A701-E16D-4267-989A-21D22C382E47}" dt="2023-01-30T14:30:12.126" v="6492" actId="26606"/>
          <ac:spMkLst>
            <pc:docMk/>
            <pc:sldMk cId="0" sldId="256"/>
            <ac:spMk id="1031" creationId="{DBC6133C-0615-4CE4-9132-37E609A9BDFA}"/>
          </ac:spMkLst>
        </pc:spChg>
        <pc:spChg chg="add">
          <ac:chgData name="Trahan, Anik" userId="54262fd3-4634-4131-bb90-0ce55e74faae" providerId="ADAL" clId="{2275A701-E16D-4267-989A-21D22C382E47}" dt="2023-01-30T14:30:12.126" v="6492" actId="26606"/>
          <ac:spMkLst>
            <pc:docMk/>
            <pc:sldMk cId="0" sldId="256"/>
            <ac:spMk id="1033" creationId="{169CC832-2974-4E8D-90ED-3E2941BA7336}"/>
          </ac:spMkLst>
        </pc:spChg>
        <pc:spChg chg="add">
          <ac:chgData name="Trahan, Anik" userId="54262fd3-4634-4131-bb90-0ce55e74faae" providerId="ADAL" clId="{2275A701-E16D-4267-989A-21D22C382E47}" dt="2023-01-30T14:30:12.126" v="6492" actId="26606"/>
          <ac:spMkLst>
            <pc:docMk/>
            <pc:sldMk cId="0" sldId="256"/>
            <ac:spMk id="1035" creationId="{55222F96-971A-4F90-B841-6BAB416C7AC1}"/>
          </ac:spMkLst>
        </pc:spChg>
        <pc:spChg chg="add">
          <ac:chgData name="Trahan, Anik" userId="54262fd3-4634-4131-bb90-0ce55e74faae" providerId="ADAL" clId="{2275A701-E16D-4267-989A-21D22C382E47}" dt="2023-01-30T14:30:12.126" v="6492" actId="26606"/>
          <ac:spMkLst>
            <pc:docMk/>
            <pc:sldMk cId="0" sldId="256"/>
            <ac:spMk id="1037" creationId="{08980754-6F4B-43C9-B9BE-127B6BED6586}"/>
          </ac:spMkLst>
        </pc:spChg>
        <pc:spChg chg="add">
          <ac:chgData name="Trahan, Anik" userId="54262fd3-4634-4131-bb90-0ce55e74faae" providerId="ADAL" clId="{2275A701-E16D-4267-989A-21D22C382E47}" dt="2023-01-30T14:30:12.126" v="6492" actId="26606"/>
          <ac:spMkLst>
            <pc:docMk/>
            <pc:sldMk cId="0" sldId="256"/>
            <ac:spMk id="1039" creationId="{2C1BBA94-3F40-40AA-8BB9-E69E25E537C1}"/>
          </ac:spMkLst>
        </pc:spChg>
        <pc:picChg chg="add mod">
          <ac:chgData name="Trahan, Anik" userId="54262fd3-4634-4131-bb90-0ce55e74faae" providerId="ADAL" clId="{2275A701-E16D-4267-989A-21D22C382E47}" dt="2023-01-30T14:30:12.126" v="6492" actId="26606"/>
          <ac:picMkLst>
            <pc:docMk/>
            <pc:sldMk cId="0" sldId="256"/>
            <ac:picMk id="1026" creationId="{9C51040B-418B-FEDF-E907-176244D367BF}"/>
          </ac:picMkLst>
        </pc:picChg>
      </pc:sldChg>
      <pc:sldChg chg="addSp delSp modSp mod ord modTransition delAnim modAnim modNotes">
        <pc:chgData name="Trahan, Anik" userId="54262fd3-4634-4131-bb90-0ce55e74faae" providerId="ADAL" clId="{2275A701-E16D-4267-989A-21D22C382E47}" dt="2023-01-29T18:13:39.991" v="5655"/>
        <pc:sldMkLst>
          <pc:docMk/>
          <pc:sldMk cId="0" sldId="259"/>
        </pc:sldMkLst>
        <pc:spChg chg="mod">
          <ac:chgData name="Trahan, Anik" userId="54262fd3-4634-4131-bb90-0ce55e74faae" providerId="ADAL" clId="{2275A701-E16D-4267-989A-21D22C382E47}" dt="2023-01-19T22:08:06.351" v="1086" actId="20577"/>
          <ac:spMkLst>
            <pc:docMk/>
            <pc:sldMk cId="0" sldId="259"/>
            <ac:spMk id="6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k cId="0" sldId="259"/>
            <ac:spMk id="7" creationId="{00000000-0000-0000-0000-000000000000}"/>
          </ac:spMkLst>
        </pc:spChg>
        <pc:graphicFrameChg chg="mod">
          <ac:chgData name="Trahan, Anik" userId="54262fd3-4634-4131-bb90-0ce55e74faae" providerId="ADAL" clId="{2275A701-E16D-4267-989A-21D22C382E47}" dt="2023-01-19T15:43:19.893" v="64"/>
          <ac:graphicFrameMkLst>
            <pc:docMk/>
            <pc:sldMk cId="0" sldId="259"/>
            <ac:graphicFrameMk id="4" creationId="{00000000-0000-0000-0000-000000000000}"/>
          </ac:graphicFrameMkLst>
        </pc:graphicFrameChg>
        <pc:graphicFrameChg chg="add del modGraphic">
          <ac:chgData name="Trahan, Anik" userId="54262fd3-4634-4131-bb90-0ce55e74faae" providerId="ADAL" clId="{2275A701-E16D-4267-989A-21D22C382E47}" dt="2023-01-17T18:52:34.468" v="6" actId="478"/>
          <ac:graphicFrameMkLst>
            <pc:docMk/>
            <pc:sldMk cId="0" sldId="259"/>
            <ac:graphicFrameMk id="10" creationId="{B862A522-0A83-6971-E53C-751F9BCACA8F}"/>
          </ac:graphicFrameMkLst>
        </pc:graphicFrameChg>
        <pc:graphicFrameChg chg="add mod modGraphic">
          <ac:chgData name="Trahan, Anik" userId="54262fd3-4634-4131-bb90-0ce55e74faae" providerId="ADAL" clId="{2275A701-E16D-4267-989A-21D22C382E47}" dt="2023-01-19T15:43:19.893" v="64"/>
          <ac:graphicFrameMkLst>
            <pc:docMk/>
            <pc:sldMk cId="0" sldId="259"/>
            <ac:graphicFrameMk id="15" creationId="{0DB81D6E-F995-F87D-8C6E-18780A03F977}"/>
          </ac:graphicFrameMkLst>
        </pc:graphicFrameChg>
        <pc:picChg chg="del">
          <ac:chgData name="Trahan, Anik" userId="54262fd3-4634-4131-bb90-0ce55e74faae" providerId="ADAL" clId="{2275A701-E16D-4267-989A-21D22C382E47}" dt="2023-01-17T18:48:31.066" v="4" actId="478"/>
          <ac:picMkLst>
            <pc:docMk/>
            <pc:sldMk cId="0" sldId="259"/>
            <ac:picMk id="3" creationId="{35D3215C-224E-06C0-503F-9D273C40CD40}"/>
          </ac:picMkLst>
        </pc:picChg>
        <pc:picChg chg="del">
          <ac:chgData name="Trahan, Anik" userId="54262fd3-4634-4131-bb90-0ce55e74faae" providerId="ADAL" clId="{2275A701-E16D-4267-989A-21D22C382E47}" dt="2023-01-17T18:57:26.686" v="9" actId="478"/>
          <ac:picMkLst>
            <pc:docMk/>
            <pc:sldMk cId="0" sldId="259"/>
            <ac:picMk id="5" creationId="{00000000-0000-0000-0000-000000000000}"/>
          </ac:picMkLst>
        </pc:picChg>
        <pc:picChg chg="add del mod">
          <ac:chgData name="Trahan, Anik" userId="54262fd3-4634-4131-bb90-0ce55e74faae" providerId="ADAL" clId="{2275A701-E16D-4267-989A-21D22C382E47}" dt="2023-01-17T18:48:27.089" v="3" actId="478"/>
          <ac:picMkLst>
            <pc:docMk/>
            <pc:sldMk cId="0" sldId="259"/>
            <ac:picMk id="9" creationId="{6756CDF1-D34F-2CE7-BE90-771DB5009D4A}"/>
          </ac:picMkLst>
        </pc:picChg>
        <pc:picChg chg="del">
          <ac:chgData name="Trahan, Anik" userId="54262fd3-4634-4131-bb90-0ce55e74faae" providerId="ADAL" clId="{2275A701-E16D-4267-989A-21D22C382E47}" dt="2023-01-17T18:58:42.173" v="12" actId="478"/>
          <ac:picMkLst>
            <pc:docMk/>
            <pc:sldMk cId="0" sldId="259"/>
            <ac:picMk id="12" creationId="{3409BC63-941E-59AC-0E1A-9F21D42385C8}"/>
          </ac:picMkLst>
        </pc:picChg>
        <pc:picChg chg="add del mod">
          <ac:chgData name="Trahan, Anik" userId="54262fd3-4634-4131-bb90-0ce55e74faae" providerId="ADAL" clId="{2275A701-E16D-4267-989A-21D22C382E47}" dt="2023-01-17T18:55:57.025" v="8" actId="478"/>
          <ac:picMkLst>
            <pc:docMk/>
            <pc:sldMk cId="0" sldId="259"/>
            <ac:picMk id="14" creationId="{4C708A1C-4FD1-B09C-C6EC-4DCB3A6EDDD7}"/>
          </ac:picMkLst>
        </pc:picChg>
      </pc:sldChg>
      <pc:sldChg chg="addSp delSp modSp mod modTransition delAnim modAnim modNotes">
        <pc:chgData name="Trahan, Anik" userId="54262fd3-4634-4131-bb90-0ce55e74faae" providerId="ADAL" clId="{2275A701-E16D-4267-989A-21D22C382E47}" dt="2023-01-29T18:15:19.055" v="5663"/>
        <pc:sldMkLst>
          <pc:docMk/>
          <pc:sldMk cId="0" sldId="260"/>
        </pc:sldMkLst>
        <pc:spChg chg="mod">
          <ac:chgData name="Trahan, Anik" userId="54262fd3-4634-4131-bb90-0ce55e74faae" providerId="ADAL" clId="{2275A701-E16D-4267-989A-21D22C382E47}" dt="2023-01-20T02:27:23.273" v="1352" actId="20577"/>
          <ac:spMkLst>
            <pc:docMk/>
            <pc:sldMk cId="0" sldId="260"/>
            <ac:spMk id="2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k cId="0" sldId="260"/>
            <ac:spMk id="1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0T02:08:41.168" v="1243" actId="27636"/>
          <ac:spMkLst>
            <pc:docMk/>
            <pc:sldMk cId="0" sldId="260"/>
            <ac:spMk id="44034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0T02:08:29.694" v="1238"/>
          <ac:graphicFrameMkLst>
            <pc:docMk/>
            <pc:sldMk cId="0" sldId="260"/>
            <ac:graphicFrameMk id="4" creationId="{00000000-0000-0000-0000-000000000000}"/>
          </ac:graphicFrameMkLst>
        </pc:graphicFrame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0" sldId="260"/>
            <ac:picMk id="3" creationId="{00000000-0000-0000-0000-000000000000}"/>
          </ac:picMkLst>
        </pc:picChg>
        <pc:picChg chg="add mod">
          <ac:chgData name="Trahan, Anik" userId="54262fd3-4634-4131-bb90-0ce55e74faae" providerId="ADAL" clId="{2275A701-E16D-4267-989A-21D22C382E47}" dt="2023-01-29T18:14:58.854" v="5662" actId="12788"/>
          <ac:picMkLst>
            <pc:docMk/>
            <pc:sldMk cId="0" sldId="260"/>
            <ac:picMk id="5" creationId="{A124FC8D-F1A5-2D60-9386-07E0C8B84571}"/>
          </ac:picMkLst>
        </pc:picChg>
        <pc:picChg chg="del">
          <ac:chgData name="Trahan, Anik" userId="54262fd3-4634-4131-bb90-0ce55e74faae" providerId="ADAL" clId="{2275A701-E16D-4267-989A-21D22C382E47}" dt="2023-01-17T19:16:28.955" v="60" actId="478"/>
          <ac:picMkLst>
            <pc:docMk/>
            <pc:sldMk cId="0" sldId="260"/>
            <ac:picMk id="44035" creationId="{00000000-0000-0000-0000-000000000000}"/>
          </ac:picMkLst>
        </pc:picChg>
      </pc:sldChg>
      <pc:sldChg chg="addSp delSp modSp mod modTransition delAnim modAnim modNotesTx">
        <pc:chgData name="Trahan, Anik" userId="54262fd3-4634-4131-bb90-0ce55e74faae" providerId="ADAL" clId="{2275A701-E16D-4267-989A-21D22C382E47}" dt="2023-01-30T16:28:12.649" v="6618" actId="478"/>
        <pc:sldMkLst>
          <pc:docMk/>
          <pc:sldMk cId="0" sldId="261"/>
        </pc:sldMkLst>
        <pc:spChg chg="mod">
          <ac:chgData name="Trahan, Anik" userId="54262fd3-4634-4131-bb90-0ce55e74faae" providerId="ADAL" clId="{2275A701-E16D-4267-989A-21D22C382E47}" dt="2023-01-30T16:19:41.697" v="6602" actId="207"/>
          <ac:spMkLst>
            <pc:docMk/>
            <pc:sldMk cId="0" sldId="261"/>
            <ac:spMk id="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30T02:03:35.166" v="6154" actId="20577"/>
          <ac:spMkLst>
            <pc:docMk/>
            <pc:sldMk cId="0" sldId="261"/>
            <ac:spMk id="5" creationId="{00000000-0000-0000-0000-000000000000}"/>
          </ac:spMkLst>
        </pc:spChg>
        <pc:spChg chg="del mod">
          <ac:chgData name="Trahan, Anik" userId="54262fd3-4634-4131-bb90-0ce55e74faae" providerId="ADAL" clId="{2275A701-E16D-4267-989A-21D22C382E47}" dt="2023-01-27T18:42:05.634" v="4125" actId="478"/>
          <ac:spMkLst>
            <pc:docMk/>
            <pc:sldMk cId="0" sldId="261"/>
            <ac:spMk id="7" creationId="{00000000-0000-0000-0000-000000000000}"/>
          </ac:spMkLst>
        </pc:spChg>
        <pc:spChg chg="del mod">
          <ac:chgData name="Trahan, Anik" userId="54262fd3-4634-4131-bb90-0ce55e74faae" providerId="ADAL" clId="{2275A701-E16D-4267-989A-21D22C382E47}" dt="2023-01-30T16:28:12.649" v="6618" actId="478"/>
          <ac:spMkLst>
            <pc:docMk/>
            <pc:sldMk cId="0" sldId="261"/>
            <ac:spMk id="1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22:13.064" v="5697" actId="20577"/>
          <ac:spMkLst>
            <pc:docMk/>
            <pc:sldMk cId="0" sldId="261"/>
            <ac:spMk id="32772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6T13:13:08.280" v="3325"/>
          <ac:graphicFrameMkLst>
            <pc:docMk/>
            <pc:sldMk cId="0" sldId="261"/>
            <ac:graphicFrameMk id="3" creationId="{00000000-0000-0000-0000-000000000000}"/>
          </ac:graphicFrameMkLst>
        </pc:graphicFrameChg>
        <pc:picChg chg="del mod">
          <ac:chgData name="Trahan, Anik" userId="54262fd3-4634-4131-bb90-0ce55e74faae" providerId="ADAL" clId="{2275A701-E16D-4267-989A-21D22C382E47}" dt="2023-01-27T18:35:43.850" v="4101" actId="478"/>
          <ac:picMkLst>
            <pc:docMk/>
            <pc:sldMk cId="0" sldId="261"/>
            <ac:picMk id="11" creationId="{00000000-0000-0000-0000-000000000000}"/>
          </ac:picMkLst>
        </pc:picChg>
      </pc:sldChg>
      <pc:sldChg chg="addSp delSp modSp mod modTransition">
        <pc:chgData name="Trahan, Anik" userId="54262fd3-4634-4131-bb90-0ce55e74faae" providerId="ADAL" clId="{2275A701-E16D-4267-989A-21D22C382E47}" dt="2023-01-29T18:13:00.710" v="5652" actId="962"/>
        <pc:sldMkLst>
          <pc:docMk/>
          <pc:sldMk cId="0" sldId="286"/>
        </pc:sldMkLst>
        <pc:spChg chg="add mod">
          <ac:chgData name="Trahan, Anik" userId="54262fd3-4634-4131-bb90-0ce55e74faae" providerId="ADAL" clId="{2275A701-E16D-4267-989A-21D22C382E47}" dt="2023-01-20T14:46:51.750" v="1568" actId="1076"/>
          <ac:spMkLst>
            <pc:docMk/>
            <pc:sldMk cId="0" sldId="286"/>
            <ac:spMk id="2" creationId="{B84657EF-CB08-864C-8DE0-BC998B995333}"/>
          </ac:spMkLst>
        </pc:spChg>
        <pc:spChg chg="add del">
          <ac:chgData name="Trahan, Anik" userId="54262fd3-4634-4131-bb90-0ce55e74faae" providerId="ADAL" clId="{2275A701-E16D-4267-989A-21D22C382E47}" dt="2023-01-20T14:46:17.385" v="1563" actId="478"/>
          <ac:spMkLst>
            <pc:docMk/>
            <pc:sldMk cId="0" sldId="286"/>
            <ac:spMk id="5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0T01:56:51.527" v="1091"/>
          <ac:graphicFrameMkLst>
            <pc:docMk/>
            <pc:sldMk cId="0" sldId="286"/>
            <ac:graphicFrameMk id="3" creationId="{00000000-0000-0000-0000-000000000000}"/>
          </ac:graphicFrameMkLst>
        </pc:graphicFrameChg>
        <pc:picChg chg="mod">
          <ac:chgData name="Trahan, Anik" userId="54262fd3-4634-4131-bb90-0ce55e74faae" providerId="ADAL" clId="{2275A701-E16D-4267-989A-21D22C382E47}" dt="2023-01-29T18:13:00.710" v="5652" actId="962"/>
          <ac:picMkLst>
            <pc:docMk/>
            <pc:sldMk cId="0" sldId="286"/>
            <ac:picMk id="61458" creationId="{00000000-0000-0000-0000-000000000000}"/>
          </ac:picMkLst>
        </pc:picChg>
      </pc:sldChg>
      <pc:sldChg chg="addSp delSp modSp del mod modTransition delAnim modAnim">
        <pc:chgData name="Trahan, Anik" userId="54262fd3-4634-4131-bb90-0ce55e74faae" providerId="ADAL" clId="{2275A701-E16D-4267-989A-21D22C382E47}" dt="2023-01-29T18:24:24.562" v="5716" actId="2696"/>
        <pc:sldMkLst>
          <pc:docMk/>
          <pc:sldMk cId="0" sldId="288"/>
        </pc:sldMkLst>
        <pc:spChg chg="mod">
          <ac:chgData name="Trahan, Anik" userId="54262fd3-4634-4131-bb90-0ce55e74faae" providerId="ADAL" clId="{2275A701-E16D-4267-989A-21D22C382E47}" dt="2023-01-27T18:46:53.329" v="4178" actId="20577"/>
          <ac:spMkLst>
            <pc:docMk/>
            <pc:sldMk cId="0" sldId="288"/>
            <ac:spMk id="4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7T18:34:15.753" v="4091" actId="14100"/>
          <ac:spMkLst>
            <pc:docMk/>
            <pc:sldMk cId="0" sldId="288"/>
            <ac:spMk id="5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4:09.393" v="4089" actId="27636"/>
          <ac:spMkLst>
            <pc:docMk/>
            <pc:sldMk cId="0" sldId="288"/>
            <ac:spMk id="7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20:38.054" v="5688" actId="962"/>
          <ac:spMkLst>
            <pc:docMk/>
            <pc:sldMk cId="0" sldId="288"/>
            <ac:spMk id="63490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22:38.167" v="5702" actId="962"/>
          <ac:spMkLst>
            <pc:docMk/>
            <pc:sldMk cId="0" sldId="288"/>
            <ac:spMk id="63491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4:01.820" v="4085" actId="27636"/>
          <ac:spMkLst>
            <pc:docMk/>
            <pc:sldMk cId="0" sldId="288"/>
            <ac:spMk id="63493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7T18:33:15.839" v="4059"/>
          <ac:graphicFrameMkLst>
            <pc:docMk/>
            <pc:sldMk cId="0" sldId="288"/>
            <ac:graphicFrameMk id="2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3:26.616" v="4066"/>
          <ac:graphicFrameMkLst>
            <pc:docMk/>
            <pc:sldMk cId="0" sldId="288"/>
            <ac:graphicFrameMk id="8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3:43.045" v="4078"/>
          <ac:graphicFrameMkLst>
            <pc:docMk/>
            <pc:sldMk cId="0" sldId="288"/>
            <ac:graphicFrameMk id="10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3:47.988" v="4080"/>
          <ac:graphicFrameMkLst>
            <pc:docMk/>
            <pc:sldMk cId="0" sldId="288"/>
            <ac:graphicFrameMk id="12" creationId="{00000000-0000-0000-0000-000000000000}"/>
          </ac:graphicFrameMkLst>
        </pc:graphicFrameChg>
      </pc:sldChg>
      <pc:sldChg chg="addSp delSp modSp del mod delAnim modAnim">
        <pc:chgData name="Trahan, Anik" userId="54262fd3-4634-4131-bb90-0ce55e74faae" providerId="ADAL" clId="{2275A701-E16D-4267-989A-21D22C382E47}" dt="2023-01-29T18:33:04.309" v="5798" actId="2696"/>
        <pc:sldMkLst>
          <pc:docMk/>
          <pc:sldMk cId="0" sldId="289"/>
        </pc:sldMkLst>
        <pc:spChg chg="mod">
          <ac:chgData name="Trahan, Anik" userId="54262fd3-4634-4131-bb90-0ce55e74faae" providerId="ADAL" clId="{2275A701-E16D-4267-989A-21D22C382E47}" dt="2023-01-29T18:25:26.677" v="5731" actId="1076"/>
          <ac:spMkLst>
            <pc:docMk/>
            <pc:sldMk cId="0" sldId="289"/>
            <ac:spMk id="6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9T18:25:26.677" v="5731" actId="1076"/>
          <ac:spMkLst>
            <pc:docMk/>
            <pc:sldMk cId="0" sldId="289"/>
            <ac:spMk id="8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9T18:25:26.677" v="5731" actId="1076"/>
          <ac:spMkLst>
            <pc:docMk/>
            <pc:sldMk cId="0" sldId="289"/>
            <ac:spMk id="9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31:43.823" v="5794" actId="27636"/>
          <ac:spMkLst>
            <pc:docMk/>
            <pc:sldMk cId="0" sldId="289"/>
            <ac:spMk id="64523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9T18:31:39.854" v="5792"/>
          <ac:graphicFrameMkLst>
            <pc:docMk/>
            <pc:sldMk cId="0" sldId="289"/>
            <ac:graphicFrameMk id="2" creationId="{00000000-0000-0000-0000-000000000000}"/>
          </ac:graphicFrameMkLst>
        </pc:graphicFrameChg>
        <pc:graphicFrameChg chg="del">
          <ac:chgData name="Trahan, Anik" userId="54262fd3-4634-4131-bb90-0ce55e74faae" providerId="ADAL" clId="{2275A701-E16D-4267-989A-21D22C382E47}" dt="2023-01-29T18:28:38.897" v="5761" actId="478"/>
          <ac:graphicFrameMkLst>
            <pc:docMk/>
            <pc:sldMk cId="0" sldId="289"/>
            <ac:graphicFrameMk id="63490" creationId="{00000000-0000-0000-0000-000000000000}"/>
          </ac:graphicFrameMkLst>
        </pc:graphicFrameChg>
        <pc:graphicFrameChg chg="del">
          <ac:chgData name="Trahan, Anik" userId="54262fd3-4634-4131-bb90-0ce55e74faae" providerId="ADAL" clId="{2275A701-E16D-4267-989A-21D22C382E47}" dt="2023-01-29T18:31:34.830" v="5790" actId="478"/>
          <ac:graphicFrameMkLst>
            <pc:docMk/>
            <pc:sldMk cId="0" sldId="289"/>
            <ac:graphicFrameMk id="63491" creationId="{00000000-0000-0000-0000-000000000000}"/>
          </ac:graphicFrameMkLst>
        </pc:graphicFrameChg>
      </pc:sldChg>
      <pc:sldChg chg="addSp delSp modSp del mod delAnim modAnim">
        <pc:chgData name="Trahan, Anik" userId="54262fd3-4634-4131-bb90-0ce55e74faae" providerId="ADAL" clId="{2275A701-E16D-4267-989A-21D22C382E47}" dt="2023-01-29T18:35:27.289" v="5815" actId="2696"/>
        <pc:sldMkLst>
          <pc:docMk/>
          <pc:sldMk cId="0" sldId="290"/>
        </pc:sldMkLst>
        <pc:spChg chg="mod">
          <ac:chgData name="Trahan, Anik" userId="54262fd3-4634-4131-bb90-0ce55e74faae" providerId="ADAL" clId="{2275A701-E16D-4267-989A-21D22C382E47}" dt="2023-01-27T18:28:51.008" v="3992" actId="27636"/>
          <ac:spMkLst>
            <pc:docMk/>
            <pc:sldMk cId="0" sldId="290"/>
            <ac:spMk id="6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7T18:29:02.963" v="3994"/>
          <ac:spMkLst>
            <pc:docMk/>
            <pc:sldMk cId="0" sldId="290"/>
            <ac:spMk id="9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9T16:50:10.562" v="5439" actId="27636"/>
          <ac:spMkLst>
            <pc:docMk/>
            <pc:sldMk cId="0" sldId="290"/>
            <ac:spMk id="10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29:23.149" v="4004" actId="14100"/>
          <ac:spMkLst>
            <pc:docMk/>
            <pc:sldMk cId="0" sldId="290"/>
            <ac:spMk id="65544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29:30.242" v="4008" actId="27636"/>
          <ac:spMkLst>
            <pc:docMk/>
            <pc:sldMk cId="0" sldId="290"/>
            <ac:spMk id="65545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0:13.741" v="4027" actId="255"/>
          <ac:spMkLst>
            <pc:docMk/>
            <pc:sldMk cId="0" sldId="290"/>
            <ac:spMk id="65546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0:05.644" v="4026" actId="27636"/>
          <ac:spMkLst>
            <pc:docMk/>
            <pc:sldMk cId="0" sldId="290"/>
            <ac:spMk id="65548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29:42.955" v="4010" actId="14100"/>
          <ac:spMkLst>
            <pc:docMk/>
            <pc:sldMk cId="0" sldId="290"/>
            <ac:spMk id="65549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29:49.574" v="4015" actId="27636"/>
          <ac:spMkLst>
            <pc:docMk/>
            <pc:sldMk cId="0" sldId="290"/>
            <ac:spMk id="65550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29:55.342" v="4020" actId="27636"/>
          <ac:spMkLst>
            <pc:docMk/>
            <pc:sldMk cId="0" sldId="290"/>
            <ac:spMk id="65551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7T18:28:32.969" v="3984"/>
          <ac:graphicFrameMkLst>
            <pc:docMk/>
            <pc:sldMk cId="0" sldId="290"/>
            <ac:graphicFrameMk id="2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29:06.095" v="3996"/>
          <ac:graphicFrameMkLst>
            <pc:docMk/>
            <pc:sldMk cId="0" sldId="290"/>
            <ac:graphicFrameMk id="4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29:26.211" v="4006"/>
          <ac:graphicFrameMkLst>
            <pc:docMk/>
            <pc:sldMk cId="0" sldId="290"/>
            <ac:graphicFrameMk id="7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29:46.905" v="4012"/>
          <ac:graphicFrameMkLst>
            <pc:docMk/>
            <pc:sldMk cId="0" sldId="290"/>
            <ac:graphicFrameMk id="11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29:53.030" v="4017"/>
          <ac:graphicFrameMkLst>
            <pc:docMk/>
            <pc:sldMk cId="0" sldId="290"/>
            <ac:graphicFrameMk id="13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29:57.647" v="4022"/>
          <ac:graphicFrameMkLst>
            <pc:docMk/>
            <pc:sldMk cId="0" sldId="290"/>
            <ac:graphicFrameMk id="15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0:02.507" v="4024"/>
          <ac:graphicFrameMkLst>
            <pc:docMk/>
            <pc:sldMk cId="0" sldId="290"/>
            <ac:graphicFrameMk id="17" creationId="{00000000-0000-0000-0000-000000000000}"/>
          </ac:graphicFrameMkLst>
        </pc:graphicFrameChg>
      </pc:sldChg>
      <pc:sldChg chg="addSp delSp modSp del mod delAnim modAnim">
        <pc:chgData name="Trahan, Anik" userId="54262fd3-4634-4131-bb90-0ce55e74faae" providerId="ADAL" clId="{2275A701-E16D-4267-989A-21D22C382E47}" dt="2023-01-29T18:37:13.408" v="5830" actId="2696"/>
        <pc:sldMkLst>
          <pc:docMk/>
          <pc:sldMk cId="0" sldId="291"/>
        </pc:sldMkLst>
        <pc:spChg chg="mod">
          <ac:chgData name="Trahan, Anik" userId="54262fd3-4634-4131-bb90-0ce55e74faae" providerId="ADAL" clId="{2275A701-E16D-4267-989A-21D22C382E47}" dt="2023-01-29T16:51:02.299" v="5449" actId="27636"/>
          <ac:spMkLst>
            <pc:docMk/>
            <pc:sldMk cId="0" sldId="291"/>
            <ac:spMk id="6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9T16:51:45.403" v="5455" actId="20577"/>
          <ac:spMkLst>
            <pc:docMk/>
            <pc:sldMk cId="0" sldId="291"/>
            <ac:spMk id="10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1:22.436" v="4045" actId="255"/>
          <ac:spMkLst>
            <pc:docMk/>
            <pc:sldMk cId="0" sldId="291"/>
            <ac:spMk id="66568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6:51:08.501" v="5450" actId="14100"/>
          <ac:spMkLst>
            <pc:docMk/>
            <pc:sldMk cId="0" sldId="291"/>
            <ac:spMk id="66570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0:46.767" v="4030" actId="255"/>
          <ac:spMkLst>
            <pc:docMk/>
            <pc:sldMk cId="0" sldId="291"/>
            <ac:spMk id="66571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1:00.261" v="4037" actId="14100"/>
          <ac:spMkLst>
            <pc:docMk/>
            <pc:sldMk cId="0" sldId="291"/>
            <ac:spMk id="6657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31:33.007" v="4050" actId="14100"/>
          <ac:spMkLst>
            <pc:docMk/>
            <pc:sldMk cId="0" sldId="291"/>
            <ac:spMk id="66573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7T18:30:42.333" v="4029"/>
          <ac:graphicFrameMkLst>
            <pc:docMk/>
            <pc:sldMk cId="0" sldId="291"/>
            <ac:graphicFrameMk id="2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0:51.248" v="4032"/>
          <ac:graphicFrameMkLst>
            <pc:docMk/>
            <pc:sldMk cId="0" sldId="291"/>
            <ac:graphicFrameMk id="4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1:02.510" v="4039"/>
          <ac:graphicFrameMkLst>
            <pc:docMk/>
            <pc:sldMk cId="0" sldId="291"/>
            <ac:graphicFrameMk id="7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1:15.773" v="4043"/>
          <ac:graphicFrameMkLst>
            <pc:docMk/>
            <pc:sldMk cId="0" sldId="291"/>
            <ac:graphicFrameMk id="9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31:26.454" v="4047"/>
          <ac:graphicFrameMkLst>
            <pc:docMk/>
            <pc:sldMk cId="0" sldId="291"/>
            <ac:graphicFrameMk id="12" creationId="{00000000-0000-0000-0000-000000000000}"/>
          </ac:graphicFrameMkLst>
        </pc:graphicFrameChg>
      </pc:sldChg>
      <pc:sldChg chg="modSp del mod modAnim">
        <pc:chgData name="Trahan, Anik" userId="54262fd3-4634-4131-bb90-0ce55e74faae" providerId="ADAL" clId="{2275A701-E16D-4267-989A-21D22C382E47}" dt="2023-01-29T18:37:43.609" v="5832" actId="2696"/>
        <pc:sldMkLst>
          <pc:docMk/>
          <pc:sldMk cId="0" sldId="292"/>
        </pc:sldMkLst>
        <pc:graphicFrameChg chg="mod">
          <ac:chgData name="Trahan, Anik" userId="54262fd3-4634-4131-bb90-0ce55e74faae" providerId="ADAL" clId="{2275A701-E16D-4267-989A-21D22C382E47}" dt="2023-01-29T16:58:50.134" v="5594" actId="12788"/>
          <ac:graphicFrameMkLst>
            <pc:docMk/>
            <pc:sldMk cId="0" sldId="292"/>
            <ac:graphicFrameMk id="68615" creationId="{00000000-0000-0000-0000-000000000000}"/>
          </ac:graphicFrameMkLst>
        </pc:graphicFrameChg>
      </pc:sldChg>
      <pc:sldChg chg="addSp delSp modSp mod modTransition modAnim">
        <pc:chgData name="Trahan, Anik" userId="54262fd3-4634-4131-bb90-0ce55e74faae" providerId="ADAL" clId="{2275A701-E16D-4267-989A-21D22C382E47}" dt="2023-01-30T02:25:06.341" v="6419" actId="6549"/>
        <pc:sldMkLst>
          <pc:docMk/>
          <pc:sldMk cId="0" sldId="293"/>
        </pc:sldMkLst>
        <pc:spChg chg="mod">
          <ac:chgData name="Trahan, Anik" userId="54262fd3-4634-4131-bb90-0ce55e74faae" providerId="ADAL" clId="{2275A701-E16D-4267-989A-21D22C382E47}" dt="2023-01-30T02:25:06.341" v="6419" actId="6549"/>
          <ac:spMkLst>
            <pc:docMk/>
            <pc:sldMk cId="0" sldId="293"/>
            <ac:spMk id="6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30T02:21:09.300" v="6405" actId="1076"/>
          <ac:spMkLst>
            <pc:docMk/>
            <pc:sldMk cId="0" sldId="293"/>
            <ac:spMk id="9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9T16:58:48.583" v="5591" actId="12788"/>
          <ac:spMkLst>
            <pc:docMk/>
            <pc:sldMk cId="0" sldId="293"/>
            <ac:spMk id="1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30T02:20:59.899" v="6403" actId="255"/>
          <ac:spMkLst>
            <pc:docMk/>
            <pc:sldMk cId="0" sldId="293"/>
            <ac:spMk id="63491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30T02:20:48.174" v="6398"/>
          <ac:graphicFrameMkLst>
            <pc:docMk/>
            <pc:sldMk cId="0" sldId="293"/>
            <ac:graphicFrameMk id="2" creationId="{00000000-0000-0000-0000-000000000000}"/>
          </ac:graphicFrameMkLst>
        </pc:graphicFrameChg>
        <pc:graphicFrameChg chg="mod">
          <ac:chgData name="Trahan, Anik" userId="54262fd3-4634-4131-bb90-0ce55e74faae" providerId="ADAL" clId="{2275A701-E16D-4267-989A-21D22C382E47}" dt="2023-01-29T16:58:49.487" v="5593" actId="12788"/>
          <ac:graphicFrameMkLst>
            <pc:docMk/>
            <pc:sldMk cId="0" sldId="293"/>
            <ac:graphicFrameMk id="68615" creationId="{00000000-0000-0000-0000-000000000000}"/>
          </ac:graphicFrameMkLst>
        </pc:graphicFrameChg>
      </pc:sldChg>
      <pc:sldChg chg="addSp delSp modSp del mod modTransition addAnim delAnim modAnim modNotesTx">
        <pc:chgData name="Trahan, Anik" userId="54262fd3-4634-4131-bb90-0ce55e74faae" providerId="ADAL" clId="{2275A701-E16D-4267-989A-21D22C382E47}" dt="2023-01-30T02:20:38.901" v="6396" actId="12788"/>
        <pc:sldMkLst>
          <pc:docMk/>
          <pc:sldMk cId="0" sldId="294"/>
        </pc:sldMkLst>
        <pc:spChg chg="del mod">
          <ac:chgData name="Trahan, Anik" userId="54262fd3-4634-4131-bb90-0ce55e74faae" providerId="ADAL" clId="{2275A701-E16D-4267-989A-21D22C382E47}" dt="2023-01-29T18:08:06.538" v="5600" actId="478"/>
          <ac:spMkLst>
            <pc:docMk/>
            <pc:sldMk cId="0" sldId="294"/>
            <ac:spMk id="2" creationId="{00000000-0000-0000-0000-000000000000}"/>
          </ac:spMkLst>
        </pc:spChg>
        <pc:spChg chg="add del mod">
          <ac:chgData name="Trahan, Anik" userId="54262fd3-4634-4131-bb90-0ce55e74faae" providerId="ADAL" clId="{2275A701-E16D-4267-989A-21D22C382E47}" dt="2023-01-29T18:11:01.497" v="5639"/>
          <ac:spMkLst>
            <pc:docMk/>
            <pc:sldMk cId="0" sldId="294"/>
            <ac:spMk id="3" creationId="{D6822ABA-AE31-FD4B-4D5F-3E0D37DDF86E}"/>
          </ac:spMkLst>
        </pc:spChg>
        <pc:spChg chg="add mod">
          <ac:chgData name="Trahan, Anik" userId="54262fd3-4634-4131-bb90-0ce55e74faae" providerId="ADAL" clId="{2275A701-E16D-4267-989A-21D22C382E47}" dt="2023-01-30T02:17:23.366" v="6323" actId="2711"/>
          <ac:spMkLst>
            <pc:docMk/>
            <pc:sldMk cId="0" sldId="294"/>
            <ac:spMk id="4" creationId="{303B7F4D-F788-7C20-406C-B378CAD342E0}"/>
          </ac:spMkLst>
        </pc:spChg>
        <pc:spChg chg="del mod">
          <ac:chgData name="Trahan, Anik" userId="54262fd3-4634-4131-bb90-0ce55e74faae" providerId="ADAL" clId="{2275A701-E16D-4267-989A-21D22C382E47}" dt="2023-01-29T18:11:47.520" v="5648" actId="478"/>
          <ac:spMkLst>
            <pc:docMk/>
            <pc:sldMk cId="0" sldId="294"/>
            <ac:spMk id="14" creationId="{00000000-0000-0000-0000-000000000000}"/>
          </ac:spMkLst>
        </pc:spChg>
        <pc:graphicFrameChg chg="mod modGraphic">
          <ac:chgData name="Trahan, Anik" userId="54262fd3-4634-4131-bb90-0ce55e74faae" providerId="ADAL" clId="{2275A701-E16D-4267-989A-21D22C382E47}" dt="2023-01-30T02:20:38.901" v="6396" actId="12788"/>
          <ac:graphicFrameMkLst>
            <pc:docMk/>
            <pc:sldMk cId="0" sldId="294"/>
            <ac:graphicFrameMk id="10" creationId="{00000000-0000-0000-0000-000000000000}"/>
          </ac:graphicFrameMkLst>
        </pc:graphicFrameChg>
        <pc:graphicFrameChg chg="del mod">
          <ac:chgData name="Trahan, Anik" userId="54262fd3-4634-4131-bb90-0ce55e74faae" providerId="ADAL" clId="{2275A701-E16D-4267-989A-21D22C382E47}" dt="2023-01-29T16:53:40.808" v="5490" actId="478"/>
          <ac:graphicFrameMkLst>
            <pc:docMk/>
            <pc:sldMk cId="0" sldId="294"/>
            <ac:graphicFrameMk id="11" creationId="{00000000-0000-0000-0000-000000000000}"/>
          </ac:graphicFrameMkLst>
        </pc:graphicFrameChg>
      </pc:sldChg>
      <pc:sldChg chg="addSp modSp mod modTransition modAnim">
        <pc:chgData name="Trahan, Anik" userId="54262fd3-4634-4131-bb90-0ce55e74faae" providerId="ADAL" clId="{2275A701-E16D-4267-989A-21D22C382E47}" dt="2023-01-30T02:17:14.622" v="6322"/>
        <pc:sldMkLst>
          <pc:docMk/>
          <pc:sldMk cId="0" sldId="295"/>
        </pc:sldMkLst>
        <pc:spChg chg="mod">
          <ac:chgData name="Trahan, Anik" userId="54262fd3-4634-4131-bb90-0ce55e74faae" providerId="ADAL" clId="{2275A701-E16D-4267-989A-21D22C382E47}" dt="2023-01-30T02:16:22.657" v="6309" actId="6549"/>
          <ac:spMkLst>
            <pc:docMk/>
            <pc:sldMk cId="0" sldId="295"/>
            <ac:spMk id="3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30T02:17:08.563" v="6321" actId="12788"/>
          <ac:spMkLst>
            <pc:docMk/>
            <pc:sldMk cId="0" sldId="295"/>
            <ac:spMk id="4" creationId="{E4564493-79A1-1471-229F-024A46F5D0BC}"/>
          </ac:spMkLst>
        </pc:spChg>
      </pc:sldChg>
      <pc:sldChg chg="addSp delSp modSp mod modAnim">
        <pc:chgData name="Trahan, Anik" userId="54262fd3-4634-4131-bb90-0ce55e74faae" providerId="ADAL" clId="{2275A701-E16D-4267-989A-21D22C382E47}" dt="2023-01-30T02:26:20.718" v="6430" actId="255"/>
        <pc:sldMkLst>
          <pc:docMk/>
          <pc:sldMk cId="0" sldId="296"/>
        </pc:sldMkLst>
        <pc:spChg chg="mod">
          <ac:chgData name="Trahan, Anik" userId="54262fd3-4634-4131-bb90-0ce55e74faae" providerId="ADAL" clId="{2275A701-E16D-4267-989A-21D22C382E47}" dt="2023-01-30T02:26:20.718" v="6430" actId="255"/>
          <ac:spMkLst>
            <pc:docMk/>
            <pc:sldMk cId="0" sldId="296"/>
            <ac:spMk id="7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9T16:55:57.850" v="5508"/>
          <ac:spMkLst>
            <pc:docMk/>
            <pc:sldMk cId="0" sldId="296"/>
            <ac:spMk id="1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49:01.535" v="4193" actId="255"/>
          <ac:spMkLst>
            <pc:docMk/>
            <pc:sldMk cId="0" sldId="296"/>
            <ac:spMk id="63491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7T18:48:48.353" v="4188"/>
          <ac:graphicFrameMkLst>
            <pc:docMk/>
            <pc:sldMk cId="0" sldId="296"/>
            <ac:graphicFrameMk id="2" creationId="{00000000-0000-0000-0000-000000000000}"/>
          </ac:graphicFrameMkLst>
        </pc:graphicFrameChg>
        <pc:graphicFrameChg chg="mod">
          <ac:chgData name="Trahan, Anik" userId="54262fd3-4634-4131-bb90-0ce55e74faae" providerId="ADAL" clId="{2275A701-E16D-4267-989A-21D22C382E47}" dt="2023-01-29T16:58:51.051" v="5595" actId="12788"/>
          <ac:graphicFrameMkLst>
            <pc:docMk/>
            <pc:sldMk cId="0" sldId="296"/>
            <ac:graphicFrameMk id="68615" creationId="{00000000-0000-0000-0000-000000000000}"/>
          </ac:graphicFrameMkLst>
        </pc:graphicFrameChg>
      </pc:sldChg>
      <pc:sldChg chg="addSp delSp modSp mod delAnim modAnim">
        <pc:chgData name="Trahan, Anik" userId="54262fd3-4634-4131-bb90-0ce55e74faae" providerId="ADAL" clId="{2275A701-E16D-4267-989A-21D22C382E47}" dt="2023-01-30T02:27:34.442" v="6435"/>
        <pc:sldMkLst>
          <pc:docMk/>
          <pc:sldMk cId="0" sldId="297"/>
        </pc:sldMkLst>
        <pc:spChg chg="add mod">
          <ac:chgData name="Trahan, Anik" userId="54262fd3-4634-4131-bb90-0ce55e74faae" providerId="ADAL" clId="{2275A701-E16D-4267-989A-21D22C382E47}" dt="2023-01-29T18:40:07.473" v="5859" actId="1076"/>
          <ac:spMkLst>
            <pc:docMk/>
            <pc:sldMk cId="0" sldId="297"/>
            <ac:spMk id="3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29T18:40:11.257" v="5860" actId="1076"/>
          <ac:spMkLst>
            <pc:docMk/>
            <pc:sldMk cId="0" sldId="297"/>
            <ac:spMk id="5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7T18:50:57.929" v="4225" actId="122"/>
          <ac:spMkLst>
            <pc:docMk/>
            <pc:sldMk cId="0" sldId="297"/>
            <ac:spMk id="73731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40:03.602" v="5858" actId="12789"/>
          <ac:spMkLst>
            <pc:docMk/>
            <pc:sldMk cId="0" sldId="297"/>
            <ac:spMk id="73732" creationId="{00000000-0000-0000-0000-000000000000}"/>
          </ac:spMkLst>
        </pc:spChg>
        <pc:graphicFrameChg chg="mod modGraphic">
          <ac:chgData name="Trahan, Anik" userId="54262fd3-4634-4131-bb90-0ce55e74faae" providerId="ADAL" clId="{2275A701-E16D-4267-989A-21D22C382E47}" dt="2023-01-29T18:39:59.481" v="5856" actId="12789"/>
          <ac:graphicFrameMkLst>
            <pc:docMk/>
            <pc:sldMk cId="0" sldId="297"/>
            <ac:graphicFrameMk id="2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49:53.166" v="4204"/>
          <ac:graphicFrameMkLst>
            <pc:docMk/>
            <pc:sldMk cId="0" sldId="297"/>
            <ac:graphicFrameMk id="4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50:02.751" v="4210"/>
          <ac:graphicFrameMkLst>
            <pc:docMk/>
            <pc:sldMk cId="0" sldId="297"/>
            <ac:graphicFrameMk id="7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50:21.158" v="4215"/>
          <ac:graphicFrameMkLst>
            <pc:docMk/>
            <pc:sldMk cId="0" sldId="297"/>
            <ac:graphicFrameMk id="9" creationId="{00000000-0000-0000-0000-000000000000}"/>
          </ac:graphicFrameMkLst>
        </pc:graphicFrameChg>
      </pc:sldChg>
      <pc:sldChg chg="addSp delSp modSp mod modTransition delAnim modAnim">
        <pc:chgData name="Trahan, Anik" userId="54262fd3-4634-4131-bb90-0ce55e74faae" providerId="ADAL" clId="{2275A701-E16D-4267-989A-21D22C382E47}" dt="2023-01-30T02:27:20.790" v="6432"/>
        <pc:sldMkLst>
          <pc:docMk/>
          <pc:sldMk cId="0" sldId="298"/>
        </pc:sldMkLst>
        <pc:spChg chg="mod">
          <ac:chgData name="Trahan, Anik" userId="54262fd3-4634-4131-bb90-0ce55e74faae" providerId="ADAL" clId="{2275A701-E16D-4267-989A-21D22C382E47}" dt="2023-01-29T18:38:46.943" v="5842" actId="1076"/>
          <ac:spMkLst>
            <pc:docMk/>
            <pc:sldMk cId="0" sldId="298"/>
            <ac:spMk id="7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38:46.943" v="5842" actId="1076"/>
          <ac:spMkLst>
            <pc:docMk/>
            <pc:sldMk cId="0" sldId="298"/>
            <ac:spMk id="72707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39:12.948" v="5849" actId="1076"/>
          <ac:spMkLst>
            <pc:docMk/>
            <pc:sldMk cId="0" sldId="298"/>
            <ac:spMk id="72708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7T18:49:16.974" v="4195"/>
          <ac:graphicFrameMkLst>
            <pc:docMk/>
            <pc:sldMk cId="0" sldId="298"/>
            <ac:graphicFrameMk id="3" creationId="{00000000-0000-0000-0000-000000000000}"/>
          </ac:graphicFrameMkLst>
        </pc:graphicFrameChg>
        <pc:graphicFrameChg chg="mod">
          <ac:chgData name="Trahan, Anik" userId="54262fd3-4634-4131-bb90-0ce55e74faae" providerId="ADAL" clId="{2275A701-E16D-4267-989A-21D22C382E47}" dt="2023-01-29T18:38:40.133" v="5840" actId="1076"/>
          <ac:graphicFrameMkLst>
            <pc:docMk/>
            <pc:sldMk cId="0" sldId="298"/>
            <ac:graphicFrameMk id="4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7T18:49:30.012" v="4201"/>
          <ac:graphicFrameMkLst>
            <pc:docMk/>
            <pc:sldMk cId="0" sldId="298"/>
            <ac:graphicFrameMk id="8" creationId="{00000000-0000-0000-0000-000000000000}"/>
          </ac:graphicFrameMkLst>
        </pc:graphicFrameChg>
      </pc:sldChg>
      <pc:sldChg chg="modSp mod">
        <pc:chgData name="Trahan, Anik" userId="54262fd3-4634-4131-bb90-0ce55e74faae" providerId="ADAL" clId="{2275A701-E16D-4267-989A-21D22C382E47}" dt="2023-01-27T15:11:29.064" v="3982" actId="6549"/>
        <pc:sldMkLst>
          <pc:docMk/>
          <pc:sldMk cId="0" sldId="306"/>
        </pc:sldMkLst>
        <pc:spChg chg="mod">
          <ac:chgData name="Trahan, Anik" userId="54262fd3-4634-4131-bb90-0ce55e74faae" providerId="ADAL" clId="{2275A701-E16D-4267-989A-21D22C382E47}" dt="2023-01-27T15:11:29.064" v="3982" actId="6549"/>
          <ac:spMkLst>
            <pc:docMk/>
            <pc:sldMk cId="0" sldId="306"/>
            <ac:spMk id="3" creationId="{00000000-0000-0000-0000-000000000000}"/>
          </ac:spMkLst>
        </pc:spChg>
      </pc:sldChg>
      <pc:sldChg chg="modSp del">
        <pc:chgData name="Trahan, Anik" userId="54262fd3-4634-4131-bb90-0ce55e74faae" providerId="ADAL" clId="{2275A701-E16D-4267-989A-21D22C382E47}" dt="2023-01-25T18:55:21.897" v="2967" actId="2696"/>
        <pc:sldMkLst>
          <pc:docMk/>
          <pc:sldMk cId="0" sldId="307"/>
        </pc:sldMkLst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k cId="0" sldId="307"/>
            <ac:spMk id="5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k cId="0" sldId="307"/>
            <ac:spMk id="6" creationId="{00000000-0000-0000-0000-000000000000}"/>
          </ac:spMkLst>
        </pc:sp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0" sldId="307"/>
            <ac:picMk id="4" creationId="{00000000-0000-0000-0000-000000000000}"/>
          </ac:picMkLst>
        </pc:pic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0" sldId="307"/>
            <ac:picMk id="110594" creationId="{00000000-0000-0000-0000-000000000000}"/>
          </ac:picMkLst>
        </pc:picChg>
      </pc:sldChg>
      <pc:sldChg chg="del">
        <pc:chgData name="Trahan, Anik" userId="54262fd3-4634-4131-bb90-0ce55e74faae" providerId="ADAL" clId="{2275A701-E16D-4267-989A-21D22C382E47}" dt="2023-01-27T18:32:13.055" v="4053" actId="2696"/>
        <pc:sldMkLst>
          <pc:docMk/>
          <pc:sldMk cId="0" sldId="308"/>
        </pc:sldMkLst>
      </pc:sldChg>
      <pc:sldChg chg="modSp del ord">
        <pc:chgData name="Trahan, Anik" userId="54262fd3-4634-4131-bb90-0ce55e74faae" providerId="ADAL" clId="{2275A701-E16D-4267-989A-21D22C382E47}" dt="2023-01-25T18:29:14.120" v="2849" actId="2696"/>
        <pc:sldMkLst>
          <pc:docMk/>
          <pc:sldMk cId="2932597361" sldId="329"/>
        </pc:sldMkLst>
        <pc:graphicFrameChg chg="mod">
          <ac:chgData name="Trahan, Anik" userId="54262fd3-4634-4131-bb90-0ce55e74faae" providerId="ADAL" clId="{2275A701-E16D-4267-989A-21D22C382E47}" dt="2023-01-19T15:43:19.893" v="64"/>
          <ac:graphicFrameMkLst>
            <pc:docMk/>
            <pc:sldMk cId="2932597361" sldId="329"/>
            <ac:graphicFrameMk id="5" creationId="{00000000-0000-0000-0000-000000000000}"/>
          </ac:graphicFrameMkLst>
        </pc:graphicFrameChg>
        <pc:graphicFrameChg chg="mod">
          <ac:chgData name="Trahan, Anik" userId="54262fd3-4634-4131-bb90-0ce55e74faae" providerId="ADAL" clId="{2275A701-E16D-4267-989A-21D22C382E47}" dt="2023-01-19T15:43:19.893" v="64"/>
          <ac:graphicFrameMkLst>
            <pc:docMk/>
            <pc:sldMk cId="2932597361" sldId="329"/>
            <ac:graphicFrameMk id="8" creationId="{00000000-0000-0000-0000-000000000000}"/>
          </ac:graphicFrameMkLst>
        </pc:graphicFrame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2932597361" sldId="329"/>
            <ac:picMk id="4" creationId="{00000000-0000-0000-0000-000000000000}"/>
          </ac:picMkLst>
        </pc:pic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2932597361" sldId="329"/>
            <ac:picMk id="7" creationId="{00000000-0000-0000-0000-000000000000}"/>
          </ac:picMkLst>
        </pc:picChg>
      </pc:sldChg>
      <pc:sldChg chg="modSp del ord">
        <pc:chgData name="Trahan, Anik" userId="54262fd3-4634-4131-bb90-0ce55e74faae" providerId="ADAL" clId="{2275A701-E16D-4267-989A-21D22C382E47}" dt="2023-01-25T18:29:14.120" v="2849" actId="2696"/>
        <pc:sldMkLst>
          <pc:docMk/>
          <pc:sldMk cId="2951539407" sldId="331"/>
        </pc:sldMkLst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k cId="2951539407" sldId="331"/>
            <ac:spMk id="6" creationId="{00000000-0000-0000-0000-000000000000}"/>
          </ac:spMkLst>
        </pc:spChg>
        <pc:graphicFrameChg chg="mod">
          <ac:chgData name="Trahan, Anik" userId="54262fd3-4634-4131-bb90-0ce55e74faae" providerId="ADAL" clId="{2275A701-E16D-4267-989A-21D22C382E47}" dt="2023-01-19T15:43:19.893" v="64"/>
          <ac:graphicFrameMkLst>
            <pc:docMk/>
            <pc:sldMk cId="2951539407" sldId="331"/>
            <ac:graphicFrameMk id="5" creationId="{00000000-0000-0000-0000-000000000000}"/>
          </ac:graphicFrameMkLst>
        </pc:graphicFrameChg>
        <pc:graphicFrameChg chg="mod">
          <ac:chgData name="Trahan, Anik" userId="54262fd3-4634-4131-bb90-0ce55e74faae" providerId="ADAL" clId="{2275A701-E16D-4267-989A-21D22C382E47}" dt="2023-01-19T15:43:19.893" v="64"/>
          <ac:graphicFrameMkLst>
            <pc:docMk/>
            <pc:sldMk cId="2951539407" sldId="331"/>
            <ac:graphicFrameMk id="8" creationId="{00000000-0000-0000-0000-000000000000}"/>
          </ac:graphicFrameMkLst>
        </pc:graphicFrame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2951539407" sldId="331"/>
            <ac:picMk id="4" creationId="{00000000-0000-0000-0000-000000000000}"/>
          </ac:picMkLst>
        </pc:pic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2951539407" sldId="331"/>
            <ac:picMk id="7" creationId="{00000000-0000-0000-0000-000000000000}"/>
          </ac:picMkLst>
        </pc:picChg>
        <pc:picChg chg="mod">
          <ac:chgData name="Trahan, Anik" userId="54262fd3-4634-4131-bb90-0ce55e74faae" providerId="ADAL" clId="{2275A701-E16D-4267-989A-21D22C382E47}" dt="2023-01-19T15:43:19.893" v="64"/>
          <ac:picMkLst>
            <pc:docMk/>
            <pc:sldMk cId="2951539407" sldId="331"/>
            <ac:picMk id="203778" creationId="{00000000-0000-0000-0000-000000000000}"/>
          </ac:picMkLst>
        </pc:picChg>
      </pc:sldChg>
      <pc:sldChg chg="addSp delSp modSp new mod modTransition addAnim delAnim modAnim">
        <pc:chgData name="Trahan, Anik" userId="54262fd3-4634-4131-bb90-0ce55e74faae" providerId="ADAL" clId="{2275A701-E16D-4267-989A-21D22C382E47}" dt="2023-01-30T16:00:52.055" v="6584"/>
        <pc:sldMkLst>
          <pc:docMk/>
          <pc:sldMk cId="2406386041" sldId="332"/>
        </pc:sldMkLst>
        <pc:spChg chg="mod modVis">
          <ac:chgData name="Trahan, Anik" userId="54262fd3-4634-4131-bb90-0ce55e74faae" providerId="ADAL" clId="{2275A701-E16D-4267-989A-21D22C382E47}" dt="2023-01-30T16:00:01.038" v="6577" actId="14429"/>
          <ac:spMkLst>
            <pc:docMk/>
            <pc:sldMk cId="2406386041" sldId="332"/>
            <ac:spMk id="2" creationId="{E3106208-AEA5-FDEC-6032-4977F8E828AD}"/>
          </ac:spMkLst>
        </pc:spChg>
        <pc:spChg chg="mod modVis">
          <ac:chgData name="Trahan, Anik" userId="54262fd3-4634-4131-bb90-0ce55e74faae" providerId="ADAL" clId="{2275A701-E16D-4267-989A-21D22C382E47}" dt="2023-01-30T15:59:47.904" v="6572" actId="12789"/>
          <ac:spMkLst>
            <pc:docMk/>
            <pc:sldMk cId="2406386041" sldId="332"/>
            <ac:spMk id="3" creationId="{7E5FD079-35F2-729D-B472-82623438F4E0}"/>
          </ac:spMkLst>
        </pc:spChg>
        <pc:spChg chg="del">
          <ac:chgData name="Trahan, Anik" userId="54262fd3-4634-4131-bb90-0ce55e74faae" providerId="ADAL" clId="{2275A701-E16D-4267-989A-21D22C382E47}" dt="2023-01-19T15:47:47.490" v="118" actId="22"/>
          <ac:spMkLst>
            <pc:docMk/>
            <pc:sldMk cId="2406386041" sldId="332"/>
            <ac:spMk id="4" creationId="{561055FE-36FB-80AA-B476-7B31FE109F3D}"/>
          </ac:spMkLst>
        </pc:spChg>
        <pc:spChg chg="add mod ord modVis">
          <ac:chgData name="Trahan, Anik" userId="54262fd3-4634-4131-bb90-0ce55e74faae" providerId="ADAL" clId="{2275A701-E16D-4267-989A-21D22C382E47}" dt="2023-01-30T16:00:13.137" v="6578" actId="166"/>
          <ac:spMkLst>
            <pc:docMk/>
            <pc:sldMk cId="2406386041" sldId="332"/>
            <ac:spMk id="4" creationId="{82D0CE18-6BC5-7D49-692C-D17C6769BC1F}"/>
          </ac:spMkLst>
        </pc:spChg>
        <pc:spChg chg="mod modVis">
          <ac:chgData name="Trahan, Anik" userId="54262fd3-4634-4131-bb90-0ce55e74faae" providerId="ADAL" clId="{2275A701-E16D-4267-989A-21D22C382E47}" dt="2023-01-30T15:59:58.997" v="6576" actId="14429"/>
          <ac:spMkLst>
            <pc:docMk/>
            <pc:sldMk cId="2406386041" sldId="332"/>
            <ac:spMk id="5" creationId="{AF9CE18E-2163-BE2E-ADBB-8F6B982C3ADF}"/>
          </ac:spMkLst>
        </pc:spChg>
        <pc:spChg chg="del">
          <ac:chgData name="Trahan, Anik" userId="54262fd3-4634-4131-bb90-0ce55e74faae" providerId="ADAL" clId="{2275A701-E16D-4267-989A-21D22C382E47}" dt="2023-01-19T15:50:37.629" v="129"/>
          <ac:spMkLst>
            <pc:docMk/>
            <pc:sldMk cId="2406386041" sldId="332"/>
            <ac:spMk id="6" creationId="{7B137015-A0C1-E639-0D0E-2C538C32C34B}"/>
          </ac:spMkLst>
        </pc:spChg>
        <pc:spChg chg="add del mod">
          <ac:chgData name="Trahan, Anik" userId="54262fd3-4634-4131-bb90-0ce55e74faae" providerId="ADAL" clId="{2275A701-E16D-4267-989A-21D22C382E47}" dt="2023-01-30T15:57:31.813" v="6531" actId="22"/>
          <ac:spMkLst>
            <pc:docMk/>
            <pc:sldMk cId="2406386041" sldId="332"/>
            <ac:spMk id="7" creationId="{82F4BC10-D707-DC1A-E5B7-EAC44864AA9E}"/>
          </ac:spMkLst>
        </pc:spChg>
        <pc:spChg chg="add del mod">
          <ac:chgData name="Trahan, Anik" userId="54262fd3-4634-4131-bb90-0ce55e74faae" providerId="ADAL" clId="{2275A701-E16D-4267-989A-21D22C382E47}" dt="2023-01-30T15:57:28.757" v="6528" actId="478"/>
          <ac:spMkLst>
            <pc:docMk/>
            <pc:sldMk cId="2406386041" sldId="332"/>
            <ac:spMk id="15" creationId="{249B1692-88E0-8D12-6095-40C6EFA53F55}"/>
          </ac:spMkLst>
        </pc:spChg>
        <pc:spChg chg="add del mod">
          <ac:chgData name="Trahan, Anik" userId="54262fd3-4634-4131-bb90-0ce55e74faae" providerId="ADAL" clId="{2275A701-E16D-4267-989A-21D22C382E47}" dt="2023-01-30T15:57:40.771" v="6534" actId="22"/>
          <ac:spMkLst>
            <pc:docMk/>
            <pc:sldMk cId="2406386041" sldId="332"/>
            <ac:spMk id="19" creationId="{73F886EB-CCAD-B739-469C-515E5170E281}"/>
          </ac:spMkLst>
        </pc:spChg>
        <pc:picChg chg="add del mod ord">
          <ac:chgData name="Trahan, Anik" userId="54262fd3-4634-4131-bb90-0ce55e74faae" providerId="ADAL" clId="{2275A701-E16D-4267-989A-21D22C382E47}" dt="2023-01-30T15:55:11.816" v="6511" actId="478"/>
          <ac:picMkLst>
            <pc:docMk/>
            <pc:sldMk cId="2406386041" sldId="332"/>
            <ac:picMk id="8" creationId="{677FFAE6-5B2E-5D9B-CF60-A1248547BEE3}"/>
          </ac:picMkLst>
        </pc:picChg>
        <pc:picChg chg="add del mod">
          <ac:chgData name="Trahan, Anik" userId="54262fd3-4634-4131-bb90-0ce55e74faae" providerId="ADAL" clId="{2275A701-E16D-4267-989A-21D22C382E47}" dt="2023-01-30T15:55:09.661" v="6510" actId="478"/>
          <ac:picMkLst>
            <pc:docMk/>
            <pc:sldMk cId="2406386041" sldId="332"/>
            <ac:picMk id="10" creationId="{33E9BD24-5D02-6978-ECC0-6D6E2E26673D}"/>
          </ac:picMkLst>
        </pc:picChg>
        <pc:picChg chg="add del mod">
          <ac:chgData name="Trahan, Anik" userId="54262fd3-4634-4131-bb90-0ce55e74faae" providerId="ADAL" clId="{2275A701-E16D-4267-989A-21D22C382E47}" dt="2023-01-30T15:57:36.863" v="6533" actId="478"/>
          <ac:picMkLst>
            <pc:docMk/>
            <pc:sldMk cId="2406386041" sldId="332"/>
            <ac:picMk id="11" creationId="{A016D32A-F341-587E-B004-BD3211D98BEA}"/>
          </ac:picMkLst>
        </pc:picChg>
        <pc:picChg chg="add del mod ord">
          <ac:chgData name="Trahan, Anik" userId="54262fd3-4634-4131-bb90-0ce55e74faae" providerId="ADAL" clId="{2275A701-E16D-4267-989A-21D22C382E47}" dt="2023-01-30T15:58:21.684" v="6544" actId="478"/>
          <ac:picMkLst>
            <pc:docMk/>
            <pc:sldMk cId="2406386041" sldId="332"/>
            <ac:picMk id="12" creationId="{FAE4D428-7F1A-9ACF-60EA-32E2565DFD35}"/>
          </ac:picMkLst>
        </pc:picChg>
        <pc:picChg chg="add del mod">
          <ac:chgData name="Trahan, Anik" userId="54262fd3-4634-4131-bb90-0ce55e74faae" providerId="ADAL" clId="{2275A701-E16D-4267-989A-21D22C382E47}" dt="2023-01-30T15:57:35.942" v="6532" actId="478"/>
          <ac:picMkLst>
            <pc:docMk/>
            <pc:sldMk cId="2406386041" sldId="332"/>
            <ac:picMk id="13" creationId="{2313C810-CF95-1F8A-94AD-F597A31AA66D}"/>
          </ac:picMkLst>
        </pc:picChg>
        <pc:picChg chg="add mod ord modVis">
          <ac:chgData name="Trahan, Anik" userId="54262fd3-4634-4131-bb90-0ce55e74faae" providerId="ADAL" clId="{2275A701-E16D-4267-989A-21D22C382E47}" dt="2023-01-30T15:59:47.904" v="6572" actId="12789"/>
          <ac:picMkLst>
            <pc:docMk/>
            <pc:sldMk cId="2406386041" sldId="332"/>
            <ac:picMk id="17" creationId="{558A9BC7-913F-8BDB-C3D9-DB2E69964715}"/>
          </ac:picMkLst>
        </pc:picChg>
        <pc:picChg chg="add mod ord modVis">
          <ac:chgData name="Trahan, Anik" userId="54262fd3-4634-4131-bb90-0ce55e74faae" providerId="ADAL" clId="{2275A701-E16D-4267-989A-21D22C382E47}" dt="2023-01-30T15:59:55.879" v="6574" actId="14429"/>
          <ac:picMkLst>
            <pc:docMk/>
            <pc:sldMk cId="2406386041" sldId="332"/>
            <ac:picMk id="21" creationId="{62E683E6-77E5-4547-FCF9-9F9AE34B8E8A}"/>
          </ac:picMkLst>
        </pc:picChg>
        <pc:picChg chg="add mod modVis">
          <ac:chgData name="Trahan, Anik" userId="54262fd3-4634-4131-bb90-0ce55e74faae" providerId="ADAL" clId="{2275A701-E16D-4267-989A-21D22C382E47}" dt="2023-01-30T15:59:50.179" v="6573" actId="14429"/>
          <ac:picMkLst>
            <pc:docMk/>
            <pc:sldMk cId="2406386041" sldId="332"/>
            <ac:picMk id="23" creationId="{5BB6DD8C-E297-E084-9D0E-44F9E022A152}"/>
          </ac:picMkLst>
        </pc:picChg>
        <pc:picChg chg="add mod modVis">
          <ac:chgData name="Trahan, Anik" userId="54262fd3-4634-4131-bb90-0ce55e74faae" providerId="ADAL" clId="{2275A701-E16D-4267-989A-21D22C382E47}" dt="2023-01-30T15:59:47.904" v="6572" actId="12789"/>
          <ac:picMkLst>
            <pc:docMk/>
            <pc:sldMk cId="2406386041" sldId="332"/>
            <ac:picMk id="25" creationId="{BD007E84-9FA2-7C59-5301-9CE76C34AFB5}"/>
          </ac:picMkLst>
        </pc:picChg>
      </pc:sldChg>
      <pc:sldChg chg="addSp delSp modSp new del mod modTransition modAnim">
        <pc:chgData name="Trahan, Anik" userId="54262fd3-4634-4131-bb90-0ce55e74faae" providerId="ADAL" clId="{2275A701-E16D-4267-989A-21D22C382E47}" dt="2023-01-30T16:01:24.941" v="6585" actId="2696"/>
        <pc:sldMkLst>
          <pc:docMk/>
          <pc:sldMk cId="2600898041" sldId="333"/>
        </pc:sldMkLst>
        <pc:spChg chg="del mod">
          <ac:chgData name="Trahan, Anik" userId="54262fd3-4634-4131-bb90-0ce55e74faae" providerId="ADAL" clId="{2275A701-E16D-4267-989A-21D22C382E47}" dt="2023-01-28T14:48:20.910" v="5188" actId="478"/>
          <ac:spMkLst>
            <pc:docMk/>
            <pc:sldMk cId="2600898041" sldId="333"/>
            <ac:spMk id="2" creationId="{2C4491E8-1858-5AA4-4B89-7A70623814EF}"/>
          </ac:spMkLst>
        </pc:spChg>
        <pc:spChg chg="del">
          <ac:chgData name="Trahan, Anik" userId="54262fd3-4634-4131-bb90-0ce55e74faae" providerId="ADAL" clId="{2275A701-E16D-4267-989A-21D22C382E47}" dt="2023-01-19T16:02:21.485" v="248" actId="22"/>
          <ac:spMkLst>
            <pc:docMk/>
            <pc:sldMk cId="2600898041" sldId="333"/>
            <ac:spMk id="3" creationId="{2FE58ABD-21CE-EDBF-8221-82406736A799}"/>
          </ac:spMkLst>
        </pc:spChg>
        <pc:spChg chg="add del mod">
          <ac:chgData name="Trahan, Anik" userId="54262fd3-4634-4131-bb90-0ce55e74faae" providerId="ADAL" clId="{2275A701-E16D-4267-989A-21D22C382E47}" dt="2023-01-28T14:48:24.529" v="5189" actId="478"/>
          <ac:spMkLst>
            <pc:docMk/>
            <pc:sldMk cId="2600898041" sldId="333"/>
            <ac:spMk id="4" creationId="{5BC81064-7C6B-E0F3-78BB-6DC8A8CD245F}"/>
          </ac:spMkLst>
        </pc:spChg>
        <pc:picChg chg="add mod ord">
          <ac:chgData name="Trahan, Anik" userId="54262fd3-4634-4131-bb90-0ce55e74faae" providerId="ADAL" clId="{2275A701-E16D-4267-989A-21D22C382E47}" dt="2023-01-19T16:02:21.485" v="248" actId="22"/>
          <ac:picMkLst>
            <pc:docMk/>
            <pc:sldMk cId="2600898041" sldId="333"/>
            <ac:picMk id="5" creationId="{5CE0CDB0-5524-9BC7-60F7-437219054C07}"/>
          </ac:picMkLst>
        </pc:picChg>
        <pc:picChg chg="add mod">
          <ac:chgData name="Trahan, Anik" userId="54262fd3-4634-4131-bb90-0ce55e74faae" providerId="ADAL" clId="{2275A701-E16D-4267-989A-21D22C382E47}" dt="2023-01-19T16:04:06.681" v="306" actId="1038"/>
          <ac:picMkLst>
            <pc:docMk/>
            <pc:sldMk cId="2600898041" sldId="333"/>
            <ac:picMk id="7" creationId="{01216B9D-1CB9-FE68-4029-E3DC30D9C451}"/>
          </ac:picMkLst>
        </pc:picChg>
      </pc:sldChg>
      <pc:sldChg chg="addSp modSp add mod modTransition modAnim">
        <pc:chgData name="Trahan, Anik" userId="54262fd3-4634-4131-bb90-0ce55e74faae" providerId="ADAL" clId="{2275A701-E16D-4267-989A-21D22C382E47}" dt="2023-01-29T18:12:24.081" v="5650"/>
        <pc:sldMkLst>
          <pc:docMk/>
          <pc:sldMk cId="731762858" sldId="334"/>
        </pc:sldMkLst>
        <pc:spChg chg="add mod">
          <ac:chgData name="Trahan, Anik" userId="54262fd3-4634-4131-bb90-0ce55e74faae" providerId="ADAL" clId="{2275A701-E16D-4267-989A-21D22C382E47}" dt="2023-01-25T19:20:15.375" v="3254" actId="20577"/>
          <ac:spMkLst>
            <pc:docMk/>
            <pc:sldMk cId="731762858" sldId="334"/>
            <ac:spMk id="3" creationId="{EF77D8F6-32BF-6AC1-B17A-62F6416DD0C1}"/>
          </ac:spMkLst>
        </pc:spChg>
        <pc:spChg chg="add mod">
          <ac:chgData name="Trahan, Anik" userId="54262fd3-4634-4131-bb90-0ce55e74faae" providerId="ADAL" clId="{2275A701-E16D-4267-989A-21D22C382E47}" dt="2023-01-19T16:28:27.827" v="1046" actId="122"/>
          <ac:spMkLst>
            <pc:docMk/>
            <pc:sldMk cId="731762858" sldId="334"/>
            <ac:spMk id="4" creationId="{1CF09CC3-2155-A2BD-E8D9-B66765E89D10}"/>
          </ac:spMkLst>
        </pc:spChg>
        <pc:spChg chg="add mod">
          <ac:chgData name="Trahan, Anik" userId="54262fd3-4634-4131-bb90-0ce55e74faae" providerId="ADAL" clId="{2275A701-E16D-4267-989A-21D22C382E47}" dt="2023-01-28T14:55:05.317" v="5236" actId="207"/>
          <ac:spMkLst>
            <pc:docMk/>
            <pc:sldMk cId="731762858" sldId="334"/>
            <ac:spMk id="6" creationId="{867B4163-C318-19B1-7BF8-568FC083A1F4}"/>
          </ac:spMkLst>
        </pc:spChg>
        <pc:picChg chg="mod">
          <ac:chgData name="Trahan, Anik" userId="54262fd3-4634-4131-bb90-0ce55e74faae" providerId="ADAL" clId="{2275A701-E16D-4267-989A-21D22C382E47}" dt="2023-01-19T16:27:21.668" v="1037" actId="1035"/>
          <ac:picMkLst>
            <pc:docMk/>
            <pc:sldMk cId="731762858" sldId="334"/>
            <ac:picMk id="5" creationId="{5CE0CDB0-5524-9BC7-60F7-437219054C07}"/>
          </ac:picMkLst>
        </pc:picChg>
        <pc:picChg chg="mod">
          <ac:chgData name="Trahan, Anik" userId="54262fd3-4634-4131-bb90-0ce55e74faae" providerId="ADAL" clId="{2275A701-E16D-4267-989A-21D22C382E47}" dt="2023-01-19T16:27:15.790" v="1030" actId="1076"/>
          <ac:picMkLst>
            <pc:docMk/>
            <pc:sldMk cId="731762858" sldId="334"/>
            <ac:picMk id="7" creationId="{01216B9D-1CB9-FE68-4029-E3DC30D9C451}"/>
          </ac:picMkLst>
        </pc:picChg>
      </pc:sldChg>
      <pc:sldChg chg="addSp delSp modSp add mod modTransition">
        <pc:chgData name="Trahan, Anik" userId="54262fd3-4634-4131-bb90-0ce55e74faae" providerId="ADAL" clId="{2275A701-E16D-4267-989A-21D22C382E47}" dt="2023-01-29T18:13:18.816" v="5654"/>
        <pc:sldMkLst>
          <pc:docMk/>
          <pc:sldMk cId="2392518419" sldId="335"/>
        </pc:sldMkLst>
        <pc:spChg chg="mod">
          <ac:chgData name="Trahan, Anik" userId="54262fd3-4634-4131-bb90-0ce55e74faae" providerId="ADAL" clId="{2275A701-E16D-4267-989A-21D22C382E47}" dt="2023-01-20T14:47:03.048" v="1578" actId="20577"/>
          <ac:spMkLst>
            <pc:docMk/>
            <pc:sldMk cId="2392518419" sldId="335"/>
            <ac:spMk id="2" creationId="{B84657EF-CB08-864C-8DE0-BC998B995333}"/>
          </ac:spMkLst>
        </pc:spChg>
        <pc:spChg chg="add mod">
          <ac:chgData name="Trahan, Anik" userId="54262fd3-4634-4131-bb90-0ce55e74faae" providerId="ADAL" clId="{2275A701-E16D-4267-989A-21D22C382E47}" dt="2023-01-20T01:57:18.867" v="1095" actId="20577"/>
          <ac:spMkLst>
            <pc:docMk/>
            <pc:sldMk cId="2392518419" sldId="335"/>
            <ac:spMk id="5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0T01:56:42.772" v="1089"/>
          <ac:graphicFrameMkLst>
            <pc:docMk/>
            <pc:sldMk cId="2392518419" sldId="335"/>
            <ac:graphicFrameMk id="3" creationId="{00000000-0000-0000-0000-000000000000}"/>
          </ac:graphicFrameMkLst>
        </pc:graphicFrameChg>
        <pc:picChg chg="add mod">
          <ac:chgData name="Trahan, Anik" userId="54262fd3-4634-4131-bb90-0ce55e74faae" providerId="ADAL" clId="{2275A701-E16D-4267-989A-21D22C382E47}" dt="2023-01-29T18:13:15.314" v="5653" actId="962"/>
          <ac:picMkLst>
            <pc:docMk/>
            <pc:sldMk cId="2392518419" sldId="335"/>
            <ac:picMk id="7" creationId="{0144B202-D05F-247D-5081-91515A4A0E20}"/>
          </ac:picMkLst>
        </pc:picChg>
      </pc:sldChg>
      <pc:sldChg chg="addSp modSp add mod ord modAnim">
        <pc:chgData name="Trahan, Anik" userId="54262fd3-4634-4131-bb90-0ce55e74faae" providerId="ADAL" clId="{2275A701-E16D-4267-989A-21D22C382E47}" dt="2023-01-26T13:07:33.414" v="3323" actId="29295"/>
        <pc:sldMkLst>
          <pc:docMk/>
          <pc:sldMk cId="3601713858" sldId="336"/>
        </pc:sldMkLst>
        <pc:spChg chg="mod">
          <ac:chgData name="Trahan, Anik" userId="54262fd3-4634-4131-bb90-0ce55e74faae" providerId="ADAL" clId="{2275A701-E16D-4267-989A-21D22C382E47}" dt="2023-01-20T02:03:31.512" v="1187" actId="20577"/>
          <ac:spMkLst>
            <pc:docMk/>
            <pc:sldMk cId="3601713858" sldId="336"/>
            <ac:spMk id="2" creationId="{B84657EF-CB08-864C-8DE0-BC998B995333}"/>
          </ac:spMkLst>
        </pc:spChg>
        <pc:spChg chg="mod">
          <ac:chgData name="Trahan, Anik" userId="54262fd3-4634-4131-bb90-0ce55e74faae" providerId="ADAL" clId="{2275A701-E16D-4267-989A-21D22C382E47}" dt="2023-01-20T02:03:37.218" v="1191" actId="20577"/>
          <ac:spMkLst>
            <pc:docMk/>
            <pc:sldMk cId="3601713858" sldId="336"/>
            <ac:spMk id="5" creationId="{00000000-0000-0000-0000-000000000000}"/>
          </ac:spMkLst>
        </pc:spChg>
        <pc:picChg chg="add mod">
          <ac:chgData name="Trahan, Anik" userId="54262fd3-4634-4131-bb90-0ce55e74faae" providerId="ADAL" clId="{2275A701-E16D-4267-989A-21D22C382E47}" dt="2023-01-26T13:07:33.414" v="3323" actId="29295"/>
          <ac:picMkLst>
            <pc:docMk/>
            <pc:sldMk cId="3601713858" sldId="336"/>
            <ac:picMk id="3" creationId="{43124827-E4A3-A5B3-2B40-48003B334FC6}"/>
          </ac:picMkLst>
        </pc:picChg>
        <pc:picChg chg="add mod">
          <ac:chgData name="Trahan, Anik" userId="54262fd3-4634-4131-bb90-0ce55e74faae" providerId="ADAL" clId="{2275A701-E16D-4267-989A-21D22C382E47}" dt="2023-01-20T02:02:09.123" v="1103"/>
          <ac:picMkLst>
            <pc:docMk/>
            <pc:sldMk cId="3601713858" sldId="336"/>
            <ac:picMk id="4" creationId="{16BA0751-0E20-CB05-2CC9-E54FAAAD42E8}"/>
          </ac:picMkLst>
        </pc:picChg>
      </pc:sldChg>
      <pc:sldChg chg="addSp delSp modSp new mod modTransition delAnim modAnim">
        <pc:chgData name="Trahan, Anik" userId="54262fd3-4634-4131-bb90-0ce55e74faae" providerId="ADAL" clId="{2275A701-E16D-4267-989A-21D22C382E47}" dt="2023-01-29T16:27:04.980" v="5330"/>
        <pc:sldMkLst>
          <pc:docMk/>
          <pc:sldMk cId="3460069774" sldId="337"/>
        </pc:sldMkLst>
        <pc:spChg chg="mod">
          <ac:chgData name="Trahan, Anik" userId="54262fd3-4634-4131-bb90-0ce55e74faae" providerId="ADAL" clId="{2275A701-E16D-4267-989A-21D22C382E47}" dt="2023-01-28T14:57:20.974" v="5252" actId="20577"/>
          <ac:spMkLst>
            <pc:docMk/>
            <pc:sldMk cId="3460069774" sldId="337"/>
            <ac:spMk id="2" creationId="{4D69A7AD-4D4F-B454-411A-3A5189264AB2}"/>
          </ac:spMkLst>
        </pc:spChg>
        <pc:spChg chg="del">
          <ac:chgData name="Trahan, Anik" userId="54262fd3-4634-4131-bb90-0ce55e74faae" providerId="ADAL" clId="{2275A701-E16D-4267-989A-21D22C382E47}" dt="2023-01-20T02:05:03.802" v="1229"/>
          <ac:spMkLst>
            <pc:docMk/>
            <pc:sldMk cId="3460069774" sldId="337"/>
            <ac:spMk id="3" creationId="{599C8619-6852-8672-34AA-66B9E059FB31}"/>
          </ac:spMkLst>
        </pc:spChg>
        <pc:picChg chg="add mod ord modVis">
          <ac:chgData name="Trahan, Anik" userId="54262fd3-4634-4131-bb90-0ce55e74faae" providerId="ADAL" clId="{2275A701-E16D-4267-989A-21D22C382E47}" dt="2023-01-20T02:33:34.149" v="1475" actId="12788"/>
          <ac:picMkLst>
            <pc:docMk/>
            <pc:sldMk cId="3460069774" sldId="337"/>
            <ac:picMk id="4" creationId="{4BFAA69F-31A6-81B8-4FDD-D3F5DC611983}"/>
          </ac:picMkLst>
        </pc:picChg>
        <pc:picChg chg="add mod ord">
          <ac:chgData name="Trahan, Anik" userId="54262fd3-4634-4131-bb90-0ce55e74faae" providerId="ADAL" clId="{2275A701-E16D-4267-989A-21D22C382E47}" dt="2023-01-20T02:33:34.149" v="1475" actId="12788"/>
          <ac:picMkLst>
            <pc:docMk/>
            <pc:sldMk cId="3460069774" sldId="337"/>
            <ac:picMk id="6" creationId="{15CC2021-0C37-7C41-FD24-396A8A37023D}"/>
          </ac:picMkLst>
        </pc:picChg>
        <pc:inkChg chg="add del">
          <ac:chgData name="Trahan, Anik" userId="54262fd3-4634-4131-bb90-0ce55e74faae" providerId="ADAL" clId="{2275A701-E16D-4267-989A-21D22C382E47}" dt="2023-01-20T02:31:28.147" v="1406" actId="478"/>
          <ac:inkMkLst>
            <pc:docMk/>
            <pc:sldMk cId="3460069774" sldId="337"/>
            <ac:inkMk id="5" creationId="{D303C2E4-E788-3B0D-828A-92C472CB5278}"/>
          </ac:inkMkLst>
        </pc:inkChg>
      </pc:sldChg>
      <pc:sldChg chg="addSp delSp modSp new mod modTransition">
        <pc:chgData name="Trahan, Anik" userId="54262fd3-4634-4131-bb90-0ce55e74faae" providerId="ADAL" clId="{2275A701-E16D-4267-989A-21D22C382E47}" dt="2023-01-29T18:14:16.993" v="5658"/>
        <pc:sldMkLst>
          <pc:docMk/>
          <pc:sldMk cId="3968521032" sldId="338"/>
        </pc:sldMkLst>
        <pc:spChg chg="mod">
          <ac:chgData name="Trahan, Anik" userId="54262fd3-4634-4131-bb90-0ce55e74faae" providerId="ADAL" clId="{2275A701-E16D-4267-989A-21D22C382E47}" dt="2023-01-20T02:26:15.028" v="1319" actId="255"/>
          <ac:spMkLst>
            <pc:docMk/>
            <pc:sldMk cId="3968521032" sldId="338"/>
            <ac:spMk id="2" creationId="{C95F2C8A-4A9E-2F1F-4DD3-82F838F4BFDC}"/>
          </ac:spMkLst>
        </pc:spChg>
        <pc:spChg chg="del">
          <ac:chgData name="Trahan, Anik" userId="54262fd3-4634-4131-bb90-0ce55e74faae" providerId="ADAL" clId="{2275A701-E16D-4267-989A-21D22C382E47}" dt="2023-01-20T02:11:17.116" v="1245" actId="22"/>
          <ac:spMkLst>
            <pc:docMk/>
            <pc:sldMk cId="3968521032" sldId="338"/>
            <ac:spMk id="3" creationId="{B2143428-9793-61CB-E037-29219699804B}"/>
          </ac:spMkLst>
        </pc:spChg>
        <pc:spChg chg="add del mod">
          <ac:chgData name="Trahan, Anik" userId="54262fd3-4634-4131-bb90-0ce55e74faae" providerId="ADAL" clId="{2275A701-E16D-4267-989A-21D22C382E47}" dt="2023-01-20T02:19:24.821" v="1247" actId="22"/>
          <ac:spMkLst>
            <pc:docMk/>
            <pc:sldMk cId="3968521032" sldId="338"/>
            <ac:spMk id="7" creationId="{9B48AF89-A22E-66C4-F3E1-5A6209527BA5}"/>
          </ac:spMkLst>
        </pc:spChg>
        <pc:spChg chg="add del mod">
          <ac:chgData name="Trahan, Anik" userId="54262fd3-4634-4131-bb90-0ce55e74faae" providerId="ADAL" clId="{2275A701-E16D-4267-989A-21D22C382E47}" dt="2023-01-20T02:20:50.085" v="1259" actId="22"/>
          <ac:spMkLst>
            <pc:docMk/>
            <pc:sldMk cId="3968521032" sldId="338"/>
            <ac:spMk id="11" creationId="{B80FA285-7B83-E79D-4849-DE694ACB7A2A}"/>
          </ac:spMkLst>
        </pc:spChg>
        <pc:picChg chg="add del mod ord">
          <ac:chgData name="Trahan, Anik" userId="54262fd3-4634-4131-bb90-0ce55e74faae" providerId="ADAL" clId="{2275A701-E16D-4267-989A-21D22C382E47}" dt="2023-01-20T02:14:39.659" v="1246" actId="478"/>
          <ac:picMkLst>
            <pc:docMk/>
            <pc:sldMk cId="3968521032" sldId="338"/>
            <ac:picMk id="5" creationId="{B5F29D3A-7630-3BED-D6B1-BE17A39209AD}"/>
          </ac:picMkLst>
        </pc:picChg>
        <pc:picChg chg="add del mod ord">
          <ac:chgData name="Trahan, Anik" userId="54262fd3-4634-4131-bb90-0ce55e74faae" providerId="ADAL" clId="{2275A701-E16D-4267-989A-21D22C382E47}" dt="2023-01-20T02:20:21.384" v="1258" actId="478"/>
          <ac:picMkLst>
            <pc:docMk/>
            <pc:sldMk cId="3968521032" sldId="338"/>
            <ac:picMk id="9" creationId="{514789BD-799B-DE94-A7C5-D829CAA59667}"/>
          </ac:picMkLst>
        </pc:picChg>
        <pc:picChg chg="add mod ord">
          <ac:chgData name="Trahan, Anik" userId="54262fd3-4634-4131-bb90-0ce55e74faae" providerId="ADAL" clId="{2275A701-E16D-4267-989A-21D22C382E47}" dt="2023-01-29T18:14:16.905" v="5657" actId="962"/>
          <ac:picMkLst>
            <pc:docMk/>
            <pc:sldMk cId="3968521032" sldId="338"/>
            <ac:picMk id="13" creationId="{CECF8DC7-FA57-AF90-0AB6-A28395D11B71}"/>
          </ac:picMkLst>
        </pc:picChg>
      </pc:sldChg>
      <pc:sldChg chg="addSp delSp modSp new mod">
        <pc:chgData name="Trahan, Anik" userId="54262fd3-4634-4131-bb90-0ce55e74faae" providerId="ADAL" clId="{2275A701-E16D-4267-989A-21D22C382E47}" dt="2023-01-20T02:26:25.905" v="1321" actId="14100"/>
        <pc:sldMkLst>
          <pc:docMk/>
          <pc:sldMk cId="2078205410" sldId="339"/>
        </pc:sldMkLst>
        <pc:spChg chg="mod">
          <ac:chgData name="Trahan, Anik" userId="54262fd3-4634-4131-bb90-0ce55e74faae" providerId="ADAL" clId="{2275A701-E16D-4267-989A-21D22C382E47}" dt="2023-01-20T02:26:25.905" v="1321" actId="14100"/>
          <ac:spMkLst>
            <pc:docMk/>
            <pc:sldMk cId="2078205410" sldId="339"/>
            <ac:spMk id="2" creationId="{8F378370-8828-22D3-CF4A-C3A80FC0A841}"/>
          </ac:spMkLst>
        </pc:spChg>
        <pc:spChg chg="del">
          <ac:chgData name="Trahan, Anik" userId="54262fd3-4634-4131-bb90-0ce55e74faae" providerId="ADAL" clId="{2275A701-E16D-4267-989A-21D22C382E47}" dt="2023-01-20T02:21:11.427" v="1260" actId="22"/>
          <ac:spMkLst>
            <pc:docMk/>
            <pc:sldMk cId="2078205410" sldId="339"/>
            <ac:spMk id="3" creationId="{A51F659D-C1D1-6753-1E22-4C5414B74643}"/>
          </ac:spMkLst>
        </pc:spChg>
        <pc:picChg chg="add mod ord">
          <ac:chgData name="Trahan, Anik" userId="54262fd3-4634-4131-bb90-0ce55e74faae" providerId="ADAL" clId="{2275A701-E16D-4267-989A-21D22C382E47}" dt="2023-01-20T02:26:04.740" v="1317" actId="1076"/>
          <ac:picMkLst>
            <pc:docMk/>
            <pc:sldMk cId="2078205410" sldId="339"/>
            <ac:picMk id="5" creationId="{ABD6C6A8-DD71-7A5C-3810-D4EB8A2FDE05}"/>
          </ac:picMkLst>
        </pc:picChg>
      </pc:sldChg>
      <pc:sldChg chg="addSp delSp modSp add mod">
        <pc:chgData name="Trahan, Anik" userId="54262fd3-4634-4131-bb90-0ce55e74faae" providerId="ADAL" clId="{2275A701-E16D-4267-989A-21D22C382E47}" dt="2023-01-20T02:36:05.650" v="1495" actId="14100"/>
        <pc:sldMkLst>
          <pc:docMk/>
          <pc:sldMk cId="936034878" sldId="340"/>
        </pc:sldMkLst>
        <pc:spChg chg="mod">
          <ac:chgData name="Trahan, Anik" userId="54262fd3-4634-4131-bb90-0ce55e74faae" providerId="ADAL" clId="{2275A701-E16D-4267-989A-21D22C382E47}" dt="2023-01-20T02:36:05.650" v="1495" actId="14100"/>
          <ac:spMkLst>
            <pc:docMk/>
            <pc:sldMk cId="936034878" sldId="340"/>
            <ac:spMk id="2" creationId="{8F378370-8828-22D3-CF4A-C3A80FC0A841}"/>
          </ac:spMkLst>
        </pc:spChg>
        <pc:spChg chg="add del mod">
          <ac:chgData name="Trahan, Anik" userId="54262fd3-4634-4131-bb90-0ce55e74faae" providerId="ADAL" clId="{2275A701-E16D-4267-989A-21D22C382E47}" dt="2023-01-20T02:24:35.669" v="1302" actId="22"/>
          <ac:spMkLst>
            <pc:docMk/>
            <pc:sldMk cId="936034878" sldId="340"/>
            <ac:spMk id="4" creationId="{C0197B6A-2FF8-085D-A67D-FA1755F52FFB}"/>
          </ac:spMkLst>
        </pc:spChg>
        <pc:picChg chg="del">
          <ac:chgData name="Trahan, Anik" userId="54262fd3-4634-4131-bb90-0ce55e74faae" providerId="ADAL" clId="{2275A701-E16D-4267-989A-21D22C382E47}" dt="2023-01-20T02:23:12.519" v="1289" actId="478"/>
          <ac:picMkLst>
            <pc:docMk/>
            <pc:sldMk cId="936034878" sldId="340"/>
            <ac:picMk id="5" creationId="{ABD6C6A8-DD71-7A5C-3810-D4EB8A2FDE05}"/>
          </ac:picMkLst>
        </pc:picChg>
        <pc:picChg chg="add mod ord">
          <ac:chgData name="Trahan, Anik" userId="54262fd3-4634-4131-bb90-0ce55e74faae" providerId="ADAL" clId="{2275A701-E16D-4267-989A-21D22C382E47}" dt="2023-01-20T02:25:58.819" v="1316" actId="1076"/>
          <ac:picMkLst>
            <pc:docMk/>
            <pc:sldMk cId="936034878" sldId="340"/>
            <ac:picMk id="7" creationId="{B15A8B63-ADCB-477E-7ACA-41F1BC497F28}"/>
          </ac:picMkLst>
        </pc:picChg>
      </pc:sldChg>
      <pc:sldChg chg="addSp delSp modSp add mod">
        <pc:chgData name="Trahan, Anik" userId="54262fd3-4634-4131-bb90-0ce55e74faae" providerId="ADAL" clId="{2275A701-E16D-4267-989A-21D22C382E47}" dt="2023-01-29T18:14:44.339" v="5659" actId="962"/>
        <pc:sldMkLst>
          <pc:docMk/>
          <pc:sldMk cId="772882180" sldId="341"/>
        </pc:sldMkLst>
        <pc:spChg chg="mod">
          <ac:chgData name="Trahan, Anik" userId="54262fd3-4634-4131-bb90-0ce55e74faae" providerId="ADAL" clId="{2275A701-E16D-4267-989A-21D22C382E47}" dt="2023-01-20T02:35:57.956" v="1493" actId="14100"/>
          <ac:spMkLst>
            <pc:docMk/>
            <pc:sldMk cId="772882180" sldId="341"/>
            <ac:spMk id="2" creationId="{8F378370-8828-22D3-CF4A-C3A80FC0A841}"/>
          </ac:spMkLst>
        </pc:spChg>
        <pc:spChg chg="add del mod">
          <ac:chgData name="Trahan, Anik" userId="54262fd3-4634-4131-bb90-0ce55e74faae" providerId="ADAL" clId="{2275A701-E16D-4267-989A-21D22C382E47}" dt="2023-01-20T02:25:47.917" v="1314" actId="22"/>
          <ac:spMkLst>
            <pc:docMk/>
            <pc:sldMk cId="772882180" sldId="341"/>
            <ac:spMk id="4" creationId="{693FD05B-6684-4F5D-8256-8C97190961AD}"/>
          </ac:spMkLst>
        </pc:spChg>
        <pc:picChg chg="add mod ord">
          <ac:chgData name="Trahan, Anik" userId="54262fd3-4634-4131-bb90-0ce55e74faae" providerId="ADAL" clId="{2275A701-E16D-4267-989A-21D22C382E47}" dt="2023-01-29T18:14:44.339" v="5659" actId="962"/>
          <ac:picMkLst>
            <pc:docMk/>
            <pc:sldMk cId="772882180" sldId="341"/>
            <ac:picMk id="6" creationId="{74AF1520-31D2-CE94-C8BA-95E6CEC8CF6D}"/>
          </ac:picMkLst>
        </pc:picChg>
        <pc:picChg chg="del">
          <ac:chgData name="Trahan, Anik" userId="54262fd3-4634-4131-bb90-0ce55e74faae" providerId="ADAL" clId="{2275A701-E16D-4267-989A-21D22C382E47}" dt="2023-01-20T02:25:34.393" v="1313" actId="478"/>
          <ac:picMkLst>
            <pc:docMk/>
            <pc:sldMk cId="772882180" sldId="341"/>
            <ac:picMk id="7" creationId="{B15A8B63-ADCB-477E-7ACA-41F1BC497F28}"/>
          </ac:picMkLst>
        </pc:picChg>
      </pc:sldChg>
      <pc:sldChg chg="addSp delSp modSp add mod modTransition delAnim modAnim">
        <pc:chgData name="Trahan, Anik" userId="54262fd3-4634-4131-bb90-0ce55e74faae" providerId="ADAL" clId="{2275A701-E16D-4267-989A-21D22C382E47}" dt="2023-01-29T18:15:26.914" v="5664"/>
        <pc:sldMkLst>
          <pc:docMk/>
          <pc:sldMk cId="0" sldId="342"/>
        </pc:sldMkLst>
        <pc:spChg chg="mod">
          <ac:chgData name="Trahan, Anik" userId="54262fd3-4634-4131-bb90-0ce55e74faae" providerId="ADAL" clId="{2275A701-E16D-4267-989A-21D22C382E47}" dt="2023-01-20T02:28:43.557" v="1388" actId="20577"/>
          <ac:spMkLst>
            <pc:docMk/>
            <pc:sldMk cId="0" sldId="342"/>
            <ac:spMk id="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0T02:29:22.675" v="1401" actId="14100"/>
          <ac:spMkLst>
            <pc:docMk/>
            <pc:sldMk cId="0" sldId="342"/>
            <ac:spMk id="4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0T02:28:49.541" v="1390" actId="27636"/>
          <ac:spMkLst>
            <pc:docMk/>
            <pc:sldMk cId="0" sldId="342"/>
            <ac:spMk id="5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0T02:28:59.793" v="1394" actId="27636"/>
          <ac:spMkLst>
            <pc:docMk/>
            <pc:sldMk cId="0" sldId="342"/>
            <ac:spMk id="6" creationId="{00000000-0000-0000-0000-000000000000}"/>
          </ac:spMkLst>
        </pc:spChg>
        <pc:graphicFrameChg chg="del mod replId">
          <ac:chgData name="Trahan, Anik" userId="54262fd3-4634-4131-bb90-0ce55e74faae" providerId="ADAL" clId="{2275A701-E16D-4267-989A-21D22C382E47}" dt="2023-01-20T02:28:16.575" v="1355"/>
          <ac:graphicFrameMkLst>
            <pc:docMk/>
            <pc:sldMk cId="0" sldId="342"/>
            <ac:graphicFrameMk id="7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0T02:28:19.618" v="1358"/>
          <ac:graphicFrameMkLst>
            <pc:docMk/>
            <pc:sldMk cId="0" sldId="342"/>
            <ac:graphicFrameMk id="9" creationId="{00000000-0000-0000-0000-000000000000}"/>
          </ac:graphicFrameMkLst>
        </pc:graphicFrameChg>
        <pc:graphicFrameChg chg="del mod replId">
          <ac:chgData name="Trahan, Anik" userId="54262fd3-4634-4131-bb90-0ce55e74faae" providerId="ADAL" clId="{2275A701-E16D-4267-989A-21D22C382E47}" dt="2023-01-20T02:28:23.072" v="1361"/>
          <ac:graphicFrameMkLst>
            <pc:docMk/>
            <pc:sldMk cId="0" sldId="342"/>
            <ac:graphicFrameMk id="11" creationId="{00000000-0000-0000-0000-000000000000}"/>
          </ac:graphicFrameMkLst>
        </pc:graphicFrameChg>
      </pc:sldChg>
      <pc:sldChg chg="modSp add modTransition">
        <pc:chgData name="Trahan, Anik" userId="54262fd3-4634-4131-bb90-0ce55e74faae" providerId="ADAL" clId="{2275A701-E16D-4267-989A-21D22C382E47}" dt="2023-01-29T18:14:07.447" v="5656" actId="962"/>
        <pc:sldMkLst>
          <pc:docMk/>
          <pc:sldMk cId="3455035020" sldId="343"/>
        </pc:sldMkLst>
        <pc:picChg chg="mod">
          <ac:chgData name="Trahan, Anik" userId="54262fd3-4634-4131-bb90-0ce55e74faae" providerId="ADAL" clId="{2275A701-E16D-4267-989A-21D22C382E47}" dt="2023-01-29T18:14:07.447" v="5656" actId="962"/>
          <ac:picMkLst>
            <pc:docMk/>
            <pc:sldMk cId="3455035020" sldId="343"/>
            <ac:picMk id="4" creationId="{4BFAA69F-31A6-81B8-4FDD-D3F5DC611983}"/>
          </ac:picMkLst>
        </pc:picChg>
      </pc:sldChg>
      <pc:sldChg chg="addSp delSp modSp new del mod delAnim modAnim">
        <pc:chgData name="Trahan, Anik" userId="54262fd3-4634-4131-bb90-0ce55e74faae" providerId="ADAL" clId="{2275A701-E16D-4267-989A-21D22C382E47}" dt="2023-01-28T14:57:37.866" v="5254" actId="2696"/>
        <pc:sldMkLst>
          <pc:docMk/>
          <pc:sldMk cId="3684688033" sldId="344"/>
        </pc:sldMkLst>
        <pc:spChg chg="mod">
          <ac:chgData name="Trahan, Anik" userId="54262fd3-4634-4131-bb90-0ce55e74faae" providerId="ADAL" clId="{2275A701-E16D-4267-989A-21D22C382E47}" dt="2023-01-27T14:39:11.200" v="3895" actId="21"/>
          <ac:spMkLst>
            <pc:docMk/>
            <pc:sldMk cId="3684688033" sldId="344"/>
            <ac:spMk id="2" creationId="{B5F1FC39-B6A3-E0D0-5EA5-9A2A5B338156}"/>
          </ac:spMkLst>
        </pc:spChg>
        <pc:spChg chg="del mod">
          <ac:chgData name="Trahan, Anik" userId="54262fd3-4634-4131-bb90-0ce55e74faae" providerId="ADAL" clId="{2275A701-E16D-4267-989A-21D22C382E47}" dt="2023-01-27T14:39:06.113" v="3894" actId="478"/>
          <ac:spMkLst>
            <pc:docMk/>
            <pc:sldMk cId="3684688033" sldId="344"/>
            <ac:spMk id="3" creationId="{E1727B97-0C48-EA00-401B-9CA89A707FF7}"/>
          </ac:spMkLst>
        </pc:spChg>
        <pc:spChg chg="add mod">
          <ac:chgData name="Trahan, Anik" userId="54262fd3-4634-4131-bb90-0ce55e74faae" providerId="ADAL" clId="{2275A701-E16D-4267-989A-21D22C382E47}" dt="2023-01-27T14:39:20.472" v="3899" actId="20577"/>
          <ac:spMkLst>
            <pc:docMk/>
            <pc:sldMk cId="3684688033" sldId="344"/>
            <ac:spMk id="5" creationId="{CAB95BF9-89A2-B7AD-1C9A-7E3E8303A829}"/>
          </ac:spMkLst>
        </pc:spChg>
      </pc:sldChg>
      <pc:sldChg chg="modSp add mod ord">
        <pc:chgData name="Trahan, Anik" userId="54262fd3-4634-4131-bb90-0ce55e74faae" providerId="ADAL" clId="{2275A701-E16D-4267-989A-21D22C382E47}" dt="2023-01-20T15:03:18.696" v="1592" actId="20577"/>
        <pc:sldMkLst>
          <pc:docMk/>
          <pc:sldMk cId="899968857" sldId="345"/>
        </pc:sldMkLst>
        <pc:spChg chg="mod">
          <ac:chgData name="Trahan, Anik" userId="54262fd3-4634-4131-bb90-0ce55e74faae" providerId="ADAL" clId="{2275A701-E16D-4267-989A-21D22C382E47}" dt="2023-01-20T15:03:18.696" v="1592" actId="20577"/>
          <ac:spMkLst>
            <pc:docMk/>
            <pc:sldMk cId="899968857" sldId="345"/>
            <ac:spMk id="2" creationId="{B84657EF-CB08-864C-8DE0-BC998B995333}"/>
          </ac:spMkLst>
        </pc:spChg>
      </pc:sldChg>
      <pc:sldChg chg="addSp delSp modSp new del mod modNotesTx">
        <pc:chgData name="Trahan, Anik" userId="54262fd3-4634-4131-bb90-0ce55e74faae" providerId="ADAL" clId="{2275A701-E16D-4267-989A-21D22C382E47}" dt="2023-01-27T14:36:54.049" v="3818" actId="2696"/>
        <pc:sldMkLst>
          <pc:docMk/>
          <pc:sldMk cId="3205816711" sldId="346"/>
        </pc:sldMkLst>
        <pc:spChg chg="del mod">
          <ac:chgData name="Trahan, Anik" userId="54262fd3-4634-4131-bb90-0ce55e74faae" providerId="ADAL" clId="{2275A701-E16D-4267-989A-21D22C382E47}" dt="2023-01-27T03:25:57.775" v="3662" actId="478"/>
          <ac:spMkLst>
            <pc:docMk/>
            <pc:sldMk cId="3205816711" sldId="346"/>
            <ac:spMk id="2" creationId="{C5EE2C2A-5A20-1CA2-816C-E6F26BFE569E}"/>
          </ac:spMkLst>
        </pc:spChg>
        <pc:spChg chg="del mod">
          <ac:chgData name="Trahan, Anik" userId="54262fd3-4634-4131-bb90-0ce55e74faae" providerId="ADAL" clId="{2275A701-E16D-4267-989A-21D22C382E47}" dt="2023-01-27T03:25:55.239" v="3661" actId="478"/>
          <ac:spMkLst>
            <pc:docMk/>
            <pc:sldMk cId="3205816711" sldId="346"/>
            <ac:spMk id="3" creationId="{0CE58EDC-DD59-8C8F-5547-725C547C11EB}"/>
          </ac:spMkLst>
        </pc:spChg>
        <pc:spChg chg="add del mod">
          <ac:chgData name="Trahan, Anik" userId="54262fd3-4634-4131-bb90-0ce55e74faae" providerId="ADAL" clId="{2275A701-E16D-4267-989A-21D22C382E47}" dt="2023-01-27T03:26:10.712" v="3665" actId="478"/>
          <ac:spMkLst>
            <pc:docMk/>
            <pc:sldMk cId="3205816711" sldId="346"/>
            <ac:spMk id="20" creationId="{BB367B9D-E502-FBE8-E2DB-50217542D9C9}"/>
          </ac:spMkLst>
        </pc:spChg>
        <pc:spChg chg="add del mod">
          <ac:chgData name="Trahan, Anik" userId="54262fd3-4634-4131-bb90-0ce55e74faae" providerId="ADAL" clId="{2275A701-E16D-4267-989A-21D22C382E47}" dt="2023-01-27T03:26:00.266" v="3663" actId="478"/>
          <ac:spMkLst>
            <pc:docMk/>
            <pc:sldMk cId="3205816711" sldId="346"/>
            <ac:spMk id="22" creationId="{BCF246B1-2CBA-5FD6-C29C-93373E22A5D7}"/>
          </ac:spMkLst>
        </pc:spChg>
        <pc:graphicFrameChg chg="add mod modGraphic">
          <ac:chgData name="Trahan, Anik" userId="54262fd3-4634-4131-bb90-0ce55e74faae" providerId="ADAL" clId="{2275A701-E16D-4267-989A-21D22C382E47}" dt="2023-01-27T03:35:53.515" v="3764" actId="20577"/>
          <ac:graphicFrameMkLst>
            <pc:docMk/>
            <pc:sldMk cId="3205816711" sldId="346"/>
            <ac:graphicFrameMk id="4" creationId="{C4BBFDE5-0EC5-55D7-3AF8-1A0094CFEA1B}"/>
          </ac:graphicFrameMkLst>
        </pc:graphicFrameChg>
        <pc:picChg chg="add del mod modCrop">
          <ac:chgData name="Trahan, Anik" userId="54262fd3-4634-4131-bb90-0ce55e74faae" providerId="ADAL" clId="{2275A701-E16D-4267-989A-21D22C382E47}" dt="2023-01-27T03:26:15.672" v="3667" actId="478"/>
          <ac:picMkLst>
            <pc:docMk/>
            <pc:sldMk cId="3205816711" sldId="346"/>
            <ac:picMk id="6" creationId="{315015E0-8252-FD85-96B2-30EBD2AB484E}"/>
          </ac:picMkLst>
        </pc:picChg>
        <pc:picChg chg="add del mod modCrop">
          <ac:chgData name="Trahan, Anik" userId="54262fd3-4634-4131-bb90-0ce55e74faae" providerId="ADAL" clId="{2275A701-E16D-4267-989A-21D22C382E47}" dt="2023-01-27T03:26:18.861" v="3669" actId="478"/>
          <ac:picMkLst>
            <pc:docMk/>
            <pc:sldMk cId="3205816711" sldId="346"/>
            <ac:picMk id="8" creationId="{1B794CB5-7C18-7534-E311-0C0257609259}"/>
          </ac:picMkLst>
        </pc:picChg>
        <pc:picChg chg="add del mod">
          <ac:chgData name="Trahan, Anik" userId="54262fd3-4634-4131-bb90-0ce55e74faae" providerId="ADAL" clId="{2275A701-E16D-4267-989A-21D22C382E47}" dt="2023-01-27T03:16:42.042" v="3589" actId="478"/>
          <ac:picMkLst>
            <pc:docMk/>
            <pc:sldMk cId="3205816711" sldId="346"/>
            <ac:picMk id="10" creationId="{C2C2EA50-6731-1E86-2ECA-7A323C401030}"/>
          </ac:picMkLst>
        </pc:picChg>
        <pc:picChg chg="add del">
          <ac:chgData name="Trahan, Anik" userId="54262fd3-4634-4131-bb90-0ce55e74faae" providerId="ADAL" clId="{2275A701-E16D-4267-989A-21D22C382E47}" dt="2023-01-27T03:16:50.132" v="3591" actId="22"/>
          <ac:picMkLst>
            <pc:docMk/>
            <pc:sldMk cId="3205816711" sldId="346"/>
            <ac:picMk id="12" creationId="{DF3919CD-CF46-CFC3-DA2D-4E45048E97CB}"/>
          </ac:picMkLst>
        </pc:picChg>
        <pc:picChg chg="add mod">
          <ac:chgData name="Trahan, Anik" userId="54262fd3-4634-4131-bb90-0ce55e74faae" providerId="ADAL" clId="{2275A701-E16D-4267-989A-21D22C382E47}" dt="2023-01-27T03:33:31.850" v="3714" actId="1076"/>
          <ac:picMkLst>
            <pc:docMk/>
            <pc:sldMk cId="3205816711" sldId="346"/>
            <ac:picMk id="14" creationId="{E73F588E-DAA6-A87D-3189-B2E4A9598462}"/>
          </ac:picMkLst>
        </pc:picChg>
        <pc:picChg chg="add mod modCrop">
          <ac:chgData name="Trahan, Anik" userId="54262fd3-4634-4131-bb90-0ce55e74faae" providerId="ADAL" clId="{2275A701-E16D-4267-989A-21D22C382E47}" dt="2023-01-27T03:33:34.319" v="3715" actId="1076"/>
          <ac:picMkLst>
            <pc:docMk/>
            <pc:sldMk cId="3205816711" sldId="346"/>
            <ac:picMk id="16" creationId="{B95BFABF-AB1C-15EB-4630-5C0A6FC92805}"/>
          </ac:picMkLst>
        </pc:picChg>
        <pc:picChg chg="add del mod">
          <ac:chgData name="Trahan, Anik" userId="54262fd3-4634-4131-bb90-0ce55e74faae" providerId="ADAL" clId="{2275A701-E16D-4267-989A-21D22C382E47}" dt="2023-01-27T03:26:54.176" v="3680" actId="478"/>
          <ac:picMkLst>
            <pc:docMk/>
            <pc:sldMk cId="3205816711" sldId="346"/>
            <ac:picMk id="17" creationId="{EF6EA7D8-9643-3A2C-083E-06AD79F41D90}"/>
          </ac:picMkLst>
        </pc:picChg>
        <pc:picChg chg="add mod">
          <ac:chgData name="Trahan, Anik" userId="54262fd3-4634-4131-bb90-0ce55e74faae" providerId="ADAL" clId="{2275A701-E16D-4267-989A-21D22C382E47}" dt="2023-01-27T03:26:49.038" v="3678" actId="14100"/>
          <ac:picMkLst>
            <pc:docMk/>
            <pc:sldMk cId="3205816711" sldId="346"/>
            <ac:picMk id="18" creationId="{A061DC93-BB8F-5FA2-5BEE-B2EF71B97C40}"/>
          </ac:picMkLst>
        </pc:picChg>
        <pc:picChg chg="add mod">
          <ac:chgData name="Trahan, Anik" userId="54262fd3-4634-4131-bb90-0ce55e74faae" providerId="ADAL" clId="{2275A701-E16D-4267-989A-21D22C382E47}" dt="2023-01-27T03:29:12.822" v="3706" actId="1076"/>
          <ac:picMkLst>
            <pc:docMk/>
            <pc:sldMk cId="3205816711" sldId="346"/>
            <ac:picMk id="24" creationId="{48534818-37F2-C5F4-6893-238C768D5F5B}"/>
          </ac:picMkLst>
        </pc:picChg>
        <pc:picChg chg="add mod">
          <ac:chgData name="Trahan, Anik" userId="54262fd3-4634-4131-bb90-0ce55e74faae" providerId="ADAL" clId="{2275A701-E16D-4267-989A-21D22C382E47}" dt="2023-01-27T03:34:50.201" v="3726" actId="1076"/>
          <ac:picMkLst>
            <pc:docMk/>
            <pc:sldMk cId="3205816711" sldId="346"/>
            <ac:picMk id="26" creationId="{59C5D2AA-669C-1691-3E1D-1DB6893133DD}"/>
          </ac:picMkLst>
        </pc:picChg>
      </pc:sldChg>
      <pc:sldChg chg="modSp new del mod">
        <pc:chgData name="Trahan, Anik" userId="54262fd3-4634-4131-bb90-0ce55e74faae" providerId="ADAL" clId="{2275A701-E16D-4267-989A-21D22C382E47}" dt="2023-01-25T19:24:02.835" v="3258" actId="2696"/>
        <pc:sldMkLst>
          <pc:docMk/>
          <pc:sldMk cId="3274340495" sldId="347"/>
        </pc:sldMkLst>
        <pc:spChg chg="mod">
          <ac:chgData name="Trahan, Anik" userId="54262fd3-4634-4131-bb90-0ce55e74faae" providerId="ADAL" clId="{2275A701-E16D-4267-989A-21D22C382E47}" dt="2023-01-25T19:23:56.914" v="3256" actId="21"/>
          <ac:spMkLst>
            <pc:docMk/>
            <pc:sldMk cId="3274340495" sldId="347"/>
            <ac:spMk id="3" creationId="{B1D94949-8A66-509B-888C-C6908D287AE9}"/>
          </ac:spMkLst>
        </pc:spChg>
      </pc:sldChg>
      <pc:sldChg chg="addSp delSp modSp new mod modTransition setBg">
        <pc:chgData name="Trahan, Anik" userId="54262fd3-4634-4131-bb90-0ce55e74faae" providerId="ADAL" clId="{2275A701-E16D-4267-989A-21D22C382E47}" dt="2023-01-29T18:16:37.427" v="5670" actId="962"/>
        <pc:sldMkLst>
          <pc:docMk/>
          <pc:sldMk cId="2451554723" sldId="348"/>
        </pc:sldMkLst>
        <pc:spChg chg="mod">
          <ac:chgData name="Trahan, Anik" userId="54262fd3-4634-4131-bb90-0ce55e74faae" providerId="ADAL" clId="{2275A701-E16D-4267-989A-21D22C382E47}" dt="2023-01-24T19:00:14.205" v="2073" actId="26606"/>
          <ac:spMkLst>
            <pc:docMk/>
            <pc:sldMk cId="2451554723" sldId="348"/>
            <ac:spMk id="2" creationId="{F0ADD043-2366-617E-DC80-18991A220670}"/>
          </ac:spMkLst>
        </pc:spChg>
        <pc:spChg chg="del">
          <ac:chgData name="Trahan, Anik" userId="54262fd3-4634-4131-bb90-0ce55e74faae" providerId="ADAL" clId="{2275A701-E16D-4267-989A-21D22C382E47}" dt="2023-01-24T19:00:05.668" v="2072"/>
          <ac:spMkLst>
            <pc:docMk/>
            <pc:sldMk cId="2451554723" sldId="348"/>
            <ac:spMk id="3" creationId="{1C2AC8B3-4485-21BF-0D44-E9C1D5CA92E7}"/>
          </ac:spMkLst>
        </pc:spChg>
        <pc:spChg chg="add">
          <ac:chgData name="Trahan, Anik" userId="54262fd3-4634-4131-bb90-0ce55e74faae" providerId="ADAL" clId="{2275A701-E16D-4267-989A-21D22C382E47}" dt="2023-01-24T19:00:14.205" v="2073" actId="26606"/>
          <ac:spMkLst>
            <pc:docMk/>
            <pc:sldMk cId="2451554723" sldId="348"/>
            <ac:spMk id="9" creationId="{BACC6370-2D7E-4714-9D71-7542949D7D5D}"/>
          </ac:spMkLst>
        </pc:spChg>
        <pc:spChg chg="add">
          <ac:chgData name="Trahan, Anik" userId="54262fd3-4634-4131-bb90-0ce55e74faae" providerId="ADAL" clId="{2275A701-E16D-4267-989A-21D22C382E47}" dt="2023-01-24T19:00:14.205" v="2073" actId="26606"/>
          <ac:spMkLst>
            <pc:docMk/>
            <pc:sldMk cId="2451554723" sldId="348"/>
            <ac:spMk id="11" creationId="{F68B3F68-107C-434F-AA38-110D5EA91B85}"/>
          </ac:spMkLst>
        </pc:spChg>
        <pc:spChg chg="add">
          <ac:chgData name="Trahan, Anik" userId="54262fd3-4634-4131-bb90-0ce55e74faae" providerId="ADAL" clId="{2275A701-E16D-4267-989A-21D22C382E47}" dt="2023-01-24T19:00:14.205" v="2073" actId="26606"/>
          <ac:spMkLst>
            <pc:docMk/>
            <pc:sldMk cId="2451554723" sldId="348"/>
            <ac:spMk id="13" creationId="{AAD0DBB9-1A4B-4391-81D4-CB19F9AB918A}"/>
          </ac:spMkLst>
        </pc:spChg>
        <pc:spChg chg="add">
          <ac:chgData name="Trahan, Anik" userId="54262fd3-4634-4131-bb90-0ce55e74faae" providerId="ADAL" clId="{2275A701-E16D-4267-989A-21D22C382E47}" dt="2023-01-24T19:00:14.205" v="2073" actId="26606"/>
          <ac:spMkLst>
            <pc:docMk/>
            <pc:sldMk cId="2451554723" sldId="348"/>
            <ac:spMk id="15" creationId="{063BBA22-50EA-4C4D-BE05-F1CE4E63AA56}"/>
          </ac:spMkLst>
        </pc:spChg>
        <pc:graphicFrameChg chg="add mod">
          <ac:chgData name="Trahan, Anik" userId="54262fd3-4634-4131-bb90-0ce55e74faae" providerId="ADAL" clId="{2275A701-E16D-4267-989A-21D22C382E47}" dt="2023-01-29T18:16:37.427" v="5670" actId="962"/>
          <ac:graphicFrameMkLst>
            <pc:docMk/>
            <pc:sldMk cId="2451554723" sldId="348"/>
            <ac:graphicFrameMk id="4" creationId="{078B4C47-5D7B-7FEC-9452-24E60CFD6470}"/>
          </ac:graphicFrameMkLst>
        </pc:graphicFrameChg>
      </pc:sldChg>
      <pc:sldChg chg="addSp delSp modSp add mod modTransition">
        <pc:chgData name="Trahan, Anik" userId="54262fd3-4634-4131-bb90-0ce55e74faae" providerId="ADAL" clId="{2275A701-E16D-4267-989A-21D22C382E47}" dt="2023-01-29T18:16:25.876" v="5669" actId="962"/>
        <pc:sldMkLst>
          <pc:docMk/>
          <pc:sldMk cId="137929785" sldId="349"/>
        </pc:sldMkLst>
        <pc:spChg chg="mod">
          <ac:chgData name="Trahan, Anik" userId="54262fd3-4634-4131-bb90-0ce55e74faae" providerId="ADAL" clId="{2275A701-E16D-4267-989A-21D22C382E47}" dt="2023-01-24T19:03:17.106" v="2164" actId="20577"/>
          <ac:spMkLst>
            <pc:docMk/>
            <pc:sldMk cId="137929785" sldId="349"/>
            <ac:spMk id="2" creationId="{F0ADD043-2366-617E-DC80-18991A220670}"/>
          </ac:spMkLst>
        </pc:spChg>
        <pc:spChg chg="add del mod">
          <ac:chgData name="Trahan, Anik" userId="54262fd3-4634-4131-bb90-0ce55e74faae" providerId="ADAL" clId="{2275A701-E16D-4267-989A-21D22C382E47}" dt="2023-01-24T19:02:36.740" v="2124"/>
          <ac:spMkLst>
            <pc:docMk/>
            <pc:sldMk cId="137929785" sldId="349"/>
            <ac:spMk id="5" creationId="{2F7651C5-3D53-CC30-844F-D786FAE7FBEC}"/>
          </ac:spMkLst>
        </pc:spChg>
        <pc:graphicFrameChg chg="del">
          <ac:chgData name="Trahan, Anik" userId="54262fd3-4634-4131-bb90-0ce55e74faae" providerId="ADAL" clId="{2275A701-E16D-4267-989A-21D22C382E47}" dt="2023-01-24T19:02:34.059" v="2122" actId="478"/>
          <ac:graphicFrameMkLst>
            <pc:docMk/>
            <pc:sldMk cId="137929785" sldId="349"/>
            <ac:graphicFrameMk id="4" creationId="{078B4C47-5D7B-7FEC-9452-24E60CFD6470}"/>
          </ac:graphicFrameMkLst>
        </pc:graphicFrameChg>
        <pc:graphicFrameChg chg="add mod">
          <ac:chgData name="Trahan, Anik" userId="54262fd3-4634-4131-bb90-0ce55e74faae" providerId="ADAL" clId="{2275A701-E16D-4267-989A-21D22C382E47}" dt="2023-01-29T18:16:25.876" v="5669" actId="962"/>
          <ac:graphicFrameMkLst>
            <pc:docMk/>
            <pc:sldMk cId="137929785" sldId="349"/>
            <ac:graphicFrameMk id="6" creationId="{8E100901-BB4B-6990-571B-BE1D84E61367}"/>
          </ac:graphicFrameMkLst>
        </pc:graphicFrameChg>
      </pc:sldChg>
      <pc:sldChg chg="addSp delSp modSp add del mod">
        <pc:chgData name="Trahan, Anik" userId="54262fd3-4634-4131-bb90-0ce55e74faae" providerId="ADAL" clId="{2275A701-E16D-4267-989A-21D22C382E47}" dt="2023-01-24T19:02:30.301" v="2121" actId="2890"/>
        <pc:sldMkLst>
          <pc:docMk/>
          <pc:sldMk cId="325662980" sldId="350"/>
        </pc:sldMkLst>
        <pc:spChg chg="add del mod">
          <ac:chgData name="Trahan, Anik" userId="54262fd3-4634-4131-bb90-0ce55e74faae" providerId="ADAL" clId="{2275A701-E16D-4267-989A-21D22C382E47}" dt="2023-01-24T19:02:27.913" v="2119" actId="478"/>
          <ac:spMkLst>
            <pc:docMk/>
            <pc:sldMk cId="325662980" sldId="350"/>
            <ac:spMk id="6" creationId="{8FE55EB3-7D48-2C3E-FE91-BE929AC9D403}"/>
          </ac:spMkLst>
        </pc:spChg>
        <pc:graphicFrameChg chg="add mod">
          <ac:chgData name="Trahan, Anik" userId="54262fd3-4634-4131-bb90-0ce55e74faae" providerId="ADAL" clId="{2275A701-E16D-4267-989A-21D22C382E47}" dt="2023-01-24T19:02:29.480" v="2120"/>
          <ac:graphicFrameMkLst>
            <pc:docMk/>
            <pc:sldMk cId="325662980" sldId="350"/>
            <ac:graphicFrameMk id="3" creationId="{8E100901-BB4B-6990-571B-BE1D84E61367}"/>
          </ac:graphicFrameMkLst>
        </pc:graphicFrameChg>
        <pc:graphicFrameChg chg="add del">
          <ac:chgData name="Trahan, Anik" userId="54262fd3-4634-4131-bb90-0ce55e74faae" providerId="ADAL" clId="{2275A701-E16D-4267-989A-21D22C382E47}" dt="2023-01-24T19:02:27.913" v="2119" actId="478"/>
          <ac:graphicFrameMkLst>
            <pc:docMk/>
            <pc:sldMk cId="325662980" sldId="350"/>
            <ac:graphicFrameMk id="4" creationId="{078B4C47-5D7B-7FEC-9452-24E60CFD6470}"/>
          </ac:graphicFrameMkLst>
        </pc:graphicFrameChg>
      </pc:sldChg>
      <pc:sldChg chg="addSp modSp add mod modTransition modAnim">
        <pc:chgData name="Trahan, Anik" userId="54262fd3-4634-4131-bb90-0ce55e74faae" providerId="ADAL" clId="{2275A701-E16D-4267-989A-21D22C382E47}" dt="2023-01-29T18:17:06.545" v="5672" actId="962"/>
        <pc:sldMkLst>
          <pc:docMk/>
          <pc:sldMk cId="1547213253" sldId="350"/>
        </pc:sldMkLst>
        <pc:spChg chg="mod modVis">
          <ac:chgData name="Trahan, Anik" userId="54262fd3-4634-4131-bb90-0ce55e74faae" providerId="ADAL" clId="{2275A701-E16D-4267-989A-21D22C382E47}" dt="2023-01-28T14:35:31.246" v="5143" actId="14429"/>
          <ac:spMkLst>
            <pc:docMk/>
            <pc:sldMk cId="1547213253" sldId="350"/>
            <ac:spMk id="2" creationId="{F0ADD043-2366-617E-DC80-18991A220670}"/>
          </ac:spMkLst>
        </pc:spChg>
        <pc:spChg chg="mod modVis">
          <ac:chgData name="Trahan, Anik" userId="54262fd3-4634-4131-bb90-0ce55e74faae" providerId="ADAL" clId="{2275A701-E16D-4267-989A-21D22C382E47}" dt="2023-01-28T14:35:32.884" v="5147" actId="14429"/>
          <ac:spMkLst>
            <pc:docMk/>
            <pc:sldMk cId="1547213253" sldId="350"/>
            <ac:spMk id="9" creationId="{BACC6370-2D7E-4714-9D71-7542949D7D5D}"/>
          </ac:spMkLst>
        </pc:spChg>
        <pc:spChg chg="mod modVis">
          <ac:chgData name="Trahan, Anik" userId="54262fd3-4634-4131-bb90-0ce55e74faae" providerId="ADAL" clId="{2275A701-E16D-4267-989A-21D22C382E47}" dt="2023-01-28T14:35:32.471" v="5146" actId="14429"/>
          <ac:spMkLst>
            <pc:docMk/>
            <pc:sldMk cId="1547213253" sldId="350"/>
            <ac:spMk id="11" creationId="{F68B3F68-107C-434F-AA38-110D5EA91B85}"/>
          </ac:spMkLst>
        </pc:spChg>
        <pc:spChg chg="mod modVis">
          <ac:chgData name="Trahan, Anik" userId="54262fd3-4634-4131-bb90-0ce55e74faae" providerId="ADAL" clId="{2275A701-E16D-4267-989A-21D22C382E47}" dt="2023-01-28T14:35:31.996" v="5145" actId="14429"/>
          <ac:spMkLst>
            <pc:docMk/>
            <pc:sldMk cId="1547213253" sldId="350"/>
            <ac:spMk id="13" creationId="{AAD0DBB9-1A4B-4391-81D4-CB19F9AB918A}"/>
          </ac:spMkLst>
        </pc:spChg>
        <pc:spChg chg="mod modVis">
          <ac:chgData name="Trahan, Anik" userId="54262fd3-4634-4131-bb90-0ce55e74faae" providerId="ADAL" clId="{2275A701-E16D-4267-989A-21D22C382E47}" dt="2023-01-28T14:35:31.630" v="5144" actId="14429"/>
          <ac:spMkLst>
            <pc:docMk/>
            <pc:sldMk cId="1547213253" sldId="350"/>
            <ac:spMk id="15" creationId="{063BBA22-50EA-4C4D-BE05-F1CE4E63AA56}"/>
          </ac:spMkLst>
        </pc:spChg>
        <pc:graphicFrameChg chg="add mod modVis">
          <ac:chgData name="Trahan, Anik" userId="54262fd3-4634-4131-bb90-0ce55e74faae" providerId="ADAL" clId="{2275A701-E16D-4267-989A-21D22C382E47}" dt="2023-01-28T14:35:30.479" v="5141" actId="14429"/>
          <ac:graphicFrameMkLst>
            <pc:docMk/>
            <pc:sldMk cId="1547213253" sldId="350"/>
            <ac:graphicFrameMk id="3" creationId="{8122C07E-6A94-6FEC-485E-B34131F9546F}"/>
          </ac:graphicFrameMkLst>
        </pc:graphicFrameChg>
        <pc:graphicFrameChg chg="add mod modVis">
          <ac:chgData name="Trahan, Anik" userId="54262fd3-4634-4131-bb90-0ce55e74faae" providerId="ADAL" clId="{2275A701-E16D-4267-989A-21D22C382E47}" dt="2023-01-28T14:35:28.938" v="5139" actId="14429"/>
          <ac:graphicFrameMkLst>
            <pc:docMk/>
            <pc:sldMk cId="1547213253" sldId="350"/>
            <ac:graphicFrameMk id="4" creationId="{D87C15A6-7053-63AC-A52B-E4FCD1424586}"/>
          </ac:graphicFrameMkLst>
        </pc:graphicFrameChg>
        <pc:graphicFrameChg chg="add mod modVis">
          <ac:chgData name="Trahan, Anik" userId="54262fd3-4634-4131-bb90-0ce55e74faae" providerId="ADAL" clId="{2275A701-E16D-4267-989A-21D22C382E47}" dt="2023-01-28T14:35:19.277" v="5134" actId="14429"/>
          <ac:graphicFrameMkLst>
            <pc:docMk/>
            <pc:sldMk cId="1547213253" sldId="350"/>
            <ac:graphicFrameMk id="5" creationId="{4F746E18-3A34-210A-E3AE-0D2D6C5E5237}"/>
          </ac:graphicFrameMkLst>
        </pc:graphicFrameChg>
        <pc:graphicFrameChg chg="mod modVis">
          <ac:chgData name="Trahan, Anik" userId="54262fd3-4634-4131-bb90-0ce55e74faae" providerId="ADAL" clId="{2275A701-E16D-4267-989A-21D22C382E47}" dt="2023-01-29T18:17:06.545" v="5672" actId="962"/>
          <ac:graphicFrameMkLst>
            <pc:docMk/>
            <pc:sldMk cId="1547213253" sldId="350"/>
            <ac:graphicFrameMk id="6" creationId="{8E100901-BB4B-6990-571B-BE1D84E61367}"/>
          </ac:graphicFrameMkLst>
        </pc:graphicFrameChg>
        <pc:graphicFrameChg chg="add mod modVis">
          <ac:chgData name="Trahan, Anik" userId="54262fd3-4634-4131-bb90-0ce55e74faae" providerId="ADAL" clId="{2275A701-E16D-4267-989A-21D22C382E47}" dt="2023-01-28T14:35:15.679" v="5133" actId="14429"/>
          <ac:graphicFrameMkLst>
            <pc:docMk/>
            <pc:sldMk cId="1547213253" sldId="350"/>
            <ac:graphicFrameMk id="7" creationId="{A43220BE-D6F7-2052-AB02-358FC79F8886}"/>
          </ac:graphicFrameMkLst>
        </pc:graphicFrameChg>
      </pc:sldChg>
      <pc:sldChg chg="modSp add mod">
        <pc:chgData name="Trahan, Anik" userId="54262fd3-4634-4131-bb90-0ce55e74faae" providerId="ADAL" clId="{2275A701-E16D-4267-989A-21D22C382E47}" dt="2023-01-29T18:17:40.740" v="5673" actId="962"/>
        <pc:sldMkLst>
          <pc:docMk/>
          <pc:sldMk cId="1466384055" sldId="351"/>
        </pc:sldMkLst>
        <pc:spChg chg="mod">
          <ac:chgData name="Trahan, Anik" userId="54262fd3-4634-4131-bb90-0ce55e74faae" providerId="ADAL" clId="{2275A701-E16D-4267-989A-21D22C382E47}" dt="2023-01-24T19:09:05.977" v="2307" actId="20577"/>
          <ac:spMkLst>
            <pc:docMk/>
            <pc:sldMk cId="1466384055" sldId="351"/>
            <ac:spMk id="2" creationId="{F0ADD043-2366-617E-DC80-18991A220670}"/>
          </ac:spMkLst>
        </pc:spChg>
        <pc:graphicFrameChg chg="mod">
          <ac:chgData name="Trahan, Anik" userId="54262fd3-4634-4131-bb90-0ce55e74faae" providerId="ADAL" clId="{2275A701-E16D-4267-989A-21D22C382E47}" dt="2023-01-29T18:17:40.740" v="5673" actId="962"/>
          <ac:graphicFrameMkLst>
            <pc:docMk/>
            <pc:sldMk cId="1466384055" sldId="351"/>
            <ac:graphicFrameMk id="6" creationId="{8E100901-BB4B-6990-571B-BE1D84E61367}"/>
          </ac:graphicFrameMkLst>
        </pc:graphicFrameChg>
      </pc:sldChg>
      <pc:sldChg chg="addSp delSp modSp add mod modTransition">
        <pc:chgData name="Trahan, Anik" userId="54262fd3-4634-4131-bb90-0ce55e74faae" providerId="ADAL" clId="{2275A701-E16D-4267-989A-21D22C382E47}" dt="2023-01-29T18:18:19.923" v="5675"/>
        <pc:sldMkLst>
          <pc:docMk/>
          <pc:sldMk cId="3373841525" sldId="352"/>
        </pc:sldMkLst>
        <pc:spChg chg="mod">
          <ac:chgData name="Trahan, Anik" userId="54262fd3-4634-4131-bb90-0ce55e74faae" providerId="ADAL" clId="{2275A701-E16D-4267-989A-21D22C382E47}" dt="2023-01-24T19:22:58.038" v="2355" actId="20577"/>
          <ac:spMkLst>
            <pc:docMk/>
            <pc:sldMk cId="3373841525" sldId="352"/>
            <ac:spMk id="2" creationId="{F0ADD043-2366-617E-DC80-18991A220670}"/>
          </ac:spMkLst>
        </pc:spChg>
        <pc:graphicFrameChg chg="del">
          <ac:chgData name="Trahan, Anik" userId="54262fd3-4634-4131-bb90-0ce55e74faae" providerId="ADAL" clId="{2275A701-E16D-4267-989A-21D22C382E47}" dt="2023-01-24T19:20:52.970" v="2311" actId="478"/>
          <ac:graphicFrameMkLst>
            <pc:docMk/>
            <pc:sldMk cId="3373841525" sldId="352"/>
            <ac:graphicFrameMk id="3" creationId="{8122C07E-6A94-6FEC-485E-B34131F9546F}"/>
          </ac:graphicFrameMkLst>
        </pc:graphicFrameChg>
        <pc:graphicFrameChg chg="del">
          <ac:chgData name="Trahan, Anik" userId="54262fd3-4634-4131-bb90-0ce55e74faae" providerId="ADAL" clId="{2275A701-E16D-4267-989A-21D22C382E47}" dt="2023-01-24T19:21:36.901" v="2319" actId="478"/>
          <ac:graphicFrameMkLst>
            <pc:docMk/>
            <pc:sldMk cId="3373841525" sldId="352"/>
            <ac:graphicFrameMk id="4" creationId="{D87C15A6-7053-63AC-A52B-E4FCD1424586}"/>
          </ac:graphicFrameMkLst>
        </pc:graphicFrameChg>
        <pc:graphicFrameChg chg="add del mod">
          <ac:chgData name="Trahan, Anik" userId="54262fd3-4634-4131-bb90-0ce55e74faae" providerId="ADAL" clId="{2275A701-E16D-4267-989A-21D22C382E47}" dt="2023-01-25T14:21:08.350" v="2512" actId="692"/>
          <ac:graphicFrameMkLst>
            <pc:docMk/>
            <pc:sldMk cId="3373841525" sldId="352"/>
            <ac:graphicFrameMk id="5" creationId="{8122C07E-6A94-6FEC-485E-B34131F9546F}"/>
          </ac:graphicFrameMkLst>
        </pc:graphicFrameChg>
        <pc:graphicFrameChg chg="mod">
          <ac:chgData name="Trahan, Anik" userId="54262fd3-4634-4131-bb90-0ce55e74faae" providerId="ADAL" clId="{2275A701-E16D-4267-989A-21D22C382E47}" dt="2023-01-29T18:17:47.343" v="5674" actId="962"/>
          <ac:graphicFrameMkLst>
            <pc:docMk/>
            <pc:sldMk cId="3373841525" sldId="352"/>
            <ac:graphicFrameMk id="6" creationId="{8E100901-BB4B-6990-571B-BE1D84E61367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4:21:32.679" v="2538" actId="692"/>
          <ac:graphicFrameMkLst>
            <pc:docMk/>
            <pc:sldMk cId="3373841525" sldId="352"/>
            <ac:graphicFrameMk id="7" creationId="{D87C15A6-7053-63AC-A52B-E4FCD1424586}"/>
          </ac:graphicFrameMkLst>
        </pc:graphicFrameChg>
        <pc:graphicFrameChg chg="add mod">
          <ac:chgData name="Trahan, Anik" userId="54262fd3-4634-4131-bb90-0ce55e74faae" providerId="ADAL" clId="{2275A701-E16D-4267-989A-21D22C382E47}" dt="2023-01-24T19:22:41.245" v="2335" actId="14100"/>
          <ac:graphicFrameMkLst>
            <pc:docMk/>
            <pc:sldMk cId="3373841525" sldId="352"/>
            <ac:graphicFrameMk id="8" creationId="{78D906B7-CDED-8D61-EC8F-C7A9FDB8D29B}"/>
          </ac:graphicFrameMkLst>
        </pc:graphicFrameChg>
      </pc:sldChg>
      <pc:sldChg chg="addSp delSp modSp add mod modTransition modAnim">
        <pc:chgData name="Trahan, Anik" userId="54262fd3-4634-4131-bb90-0ce55e74faae" providerId="ADAL" clId="{2275A701-E16D-4267-989A-21D22C382E47}" dt="2023-01-29T18:18:31.861" v="5676"/>
        <pc:sldMkLst>
          <pc:docMk/>
          <pc:sldMk cId="2035730756" sldId="353"/>
        </pc:sldMkLst>
        <pc:spChg chg="mod">
          <ac:chgData name="Trahan, Anik" userId="54262fd3-4634-4131-bb90-0ce55e74faae" providerId="ADAL" clId="{2275A701-E16D-4267-989A-21D22C382E47}" dt="2023-01-25T12:21:44.903" v="2376" actId="5793"/>
          <ac:spMkLst>
            <pc:docMk/>
            <pc:sldMk cId="2035730756" sldId="353"/>
            <ac:spMk id="2" creationId="{F0ADD043-2366-617E-DC80-18991A220670}"/>
          </ac:spMkLst>
        </pc:spChg>
        <pc:spChg chg="add del mod">
          <ac:chgData name="Trahan, Anik" userId="54262fd3-4634-4131-bb90-0ce55e74faae" providerId="ADAL" clId="{2275A701-E16D-4267-989A-21D22C382E47}" dt="2023-01-25T12:44:39.481" v="2381" actId="478"/>
          <ac:spMkLst>
            <pc:docMk/>
            <pc:sldMk cId="2035730756" sldId="353"/>
            <ac:spMk id="4" creationId="{81C59765-9C0B-E669-8E8D-2DA10C58D920}"/>
          </ac:spMkLst>
        </pc:spChg>
        <pc:graphicFrameChg chg="del">
          <ac:chgData name="Trahan, Anik" userId="54262fd3-4634-4131-bb90-0ce55e74faae" providerId="ADAL" clId="{2275A701-E16D-4267-989A-21D22C382E47}" dt="2023-01-25T12:44:29.312" v="2377" actId="478"/>
          <ac:graphicFrameMkLst>
            <pc:docMk/>
            <pc:sldMk cId="2035730756" sldId="353"/>
            <ac:graphicFrameMk id="5" creationId="{8122C07E-6A94-6FEC-485E-B34131F9546F}"/>
          </ac:graphicFrameMkLst>
        </pc:graphicFrameChg>
        <pc:graphicFrameChg chg="del">
          <ac:chgData name="Trahan, Anik" userId="54262fd3-4634-4131-bb90-0ce55e74faae" providerId="ADAL" clId="{2275A701-E16D-4267-989A-21D22C382E47}" dt="2023-01-25T12:44:34.364" v="2380" actId="478"/>
          <ac:graphicFrameMkLst>
            <pc:docMk/>
            <pc:sldMk cId="2035730756" sldId="353"/>
            <ac:graphicFrameMk id="6" creationId="{8E100901-BB4B-6990-571B-BE1D84E61367}"/>
          </ac:graphicFrameMkLst>
        </pc:graphicFrameChg>
        <pc:graphicFrameChg chg="del">
          <ac:chgData name="Trahan, Anik" userId="54262fd3-4634-4131-bb90-0ce55e74faae" providerId="ADAL" clId="{2275A701-E16D-4267-989A-21D22C382E47}" dt="2023-01-25T12:44:31.824" v="2379" actId="478"/>
          <ac:graphicFrameMkLst>
            <pc:docMk/>
            <pc:sldMk cId="2035730756" sldId="353"/>
            <ac:graphicFrameMk id="7" creationId="{D87C15A6-7053-63AC-A52B-E4FCD1424586}"/>
          </ac:graphicFrameMkLst>
        </pc:graphicFrameChg>
        <pc:graphicFrameChg chg="del">
          <ac:chgData name="Trahan, Anik" userId="54262fd3-4634-4131-bb90-0ce55e74faae" providerId="ADAL" clId="{2275A701-E16D-4267-989A-21D22C382E47}" dt="2023-01-25T12:44:30.345" v="2378" actId="478"/>
          <ac:graphicFrameMkLst>
            <pc:docMk/>
            <pc:sldMk cId="2035730756" sldId="353"/>
            <ac:graphicFrameMk id="8" creationId="{78D906B7-CDED-8D61-EC8F-C7A9FDB8D29B}"/>
          </ac:graphicFrameMkLst>
        </pc:graphicFrameChg>
        <pc:graphicFrameChg chg="add mod modGraphic">
          <ac:chgData name="Trahan, Anik" userId="54262fd3-4634-4131-bb90-0ce55e74faae" providerId="ADAL" clId="{2275A701-E16D-4267-989A-21D22C382E47}" dt="2023-01-25T12:46:15.884" v="2396"/>
          <ac:graphicFrameMkLst>
            <pc:docMk/>
            <pc:sldMk cId="2035730756" sldId="353"/>
            <ac:graphicFrameMk id="10" creationId="{B2783EBB-FF2C-DAE6-2A4A-CE0734757661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45:29.982" v="2389"/>
          <ac:graphicFrameMkLst>
            <pc:docMk/>
            <pc:sldMk cId="2035730756" sldId="353"/>
            <ac:graphicFrameMk id="12" creationId="{EA0ABC04-1484-4CE0-9753-0521B4949DD3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46:50.826" v="2401" actId="14100"/>
          <ac:graphicFrameMkLst>
            <pc:docMk/>
            <pc:sldMk cId="2035730756" sldId="353"/>
            <ac:graphicFrameMk id="14" creationId="{EA0ABC04-1484-4CE0-9753-0521B4949DD3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47:21.599" v="2405" actId="14100"/>
          <ac:graphicFrameMkLst>
            <pc:docMk/>
            <pc:sldMk cId="2035730756" sldId="353"/>
            <ac:graphicFrameMk id="16" creationId="{09E0DC20-30E5-4725-9F86-C338895AD573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47:53.046" v="2409" actId="14100"/>
          <ac:graphicFrameMkLst>
            <pc:docMk/>
            <pc:sldMk cId="2035730756" sldId="353"/>
            <ac:graphicFrameMk id="17" creationId="{FC99A554-71F8-4DDA-BAF1-8ECD9B0AAF85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48:36.741" v="2413" actId="14100"/>
          <ac:graphicFrameMkLst>
            <pc:docMk/>
            <pc:sldMk cId="2035730756" sldId="353"/>
            <ac:graphicFrameMk id="18" creationId="{A7C06ECD-31B1-47E0-AB3E-5065B6E7486A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49:22.324" v="2417" actId="14100"/>
          <ac:graphicFrameMkLst>
            <pc:docMk/>
            <pc:sldMk cId="2035730756" sldId="353"/>
            <ac:graphicFrameMk id="19" creationId="{CD478CF9-56D6-4C28-8FFD-2D2A6A0AD5CA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53:24.862" v="2431" actId="14100"/>
          <ac:graphicFrameMkLst>
            <pc:docMk/>
            <pc:sldMk cId="2035730756" sldId="353"/>
            <ac:graphicFrameMk id="20" creationId="{94B49892-7F89-4574-9857-9242CD02A5D1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54:00.270" v="2435" actId="14100"/>
          <ac:graphicFrameMkLst>
            <pc:docMk/>
            <pc:sldMk cId="2035730756" sldId="353"/>
            <ac:graphicFrameMk id="21" creationId="{AC1EB356-8300-425D-B5BC-393E23C29F84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55:38.199" v="2443" actId="1076"/>
          <ac:graphicFrameMkLst>
            <pc:docMk/>
            <pc:sldMk cId="2035730756" sldId="353"/>
            <ac:graphicFrameMk id="22" creationId="{D0AD6116-3BD1-4BAA-B6F4-69207130CC72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2:56:08.434" v="2447" actId="14100"/>
          <ac:graphicFrameMkLst>
            <pc:docMk/>
            <pc:sldMk cId="2035730756" sldId="353"/>
            <ac:graphicFrameMk id="23" creationId="{721F4A5E-B511-2653-0632-129DA37151FD}"/>
          </ac:graphicFrameMkLst>
        </pc:graphicFrameChg>
      </pc:sldChg>
      <pc:sldChg chg="addSp delSp modSp add mod modTransition delAnim">
        <pc:chgData name="Trahan, Anik" userId="54262fd3-4634-4131-bb90-0ce55e74faae" providerId="ADAL" clId="{2275A701-E16D-4267-989A-21D22C382E47}" dt="2023-01-29T18:18:35.385" v="5677"/>
        <pc:sldMkLst>
          <pc:docMk/>
          <pc:sldMk cId="4142099405" sldId="354"/>
        </pc:sldMkLst>
        <pc:spChg chg="mod">
          <ac:chgData name="Trahan, Anik" userId="54262fd3-4634-4131-bb90-0ce55e74faae" providerId="ADAL" clId="{2275A701-E16D-4267-989A-21D22C382E47}" dt="2023-01-25T15:03:57.866" v="2562" actId="20577"/>
          <ac:spMkLst>
            <pc:docMk/>
            <pc:sldMk cId="4142099405" sldId="354"/>
            <ac:spMk id="2" creationId="{F0ADD043-2366-617E-DC80-18991A220670}"/>
          </ac:spMkLst>
        </pc:spChg>
        <pc:spChg chg="add del mod">
          <ac:chgData name="Trahan, Anik" userId="54262fd3-4634-4131-bb90-0ce55e74faae" providerId="ADAL" clId="{2275A701-E16D-4267-989A-21D22C382E47}" dt="2023-01-25T12:58:33.363" v="2485"/>
          <ac:spMkLst>
            <pc:docMk/>
            <pc:sldMk cId="4142099405" sldId="354"/>
            <ac:spMk id="3" creationId="{0C37A4FE-B0F8-48F9-7131-9F8BC3879DA3}"/>
          </ac:spMkLst>
        </pc:spChg>
        <pc:spChg chg="add mod">
          <ac:chgData name="Trahan, Anik" userId="54262fd3-4634-4131-bb90-0ce55e74faae" providerId="ADAL" clId="{2275A701-E16D-4267-989A-21D22C382E47}" dt="2023-01-25T15:08:35.192" v="2698" actId="20577"/>
          <ac:spMkLst>
            <pc:docMk/>
            <pc:sldMk cId="4142099405" sldId="354"/>
            <ac:spMk id="4" creationId="{24B23D87-2DD7-D2B6-3114-D4215B97F059}"/>
          </ac:spMkLst>
        </pc:spChg>
        <pc:graphicFrameChg chg="del">
          <ac:chgData name="Trahan, Anik" userId="54262fd3-4634-4131-bb90-0ce55e74faae" providerId="ADAL" clId="{2275A701-E16D-4267-989A-21D22C382E47}" dt="2023-01-25T12:57:29.394" v="2458" actId="478"/>
          <ac:graphicFrameMkLst>
            <pc:docMk/>
            <pc:sldMk cId="4142099405" sldId="354"/>
            <ac:graphicFrameMk id="10" creationId="{B2783EBB-FF2C-DAE6-2A4A-CE0734757661}"/>
          </ac:graphicFrameMkLst>
        </pc:graphicFrameChg>
        <pc:graphicFrameChg chg="del">
          <ac:chgData name="Trahan, Anik" userId="54262fd3-4634-4131-bb90-0ce55e74faae" providerId="ADAL" clId="{2275A701-E16D-4267-989A-21D22C382E47}" dt="2023-01-25T12:57:12.157" v="2452" actId="478"/>
          <ac:graphicFrameMkLst>
            <pc:docMk/>
            <pc:sldMk cId="4142099405" sldId="354"/>
            <ac:graphicFrameMk id="14" creationId="{EA0ABC04-1484-4CE0-9753-0521B4949DD3}"/>
          </ac:graphicFrameMkLst>
        </pc:graphicFrameChg>
        <pc:graphicFrameChg chg="del">
          <ac:chgData name="Trahan, Anik" userId="54262fd3-4634-4131-bb90-0ce55e74faae" providerId="ADAL" clId="{2275A701-E16D-4267-989A-21D22C382E47}" dt="2023-01-25T12:57:10.899" v="2451" actId="478"/>
          <ac:graphicFrameMkLst>
            <pc:docMk/>
            <pc:sldMk cId="4142099405" sldId="354"/>
            <ac:graphicFrameMk id="16" creationId="{09E0DC20-30E5-4725-9F86-C338895AD573}"/>
          </ac:graphicFrameMkLst>
        </pc:graphicFrameChg>
        <pc:graphicFrameChg chg="del">
          <ac:chgData name="Trahan, Anik" userId="54262fd3-4634-4131-bb90-0ce55e74faae" providerId="ADAL" clId="{2275A701-E16D-4267-989A-21D22C382E47}" dt="2023-01-25T12:57:14.496" v="2453" actId="478"/>
          <ac:graphicFrameMkLst>
            <pc:docMk/>
            <pc:sldMk cId="4142099405" sldId="354"/>
            <ac:graphicFrameMk id="17" creationId="{FC99A554-71F8-4DDA-BAF1-8ECD9B0AAF85}"/>
          </ac:graphicFrameMkLst>
        </pc:graphicFrameChg>
        <pc:graphicFrameChg chg="del">
          <ac:chgData name="Trahan, Anik" userId="54262fd3-4634-4131-bb90-0ce55e74faae" providerId="ADAL" clId="{2275A701-E16D-4267-989A-21D22C382E47}" dt="2023-01-25T12:57:17.013" v="2454" actId="478"/>
          <ac:graphicFrameMkLst>
            <pc:docMk/>
            <pc:sldMk cId="4142099405" sldId="354"/>
            <ac:graphicFrameMk id="18" creationId="{A7C06ECD-31B1-47E0-AB3E-5065B6E7486A}"/>
          </ac:graphicFrameMkLst>
        </pc:graphicFrameChg>
        <pc:graphicFrameChg chg="del">
          <ac:chgData name="Trahan, Anik" userId="54262fd3-4634-4131-bb90-0ce55e74faae" providerId="ADAL" clId="{2275A701-E16D-4267-989A-21D22C382E47}" dt="2023-01-25T12:57:20.087" v="2455" actId="478"/>
          <ac:graphicFrameMkLst>
            <pc:docMk/>
            <pc:sldMk cId="4142099405" sldId="354"/>
            <ac:graphicFrameMk id="19" creationId="{CD478CF9-56D6-4C28-8FFD-2D2A6A0AD5CA}"/>
          </ac:graphicFrameMkLst>
        </pc:graphicFrameChg>
        <pc:graphicFrameChg chg="del">
          <ac:chgData name="Trahan, Anik" userId="54262fd3-4634-4131-bb90-0ce55e74faae" providerId="ADAL" clId="{2275A701-E16D-4267-989A-21D22C382E47}" dt="2023-01-25T12:57:24.574" v="2457" actId="478"/>
          <ac:graphicFrameMkLst>
            <pc:docMk/>
            <pc:sldMk cId="4142099405" sldId="354"/>
            <ac:graphicFrameMk id="20" creationId="{94B49892-7F89-4574-9857-9242CD02A5D1}"/>
          </ac:graphicFrameMkLst>
        </pc:graphicFrameChg>
        <pc:graphicFrameChg chg="del">
          <ac:chgData name="Trahan, Anik" userId="54262fd3-4634-4131-bb90-0ce55e74faae" providerId="ADAL" clId="{2275A701-E16D-4267-989A-21D22C382E47}" dt="2023-01-25T12:57:22.279" v="2456" actId="478"/>
          <ac:graphicFrameMkLst>
            <pc:docMk/>
            <pc:sldMk cId="4142099405" sldId="354"/>
            <ac:graphicFrameMk id="21" creationId="{AC1EB356-8300-425D-B5BC-393E23C29F84}"/>
          </ac:graphicFrameMkLst>
        </pc:graphicFrameChg>
        <pc:graphicFrameChg chg="del">
          <ac:chgData name="Trahan, Anik" userId="54262fd3-4634-4131-bb90-0ce55e74faae" providerId="ADAL" clId="{2275A701-E16D-4267-989A-21D22C382E47}" dt="2023-01-25T14:19:32.283" v="2487" actId="478"/>
          <ac:graphicFrameMkLst>
            <pc:docMk/>
            <pc:sldMk cId="4142099405" sldId="354"/>
            <ac:graphicFrameMk id="22" creationId="{D0AD6116-3BD1-4BAA-B6F4-69207130CC72}"/>
          </ac:graphicFrameMkLst>
        </pc:graphicFrameChg>
        <pc:graphicFrameChg chg="del">
          <ac:chgData name="Trahan, Anik" userId="54262fd3-4634-4131-bb90-0ce55e74faae" providerId="ADAL" clId="{2275A701-E16D-4267-989A-21D22C382E47}" dt="2023-01-25T14:19:22.849" v="2486" actId="478"/>
          <ac:graphicFrameMkLst>
            <pc:docMk/>
            <pc:sldMk cId="4142099405" sldId="354"/>
            <ac:graphicFrameMk id="23" creationId="{721F4A5E-B511-2653-0632-129DA37151FD}"/>
          </ac:graphicFrameMkLst>
        </pc:graphicFrameChg>
      </pc:sldChg>
      <pc:sldChg chg="addSp delSp modSp add del mod">
        <pc:chgData name="Trahan, Anik" userId="54262fd3-4634-4131-bb90-0ce55e74faae" providerId="ADAL" clId="{2275A701-E16D-4267-989A-21D22C382E47}" dt="2023-01-25T18:23:05.471" v="2766" actId="2696"/>
        <pc:sldMkLst>
          <pc:docMk/>
          <pc:sldMk cId="2835523458" sldId="355"/>
        </pc:sldMkLst>
        <pc:spChg chg="mod">
          <ac:chgData name="Trahan, Anik" userId="54262fd3-4634-4131-bb90-0ce55e74faae" providerId="ADAL" clId="{2275A701-E16D-4267-989A-21D22C382E47}" dt="2023-01-25T18:22:56.031" v="2764" actId="20577"/>
          <ac:spMkLst>
            <pc:docMk/>
            <pc:sldMk cId="2835523458" sldId="355"/>
            <ac:spMk id="2" creationId="{F0ADD043-2366-617E-DC80-18991A220670}"/>
          </ac:spMkLst>
        </pc:spChg>
        <pc:spChg chg="del">
          <ac:chgData name="Trahan, Anik" userId="54262fd3-4634-4131-bb90-0ce55e74faae" providerId="ADAL" clId="{2275A701-E16D-4267-989A-21D22C382E47}" dt="2023-01-25T15:09:53.744" v="2700" actId="478"/>
          <ac:spMkLst>
            <pc:docMk/>
            <pc:sldMk cId="2835523458" sldId="355"/>
            <ac:spMk id="4" creationId="{24B23D87-2DD7-D2B6-3114-D4215B97F059}"/>
          </ac:spMkLst>
        </pc:spChg>
        <pc:spChg chg="add mod">
          <ac:chgData name="Trahan, Anik" userId="54262fd3-4634-4131-bb90-0ce55e74faae" providerId="ADAL" clId="{2275A701-E16D-4267-989A-21D22C382E47}" dt="2023-01-25T15:09:53.744" v="2700" actId="478"/>
          <ac:spMkLst>
            <pc:docMk/>
            <pc:sldMk cId="2835523458" sldId="355"/>
            <ac:spMk id="5" creationId="{B4575C55-5033-CBC2-A5A9-107012A18458}"/>
          </ac:spMkLst>
        </pc:spChg>
      </pc:sldChg>
      <pc:sldChg chg="addSp modSp add mod modTransition">
        <pc:chgData name="Trahan, Anik" userId="54262fd3-4634-4131-bb90-0ce55e74faae" providerId="ADAL" clId="{2275A701-E16D-4267-989A-21D22C382E47}" dt="2023-01-29T18:19:10.199" v="5683"/>
        <pc:sldMkLst>
          <pc:docMk/>
          <pc:sldMk cId="3096035782" sldId="356"/>
        </pc:sldMkLst>
        <pc:spChg chg="mod">
          <ac:chgData name="Trahan, Anik" userId="54262fd3-4634-4131-bb90-0ce55e74faae" providerId="ADAL" clId="{2275A701-E16D-4267-989A-21D22C382E47}" dt="2023-01-25T18:28:44.415" v="2848" actId="20577"/>
          <ac:spMkLst>
            <pc:docMk/>
            <pc:sldMk cId="3096035782" sldId="356"/>
            <ac:spMk id="2" creationId="{F0ADD043-2366-617E-DC80-18991A220670}"/>
          </ac:spMkLst>
        </pc:spChg>
        <pc:graphicFrameChg chg="add mod">
          <ac:chgData name="Trahan, Anik" userId="54262fd3-4634-4131-bb90-0ce55e74faae" providerId="ADAL" clId="{2275A701-E16D-4267-989A-21D22C382E47}" dt="2023-01-25T18:28:28.422" v="2844"/>
          <ac:graphicFrameMkLst>
            <pc:docMk/>
            <pc:sldMk cId="3096035782" sldId="356"/>
            <ac:graphicFrameMk id="3" creationId="{E7E990F2-BA97-0531-3CE9-478B07A0DBE3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28:28.422" v="2844"/>
          <ac:graphicFrameMkLst>
            <pc:docMk/>
            <pc:sldMk cId="3096035782" sldId="356"/>
            <ac:graphicFrameMk id="4" creationId="{FA661941-D7FF-AED7-76E7-F7156AB97A1D}"/>
          </ac:graphicFrameMkLst>
        </pc:graphicFrameChg>
        <pc:graphicFrameChg chg="add mod">
          <ac:chgData name="Trahan, Anik" userId="54262fd3-4634-4131-bb90-0ce55e74faae" providerId="ADAL" clId="{2275A701-E16D-4267-989A-21D22C382E47}" dt="2023-01-27T15:01:10.504" v="3910" actId="14100"/>
          <ac:graphicFrameMkLst>
            <pc:docMk/>
            <pc:sldMk cId="3096035782" sldId="356"/>
            <ac:graphicFrameMk id="6" creationId="{F71B4D52-C245-7F5E-F874-A9DF12CBAC45}"/>
          </ac:graphicFrameMkLst>
        </pc:graphicFrameChg>
      </pc:sldChg>
      <pc:sldChg chg="addSp delSp modSp add mod ord modTransition">
        <pc:chgData name="Trahan, Anik" userId="54262fd3-4634-4131-bb90-0ce55e74faae" providerId="ADAL" clId="{2275A701-E16D-4267-989A-21D22C382E47}" dt="2023-01-29T18:18:39.224" v="5678"/>
        <pc:sldMkLst>
          <pc:docMk/>
          <pc:sldMk cId="3050078052" sldId="357"/>
        </pc:sldMkLst>
        <pc:spChg chg="mod">
          <ac:chgData name="Trahan, Anik" userId="54262fd3-4634-4131-bb90-0ce55e74faae" providerId="ADAL" clId="{2275A701-E16D-4267-989A-21D22C382E47}" dt="2023-01-25T18:20:43.282" v="2747" actId="20577"/>
          <ac:spMkLst>
            <pc:docMk/>
            <pc:sldMk cId="3050078052" sldId="357"/>
            <ac:spMk id="2" creationId="{F0ADD043-2366-617E-DC80-18991A220670}"/>
          </ac:spMkLst>
        </pc:spChg>
        <pc:spChg chg="del">
          <ac:chgData name="Trahan, Anik" userId="54262fd3-4634-4131-bb90-0ce55e74faae" providerId="ADAL" clId="{2275A701-E16D-4267-989A-21D22C382E47}" dt="2023-01-25T18:16:11.651" v="2712" actId="3680"/>
          <ac:spMkLst>
            <pc:docMk/>
            <pc:sldMk cId="3050078052" sldId="357"/>
            <ac:spMk id="5" creationId="{B4575C55-5033-CBC2-A5A9-107012A18458}"/>
          </ac:spMkLst>
        </pc:spChg>
        <pc:graphicFrameChg chg="add mod ord modGraphic">
          <ac:chgData name="Trahan, Anik" userId="54262fd3-4634-4131-bb90-0ce55e74faae" providerId="ADAL" clId="{2275A701-E16D-4267-989A-21D22C382E47}" dt="2023-01-25T18:16:25.736" v="2717"/>
          <ac:graphicFrameMkLst>
            <pc:docMk/>
            <pc:sldMk cId="3050078052" sldId="357"/>
            <ac:graphicFrameMk id="3" creationId="{B95C10E5-56A3-DB0C-3E4A-09211C565AE1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16:57.885" v="2721" actId="14100"/>
          <ac:graphicFrameMkLst>
            <pc:docMk/>
            <pc:sldMk cId="3050078052" sldId="357"/>
            <ac:graphicFrameMk id="4" creationId="{BAF909AE-9098-F020-CF92-44FDE45356A0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18:59.776" v="2740" actId="14100"/>
          <ac:graphicFrameMkLst>
            <pc:docMk/>
            <pc:sldMk cId="3050078052" sldId="357"/>
            <ac:graphicFrameMk id="6" creationId="{502C2C07-7E70-3C02-0763-C4DD13934737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17:48.486" v="2730"/>
          <ac:graphicFrameMkLst>
            <pc:docMk/>
            <pc:sldMk cId="3050078052" sldId="357"/>
            <ac:graphicFrameMk id="7" creationId="{F5F46DAF-439A-4200-BF80-38097D09C151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18:31.287" v="2737" actId="14100"/>
          <ac:graphicFrameMkLst>
            <pc:docMk/>
            <pc:sldMk cId="3050078052" sldId="357"/>
            <ac:graphicFrameMk id="8" creationId="{8B9076D3-11F8-A09B-B862-56864FF3D2D5}"/>
          </ac:graphicFrameMkLst>
        </pc:graphicFrameChg>
      </pc:sldChg>
      <pc:sldChg chg="addSp delSp modSp add mod modTransition">
        <pc:chgData name="Trahan, Anik" userId="54262fd3-4634-4131-bb90-0ce55e74faae" providerId="ADAL" clId="{2275A701-E16D-4267-989A-21D22C382E47}" dt="2023-01-29T18:18:50.937" v="5679"/>
        <pc:sldMkLst>
          <pc:docMk/>
          <pc:sldMk cId="2033222944" sldId="358"/>
        </pc:sldMkLst>
        <pc:graphicFrameChg chg="del">
          <ac:chgData name="Trahan, Anik" userId="54262fd3-4634-4131-bb90-0ce55e74faae" providerId="ADAL" clId="{2275A701-E16D-4267-989A-21D22C382E47}" dt="2023-01-25T18:20:33.438" v="2744" actId="478"/>
          <ac:graphicFrameMkLst>
            <pc:docMk/>
            <pc:sldMk cId="2033222944" sldId="358"/>
            <ac:graphicFrameMk id="4" creationId="{BAF909AE-9098-F020-CF92-44FDE45356A0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21:01.326" v="2752" actId="14100"/>
          <ac:graphicFrameMkLst>
            <pc:docMk/>
            <pc:sldMk cId="2033222944" sldId="358"/>
            <ac:graphicFrameMk id="5" creationId="{9F5B35D8-1F45-43A8-8931-12BDBB543CDE}"/>
          </ac:graphicFrameMkLst>
        </pc:graphicFrameChg>
        <pc:graphicFrameChg chg="del">
          <ac:chgData name="Trahan, Anik" userId="54262fd3-4634-4131-bb90-0ce55e74faae" providerId="ADAL" clId="{2275A701-E16D-4267-989A-21D22C382E47}" dt="2023-01-25T18:20:34.936" v="2745" actId="478"/>
          <ac:graphicFrameMkLst>
            <pc:docMk/>
            <pc:sldMk cId="2033222944" sldId="358"/>
            <ac:graphicFrameMk id="6" creationId="{502C2C07-7E70-3C02-0763-C4DD13934737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21:20.615" v="2758" actId="14100"/>
          <ac:graphicFrameMkLst>
            <pc:docMk/>
            <pc:sldMk cId="2033222944" sldId="358"/>
            <ac:graphicFrameMk id="7" creationId="{B23A9876-EBB6-4B9F-BAD7-665251B10EC0}"/>
          </ac:graphicFrameMkLst>
        </pc:graphicFrameChg>
        <pc:graphicFrameChg chg="del">
          <ac:chgData name="Trahan, Anik" userId="54262fd3-4634-4131-bb90-0ce55e74faae" providerId="ADAL" clId="{2275A701-E16D-4267-989A-21D22C382E47}" dt="2023-01-25T18:20:36.910" v="2746" actId="478"/>
          <ac:graphicFrameMkLst>
            <pc:docMk/>
            <pc:sldMk cId="2033222944" sldId="358"/>
            <ac:graphicFrameMk id="8" creationId="{8B9076D3-11F8-A09B-B862-56864FF3D2D5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21:34.158" v="2762" actId="14100"/>
          <ac:graphicFrameMkLst>
            <pc:docMk/>
            <pc:sldMk cId="2033222944" sldId="358"/>
            <ac:graphicFrameMk id="10" creationId="{F5F46DAF-439A-4200-BF80-38097D09C151}"/>
          </ac:graphicFrameMkLst>
        </pc:graphicFrameChg>
      </pc:sldChg>
      <pc:sldChg chg="addSp delSp modSp add mod modTransition">
        <pc:chgData name="Trahan, Anik" userId="54262fd3-4634-4131-bb90-0ce55e74faae" providerId="ADAL" clId="{2275A701-E16D-4267-989A-21D22C382E47}" dt="2023-01-29T18:18:56.123" v="5680"/>
        <pc:sldMkLst>
          <pc:docMk/>
          <pc:sldMk cId="3199558604" sldId="359"/>
        </pc:sldMkLst>
        <pc:spChg chg="mod">
          <ac:chgData name="Trahan, Anik" userId="54262fd3-4634-4131-bb90-0ce55e74faae" providerId="ADAL" clId="{2275A701-E16D-4267-989A-21D22C382E47}" dt="2023-01-25T18:28:37.365" v="2846" actId="20577"/>
          <ac:spMkLst>
            <pc:docMk/>
            <pc:sldMk cId="3199558604" sldId="359"/>
            <ac:spMk id="2" creationId="{F0ADD043-2366-617E-DC80-18991A220670}"/>
          </ac:spMkLst>
        </pc:spChg>
        <pc:graphicFrameChg chg="add del mod">
          <ac:chgData name="Trahan, Anik" userId="54262fd3-4634-4131-bb90-0ce55e74faae" providerId="ADAL" clId="{2275A701-E16D-4267-989A-21D22C382E47}" dt="2023-01-25T18:28:12.967" v="2838" actId="478"/>
          <ac:graphicFrameMkLst>
            <pc:docMk/>
            <pc:sldMk cId="3199558604" sldId="359"/>
            <ac:graphicFrameMk id="4" creationId="{77D9992E-0B6E-42A6-916A-F57CA9D1E038}"/>
          </ac:graphicFrameMkLst>
        </pc:graphicFrameChg>
        <pc:graphicFrameChg chg="del">
          <ac:chgData name="Trahan, Anik" userId="54262fd3-4634-4131-bb90-0ce55e74faae" providerId="ADAL" clId="{2275A701-E16D-4267-989A-21D22C382E47}" dt="2023-01-25T18:23:57.712" v="2769" actId="478"/>
          <ac:graphicFrameMkLst>
            <pc:docMk/>
            <pc:sldMk cId="3199558604" sldId="359"/>
            <ac:graphicFrameMk id="5" creationId="{9F5B35D8-1F45-43A8-8931-12BDBB543CDE}"/>
          </ac:graphicFrameMkLst>
        </pc:graphicFrameChg>
        <pc:graphicFrameChg chg="add del mod">
          <ac:chgData name="Trahan, Anik" userId="54262fd3-4634-4131-bb90-0ce55e74faae" providerId="ADAL" clId="{2275A701-E16D-4267-989A-21D22C382E47}" dt="2023-01-25T18:28:11.445" v="2837" actId="478"/>
          <ac:graphicFrameMkLst>
            <pc:docMk/>
            <pc:sldMk cId="3199558604" sldId="359"/>
            <ac:graphicFrameMk id="6" creationId="{4A9536FE-256F-4EF4-BBDB-8FB72628915E}"/>
          </ac:graphicFrameMkLst>
        </pc:graphicFrameChg>
        <pc:graphicFrameChg chg="del">
          <ac:chgData name="Trahan, Anik" userId="54262fd3-4634-4131-bb90-0ce55e74faae" providerId="ADAL" clId="{2275A701-E16D-4267-989A-21D22C382E47}" dt="2023-01-25T18:23:58.971" v="2770" actId="478"/>
          <ac:graphicFrameMkLst>
            <pc:docMk/>
            <pc:sldMk cId="3199558604" sldId="359"/>
            <ac:graphicFrameMk id="7" creationId="{B23A9876-EBB6-4B9F-BAD7-665251B10EC0}"/>
          </ac:graphicFrameMkLst>
        </pc:graphicFrameChg>
        <pc:graphicFrameChg chg="add del mod">
          <ac:chgData name="Trahan, Anik" userId="54262fd3-4634-4131-bb90-0ce55e74faae" providerId="ADAL" clId="{2275A701-E16D-4267-989A-21D22C382E47}" dt="2023-01-25T18:28:10.293" v="2836" actId="478"/>
          <ac:graphicFrameMkLst>
            <pc:docMk/>
            <pc:sldMk cId="3199558604" sldId="359"/>
            <ac:graphicFrameMk id="8" creationId="{6D2B5BFF-D4A9-4115-BB00-35799C0B8F7C}"/>
          </ac:graphicFrameMkLst>
        </pc:graphicFrameChg>
        <pc:graphicFrameChg chg="del">
          <ac:chgData name="Trahan, Anik" userId="54262fd3-4634-4131-bb90-0ce55e74faae" providerId="ADAL" clId="{2275A701-E16D-4267-989A-21D22C382E47}" dt="2023-01-25T18:24:00.388" v="2771" actId="478"/>
          <ac:graphicFrameMkLst>
            <pc:docMk/>
            <pc:sldMk cId="3199558604" sldId="359"/>
            <ac:graphicFrameMk id="10" creationId="{F5F46DAF-439A-4200-BF80-38097D09C151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28:09.272" v="2835"/>
          <ac:graphicFrameMkLst>
            <pc:docMk/>
            <pc:sldMk cId="3199558604" sldId="359"/>
            <ac:graphicFrameMk id="12" creationId="{42B52988-E6FF-4253-B96F-6BBC8408ED22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28:05.709" v="2831"/>
          <ac:graphicFrameMkLst>
            <pc:docMk/>
            <pc:sldMk cId="3199558604" sldId="359"/>
            <ac:graphicFrameMk id="14" creationId="{609A230A-25E4-4676-B90C-DCF5BAEC1D54}"/>
          </ac:graphicFrameMkLst>
        </pc:graphicFrameChg>
        <pc:graphicFrameChg chg="add mod">
          <ac:chgData name="Trahan, Anik" userId="54262fd3-4634-4131-bb90-0ce55e74faae" providerId="ADAL" clId="{2275A701-E16D-4267-989A-21D22C382E47}" dt="2023-01-25T18:28:02.921" v="2826"/>
          <ac:graphicFrameMkLst>
            <pc:docMk/>
            <pc:sldMk cId="3199558604" sldId="359"/>
            <ac:graphicFrameMk id="16" creationId="{628B0CF8-F952-413F-BBAD-DE73146906AC}"/>
          </ac:graphicFrameMkLst>
        </pc:graphicFrameChg>
      </pc:sldChg>
      <pc:sldChg chg="addSp delSp modSp add mod ord modTransition modAnim">
        <pc:chgData name="Trahan, Anik" userId="54262fd3-4634-4131-bb90-0ce55e74faae" providerId="ADAL" clId="{2275A701-E16D-4267-989A-21D22C382E47}" dt="2023-01-29T18:19:13.768" v="5684"/>
        <pc:sldMkLst>
          <pc:docMk/>
          <pc:sldMk cId="215094726" sldId="360"/>
        </pc:sldMkLst>
        <pc:spChg chg="del mod">
          <ac:chgData name="Trahan, Anik" userId="54262fd3-4634-4131-bb90-0ce55e74faae" providerId="ADAL" clId="{2275A701-E16D-4267-989A-21D22C382E47}" dt="2023-01-25T18:31:45.355" v="2855" actId="478"/>
          <ac:spMkLst>
            <pc:docMk/>
            <pc:sldMk cId="215094726" sldId="360"/>
            <ac:spMk id="2" creationId="{F0ADD043-2366-617E-DC80-18991A220670}"/>
          </ac:spMkLst>
        </pc:spChg>
        <pc:spChg chg="del">
          <ac:chgData name="Trahan, Anik" userId="54262fd3-4634-4131-bb90-0ce55e74faae" providerId="ADAL" clId="{2275A701-E16D-4267-989A-21D22C382E47}" dt="2023-01-25T18:31:50.304" v="2856" actId="478"/>
          <ac:spMkLst>
            <pc:docMk/>
            <pc:sldMk cId="215094726" sldId="360"/>
            <ac:spMk id="4" creationId="{24B23D87-2DD7-D2B6-3114-D4215B97F059}"/>
          </ac:spMkLst>
        </pc:spChg>
        <pc:spChg chg="add del mod">
          <ac:chgData name="Trahan, Anik" userId="54262fd3-4634-4131-bb90-0ce55e74faae" providerId="ADAL" clId="{2275A701-E16D-4267-989A-21D22C382E47}" dt="2023-01-25T18:34:22.357" v="2860" actId="22"/>
          <ac:spMkLst>
            <pc:docMk/>
            <pc:sldMk cId="215094726" sldId="360"/>
            <ac:spMk id="5" creationId="{CE68A901-9A0A-FCC4-427C-DF0A46223DBF}"/>
          </ac:spMkLst>
        </pc:spChg>
        <pc:spChg chg="add mod">
          <ac:chgData name="Trahan, Anik" userId="54262fd3-4634-4131-bb90-0ce55e74faae" providerId="ADAL" clId="{2275A701-E16D-4267-989A-21D22C382E47}" dt="2023-01-25T18:33:45.761" v="2859" actId="14100"/>
          <ac:spMkLst>
            <pc:docMk/>
            <pc:sldMk cId="215094726" sldId="360"/>
            <ac:spMk id="6" creationId="{248729AD-155B-29C0-49D9-292EC4989522}"/>
          </ac:spMkLst>
        </pc:spChg>
        <pc:picChg chg="add mod ord">
          <ac:chgData name="Trahan, Anik" userId="54262fd3-4634-4131-bb90-0ce55e74faae" providerId="ADAL" clId="{2275A701-E16D-4267-989A-21D22C382E47}" dt="2023-01-25T18:39:04.923" v="2877" actId="14100"/>
          <ac:picMkLst>
            <pc:docMk/>
            <pc:sldMk cId="215094726" sldId="360"/>
            <ac:picMk id="8" creationId="{489CC5D7-7FE3-6E16-E491-9020D42D3528}"/>
          </ac:picMkLst>
        </pc:picChg>
        <pc:picChg chg="add mod">
          <ac:chgData name="Trahan, Anik" userId="54262fd3-4634-4131-bb90-0ce55e74faae" providerId="ADAL" clId="{2275A701-E16D-4267-989A-21D22C382E47}" dt="2023-01-25T18:49:02.226" v="2923" actId="1076"/>
          <ac:picMkLst>
            <pc:docMk/>
            <pc:sldMk cId="215094726" sldId="360"/>
            <ac:picMk id="12" creationId="{971E57AC-C802-99AE-F8FB-A2B4D88BFEE2}"/>
          </ac:picMkLst>
        </pc:picChg>
        <pc:picChg chg="add del mod">
          <ac:chgData name="Trahan, Anik" userId="54262fd3-4634-4131-bb90-0ce55e74faae" providerId="ADAL" clId="{2275A701-E16D-4267-989A-21D22C382E47}" dt="2023-01-25T18:46:26.854" v="2909" actId="478"/>
          <ac:picMkLst>
            <pc:docMk/>
            <pc:sldMk cId="215094726" sldId="360"/>
            <ac:picMk id="16" creationId="{628CB1E0-5B5C-7221-D803-3F286799570C}"/>
          </ac:picMkLst>
        </pc:picChg>
        <pc:picChg chg="add del mod">
          <ac:chgData name="Trahan, Anik" userId="54262fd3-4634-4131-bb90-0ce55e74faae" providerId="ADAL" clId="{2275A701-E16D-4267-989A-21D22C382E47}" dt="2023-01-25T18:41:16.076" v="2887" actId="478"/>
          <ac:picMkLst>
            <pc:docMk/>
            <pc:sldMk cId="215094726" sldId="360"/>
            <ac:picMk id="18" creationId="{3FA311EA-2F9E-105F-DF7B-0B7487D1FC0A}"/>
          </ac:picMkLst>
        </pc:picChg>
        <pc:picChg chg="add mod">
          <ac:chgData name="Trahan, Anik" userId="54262fd3-4634-4131-bb90-0ce55e74faae" providerId="ADAL" clId="{2275A701-E16D-4267-989A-21D22C382E47}" dt="2023-01-25T18:49:00.492" v="2922" actId="1076"/>
          <ac:picMkLst>
            <pc:docMk/>
            <pc:sldMk cId="215094726" sldId="360"/>
            <ac:picMk id="20" creationId="{B8E0CC21-7650-F97D-DCEE-17F01888B35E}"/>
          </ac:picMkLst>
        </pc:picChg>
        <pc:picChg chg="add mod">
          <ac:chgData name="Trahan, Anik" userId="54262fd3-4634-4131-bb90-0ce55e74faae" providerId="ADAL" clId="{2275A701-E16D-4267-989A-21D22C382E47}" dt="2023-01-25T18:42:24.098" v="2895" actId="14100"/>
          <ac:picMkLst>
            <pc:docMk/>
            <pc:sldMk cId="215094726" sldId="360"/>
            <ac:picMk id="22" creationId="{E17EDD18-9DE2-9412-FC4F-5C9C6CD474E9}"/>
          </ac:picMkLst>
        </pc:picChg>
        <pc:picChg chg="add mod">
          <ac:chgData name="Trahan, Anik" userId="54262fd3-4634-4131-bb90-0ce55e74faae" providerId="ADAL" clId="{2275A701-E16D-4267-989A-21D22C382E47}" dt="2023-01-25T18:49:10.667" v="2924" actId="1076"/>
          <ac:picMkLst>
            <pc:docMk/>
            <pc:sldMk cId="215094726" sldId="360"/>
            <ac:picMk id="24" creationId="{3A28708B-F841-ECCB-6A4D-7E9868ABBF9E}"/>
          </ac:picMkLst>
        </pc:picChg>
        <pc:picChg chg="add mod">
          <ac:chgData name="Trahan, Anik" userId="54262fd3-4634-4131-bb90-0ce55e74faae" providerId="ADAL" clId="{2275A701-E16D-4267-989A-21D22C382E47}" dt="2023-01-25T18:48:53.820" v="2919" actId="14100"/>
          <ac:picMkLst>
            <pc:docMk/>
            <pc:sldMk cId="215094726" sldId="360"/>
            <ac:picMk id="26" creationId="{927A2EF8-F4EA-9285-5ABD-5E58601AFA52}"/>
          </ac:picMkLst>
        </pc:picChg>
        <pc:picChg chg="add mod">
          <ac:chgData name="Trahan, Anik" userId="54262fd3-4634-4131-bb90-0ce55e74faae" providerId="ADAL" clId="{2275A701-E16D-4267-989A-21D22C382E47}" dt="2023-01-25T18:48:57.789" v="2921" actId="14100"/>
          <ac:picMkLst>
            <pc:docMk/>
            <pc:sldMk cId="215094726" sldId="360"/>
            <ac:picMk id="28" creationId="{EA896305-4475-D351-9223-A3CF78D52F22}"/>
          </ac:picMkLst>
        </pc:picChg>
      </pc:sldChg>
      <pc:sldChg chg="delSp add del setBg delDesignElem">
        <pc:chgData name="Trahan, Anik" userId="54262fd3-4634-4131-bb90-0ce55e74faae" providerId="ADAL" clId="{2275A701-E16D-4267-989A-21D22C382E47}" dt="2023-01-25T18:28:40.791" v="2847" actId="2696"/>
        <pc:sldMkLst>
          <pc:docMk/>
          <pc:sldMk cId="1470507201" sldId="360"/>
        </pc:sldMkLst>
        <pc:spChg chg="del">
          <ac:chgData name="Trahan, Anik" userId="54262fd3-4634-4131-bb90-0ce55e74faae" providerId="ADAL" clId="{2275A701-E16D-4267-989A-21D22C382E47}" dt="2023-01-25T18:28:17.253" v="2840"/>
          <ac:spMkLst>
            <pc:docMk/>
            <pc:sldMk cId="1470507201" sldId="360"/>
            <ac:spMk id="9" creationId="{BACC6370-2D7E-4714-9D71-7542949D7D5D}"/>
          </ac:spMkLst>
        </pc:spChg>
        <pc:spChg chg="del">
          <ac:chgData name="Trahan, Anik" userId="54262fd3-4634-4131-bb90-0ce55e74faae" providerId="ADAL" clId="{2275A701-E16D-4267-989A-21D22C382E47}" dt="2023-01-25T18:28:17.253" v="2840"/>
          <ac:spMkLst>
            <pc:docMk/>
            <pc:sldMk cId="1470507201" sldId="360"/>
            <ac:spMk id="11" creationId="{F68B3F68-107C-434F-AA38-110D5EA91B85}"/>
          </ac:spMkLst>
        </pc:spChg>
        <pc:spChg chg="del">
          <ac:chgData name="Trahan, Anik" userId="54262fd3-4634-4131-bb90-0ce55e74faae" providerId="ADAL" clId="{2275A701-E16D-4267-989A-21D22C382E47}" dt="2023-01-25T18:28:17.253" v="2840"/>
          <ac:spMkLst>
            <pc:docMk/>
            <pc:sldMk cId="1470507201" sldId="360"/>
            <ac:spMk id="13" creationId="{AAD0DBB9-1A4B-4391-81D4-CB19F9AB918A}"/>
          </ac:spMkLst>
        </pc:spChg>
        <pc:spChg chg="del">
          <ac:chgData name="Trahan, Anik" userId="54262fd3-4634-4131-bb90-0ce55e74faae" providerId="ADAL" clId="{2275A701-E16D-4267-989A-21D22C382E47}" dt="2023-01-25T18:28:17.253" v="2840"/>
          <ac:spMkLst>
            <pc:docMk/>
            <pc:sldMk cId="1470507201" sldId="360"/>
            <ac:spMk id="15" creationId="{063BBA22-50EA-4C4D-BE05-F1CE4E63AA56}"/>
          </ac:spMkLst>
        </pc:spChg>
      </pc:sldChg>
      <pc:sldChg chg="addSp delSp modSp add del mod delAnim">
        <pc:chgData name="Trahan, Anik" userId="54262fd3-4634-4131-bb90-0ce55e74faae" providerId="ADAL" clId="{2275A701-E16D-4267-989A-21D22C382E47}" dt="2023-01-29T16:18:19.046" v="5291" actId="2696"/>
        <pc:sldMkLst>
          <pc:docMk/>
          <pc:sldMk cId="3970005000" sldId="361"/>
        </pc:sldMkLst>
        <pc:spChg chg="add mod">
          <ac:chgData name="Trahan, Anik" userId="54262fd3-4634-4131-bb90-0ce55e74faae" providerId="ADAL" clId="{2275A701-E16D-4267-989A-21D22C382E47}" dt="2023-01-25T18:53:43.362" v="2962" actId="255"/>
          <ac:spMkLst>
            <pc:docMk/>
            <pc:sldMk cId="3970005000" sldId="361"/>
            <ac:spMk id="3" creationId="{D9013EFB-9193-4BB6-CB3D-F1B42B618A6A}"/>
          </ac:spMkLst>
        </pc:spChg>
        <pc:picChg chg="add mod">
          <ac:chgData name="Trahan, Anik" userId="54262fd3-4634-4131-bb90-0ce55e74faae" providerId="ADAL" clId="{2275A701-E16D-4267-989A-21D22C382E47}" dt="2023-01-25T18:54:42.078" v="2966" actId="1076"/>
          <ac:picMkLst>
            <pc:docMk/>
            <pc:sldMk cId="3970005000" sldId="361"/>
            <ac:picMk id="5" creationId="{89AA8E5C-0EEB-EFC5-1984-51443826F3DC}"/>
          </ac:picMkLst>
        </pc:picChg>
        <pc:picChg chg="del">
          <ac:chgData name="Trahan, Anik" userId="54262fd3-4634-4131-bb90-0ce55e74faae" providerId="ADAL" clId="{2275A701-E16D-4267-989A-21D22C382E47}" dt="2023-01-25T18:51:54.842" v="2942" actId="478"/>
          <ac:picMkLst>
            <pc:docMk/>
            <pc:sldMk cId="3970005000" sldId="361"/>
            <ac:picMk id="8" creationId="{489CC5D7-7FE3-6E16-E491-9020D42D3528}"/>
          </ac:picMkLst>
        </pc:picChg>
        <pc:picChg chg="del">
          <ac:chgData name="Trahan, Anik" userId="54262fd3-4634-4131-bb90-0ce55e74faae" providerId="ADAL" clId="{2275A701-E16D-4267-989A-21D22C382E47}" dt="2023-01-25T18:52:07.855" v="2949" actId="478"/>
          <ac:picMkLst>
            <pc:docMk/>
            <pc:sldMk cId="3970005000" sldId="361"/>
            <ac:picMk id="12" creationId="{971E57AC-C802-99AE-F8FB-A2B4D88BFEE2}"/>
          </ac:picMkLst>
        </pc:picChg>
        <pc:picChg chg="del">
          <ac:chgData name="Trahan, Anik" userId="54262fd3-4634-4131-bb90-0ce55e74faae" providerId="ADAL" clId="{2275A701-E16D-4267-989A-21D22C382E47}" dt="2023-01-25T18:52:06.060" v="2947" actId="478"/>
          <ac:picMkLst>
            <pc:docMk/>
            <pc:sldMk cId="3970005000" sldId="361"/>
            <ac:picMk id="20" creationId="{B8E0CC21-7650-F97D-DCEE-17F01888B35E}"/>
          </ac:picMkLst>
        </pc:picChg>
        <pc:picChg chg="del">
          <ac:chgData name="Trahan, Anik" userId="54262fd3-4634-4131-bb90-0ce55e74faae" providerId="ADAL" clId="{2275A701-E16D-4267-989A-21D22C382E47}" dt="2023-01-25T18:52:00.398" v="2943" actId="478"/>
          <ac:picMkLst>
            <pc:docMk/>
            <pc:sldMk cId="3970005000" sldId="361"/>
            <ac:picMk id="22" creationId="{E17EDD18-9DE2-9412-FC4F-5C9C6CD474E9}"/>
          </ac:picMkLst>
        </pc:picChg>
        <pc:picChg chg="del">
          <ac:chgData name="Trahan, Anik" userId="54262fd3-4634-4131-bb90-0ce55e74faae" providerId="ADAL" clId="{2275A701-E16D-4267-989A-21D22C382E47}" dt="2023-01-25T18:52:04.389" v="2945" actId="478"/>
          <ac:picMkLst>
            <pc:docMk/>
            <pc:sldMk cId="3970005000" sldId="361"/>
            <ac:picMk id="24" creationId="{3A28708B-F841-ECCB-6A4D-7E9868ABBF9E}"/>
          </ac:picMkLst>
        </pc:picChg>
        <pc:picChg chg="del">
          <ac:chgData name="Trahan, Anik" userId="54262fd3-4634-4131-bb90-0ce55e74faae" providerId="ADAL" clId="{2275A701-E16D-4267-989A-21D22C382E47}" dt="2023-01-25T18:52:06.965" v="2948" actId="478"/>
          <ac:picMkLst>
            <pc:docMk/>
            <pc:sldMk cId="3970005000" sldId="361"/>
            <ac:picMk id="26" creationId="{927A2EF8-F4EA-9285-5ABD-5E58601AFA52}"/>
          </ac:picMkLst>
        </pc:picChg>
        <pc:picChg chg="del">
          <ac:chgData name="Trahan, Anik" userId="54262fd3-4634-4131-bb90-0ce55e74faae" providerId="ADAL" clId="{2275A701-E16D-4267-989A-21D22C382E47}" dt="2023-01-25T18:52:05.245" v="2946" actId="478"/>
          <ac:picMkLst>
            <pc:docMk/>
            <pc:sldMk cId="3970005000" sldId="361"/>
            <ac:picMk id="28" creationId="{EA896305-4475-D351-9223-A3CF78D52F22}"/>
          </ac:picMkLst>
        </pc:picChg>
      </pc:sldChg>
      <pc:sldChg chg="addSp delSp modSp new mod modAnim">
        <pc:chgData name="Trahan, Anik" userId="54262fd3-4634-4131-bb90-0ce55e74faae" providerId="ADAL" clId="{2275A701-E16D-4267-989A-21D22C382E47}" dt="2023-01-27T19:14:11.813" v="4260"/>
        <pc:sldMkLst>
          <pc:docMk/>
          <pc:sldMk cId="2546592335" sldId="362"/>
        </pc:sldMkLst>
        <pc:spChg chg="mod">
          <ac:chgData name="Trahan, Anik" userId="54262fd3-4634-4131-bb90-0ce55e74faae" providerId="ADAL" clId="{2275A701-E16D-4267-989A-21D22C382E47}" dt="2023-01-25T19:13:15.151" v="3180" actId="20577"/>
          <ac:spMkLst>
            <pc:docMk/>
            <pc:sldMk cId="2546592335" sldId="362"/>
            <ac:spMk id="2" creationId="{C0A6125E-BA71-3AF6-D457-60FDF605F196}"/>
          </ac:spMkLst>
        </pc:spChg>
        <pc:spChg chg="del">
          <ac:chgData name="Trahan, Anik" userId="54262fd3-4634-4131-bb90-0ce55e74faae" providerId="ADAL" clId="{2275A701-E16D-4267-989A-21D22C382E47}" dt="2023-01-25T18:59:30.819" v="3004" actId="22"/>
          <ac:spMkLst>
            <pc:docMk/>
            <pc:sldMk cId="2546592335" sldId="362"/>
            <ac:spMk id="3" creationId="{A0C218BE-3077-F9E9-8D37-D513FEDD6E79}"/>
          </ac:spMkLst>
        </pc:spChg>
        <pc:picChg chg="add mod ord">
          <ac:chgData name="Trahan, Anik" userId="54262fd3-4634-4131-bb90-0ce55e74faae" providerId="ADAL" clId="{2275A701-E16D-4267-989A-21D22C382E47}" dt="2023-01-25T18:59:30.819" v="3004" actId="22"/>
          <ac:picMkLst>
            <pc:docMk/>
            <pc:sldMk cId="2546592335" sldId="362"/>
            <ac:picMk id="5" creationId="{7DD5551F-95D9-BD31-4DDD-AB19CA7569F8}"/>
          </ac:picMkLst>
        </pc:picChg>
      </pc:sldChg>
      <pc:sldChg chg="addSp delSp modSp new mod modNotesTx">
        <pc:chgData name="Trahan, Anik" userId="54262fd3-4634-4131-bb90-0ce55e74faae" providerId="ADAL" clId="{2275A701-E16D-4267-989A-21D22C382E47}" dt="2023-01-25T19:17:56.332" v="3238" actId="20577"/>
        <pc:sldMkLst>
          <pc:docMk/>
          <pc:sldMk cId="225887694" sldId="363"/>
        </pc:sldMkLst>
        <pc:spChg chg="add del mod">
          <ac:chgData name="Trahan, Anik" userId="54262fd3-4634-4131-bb90-0ce55e74faae" providerId="ADAL" clId="{2275A701-E16D-4267-989A-21D22C382E47}" dt="2023-01-25T19:04:08.144" v="3038" actId="478"/>
          <ac:spMkLst>
            <pc:docMk/>
            <pc:sldMk cId="225887694" sldId="363"/>
            <ac:spMk id="2" creationId="{C1AE7B99-FCA0-2876-D8B0-E86999C0803C}"/>
          </ac:spMkLst>
        </pc:spChg>
        <pc:spChg chg="add del">
          <ac:chgData name="Trahan, Anik" userId="54262fd3-4634-4131-bb90-0ce55e74faae" providerId="ADAL" clId="{2275A701-E16D-4267-989A-21D22C382E47}" dt="2023-01-25T19:03:32.559" v="3029"/>
          <ac:spMkLst>
            <pc:docMk/>
            <pc:sldMk cId="225887694" sldId="363"/>
            <ac:spMk id="3" creationId="{EA13593E-95D0-F336-90D2-4BAC2A0099A9}"/>
          </ac:spMkLst>
        </pc:spChg>
        <pc:spChg chg="add del">
          <ac:chgData name="Trahan, Anik" userId="54262fd3-4634-4131-bb90-0ce55e74faae" providerId="ADAL" clId="{2275A701-E16D-4267-989A-21D22C382E47}" dt="2023-01-25T19:03:35.832" v="3032"/>
          <ac:spMkLst>
            <pc:docMk/>
            <pc:sldMk cId="225887694" sldId="363"/>
            <ac:spMk id="4" creationId="{CE07A23D-5071-290F-BB43-7A55682F5277}"/>
          </ac:spMkLst>
        </pc:spChg>
        <pc:spChg chg="add del mod">
          <ac:chgData name="Trahan, Anik" userId="54262fd3-4634-4131-bb90-0ce55e74faae" providerId="ADAL" clId="{2275A701-E16D-4267-989A-21D22C382E47}" dt="2023-01-25T19:04:08.144" v="3038" actId="478"/>
          <ac:spMkLst>
            <pc:docMk/>
            <pc:sldMk cId="225887694" sldId="363"/>
            <ac:spMk id="5" creationId="{474F12BA-4D69-E480-01E1-CF380072327A}"/>
          </ac:spMkLst>
        </pc:spChg>
        <pc:spChg chg="add mod">
          <ac:chgData name="Trahan, Anik" userId="54262fd3-4634-4131-bb90-0ce55e74faae" providerId="ADAL" clId="{2275A701-E16D-4267-989A-21D22C382E47}" dt="2023-01-25T19:04:31.238" v="3044" actId="255"/>
          <ac:spMkLst>
            <pc:docMk/>
            <pc:sldMk cId="225887694" sldId="363"/>
            <ac:spMk id="6" creationId="{4E28B098-31DA-8D7D-82AE-2893F54519EA}"/>
          </ac:spMkLst>
        </pc:spChg>
      </pc:sldChg>
      <pc:sldChg chg="addSp delSp modSp new del mod">
        <pc:chgData name="Trahan, Anik" userId="54262fd3-4634-4131-bb90-0ce55e74faae" providerId="ADAL" clId="{2275A701-E16D-4267-989A-21D22C382E47}" dt="2023-01-25T19:02:19.084" v="3025" actId="2696"/>
        <pc:sldMkLst>
          <pc:docMk/>
          <pc:sldMk cId="1114178780" sldId="363"/>
        </pc:sldMkLst>
        <pc:picChg chg="add del">
          <ac:chgData name="Trahan, Anik" userId="54262fd3-4634-4131-bb90-0ce55e74faae" providerId="ADAL" clId="{2275A701-E16D-4267-989A-21D22C382E47}" dt="2023-01-25T19:01:05.264" v="3021" actId="21"/>
          <ac:picMkLst>
            <pc:docMk/>
            <pc:sldMk cId="1114178780" sldId="363"/>
            <ac:picMk id="3" creationId="{4ABFC596-53CB-9AAA-E903-70B6B57FF1D7}"/>
          </ac:picMkLst>
        </pc:picChg>
        <pc:picChg chg="add mod">
          <ac:chgData name="Trahan, Anik" userId="54262fd3-4634-4131-bb90-0ce55e74faae" providerId="ADAL" clId="{2275A701-E16D-4267-989A-21D22C382E47}" dt="2023-01-25T19:01:28.757" v="3024" actId="14100"/>
          <ac:picMkLst>
            <pc:docMk/>
            <pc:sldMk cId="1114178780" sldId="363"/>
            <ac:picMk id="5" creationId="{44CFB245-4615-0A60-77AD-0DE6269F91A7}"/>
          </ac:picMkLst>
        </pc:picChg>
      </pc:sldChg>
      <pc:sldChg chg="addSp modSp new modAnim">
        <pc:chgData name="Trahan, Anik" userId="54262fd3-4634-4131-bb90-0ce55e74faae" providerId="ADAL" clId="{2275A701-E16D-4267-989A-21D22C382E47}" dt="2023-01-25T19:05:48.722" v="3066"/>
        <pc:sldMkLst>
          <pc:docMk/>
          <pc:sldMk cId="4084918051" sldId="364"/>
        </pc:sldMkLst>
        <pc:picChg chg="add mod">
          <ac:chgData name="Trahan, Anik" userId="54262fd3-4634-4131-bb90-0ce55e74faae" providerId="ADAL" clId="{2275A701-E16D-4267-989A-21D22C382E47}" dt="2023-01-25T19:05:07.532" v="3048" actId="14100"/>
          <ac:picMkLst>
            <pc:docMk/>
            <pc:sldMk cId="4084918051" sldId="364"/>
            <ac:picMk id="2050" creationId="{1859EC87-2D30-C02D-1F51-E472A4DA2FCA}"/>
          </ac:picMkLst>
        </pc:picChg>
      </pc:sldChg>
      <pc:sldChg chg="addSp delSp modSp new mod modTransition modAnim modNotesTx">
        <pc:chgData name="Trahan, Anik" userId="54262fd3-4634-4131-bb90-0ce55e74faae" providerId="ADAL" clId="{2275A701-E16D-4267-989A-21D22C382E47}" dt="2023-01-29T16:26:37.274" v="5327"/>
        <pc:sldMkLst>
          <pc:docMk/>
          <pc:sldMk cId="3276776188" sldId="365"/>
        </pc:sldMkLst>
        <pc:spChg chg="mod">
          <ac:chgData name="Trahan, Anik" userId="54262fd3-4634-4131-bb90-0ce55e74faae" providerId="ADAL" clId="{2275A701-E16D-4267-989A-21D22C382E47}" dt="2023-01-25T19:13:28.544" v="3190" actId="20577"/>
          <ac:spMkLst>
            <pc:docMk/>
            <pc:sldMk cId="3276776188" sldId="365"/>
            <ac:spMk id="2" creationId="{6A923AAD-DFE2-2D38-4EB7-323FC7B182D9}"/>
          </ac:spMkLst>
        </pc:spChg>
        <pc:spChg chg="del">
          <ac:chgData name="Trahan, Anik" userId="54262fd3-4634-4131-bb90-0ce55e74faae" providerId="ADAL" clId="{2275A701-E16D-4267-989A-21D22C382E47}" dt="2023-01-25T19:08:33.758" v="3090" actId="22"/>
          <ac:spMkLst>
            <pc:docMk/>
            <pc:sldMk cId="3276776188" sldId="365"/>
            <ac:spMk id="3" creationId="{189B841C-1703-735E-517E-52B2A9DF88DB}"/>
          </ac:spMkLst>
        </pc:spChg>
        <pc:picChg chg="add mod ord">
          <ac:chgData name="Trahan, Anik" userId="54262fd3-4634-4131-bb90-0ce55e74faae" providerId="ADAL" clId="{2275A701-E16D-4267-989A-21D22C382E47}" dt="2023-01-25T19:09:13.639" v="3094" actId="14100"/>
          <ac:picMkLst>
            <pc:docMk/>
            <pc:sldMk cId="3276776188" sldId="365"/>
            <ac:picMk id="5" creationId="{D12910CF-E22F-2FAC-E51B-BB53F25BB7D5}"/>
          </ac:picMkLst>
        </pc:picChg>
      </pc:sldChg>
      <pc:sldChg chg="addSp delSp modSp add mod modTransition modNotesTx">
        <pc:chgData name="Trahan, Anik" userId="54262fd3-4634-4131-bb90-0ce55e74faae" providerId="ADAL" clId="{2275A701-E16D-4267-989A-21D22C382E47}" dt="2023-01-29T16:46:31.464" v="5368"/>
        <pc:sldMkLst>
          <pc:docMk/>
          <pc:sldMk cId="503106008" sldId="366"/>
        </pc:sldMkLst>
        <pc:spChg chg="del mod">
          <ac:chgData name="Trahan, Anik" userId="54262fd3-4634-4131-bb90-0ce55e74faae" providerId="ADAL" clId="{2275A701-E16D-4267-989A-21D22C382E47}" dt="2023-01-25T19:12:26.003" v="3145" actId="478"/>
          <ac:spMkLst>
            <pc:docMk/>
            <pc:sldMk cId="503106008" sldId="366"/>
            <ac:spMk id="2" creationId="{6A923AAD-DFE2-2D38-4EB7-323FC7B182D9}"/>
          </ac:spMkLst>
        </pc:spChg>
        <pc:spChg chg="add del mod">
          <ac:chgData name="Trahan, Anik" userId="54262fd3-4634-4131-bb90-0ce55e74faae" providerId="ADAL" clId="{2275A701-E16D-4267-989A-21D22C382E47}" dt="2023-01-25T19:12:28.339" v="3146" actId="478"/>
          <ac:spMkLst>
            <pc:docMk/>
            <pc:sldMk cId="503106008" sldId="366"/>
            <ac:spMk id="4" creationId="{ABA4A227-90CA-3850-4652-FC19714BA5B1}"/>
          </ac:spMkLst>
        </pc:spChg>
        <pc:picChg chg="mod">
          <ac:chgData name="Trahan, Anik" userId="54262fd3-4634-4131-bb90-0ce55e74faae" providerId="ADAL" clId="{2275A701-E16D-4267-989A-21D22C382E47}" dt="2023-01-25T19:12:29.888" v="3147" actId="1076"/>
          <ac:picMkLst>
            <pc:docMk/>
            <pc:sldMk cId="503106008" sldId="366"/>
            <ac:picMk id="5" creationId="{D12910CF-E22F-2FAC-E51B-BB53F25BB7D5}"/>
          </ac:picMkLst>
        </pc:picChg>
      </pc:sldChg>
      <pc:sldChg chg="addSp delSp modSp add mod modTransition modNotesTx">
        <pc:chgData name="Trahan, Anik" userId="54262fd3-4634-4131-bb90-0ce55e74faae" providerId="ADAL" clId="{2275A701-E16D-4267-989A-21D22C382E47}" dt="2023-01-29T16:43:56.821" v="5354"/>
        <pc:sldMkLst>
          <pc:docMk/>
          <pc:sldMk cId="1169958721" sldId="367"/>
        </pc:sldMkLst>
        <pc:spChg chg="del mod">
          <ac:chgData name="Trahan, Anik" userId="54262fd3-4634-4131-bb90-0ce55e74faae" providerId="ADAL" clId="{2275A701-E16D-4267-989A-21D22C382E47}" dt="2023-01-25T19:11:25.697" v="3123" actId="478"/>
          <ac:spMkLst>
            <pc:docMk/>
            <pc:sldMk cId="1169958721" sldId="367"/>
            <ac:spMk id="2" creationId="{6A923AAD-DFE2-2D38-4EB7-323FC7B182D9}"/>
          </ac:spMkLst>
        </pc:spChg>
        <pc:spChg chg="add del mod">
          <ac:chgData name="Trahan, Anik" userId="54262fd3-4634-4131-bb90-0ce55e74faae" providerId="ADAL" clId="{2275A701-E16D-4267-989A-21D22C382E47}" dt="2023-01-25T19:11:27.988" v="3124" actId="478"/>
          <ac:spMkLst>
            <pc:docMk/>
            <pc:sldMk cId="1169958721" sldId="367"/>
            <ac:spMk id="4" creationId="{E83CB85E-CF2D-0854-BCB5-F65797E51264}"/>
          </ac:spMkLst>
        </pc:spChg>
        <pc:picChg chg="mod">
          <ac:chgData name="Trahan, Anik" userId="54262fd3-4634-4131-bb90-0ce55e74faae" providerId="ADAL" clId="{2275A701-E16D-4267-989A-21D22C382E47}" dt="2023-01-25T19:12:08.857" v="3142" actId="1076"/>
          <ac:picMkLst>
            <pc:docMk/>
            <pc:sldMk cId="1169958721" sldId="367"/>
            <ac:picMk id="5" creationId="{D12910CF-E22F-2FAC-E51B-BB53F25BB7D5}"/>
          </ac:picMkLst>
        </pc:picChg>
      </pc:sldChg>
      <pc:sldChg chg="addSp delSp modSp add mod modTransition">
        <pc:chgData name="Trahan, Anik" userId="54262fd3-4634-4131-bb90-0ce55e74faae" providerId="ADAL" clId="{2275A701-E16D-4267-989A-21D22C382E47}" dt="2023-01-30T16:32:03.573" v="6638" actId="14100"/>
        <pc:sldMkLst>
          <pc:docMk/>
          <pc:sldMk cId="1393270226" sldId="368"/>
        </pc:sldMkLst>
        <pc:graphicFrameChg chg="mod modGraphic">
          <ac:chgData name="Trahan, Anik" userId="54262fd3-4634-4131-bb90-0ce55e74faae" providerId="ADAL" clId="{2275A701-E16D-4267-989A-21D22C382E47}" dt="2023-01-27T14:36:48.847" v="3817" actId="255"/>
          <ac:graphicFrameMkLst>
            <pc:docMk/>
            <pc:sldMk cId="1393270226" sldId="368"/>
            <ac:graphicFrameMk id="4" creationId="{C4BBFDE5-0EC5-55D7-3AF8-1A0094CFEA1B}"/>
          </ac:graphicFrameMkLst>
        </pc:graphicFrameChg>
        <pc:picChg chg="add mod">
          <ac:chgData name="Trahan, Anik" userId="54262fd3-4634-4131-bb90-0ce55e74faae" providerId="ADAL" clId="{2275A701-E16D-4267-989A-21D22C382E47}" dt="2023-01-27T14:35:01.783" v="3795" actId="14100"/>
          <ac:picMkLst>
            <pc:docMk/>
            <pc:sldMk cId="1393270226" sldId="368"/>
            <ac:picMk id="2" creationId="{49706457-B41E-4C15-3B4C-7F541A737783}"/>
          </ac:picMkLst>
        </pc:picChg>
        <pc:picChg chg="add del mod">
          <ac:chgData name="Trahan, Anik" userId="54262fd3-4634-4131-bb90-0ce55e74faae" providerId="ADAL" clId="{2275A701-E16D-4267-989A-21D22C382E47}" dt="2023-01-30T16:31:53.259" v="6635" actId="478"/>
          <ac:picMkLst>
            <pc:docMk/>
            <pc:sldMk cId="1393270226" sldId="368"/>
            <ac:picMk id="3" creationId="{5CF5434D-8CC6-D0F4-BD99-83EED73FFBD2}"/>
          </ac:picMkLst>
        </pc:picChg>
        <pc:picChg chg="add mod">
          <ac:chgData name="Trahan, Anik" userId="54262fd3-4634-4131-bb90-0ce55e74faae" providerId="ADAL" clId="{2275A701-E16D-4267-989A-21D22C382E47}" dt="2023-01-30T16:32:03.573" v="6638" actId="14100"/>
          <ac:picMkLst>
            <pc:docMk/>
            <pc:sldMk cId="1393270226" sldId="368"/>
            <ac:picMk id="6" creationId="{7177C5F2-6776-ADA9-6790-7EDD2DA64667}"/>
          </ac:picMkLst>
        </pc:picChg>
        <pc:picChg chg="del mod">
          <ac:chgData name="Trahan, Anik" userId="54262fd3-4634-4131-bb90-0ce55e74faae" providerId="ADAL" clId="{2275A701-E16D-4267-989A-21D22C382E47}" dt="2023-01-27T14:35:07.310" v="3796" actId="478"/>
          <ac:picMkLst>
            <pc:docMk/>
            <pc:sldMk cId="1393270226" sldId="368"/>
            <ac:picMk id="14" creationId="{E73F588E-DAA6-A87D-3189-B2E4A9598462}"/>
          </ac:picMkLst>
        </pc:picChg>
        <pc:picChg chg="del mod">
          <ac:chgData name="Trahan, Anik" userId="54262fd3-4634-4131-bb90-0ce55e74faae" providerId="ADAL" clId="{2275A701-E16D-4267-989A-21D22C382E47}" dt="2023-01-27T14:34:35.638" v="3787" actId="478"/>
          <ac:picMkLst>
            <pc:docMk/>
            <pc:sldMk cId="1393270226" sldId="368"/>
            <ac:picMk id="16" creationId="{B95BFABF-AB1C-15EB-4630-5C0A6FC92805}"/>
          </ac:picMkLst>
        </pc:picChg>
        <pc:picChg chg="del">
          <ac:chgData name="Trahan, Anik" userId="54262fd3-4634-4131-bb90-0ce55e74faae" providerId="ADAL" clId="{2275A701-E16D-4267-989A-21D22C382E47}" dt="2023-01-27T14:33:02.759" v="3770" actId="478"/>
          <ac:picMkLst>
            <pc:docMk/>
            <pc:sldMk cId="1393270226" sldId="368"/>
            <ac:picMk id="18" creationId="{A061DC93-BB8F-5FA2-5BEE-B2EF71B97C40}"/>
          </ac:picMkLst>
        </pc:picChg>
        <pc:picChg chg="del">
          <ac:chgData name="Trahan, Anik" userId="54262fd3-4634-4131-bb90-0ce55e74faae" providerId="ADAL" clId="{2275A701-E16D-4267-989A-21D22C382E47}" dt="2023-01-27T14:33:02.106" v="3769" actId="478"/>
          <ac:picMkLst>
            <pc:docMk/>
            <pc:sldMk cId="1393270226" sldId="368"/>
            <ac:picMk id="24" creationId="{48534818-37F2-C5F4-6893-238C768D5F5B}"/>
          </ac:picMkLst>
        </pc:picChg>
        <pc:picChg chg="del">
          <ac:chgData name="Trahan, Anik" userId="54262fd3-4634-4131-bb90-0ce55e74faae" providerId="ADAL" clId="{2275A701-E16D-4267-989A-21D22C382E47}" dt="2023-01-27T14:33:08.869" v="3772" actId="478"/>
          <ac:picMkLst>
            <pc:docMk/>
            <pc:sldMk cId="1393270226" sldId="368"/>
            <ac:picMk id="26" creationId="{59C5D2AA-669C-1691-3E1D-1DB6893133DD}"/>
          </ac:picMkLst>
        </pc:picChg>
      </pc:sldChg>
      <pc:sldChg chg="new del">
        <pc:chgData name="Trahan, Anik" userId="54262fd3-4634-4131-bb90-0ce55e74faae" providerId="ADAL" clId="{2275A701-E16D-4267-989A-21D22C382E47}" dt="2023-01-27T03:28:07.442" v="3688" actId="680"/>
        <pc:sldMkLst>
          <pc:docMk/>
          <pc:sldMk cId="4235857461" sldId="368"/>
        </pc:sldMkLst>
      </pc:sldChg>
      <pc:sldChg chg="addSp delSp modSp add mod modTransition">
        <pc:chgData name="Trahan, Anik" userId="54262fd3-4634-4131-bb90-0ce55e74faae" providerId="ADAL" clId="{2275A701-E16D-4267-989A-21D22C382E47}" dt="2023-01-30T16:33:43.413" v="6642" actId="14100"/>
        <pc:sldMkLst>
          <pc:docMk/>
          <pc:sldMk cId="991413705" sldId="369"/>
        </pc:sldMkLst>
        <pc:graphicFrameChg chg="mod">
          <ac:chgData name="Trahan, Anik" userId="54262fd3-4634-4131-bb90-0ce55e74faae" providerId="ADAL" clId="{2275A701-E16D-4267-989A-21D22C382E47}" dt="2023-01-27T14:36:41.779" v="3816" actId="255"/>
          <ac:graphicFrameMkLst>
            <pc:docMk/>
            <pc:sldMk cId="991413705" sldId="369"/>
            <ac:graphicFrameMk id="4" creationId="{C4BBFDE5-0EC5-55D7-3AF8-1A0094CFEA1B}"/>
          </ac:graphicFrameMkLst>
        </pc:graphicFrameChg>
        <pc:picChg chg="add mod">
          <ac:chgData name="Trahan, Anik" userId="54262fd3-4634-4131-bb90-0ce55e74faae" providerId="ADAL" clId="{2275A701-E16D-4267-989A-21D22C382E47}" dt="2023-01-30T16:33:43.413" v="6642" actId="14100"/>
          <ac:picMkLst>
            <pc:docMk/>
            <pc:sldMk cId="991413705" sldId="369"/>
            <ac:picMk id="3" creationId="{C6CAE947-C56B-6641-88F6-7F797043BE6B}"/>
          </ac:picMkLst>
        </pc:picChg>
        <pc:picChg chg="del">
          <ac:chgData name="Trahan, Anik" userId="54262fd3-4634-4131-bb90-0ce55e74faae" providerId="ADAL" clId="{2275A701-E16D-4267-989A-21D22C382E47}" dt="2023-01-30T16:33:36.181" v="6639" actId="478"/>
          <ac:picMkLst>
            <pc:docMk/>
            <pc:sldMk cId="991413705" sldId="369"/>
            <ac:picMk id="14" creationId="{E73F588E-DAA6-A87D-3189-B2E4A9598462}"/>
          </ac:picMkLst>
        </pc:picChg>
        <pc:picChg chg="mod">
          <ac:chgData name="Trahan, Anik" userId="54262fd3-4634-4131-bb90-0ce55e74faae" providerId="ADAL" clId="{2275A701-E16D-4267-989A-21D22C382E47}" dt="2023-01-27T14:36:35.496" v="3815" actId="1038"/>
          <ac:picMkLst>
            <pc:docMk/>
            <pc:sldMk cId="991413705" sldId="369"/>
            <ac:picMk id="16" creationId="{B95BFABF-AB1C-15EB-4630-5C0A6FC92805}"/>
          </ac:picMkLst>
        </pc:picChg>
      </pc:sldChg>
      <pc:sldChg chg="addSp delSp modSp add del mod modTransition addAnim delAnim modAnim modNotesTx">
        <pc:chgData name="Trahan, Anik" userId="54262fd3-4634-4131-bb90-0ce55e74faae" providerId="ADAL" clId="{2275A701-E16D-4267-989A-21D22C382E47}" dt="2023-01-30T16:30:09.963" v="6633" actId="2696"/>
        <pc:sldMkLst>
          <pc:docMk/>
          <pc:sldMk cId="1632010644" sldId="370"/>
        </pc:sldMkLst>
        <pc:spChg chg="mod">
          <ac:chgData name="Trahan, Anik" userId="54262fd3-4634-4131-bb90-0ce55e74faae" providerId="ADAL" clId="{2275A701-E16D-4267-989A-21D22C382E47}" dt="2023-01-30T16:04:02.547" v="6595" actId="20577"/>
          <ac:spMkLst>
            <pc:docMk/>
            <pc:sldMk cId="1632010644" sldId="370"/>
            <ac:spMk id="2" creationId="{B5F1FC39-B6A3-E0D0-5EA5-9A2A5B338156}"/>
          </ac:spMkLst>
        </pc:spChg>
        <pc:spChg chg="del mod">
          <ac:chgData name="Trahan, Anik" userId="54262fd3-4634-4131-bb90-0ce55e74faae" providerId="ADAL" clId="{2275A701-E16D-4267-989A-21D22C382E47}" dt="2023-01-29T16:32:06.849" v="5336" actId="478"/>
          <ac:spMkLst>
            <pc:docMk/>
            <pc:sldMk cId="1632010644" sldId="370"/>
            <ac:spMk id="3" creationId="{E1727B97-0C48-EA00-401B-9CA89A707FF7}"/>
          </ac:spMkLst>
        </pc:spChg>
        <pc:spChg chg="add del mod">
          <ac:chgData name="Trahan, Anik" userId="54262fd3-4634-4131-bb90-0ce55e74faae" providerId="ADAL" clId="{2275A701-E16D-4267-989A-21D22C382E47}" dt="2023-01-30T16:29:53.403" v="6630" actId="21"/>
          <ac:spMkLst>
            <pc:docMk/>
            <pc:sldMk cId="1632010644" sldId="370"/>
            <ac:spMk id="4" creationId="{937F1CAF-DECC-35DC-9640-065EDA97698B}"/>
          </ac:spMkLst>
        </pc:spChg>
        <pc:spChg chg="add del mod">
          <ac:chgData name="Trahan, Anik" userId="54262fd3-4634-4131-bb90-0ce55e74faae" providerId="ADAL" clId="{2275A701-E16D-4267-989A-21D22C382E47}" dt="2023-01-30T16:05:13.345" v="6596" actId="931"/>
          <ac:spMkLst>
            <pc:docMk/>
            <pc:sldMk cId="1632010644" sldId="370"/>
            <ac:spMk id="6" creationId="{65CBF4DD-4BEF-F48F-6DFD-86E45880DFD1}"/>
          </ac:spMkLst>
        </pc:spChg>
        <pc:spChg chg="add del mod">
          <ac:chgData name="Trahan, Anik" userId="54262fd3-4634-4131-bb90-0ce55e74faae" providerId="ADAL" clId="{2275A701-E16D-4267-989A-21D22C382E47}" dt="2023-01-30T16:28:51.320" v="6620" actId="931"/>
          <ac:spMkLst>
            <pc:docMk/>
            <pc:sldMk cId="1632010644" sldId="370"/>
            <ac:spMk id="8" creationId="{3C446E07-840F-0701-25F1-C37E1E8C7135}"/>
          </ac:spMkLst>
        </pc:spChg>
        <pc:spChg chg="add mod">
          <ac:chgData name="Trahan, Anik" userId="54262fd3-4634-4131-bb90-0ce55e74faae" providerId="ADAL" clId="{2275A701-E16D-4267-989A-21D22C382E47}" dt="2023-01-30T16:29:41.340" v="6628" actId="21"/>
          <ac:spMkLst>
            <pc:docMk/>
            <pc:sldMk cId="1632010644" sldId="370"/>
            <ac:spMk id="12" creationId="{8919DF18-CC71-AF0C-C559-CB41EB182220}"/>
          </ac:spMkLst>
        </pc:spChg>
        <pc:picChg chg="add del mod">
          <ac:chgData name="Trahan, Anik" userId="54262fd3-4634-4131-bb90-0ce55e74faae" providerId="ADAL" clId="{2275A701-E16D-4267-989A-21D22C382E47}" dt="2023-01-30T16:28:38.894" v="6619" actId="478"/>
          <ac:picMkLst>
            <pc:docMk/>
            <pc:sldMk cId="1632010644" sldId="370"/>
            <ac:picMk id="5" creationId="{AC93320F-96BD-2D75-EB4B-B3FB42B101A1}"/>
          </ac:picMkLst>
        </pc:picChg>
        <pc:picChg chg="add del mod">
          <ac:chgData name="Trahan, Anik" userId="54262fd3-4634-4131-bb90-0ce55e74faae" providerId="ADAL" clId="{2275A701-E16D-4267-989A-21D22C382E47}" dt="2023-01-30T16:29:41.340" v="6628" actId="21"/>
          <ac:picMkLst>
            <pc:docMk/>
            <pc:sldMk cId="1632010644" sldId="370"/>
            <ac:picMk id="10" creationId="{F6437782-0263-3DAF-9B2E-25175B5B8BB6}"/>
          </ac:picMkLst>
        </pc:picChg>
      </pc:sldChg>
      <pc:sldChg chg="addSp delSp modSp add mod modTransition delAnim modAnim">
        <pc:chgData name="Trahan, Anik" userId="54262fd3-4634-4131-bb90-0ce55e74faae" providerId="ADAL" clId="{2275A701-E16D-4267-989A-21D22C382E47}" dt="2023-01-29T18:19:53.777" v="5685"/>
        <pc:sldMkLst>
          <pc:docMk/>
          <pc:sldMk cId="3673328591" sldId="371"/>
        </pc:sldMkLst>
        <pc:spChg chg="del">
          <ac:chgData name="Trahan, Anik" userId="54262fd3-4634-4131-bb90-0ce55e74faae" providerId="ADAL" clId="{2275A701-E16D-4267-989A-21D22C382E47}" dt="2023-01-27T18:43:03.667" v="4138" actId="478"/>
          <ac:spMkLst>
            <pc:docMk/>
            <pc:sldMk cId="3673328591" sldId="371"/>
            <ac:spMk id="2" creationId="{00000000-0000-0000-0000-000000000000}"/>
          </ac:spMkLst>
        </pc:spChg>
        <pc:spChg chg="add del mod">
          <ac:chgData name="Trahan, Anik" userId="54262fd3-4634-4131-bb90-0ce55e74faae" providerId="ADAL" clId="{2275A701-E16D-4267-989A-21D22C382E47}" dt="2023-01-27T18:43:05.563" v="4139" actId="478"/>
          <ac:spMkLst>
            <pc:docMk/>
            <pc:sldMk cId="3673328591" sldId="371"/>
            <ac:spMk id="4" creationId="{8AB611FD-E866-45BB-E503-926614BEA53D}"/>
          </ac:spMkLst>
        </pc:spChg>
        <pc:spChg chg="mod">
          <ac:chgData name="Trahan, Anik" userId="54262fd3-4634-4131-bb90-0ce55e74faae" providerId="ADAL" clId="{2275A701-E16D-4267-989A-21D22C382E47}" dt="2023-01-27T18:43:16.040" v="4142" actId="1076"/>
          <ac:spMkLst>
            <pc:docMk/>
            <pc:sldMk cId="3673328591" sldId="371"/>
            <ac:spMk id="7" creationId="{00000000-0000-0000-0000-000000000000}"/>
          </ac:spMkLst>
        </pc:spChg>
        <pc:spChg chg="del">
          <ac:chgData name="Trahan, Anik" userId="54262fd3-4634-4131-bb90-0ce55e74faae" providerId="ADAL" clId="{2275A701-E16D-4267-989A-21D22C382E47}" dt="2023-01-27T18:42:59.866" v="4136" actId="478"/>
          <ac:spMkLst>
            <pc:docMk/>
            <pc:sldMk cId="3673328591" sldId="371"/>
            <ac:spMk id="12" creationId="{00000000-0000-0000-0000-000000000000}"/>
          </ac:spMkLst>
        </pc:spChg>
        <pc:spChg chg="del">
          <ac:chgData name="Trahan, Anik" userId="54262fd3-4634-4131-bb90-0ce55e74faae" providerId="ADAL" clId="{2275A701-E16D-4267-989A-21D22C382E47}" dt="2023-01-27T18:43:02.178" v="4137" actId="478"/>
          <ac:spMkLst>
            <pc:docMk/>
            <pc:sldMk cId="3673328591" sldId="371"/>
            <ac:spMk id="32772" creationId="{00000000-0000-0000-0000-000000000000}"/>
          </ac:spMkLst>
        </pc:spChg>
        <pc:graphicFrameChg chg="del">
          <ac:chgData name="Trahan, Anik" userId="54262fd3-4634-4131-bb90-0ce55e74faae" providerId="ADAL" clId="{2275A701-E16D-4267-989A-21D22C382E47}" dt="2023-01-27T18:43:07.761" v="4140" actId="478"/>
          <ac:graphicFrameMkLst>
            <pc:docMk/>
            <pc:sldMk cId="3673328591" sldId="371"/>
            <ac:graphicFrameMk id="5" creationId="{00000000-0000-0000-0000-000000000000}"/>
          </ac:graphicFrameMkLst>
        </pc:graphicFrameChg>
      </pc:sldChg>
      <pc:sldChg chg="add del">
        <pc:chgData name="Trahan, Anik" userId="54262fd3-4634-4131-bb90-0ce55e74faae" providerId="ADAL" clId="{2275A701-E16D-4267-989A-21D22C382E47}" dt="2023-01-27T18:43:52.773" v="4150" actId="2696"/>
        <pc:sldMkLst>
          <pc:docMk/>
          <pc:sldMk cId="2033209394" sldId="372"/>
        </pc:sldMkLst>
      </pc:sldChg>
      <pc:sldChg chg="addSp delSp modSp add mod ord modTransition modAnim">
        <pc:chgData name="Trahan, Anik" userId="54262fd3-4634-4131-bb90-0ce55e74faae" providerId="ADAL" clId="{2275A701-E16D-4267-989A-21D22C382E47}" dt="2023-01-30T16:27:38.320" v="6615"/>
        <pc:sldMkLst>
          <pc:docMk/>
          <pc:sldMk cId="2134625898" sldId="373"/>
        </pc:sldMkLst>
        <pc:spChg chg="del">
          <ac:chgData name="Trahan, Anik" userId="54262fd3-4634-4131-bb90-0ce55e74faae" providerId="ADAL" clId="{2275A701-E16D-4267-989A-21D22C382E47}" dt="2023-01-30T16:20:41.961" v="6603" actId="478"/>
          <ac:spMkLst>
            <pc:docMk/>
            <pc:sldMk cId="2134625898" sldId="373"/>
            <ac:spMk id="2" creationId="{00000000-0000-0000-0000-000000000000}"/>
          </ac:spMkLst>
        </pc:spChg>
        <pc:spChg chg="add del mod">
          <ac:chgData name="Trahan, Anik" userId="54262fd3-4634-4131-bb90-0ce55e74faae" providerId="ADAL" clId="{2275A701-E16D-4267-989A-21D22C382E47}" dt="2023-01-30T16:20:43.989" v="6604" actId="478"/>
          <ac:spMkLst>
            <pc:docMk/>
            <pc:sldMk cId="2134625898" sldId="373"/>
            <ac:spMk id="4" creationId="{48F790A1-7A77-BFDD-D142-533B012181F9}"/>
          </ac:spMkLst>
        </pc:spChg>
        <pc:spChg chg="mod">
          <ac:chgData name="Trahan, Anik" userId="54262fd3-4634-4131-bb90-0ce55e74faae" providerId="ADAL" clId="{2275A701-E16D-4267-989A-21D22C382E47}" dt="2023-01-30T02:03:38.005" v="6155" actId="20577"/>
          <ac:spMkLst>
            <pc:docMk/>
            <pc:sldMk cId="2134625898" sldId="373"/>
            <ac:spMk id="5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30T16:21:33.729" v="6613" actId="207"/>
          <ac:spMkLst>
            <pc:docMk/>
            <pc:sldMk cId="2134625898" sldId="373"/>
            <ac:spMk id="6" creationId="{AA948A36-4914-301C-FE5F-29C41BA4DC10}"/>
          </ac:spMkLst>
        </pc:spChg>
        <pc:spChg chg="mod">
          <ac:chgData name="Trahan, Anik" userId="54262fd3-4634-4131-bb90-0ce55e74faae" providerId="ADAL" clId="{2275A701-E16D-4267-989A-21D22C382E47}" dt="2023-01-29T18:21:48.118" v="5692" actId="20577"/>
          <ac:spMkLst>
            <pc:docMk/>
            <pc:sldMk cId="2134625898" sldId="373"/>
            <ac:spMk id="32772" creationId="{00000000-0000-0000-0000-000000000000}"/>
          </ac:spMkLst>
        </pc:spChg>
        <pc:picChg chg="add del">
          <ac:chgData name="Trahan, Anik" userId="54262fd3-4634-4131-bb90-0ce55e74faae" providerId="ADAL" clId="{2275A701-E16D-4267-989A-21D22C382E47}" dt="2023-01-27T18:44:16.947" v="4152" actId="21"/>
          <ac:picMkLst>
            <pc:docMk/>
            <pc:sldMk cId="2134625898" sldId="373"/>
            <ac:picMk id="4" creationId="{057D9DF5-762F-FA76-A551-442C1D3FA1F6}"/>
          </ac:picMkLst>
        </pc:picChg>
        <pc:picChg chg="add mod">
          <ac:chgData name="Trahan, Anik" userId="54262fd3-4634-4131-bb90-0ce55e74faae" providerId="ADAL" clId="{2275A701-E16D-4267-989A-21D22C382E47}" dt="2023-01-27T18:46:28.030" v="4172"/>
          <ac:picMkLst>
            <pc:docMk/>
            <pc:sldMk cId="2134625898" sldId="373"/>
            <ac:picMk id="7" creationId="{B976293F-2393-2166-B715-7EBF63E386F9}"/>
          </ac:picMkLst>
        </pc:picChg>
      </pc:sldChg>
      <pc:sldChg chg="addSp delSp modSp new mod modTransition delAnim modAnim">
        <pc:chgData name="Trahan, Anik" userId="54262fd3-4634-4131-bb90-0ce55e74faae" providerId="ADAL" clId="{2275A701-E16D-4267-989A-21D22C382E47}" dt="2023-01-28T14:22:52.043" v="5041" actId="2711"/>
        <pc:sldMkLst>
          <pc:docMk/>
          <pc:sldMk cId="166501372" sldId="374"/>
        </pc:sldMkLst>
        <pc:spChg chg="mod">
          <ac:chgData name="Trahan, Anik" userId="54262fd3-4634-4131-bb90-0ce55e74faae" providerId="ADAL" clId="{2275A701-E16D-4267-989A-21D22C382E47}" dt="2023-01-27T19:42:07.106" v="4567" actId="20577"/>
          <ac:spMkLst>
            <pc:docMk/>
            <pc:sldMk cId="166501372" sldId="374"/>
            <ac:spMk id="2" creationId="{DD6D0825-2EEB-FA24-3661-7241642DAF91}"/>
          </ac:spMkLst>
        </pc:spChg>
        <pc:spChg chg="del mod">
          <ac:chgData name="Trahan, Anik" userId="54262fd3-4634-4131-bb90-0ce55e74faae" providerId="ADAL" clId="{2275A701-E16D-4267-989A-21D22C382E47}" dt="2023-01-27T19:43:37.465" v="4691" actId="12084"/>
          <ac:spMkLst>
            <pc:docMk/>
            <pc:sldMk cId="166501372" sldId="374"/>
            <ac:spMk id="3" creationId="{85F2686D-C5B8-7F9D-04D7-F411288BCE6F}"/>
          </ac:spMkLst>
        </pc:spChg>
        <pc:spChg chg="add del mod">
          <ac:chgData name="Trahan, Anik" userId="54262fd3-4634-4131-bb90-0ce55e74faae" providerId="ADAL" clId="{2275A701-E16D-4267-989A-21D22C382E47}" dt="2023-01-28T13:46:13.846" v="4856" actId="478"/>
          <ac:spMkLst>
            <pc:docMk/>
            <pc:sldMk cId="166501372" sldId="374"/>
            <ac:spMk id="8" creationId="{03CC4680-0103-F373-A4F1-301A448301C7}"/>
          </ac:spMkLst>
        </pc:spChg>
        <pc:graphicFrameChg chg="add mod modGraphic">
          <ac:chgData name="Trahan, Anik" userId="54262fd3-4634-4131-bb90-0ce55e74faae" providerId="ADAL" clId="{2275A701-E16D-4267-989A-21D22C382E47}" dt="2023-01-28T14:22:52.043" v="5041" actId="2711"/>
          <ac:graphicFrameMkLst>
            <pc:docMk/>
            <pc:sldMk cId="166501372" sldId="374"/>
            <ac:graphicFrameMk id="4" creationId="{6EEDF445-C5DE-3BB1-1A4A-AE19910A7406}"/>
          </ac:graphicFrameMkLst>
        </pc:graphicFrameChg>
        <pc:picChg chg="add del mod">
          <ac:chgData name="Trahan, Anik" userId="54262fd3-4634-4131-bb90-0ce55e74faae" providerId="ADAL" clId="{2275A701-E16D-4267-989A-21D22C382E47}" dt="2023-01-28T14:01:38.596" v="4871" actId="478"/>
          <ac:picMkLst>
            <pc:docMk/>
            <pc:sldMk cId="166501372" sldId="374"/>
            <ac:picMk id="5" creationId="{C9A3CD43-6759-BC8C-67D7-8BA045957CA9}"/>
          </ac:picMkLst>
        </pc:picChg>
        <pc:picChg chg="add del mod">
          <ac:chgData name="Trahan, Anik" userId="54262fd3-4634-4131-bb90-0ce55e74faae" providerId="ADAL" clId="{2275A701-E16D-4267-989A-21D22C382E47}" dt="2023-01-28T13:58:47.888" v="4858" actId="478"/>
          <ac:picMkLst>
            <pc:docMk/>
            <pc:sldMk cId="166501372" sldId="374"/>
            <ac:picMk id="6" creationId="{DF5EC489-7099-34D6-C3E7-A33A07083B4E}"/>
          </ac:picMkLst>
        </pc:picChg>
        <pc:picChg chg="add del mod">
          <ac:chgData name="Trahan, Anik" userId="54262fd3-4634-4131-bb90-0ce55e74faae" providerId="ADAL" clId="{2275A701-E16D-4267-989A-21D22C382E47}" dt="2023-01-28T13:58:57.163" v="4859" actId="478"/>
          <ac:picMkLst>
            <pc:docMk/>
            <pc:sldMk cId="166501372" sldId="374"/>
            <ac:picMk id="7" creationId="{4253FDB2-A4E3-57EB-8E53-9C2FFC26CAF2}"/>
          </ac:picMkLst>
        </pc:picChg>
        <pc:picChg chg="add mod">
          <ac:chgData name="Trahan, Anik" userId="54262fd3-4634-4131-bb90-0ce55e74faae" providerId="ADAL" clId="{2275A701-E16D-4267-989A-21D22C382E47}" dt="2023-01-28T14:09:12.269" v="4934"/>
          <ac:picMkLst>
            <pc:docMk/>
            <pc:sldMk cId="166501372" sldId="374"/>
            <ac:picMk id="9" creationId="{C2C3F0EF-9C50-932E-50DA-FE751EFC4C51}"/>
          </ac:picMkLst>
        </pc:picChg>
        <pc:picChg chg="add del mod">
          <ac:chgData name="Trahan, Anik" userId="54262fd3-4634-4131-bb90-0ce55e74faae" providerId="ADAL" clId="{2275A701-E16D-4267-989A-21D22C382E47}" dt="2023-01-28T13:58:59.160" v="4860" actId="478"/>
          <ac:picMkLst>
            <pc:docMk/>
            <pc:sldMk cId="166501372" sldId="374"/>
            <ac:picMk id="2050" creationId="{47DF862F-92C6-395F-C92B-BC760E571AC5}"/>
          </ac:picMkLst>
        </pc:picChg>
      </pc:sldChg>
      <pc:sldChg chg="addSp delSp modSp new del mod">
        <pc:chgData name="Trahan, Anik" userId="54262fd3-4634-4131-bb90-0ce55e74faae" providerId="ADAL" clId="{2275A701-E16D-4267-989A-21D22C382E47}" dt="2023-01-27T19:41:50.426" v="4527" actId="2696"/>
        <pc:sldMkLst>
          <pc:docMk/>
          <pc:sldMk cId="3056609193" sldId="374"/>
        </pc:sldMkLst>
        <pc:spChg chg="mod">
          <ac:chgData name="Trahan, Anik" userId="54262fd3-4634-4131-bb90-0ce55e74faae" providerId="ADAL" clId="{2275A701-E16D-4267-989A-21D22C382E47}" dt="2023-01-27T19:15:21.840" v="4275" actId="20577"/>
          <ac:spMkLst>
            <pc:docMk/>
            <pc:sldMk cId="3056609193" sldId="374"/>
            <ac:spMk id="2" creationId="{84B65A2D-411C-EA8D-981B-9446B75EB511}"/>
          </ac:spMkLst>
        </pc:spChg>
        <pc:spChg chg="del mod">
          <ac:chgData name="Trahan, Anik" userId="54262fd3-4634-4131-bb90-0ce55e74faae" providerId="ADAL" clId="{2275A701-E16D-4267-989A-21D22C382E47}" dt="2023-01-27T19:18:48.596" v="4442" actId="26606"/>
          <ac:spMkLst>
            <pc:docMk/>
            <pc:sldMk cId="3056609193" sldId="374"/>
            <ac:spMk id="3" creationId="{F0F1B4E0-6B39-6FAC-77C1-3D459EAAAE7D}"/>
          </ac:spMkLst>
        </pc:spChg>
        <pc:graphicFrameChg chg="add mod">
          <ac:chgData name="Trahan, Anik" userId="54262fd3-4634-4131-bb90-0ce55e74faae" providerId="ADAL" clId="{2275A701-E16D-4267-989A-21D22C382E47}" dt="2023-01-27T19:40:18.758" v="4526"/>
          <ac:graphicFrameMkLst>
            <pc:docMk/>
            <pc:sldMk cId="3056609193" sldId="374"/>
            <ac:graphicFrameMk id="5" creationId="{E1CFC7FD-429C-55F1-8426-ECA5C0B87529}"/>
          </ac:graphicFrameMkLst>
        </pc:graphicFrameChg>
      </pc:sldChg>
      <pc:sldChg chg="modSp add mod ord modAnim">
        <pc:chgData name="Trahan, Anik" userId="54262fd3-4634-4131-bb90-0ce55e74faae" providerId="ADAL" clId="{2275A701-E16D-4267-989A-21D22C382E47}" dt="2023-01-28T14:28:42.904" v="5054"/>
        <pc:sldMkLst>
          <pc:docMk/>
          <pc:sldMk cId="2980178397" sldId="375"/>
        </pc:sldMkLst>
        <pc:graphicFrameChg chg="mod modGraphic">
          <ac:chgData name="Trahan, Anik" userId="54262fd3-4634-4131-bb90-0ce55e74faae" providerId="ADAL" clId="{2275A701-E16D-4267-989A-21D22C382E47}" dt="2023-01-28T14:21:59.176" v="5036" actId="2711"/>
          <ac:graphicFrameMkLst>
            <pc:docMk/>
            <pc:sldMk cId="2980178397" sldId="375"/>
            <ac:graphicFrameMk id="4" creationId="{6EEDF445-C5DE-3BB1-1A4A-AE19910A7406}"/>
          </ac:graphicFrameMkLst>
        </pc:graphicFrameChg>
        <pc:picChg chg="mod">
          <ac:chgData name="Trahan, Anik" userId="54262fd3-4634-4131-bb90-0ce55e74faae" providerId="ADAL" clId="{2275A701-E16D-4267-989A-21D22C382E47}" dt="2023-01-28T14:04:23.824" v="4898" actId="1076"/>
          <ac:picMkLst>
            <pc:docMk/>
            <pc:sldMk cId="2980178397" sldId="375"/>
            <ac:picMk id="5" creationId="{C9A3CD43-6759-BC8C-67D7-8BA045957CA9}"/>
          </ac:picMkLst>
        </pc:picChg>
      </pc:sldChg>
      <pc:sldChg chg="addSp delSp modSp new del mod setBg modAnim">
        <pc:chgData name="Trahan, Anik" userId="54262fd3-4634-4131-bb90-0ce55e74faae" providerId="ADAL" clId="{2275A701-E16D-4267-989A-21D22C382E47}" dt="2023-01-27T19:37:23.334" v="4519" actId="2696"/>
        <pc:sldMkLst>
          <pc:docMk/>
          <pc:sldMk cId="3199298011" sldId="375"/>
        </pc:sldMkLst>
        <pc:spChg chg="add mod">
          <ac:chgData name="Trahan, Anik" userId="54262fd3-4634-4131-bb90-0ce55e74faae" providerId="ADAL" clId="{2275A701-E16D-4267-989A-21D22C382E47}" dt="2023-01-27T19:36:15.937" v="4492" actId="207"/>
          <ac:spMkLst>
            <pc:docMk/>
            <pc:sldMk cId="3199298011" sldId="375"/>
            <ac:spMk id="8" creationId="{353191FC-47CA-5390-6F41-119A3D8C414A}"/>
          </ac:spMkLst>
        </pc:spChg>
        <pc:picChg chg="add del mod">
          <ac:chgData name="Trahan, Anik" userId="54262fd3-4634-4131-bb90-0ce55e74faae" providerId="ADAL" clId="{2275A701-E16D-4267-989A-21D22C382E47}" dt="2023-01-27T19:23:08.713" v="4465" actId="21"/>
          <ac:picMkLst>
            <pc:docMk/>
            <pc:sldMk cId="3199298011" sldId="375"/>
            <ac:picMk id="3" creationId="{9AC1CEFB-2D51-CEAD-F9E0-8E2557F2CEE2}"/>
          </ac:picMkLst>
        </pc:picChg>
        <pc:picChg chg="add del mod">
          <ac:chgData name="Trahan, Anik" userId="54262fd3-4634-4131-bb90-0ce55e74faae" providerId="ADAL" clId="{2275A701-E16D-4267-989A-21D22C382E47}" dt="2023-01-27T19:32:36.507" v="4472" actId="478"/>
          <ac:picMkLst>
            <pc:docMk/>
            <pc:sldMk cId="3199298011" sldId="375"/>
            <ac:picMk id="5" creationId="{5CA158D7-0FE0-9807-C0C1-58E6B89CB2E7}"/>
          </ac:picMkLst>
        </pc:picChg>
        <pc:picChg chg="add mod">
          <ac:chgData name="Trahan, Anik" userId="54262fd3-4634-4131-bb90-0ce55e74faae" providerId="ADAL" clId="{2275A701-E16D-4267-989A-21D22C382E47}" dt="2023-01-27T19:34:23.786" v="4488"/>
          <ac:picMkLst>
            <pc:docMk/>
            <pc:sldMk cId="3199298011" sldId="375"/>
            <ac:picMk id="7" creationId="{9834CDAC-1D88-A5D8-789D-59CACD9B71CA}"/>
          </ac:picMkLst>
        </pc:picChg>
      </pc:sldChg>
      <pc:sldChg chg="addSp delSp modSp add mod delAnim modAnim">
        <pc:chgData name="Trahan, Anik" userId="54262fd3-4634-4131-bb90-0ce55e74faae" providerId="ADAL" clId="{2275A701-E16D-4267-989A-21D22C382E47}" dt="2023-01-28T14:27:30.262" v="5048"/>
        <pc:sldMkLst>
          <pc:docMk/>
          <pc:sldMk cId="3409120457" sldId="376"/>
        </pc:sldMkLst>
        <pc:graphicFrameChg chg="mod modGraphic">
          <ac:chgData name="Trahan, Anik" userId="54262fd3-4634-4131-bb90-0ce55e74faae" providerId="ADAL" clId="{2275A701-E16D-4267-989A-21D22C382E47}" dt="2023-01-28T14:22:35.077" v="5039" actId="2711"/>
          <ac:graphicFrameMkLst>
            <pc:docMk/>
            <pc:sldMk cId="3409120457" sldId="376"/>
            <ac:graphicFrameMk id="4" creationId="{6EEDF445-C5DE-3BB1-1A4A-AE19910A7406}"/>
          </ac:graphicFrameMkLst>
        </pc:graphicFrameChg>
        <pc:picChg chg="add del mod">
          <ac:chgData name="Trahan, Anik" userId="54262fd3-4634-4131-bb90-0ce55e74faae" providerId="ADAL" clId="{2275A701-E16D-4267-989A-21D22C382E47}" dt="2023-01-28T14:20:09.413" v="5006" actId="478"/>
          <ac:picMkLst>
            <pc:docMk/>
            <pc:sldMk cId="3409120457" sldId="376"/>
            <ac:picMk id="3" creationId="{E8979947-2BC5-D66D-29F3-43553DB88CE3}"/>
          </ac:picMkLst>
        </pc:picChg>
        <pc:picChg chg="add mod">
          <ac:chgData name="Trahan, Anik" userId="54262fd3-4634-4131-bb90-0ce55e74faae" providerId="ADAL" clId="{2275A701-E16D-4267-989A-21D22C382E47}" dt="2023-01-28T14:20:13.404" v="5007"/>
          <ac:picMkLst>
            <pc:docMk/>
            <pc:sldMk cId="3409120457" sldId="376"/>
            <ac:picMk id="5" creationId="{8AB30031-17D1-6789-D879-B1C210A104E4}"/>
          </ac:picMkLst>
        </pc:picChg>
      </pc:sldChg>
      <pc:sldChg chg="addSp modSp add del mod modAnim">
        <pc:chgData name="Trahan, Anik" userId="54262fd3-4634-4131-bb90-0ce55e74faae" providerId="ADAL" clId="{2275A701-E16D-4267-989A-21D22C382E47}" dt="2023-01-28T14:20:27.213" v="5012" actId="2696"/>
        <pc:sldMkLst>
          <pc:docMk/>
          <pc:sldMk cId="1846100589" sldId="377"/>
        </pc:sldMkLst>
        <pc:picChg chg="add mod">
          <ac:chgData name="Trahan, Anik" userId="54262fd3-4634-4131-bb90-0ce55e74faae" providerId="ADAL" clId="{2275A701-E16D-4267-989A-21D22C382E47}" dt="2023-01-28T14:19:53.356" v="5005" actId="108"/>
          <ac:picMkLst>
            <pc:docMk/>
            <pc:sldMk cId="1846100589" sldId="377"/>
            <ac:picMk id="3" creationId="{A62A5C75-9DF9-30CC-827D-A5E0C7F5380C}"/>
          </ac:picMkLst>
        </pc:picChg>
      </pc:sldChg>
      <pc:sldChg chg="addSp delSp modSp add mod ord delAnim modAnim">
        <pc:chgData name="Trahan, Anik" userId="54262fd3-4634-4131-bb90-0ce55e74faae" providerId="ADAL" clId="{2275A701-E16D-4267-989A-21D22C382E47}" dt="2023-01-28T14:43:35.654" v="5177"/>
        <pc:sldMkLst>
          <pc:docMk/>
          <pc:sldMk cId="2526432121" sldId="378"/>
        </pc:sldMkLst>
        <pc:graphicFrameChg chg="mod modGraphic">
          <ac:chgData name="Trahan, Anik" userId="54262fd3-4634-4131-bb90-0ce55e74faae" providerId="ADAL" clId="{2275A701-E16D-4267-989A-21D22C382E47}" dt="2023-01-28T14:22:45.751" v="5040" actId="2711"/>
          <ac:graphicFrameMkLst>
            <pc:docMk/>
            <pc:sldMk cId="2526432121" sldId="378"/>
            <ac:graphicFrameMk id="4" creationId="{6EEDF445-C5DE-3BB1-1A4A-AE19910A7406}"/>
          </ac:graphicFrameMkLst>
        </pc:graphicFrameChg>
        <pc:picChg chg="add del mod">
          <ac:chgData name="Trahan, Anik" userId="54262fd3-4634-4131-bb90-0ce55e74faae" providerId="ADAL" clId="{2275A701-E16D-4267-989A-21D22C382E47}" dt="2023-01-28T14:09:10.742" v="4933" actId="21"/>
          <ac:picMkLst>
            <pc:docMk/>
            <pc:sldMk cId="2526432121" sldId="378"/>
            <ac:picMk id="3" creationId="{F3ED4F0F-BA0D-EA3A-A118-B8A190DC74B8}"/>
          </ac:picMkLst>
        </pc:picChg>
        <pc:picChg chg="add del mod">
          <ac:chgData name="Trahan, Anik" userId="54262fd3-4634-4131-bb90-0ce55e74faae" providerId="ADAL" clId="{2275A701-E16D-4267-989A-21D22C382E47}" dt="2023-01-28T14:38:01.670" v="5160" actId="478"/>
          <ac:picMkLst>
            <pc:docMk/>
            <pc:sldMk cId="2526432121" sldId="378"/>
            <ac:picMk id="5" creationId="{6CECA3E0-2528-C801-46AE-97CDB9A3B06C}"/>
          </ac:picMkLst>
        </pc:picChg>
        <pc:picChg chg="add mod">
          <ac:chgData name="Trahan, Anik" userId="54262fd3-4634-4131-bb90-0ce55e74faae" providerId="ADAL" clId="{2275A701-E16D-4267-989A-21D22C382E47}" dt="2023-01-28T14:38:58.719" v="5166" actId="1076"/>
          <ac:picMkLst>
            <pc:docMk/>
            <pc:sldMk cId="2526432121" sldId="378"/>
            <ac:picMk id="6" creationId="{6A35E3F4-C736-EE9A-9001-149E12738969}"/>
          </ac:picMkLst>
        </pc:picChg>
      </pc:sldChg>
      <pc:sldChg chg="addSp delSp modSp add mod ord delAnim modAnim">
        <pc:chgData name="Trahan, Anik" userId="54262fd3-4634-4131-bb90-0ce55e74faae" providerId="ADAL" clId="{2275A701-E16D-4267-989A-21D22C382E47}" dt="2023-01-28T14:46:13.613" v="5184"/>
        <pc:sldMkLst>
          <pc:docMk/>
          <pc:sldMk cId="3495230851" sldId="379"/>
        </pc:sldMkLst>
        <pc:graphicFrameChg chg="mod modGraphic">
          <ac:chgData name="Trahan, Anik" userId="54262fd3-4634-4131-bb90-0ce55e74faae" providerId="ADAL" clId="{2275A701-E16D-4267-989A-21D22C382E47}" dt="2023-01-28T14:22:21.255" v="5037" actId="2711"/>
          <ac:graphicFrameMkLst>
            <pc:docMk/>
            <pc:sldMk cId="3495230851" sldId="379"/>
            <ac:graphicFrameMk id="4" creationId="{6EEDF445-C5DE-3BB1-1A4A-AE19910A7406}"/>
          </ac:graphicFrameMkLst>
        </pc:graphicFrameChg>
        <pc:picChg chg="add del mod">
          <ac:chgData name="Trahan, Anik" userId="54262fd3-4634-4131-bb90-0ce55e74faae" providerId="ADAL" clId="{2275A701-E16D-4267-989A-21D22C382E47}" dt="2023-01-28T14:42:35.540" v="5169" actId="478"/>
          <ac:picMkLst>
            <pc:docMk/>
            <pc:sldMk cId="3495230851" sldId="379"/>
            <ac:picMk id="3" creationId="{D198EFA4-3552-3DF4-EFC8-E90510461F6A}"/>
          </ac:picMkLst>
        </pc:picChg>
        <pc:picChg chg="add mod">
          <ac:chgData name="Trahan, Anik" userId="54262fd3-4634-4131-bb90-0ce55e74faae" providerId="ADAL" clId="{2275A701-E16D-4267-989A-21D22C382E47}" dt="2023-01-28T14:43:04.907" v="5174" actId="1076"/>
          <ac:picMkLst>
            <pc:docMk/>
            <pc:sldMk cId="3495230851" sldId="379"/>
            <ac:picMk id="5" creationId="{6234F14F-5DB5-B1B5-E3D3-0D25A7B8E4F7}"/>
          </ac:picMkLst>
        </pc:picChg>
      </pc:sldChg>
      <pc:sldChg chg="delSp modSp add mod ord modTransition delAnim modAnim">
        <pc:chgData name="Trahan, Anik" userId="54262fd3-4634-4131-bb90-0ce55e74faae" providerId="ADAL" clId="{2275A701-E16D-4267-989A-21D22C382E47}" dt="2023-01-29T16:24:35.451" v="5314"/>
        <pc:sldMkLst>
          <pc:docMk/>
          <pc:sldMk cId="133499872" sldId="380"/>
        </pc:sldMkLst>
        <pc:graphicFrameChg chg="mod modGraphic">
          <ac:chgData name="Trahan, Anik" userId="54262fd3-4634-4131-bb90-0ce55e74faae" providerId="ADAL" clId="{2275A701-E16D-4267-989A-21D22C382E47}" dt="2023-01-28T14:15:04.737" v="4970" actId="255"/>
          <ac:graphicFrameMkLst>
            <pc:docMk/>
            <pc:sldMk cId="133499872" sldId="380"/>
            <ac:graphicFrameMk id="4" creationId="{6EEDF445-C5DE-3BB1-1A4A-AE19910A7406}"/>
          </ac:graphicFrameMkLst>
        </pc:graphicFrameChg>
        <pc:picChg chg="del">
          <ac:chgData name="Trahan, Anik" userId="54262fd3-4634-4131-bb90-0ce55e74faae" providerId="ADAL" clId="{2275A701-E16D-4267-989A-21D22C382E47}" dt="2023-01-28T14:14:49.168" v="4965" actId="478"/>
          <ac:picMkLst>
            <pc:docMk/>
            <pc:sldMk cId="133499872" sldId="380"/>
            <ac:picMk id="9" creationId="{C2C3F0EF-9C50-932E-50DA-FE751EFC4C51}"/>
          </ac:picMkLst>
        </pc:picChg>
      </pc:sldChg>
      <pc:sldChg chg="add del modTransition">
        <pc:chgData name="Trahan, Anik" userId="54262fd3-4634-4131-bb90-0ce55e74faae" providerId="ADAL" clId="{2275A701-E16D-4267-989A-21D22C382E47}" dt="2023-01-29T16:35:48.090" v="5341" actId="2696"/>
        <pc:sldMkLst>
          <pc:docMk/>
          <pc:sldMk cId="1776687794" sldId="381"/>
        </pc:sldMkLst>
      </pc:sldChg>
      <pc:sldChg chg="add ord modTransition">
        <pc:chgData name="Trahan, Anik" userId="54262fd3-4634-4131-bb90-0ce55e74faae" providerId="ADAL" clId="{2275A701-E16D-4267-989A-21D22C382E47}" dt="2023-01-29T16:25:03.382" v="5317"/>
        <pc:sldMkLst>
          <pc:docMk/>
          <pc:sldMk cId="1812981520" sldId="382"/>
        </pc:sldMkLst>
      </pc:sldChg>
      <pc:sldChg chg="modSp add mod modTransition modAnim">
        <pc:chgData name="Trahan, Anik" userId="54262fd3-4634-4131-bb90-0ce55e74faae" providerId="ADAL" clId="{2275A701-E16D-4267-989A-21D22C382E47}" dt="2023-01-30T16:01:38.471" v="6586"/>
        <pc:sldMkLst>
          <pc:docMk/>
          <pc:sldMk cId="590534961" sldId="383"/>
        </pc:sldMkLst>
        <pc:picChg chg="mod">
          <ac:chgData name="Trahan, Anik" userId="54262fd3-4634-4131-bb90-0ce55e74faae" providerId="ADAL" clId="{2275A701-E16D-4267-989A-21D22C382E47}" dt="2023-01-28T14:52:51.096" v="5224" actId="1036"/>
          <ac:picMkLst>
            <pc:docMk/>
            <pc:sldMk cId="590534961" sldId="383"/>
            <ac:picMk id="5" creationId="{5CE0CDB0-5524-9BC7-60F7-437219054C07}"/>
          </ac:picMkLst>
        </pc:picChg>
        <pc:picChg chg="mod">
          <ac:chgData name="Trahan, Anik" userId="54262fd3-4634-4131-bb90-0ce55e74faae" providerId="ADAL" clId="{2275A701-E16D-4267-989A-21D22C382E47}" dt="2023-01-28T14:52:22.240" v="5217" actId="1076"/>
          <ac:picMkLst>
            <pc:docMk/>
            <pc:sldMk cId="590534961" sldId="383"/>
            <ac:picMk id="7" creationId="{01216B9D-1CB9-FE68-4029-E3DC30D9C451}"/>
          </ac:picMkLst>
        </pc:picChg>
      </pc:sldChg>
      <pc:sldChg chg="modSp add del mod">
        <pc:chgData name="Trahan, Anik" userId="54262fd3-4634-4131-bb90-0ce55e74faae" providerId="ADAL" clId="{2275A701-E16D-4267-989A-21D22C382E47}" dt="2023-01-28T14:51:16.753" v="5201" actId="2696"/>
        <pc:sldMkLst>
          <pc:docMk/>
          <pc:sldMk cId="3196200631" sldId="383"/>
        </pc:sldMkLst>
        <pc:picChg chg="mod">
          <ac:chgData name="Trahan, Anik" userId="54262fd3-4634-4131-bb90-0ce55e74faae" providerId="ADAL" clId="{2275A701-E16D-4267-989A-21D22C382E47}" dt="2023-01-28T14:50:42.173" v="5200" actId="1076"/>
          <ac:picMkLst>
            <pc:docMk/>
            <pc:sldMk cId="3196200631" sldId="383"/>
            <ac:picMk id="5" creationId="{5CE0CDB0-5524-9BC7-60F7-437219054C07}"/>
          </ac:picMkLst>
        </pc:picChg>
        <pc:picChg chg="mod">
          <ac:chgData name="Trahan, Anik" userId="54262fd3-4634-4131-bb90-0ce55e74faae" providerId="ADAL" clId="{2275A701-E16D-4267-989A-21D22C382E47}" dt="2023-01-28T14:50:42.173" v="5200" actId="1076"/>
          <ac:picMkLst>
            <pc:docMk/>
            <pc:sldMk cId="3196200631" sldId="383"/>
            <ac:picMk id="7" creationId="{01216B9D-1CB9-FE68-4029-E3DC30D9C451}"/>
          </ac:picMkLst>
        </pc:picChg>
      </pc:sldChg>
      <pc:sldChg chg="add ord modTransition">
        <pc:chgData name="Trahan, Anik" userId="54262fd3-4634-4131-bb90-0ce55e74faae" providerId="ADAL" clId="{2275A701-E16D-4267-989A-21D22C382E47}" dt="2023-01-29T16:25:21.002" v="5319"/>
        <pc:sldMkLst>
          <pc:docMk/>
          <pc:sldMk cId="3079768159" sldId="384"/>
        </pc:sldMkLst>
      </pc:sldChg>
      <pc:sldChg chg="add ord modTransition">
        <pc:chgData name="Trahan, Anik" userId="54262fd3-4634-4131-bb90-0ce55e74faae" providerId="ADAL" clId="{2275A701-E16D-4267-989A-21D22C382E47}" dt="2023-01-29T16:25:36.864" v="5321"/>
        <pc:sldMkLst>
          <pc:docMk/>
          <pc:sldMk cId="1258687899" sldId="385"/>
        </pc:sldMkLst>
      </pc:sldChg>
      <pc:sldChg chg="add del">
        <pc:chgData name="Trahan, Anik" userId="54262fd3-4634-4131-bb90-0ce55e74faae" providerId="ADAL" clId="{2275A701-E16D-4267-989A-21D22C382E47}" dt="2023-01-28T14:57:40.529" v="5255" actId="2696"/>
        <pc:sldMkLst>
          <pc:docMk/>
          <pc:sldMk cId="1949555822" sldId="385"/>
        </pc:sldMkLst>
      </pc:sldChg>
      <pc:sldChg chg="add ord modTransition">
        <pc:chgData name="Trahan, Anik" userId="54262fd3-4634-4131-bb90-0ce55e74faae" providerId="ADAL" clId="{2275A701-E16D-4267-989A-21D22C382E47}" dt="2023-01-29T16:25:56.885" v="5323"/>
        <pc:sldMkLst>
          <pc:docMk/>
          <pc:sldMk cId="3686023938" sldId="386"/>
        </pc:sldMkLst>
      </pc:sldChg>
      <pc:sldChg chg="add ord modTransition">
        <pc:chgData name="Trahan, Anik" userId="54262fd3-4634-4131-bb90-0ce55e74faae" providerId="ADAL" clId="{2275A701-E16D-4267-989A-21D22C382E47}" dt="2023-01-29T16:26:21.495" v="5325"/>
        <pc:sldMkLst>
          <pc:docMk/>
          <pc:sldMk cId="3381809530" sldId="387"/>
        </pc:sldMkLst>
      </pc:sldChg>
      <pc:sldChg chg="modSp add del mod modTransition">
        <pc:chgData name="Trahan, Anik" userId="54262fd3-4634-4131-bb90-0ce55e74faae" providerId="ADAL" clId="{2275A701-E16D-4267-989A-21D22C382E47}" dt="2023-01-29T16:18:25.008" v="5292" actId="2696"/>
        <pc:sldMkLst>
          <pc:docMk/>
          <pc:sldMk cId="565069682" sldId="388"/>
        </pc:sldMkLst>
        <pc:spChg chg="mod ord">
          <ac:chgData name="Trahan, Anik" userId="54262fd3-4634-4131-bb90-0ce55e74faae" providerId="ADAL" clId="{2275A701-E16D-4267-989A-21D22C382E47}" dt="2023-01-29T16:03:58.722" v="5287" actId="1076"/>
          <ac:spMkLst>
            <pc:docMk/>
            <pc:sldMk cId="565069682" sldId="388"/>
            <ac:spMk id="3" creationId="{D9013EFB-9193-4BB6-CB3D-F1B42B618A6A}"/>
          </ac:spMkLst>
        </pc:spChg>
        <pc:spChg chg="ord">
          <ac:chgData name="Trahan, Anik" userId="54262fd3-4634-4131-bb90-0ce55e74faae" providerId="ADAL" clId="{2275A701-E16D-4267-989A-21D22C382E47}" dt="2023-01-29T16:03:20.615" v="5283" actId="166"/>
          <ac:spMkLst>
            <pc:docMk/>
            <pc:sldMk cId="565069682" sldId="388"/>
            <ac:spMk id="6" creationId="{248729AD-155B-29C0-49D9-292EC4989522}"/>
          </ac:spMkLst>
        </pc:spChg>
      </pc:sldChg>
      <pc:sldChg chg="addSp modSp new">
        <pc:chgData name="Trahan, Anik" userId="54262fd3-4634-4131-bb90-0ce55e74faae" providerId="ADAL" clId="{2275A701-E16D-4267-989A-21D22C382E47}" dt="2023-01-29T16:17:59.850" v="5290" actId="931"/>
        <pc:sldMkLst>
          <pc:docMk/>
          <pc:sldMk cId="3623699975" sldId="389"/>
        </pc:sldMkLst>
        <pc:picChg chg="add mod">
          <ac:chgData name="Trahan, Anik" userId="54262fd3-4634-4131-bb90-0ce55e74faae" providerId="ADAL" clId="{2275A701-E16D-4267-989A-21D22C382E47}" dt="2023-01-29T16:17:59.850" v="5290" actId="931"/>
          <ac:picMkLst>
            <pc:docMk/>
            <pc:sldMk cId="3623699975" sldId="389"/>
            <ac:picMk id="3" creationId="{27B4E4D9-0068-721D-2DFA-72F2B55433FE}"/>
          </ac:picMkLst>
        </pc:picChg>
      </pc:sldChg>
      <pc:sldChg chg="modSp add mod modTransition">
        <pc:chgData name="Trahan, Anik" userId="54262fd3-4634-4131-bb90-0ce55e74faae" providerId="ADAL" clId="{2275A701-E16D-4267-989A-21D22C382E47}" dt="2023-01-29T16:44:45.838" v="5360"/>
        <pc:sldMkLst>
          <pc:docMk/>
          <pc:sldMk cId="1750425737" sldId="390"/>
        </pc:sldMkLst>
        <pc:picChg chg="mod">
          <ac:chgData name="Trahan, Anik" userId="54262fd3-4634-4131-bb90-0ce55e74faae" providerId="ADAL" clId="{2275A701-E16D-4267-989A-21D22C382E47}" dt="2023-01-29T16:20:14.096" v="5302" actId="1076"/>
          <ac:picMkLst>
            <pc:docMk/>
            <pc:sldMk cId="1750425737" sldId="390"/>
            <ac:picMk id="3" creationId="{27B4E4D9-0068-721D-2DFA-72F2B55433FE}"/>
          </ac:picMkLst>
        </pc:picChg>
      </pc:sldChg>
      <pc:sldChg chg="addSp delSp modSp add mod modTransition modAnim">
        <pc:chgData name="Trahan, Anik" userId="54262fd3-4634-4131-bb90-0ce55e74faae" providerId="ADAL" clId="{2275A701-E16D-4267-989A-21D22C382E47}" dt="2023-01-30T01:02:05.644" v="6108" actId="20577"/>
        <pc:sldMkLst>
          <pc:docMk/>
          <pc:sldMk cId="1462809748" sldId="391"/>
        </pc:sldMkLst>
        <pc:spChg chg="add mod">
          <ac:chgData name="Trahan, Anik" userId="54262fd3-4634-4131-bb90-0ce55e74faae" providerId="ADAL" clId="{2275A701-E16D-4267-989A-21D22C382E47}" dt="2023-01-30T01:02:05.644" v="6108" actId="20577"/>
          <ac:spMkLst>
            <pc:docMk/>
            <pc:sldMk cId="1462809748" sldId="391"/>
            <ac:spMk id="2" creationId="{9B4E9552-1B77-9E67-8A23-3D218C0A27C3}"/>
          </ac:spMkLst>
        </pc:spChg>
        <pc:spChg chg="add mod">
          <ac:chgData name="Trahan, Anik" userId="54262fd3-4634-4131-bb90-0ce55e74faae" providerId="ADAL" clId="{2275A701-E16D-4267-989A-21D22C382E47}" dt="2023-01-30T00:59:33.059" v="6084" actId="1076"/>
          <ac:spMkLst>
            <pc:docMk/>
            <pc:sldMk cId="1462809748" sldId="391"/>
            <ac:spMk id="4" creationId="{73CA4211-3819-BE41-8EAD-B163DE3B0299}"/>
          </ac:spMkLst>
        </pc:spChg>
        <pc:spChg chg="add del mod">
          <ac:chgData name="Trahan, Anik" userId="54262fd3-4634-4131-bb90-0ce55e74faae" providerId="ADAL" clId="{2275A701-E16D-4267-989A-21D22C382E47}" dt="2023-01-30T01:00:29.264" v="6092" actId="478"/>
          <ac:spMkLst>
            <pc:docMk/>
            <pc:sldMk cId="1462809748" sldId="391"/>
            <ac:spMk id="5" creationId="{B159EA9F-7CFA-373E-D256-715148A1F471}"/>
          </ac:spMkLst>
        </pc:spChg>
        <pc:spChg chg="add mod">
          <ac:chgData name="Trahan, Anik" userId="54262fd3-4634-4131-bb90-0ce55e74faae" providerId="ADAL" clId="{2275A701-E16D-4267-989A-21D22C382E47}" dt="2023-01-30T01:01:07.431" v="6096" actId="207"/>
          <ac:spMkLst>
            <pc:docMk/>
            <pc:sldMk cId="1462809748" sldId="391"/>
            <ac:spMk id="6" creationId="{367CCFB7-ED46-7393-9E05-842604977E08}"/>
          </ac:spMkLst>
        </pc:spChg>
        <pc:spChg chg="add mod">
          <ac:chgData name="Trahan, Anik" userId="54262fd3-4634-4131-bb90-0ce55e74faae" providerId="ADAL" clId="{2275A701-E16D-4267-989A-21D22C382E47}" dt="2023-01-30T01:01:19.274" v="6101" actId="14100"/>
          <ac:spMkLst>
            <pc:docMk/>
            <pc:sldMk cId="1462809748" sldId="391"/>
            <ac:spMk id="7" creationId="{261BDBE6-6921-996D-7D49-299C1D05FF0A}"/>
          </ac:spMkLst>
        </pc:spChg>
      </pc:sldChg>
      <pc:sldChg chg="add del">
        <pc:chgData name="Trahan, Anik" userId="54262fd3-4634-4131-bb90-0ce55e74faae" providerId="ADAL" clId="{2275A701-E16D-4267-989A-21D22C382E47}" dt="2023-01-29T16:29:29.445" v="5335"/>
        <pc:sldMkLst>
          <pc:docMk/>
          <pc:sldMk cId="1648777155" sldId="391"/>
        </pc:sldMkLst>
      </pc:sldChg>
      <pc:sldChg chg="add modTransition">
        <pc:chgData name="Trahan, Anik" userId="54262fd3-4634-4131-bb90-0ce55e74faae" providerId="ADAL" clId="{2275A701-E16D-4267-989A-21D22C382E47}" dt="2023-01-29T16:43:45.438" v="5352"/>
        <pc:sldMkLst>
          <pc:docMk/>
          <pc:sldMk cId="923039500" sldId="392"/>
        </pc:sldMkLst>
      </pc:sldChg>
      <pc:sldChg chg="add modNotesTx">
        <pc:chgData name="Trahan, Anik" userId="54262fd3-4634-4131-bb90-0ce55e74faae" providerId="ADAL" clId="{2275A701-E16D-4267-989A-21D22C382E47}" dt="2023-01-29T16:46:34.444" v="5370"/>
        <pc:sldMkLst>
          <pc:docMk/>
          <pc:sldMk cId="2930254545" sldId="393"/>
        </pc:sldMkLst>
      </pc:sldChg>
      <pc:sldChg chg="add modNotesTx">
        <pc:chgData name="Trahan, Anik" userId="54262fd3-4634-4131-bb90-0ce55e74faae" providerId="ADAL" clId="{2275A701-E16D-4267-989A-21D22C382E47}" dt="2023-01-29T16:46:37.212" v="5372"/>
        <pc:sldMkLst>
          <pc:docMk/>
          <pc:sldMk cId="3855833789" sldId="394"/>
        </pc:sldMkLst>
      </pc:sldChg>
      <pc:sldChg chg="addSp delSp modSp add del mod delAnim modAnim modNotesTx">
        <pc:chgData name="Trahan, Anik" userId="54262fd3-4634-4131-bb90-0ce55e74faae" providerId="ADAL" clId="{2275A701-E16D-4267-989A-21D22C382E47}" dt="2023-01-30T02:04:59.447" v="6175" actId="2696"/>
        <pc:sldMkLst>
          <pc:docMk/>
          <pc:sldMk cId="1082535130" sldId="395"/>
        </pc:sldMkLst>
        <pc:spChg chg="mod">
          <ac:chgData name="Trahan, Anik" userId="54262fd3-4634-4131-bb90-0ce55e74faae" providerId="ADAL" clId="{2275A701-E16D-4267-989A-21D22C382E47}" dt="2023-01-29T18:23:53.903" v="5713" actId="20577"/>
          <ac:spMkLst>
            <pc:docMk/>
            <pc:sldMk cId="1082535130" sldId="395"/>
            <ac:spMk id="2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30T02:04:34.688" v="6165" actId="21"/>
          <ac:spMkLst>
            <pc:docMk/>
            <pc:sldMk cId="1082535130" sldId="395"/>
            <ac:spMk id="3" creationId="{666CF2E7-8507-12DD-DBAC-C511A011D92B}"/>
          </ac:spMkLst>
        </pc:spChg>
        <pc:spChg chg="add mod">
          <ac:chgData name="Trahan, Anik" userId="54262fd3-4634-4131-bb90-0ce55e74faae" providerId="ADAL" clId="{2275A701-E16D-4267-989A-21D22C382E47}" dt="2023-01-29T18:23:37.852" v="5707"/>
          <ac:spMkLst>
            <pc:docMk/>
            <pc:sldMk cId="1082535130" sldId="395"/>
            <ac:spMk id="4" creationId="{C3E92FB9-C633-1153-223B-318374002447}"/>
          </ac:spMkLst>
        </pc:spChg>
        <pc:spChg chg="mod">
          <ac:chgData name="Trahan, Anik" userId="54262fd3-4634-4131-bb90-0ce55e74faae" providerId="ADAL" clId="{2275A701-E16D-4267-989A-21D22C382E47}" dt="2023-01-30T02:03:42.903" v="6156" actId="20577"/>
          <ac:spMkLst>
            <pc:docMk/>
            <pc:sldMk cId="1082535130" sldId="395"/>
            <ac:spMk id="5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23:37.852" v="5707"/>
          <ac:spMkLst>
            <pc:docMk/>
            <pc:sldMk cId="1082535130" sldId="395"/>
            <ac:spMk id="6" creationId="{B8D5FF53-D2F7-C5F3-DB35-3451F15BF8B2}"/>
          </ac:spMkLst>
        </pc:spChg>
        <pc:spChg chg="add mod">
          <ac:chgData name="Trahan, Anik" userId="54262fd3-4634-4131-bb90-0ce55e74faae" providerId="ADAL" clId="{2275A701-E16D-4267-989A-21D22C382E47}" dt="2023-01-29T18:23:54.950" v="5714" actId="1076"/>
          <ac:spMkLst>
            <pc:docMk/>
            <pc:sldMk cId="1082535130" sldId="395"/>
            <ac:spMk id="8" creationId="{9C5F068A-D933-C28A-0CA7-B34307A9013E}"/>
          </ac:spMkLst>
        </pc:spChg>
        <pc:spChg chg="del">
          <ac:chgData name="Trahan, Anik" userId="54262fd3-4634-4131-bb90-0ce55e74faae" providerId="ADAL" clId="{2275A701-E16D-4267-989A-21D22C382E47}" dt="2023-01-29T18:23:36.094" v="5706" actId="478"/>
          <ac:spMkLst>
            <pc:docMk/>
            <pc:sldMk cId="1082535130" sldId="395"/>
            <ac:spMk id="12" creationId="{00000000-0000-0000-0000-000000000000}"/>
          </ac:spMkLst>
        </pc:spChg>
        <pc:picChg chg="del mod">
          <ac:chgData name="Trahan, Anik" userId="54262fd3-4634-4131-bb90-0ce55e74faae" providerId="ADAL" clId="{2275A701-E16D-4267-989A-21D22C382E47}" dt="2023-01-29T18:23:33.726" v="5705" actId="478"/>
          <ac:picMkLst>
            <pc:docMk/>
            <pc:sldMk cId="1082535130" sldId="395"/>
            <ac:picMk id="7" creationId="{B976293F-2393-2166-B715-7EBF63E386F9}"/>
          </ac:picMkLst>
        </pc:picChg>
      </pc:sldChg>
      <pc:sldChg chg="delSp modSp add mod delAnim modAnim modNotesTx">
        <pc:chgData name="Trahan, Anik" userId="54262fd3-4634-4131-bb90-0ce55e74faae" providerId="ADAL" clId="{2275A701-E16D-4267-989A-21D22C382E47}" dt="2023-01-30T02:05:46.208" v="6182"/>
        <pc:sldMkLst>
          <pc:docMk/>
          <pc:sldMk cId="3423152550" sldId="396"/>
        </pc:sldMkLst>
        <pc:spChg chg="del mod">
          <ac:chgData name="Trahan, Anik" userId="54262fd3-4634-4131-bb90-0ce55e74faae" providerId="ADAL" clId="{2275A701-E16D-4267-989A-21D22C382E47}" dt="2023-01-29T18:24:47.025" v="5722" actId="478"/>
          <ac:spMkLst>
            <pc:docMk/>
            <pc:sldMk cId="3423152550" sldId="396"/>
            <ac:spMk id="3" creationId="{666CF2E7-8507-12DD-DBAC-C511A011D92B}"/>
          </ac:spMkLst>
        </pc:spChg>
        <pc:spChg chg="mod">
          <ac:chgData name="Trahan, Anik" userId="54262fd3-4634-4131-bb90-0ce55e74faae" providerId="ADAL" clId="{2275A701-E16D-4267-989A-21D22C382E47}" dt="2023-01-29T18:24:32.718" v="5718" actId="207"/>
          <ac:spMkLst>
            <pc:docMk/>
            <pc:sldMk cId="3423152550" sldId="396"/>
            <ac:spMk id="4" creationId="{C3E92FB9-C633-1153-223B-318374002447}"/>
          </ac:spMkLst>
        </pc:spChg>
        <pc:spChg chg="mod">
          <ac:chgData name="Trahan, Anik" userId="54262fd3-4634-4131-bb90-0ce55e74faae" providerId="ADAL" clId="{2275A701-E16D-4267-989A-21D22C382E47}" dt="2023-01-30T02:03:47.531" v="6157" actId="20577"/>
          <ac:spMkLst>
            <pc:docMk/>
            <pc:sldMk cId="3423152550" sldId="396"/>
            <ac:spMk id="5" creationId="{00000000-0000-0000-0000-000000000000}"/>
          </ac:spMkLst>
        </pc:spChg>
      </pc:sldChg>
      <pc:sldChg chg="addSp delSp modSp add mod modTransition delAnim modAnim">
        <pc:chgData name="Trahan, Anik" userId="54262fd3-4634-4131-bb90-0ce55e74faae" providerId="ADAL" clId="{2275A701-E16D-4267-989A-21D22C382E47}" dt="2023-01-30T02:06:31.750" v="6186" actId="20577"/>
        <pc:sldMkLst>
          <pc:docMk/>
          <pc:sldMk cId="504731831" sldId="397"/>
        </pc:sldMkLst>
        <pc:spChg chg="del">
          <ac:chgData name="Trahan, Anik" userId="54262fd3-4634-4131-bb90-0ce55e74faae" providerId="ADAL" clId="{2275A701-E16D-4267-989A-21D22C382E47}" dt="2023-01-29T18:25:01.004" v="5724" actId="478"/>
          <ac:spMkLst>
            <pc:docMk/>
            <pc:sldMk cId="504731831" sldId="397"/>
            <ac:spMk id="2" creationId="{00000000-0000-0000-0000-000000000000}"/>
          </ac:spMkLst>
        </pc:spChg>
        <pc:spChg chg="del">
          <ac:chgData name="Trahan, Anik" userId="54262fd3-4634-4131-bb90-0ce55e74faae" providerId="ADAL" clId="{2275A701-E16D-4267-989A-21D22C382E47}" dt="2023-01-29T18:25:16.321" v="5728" actId="478"/>
          <ac:spMkLst>
            <pc:docMk/>
            <pc:sldMk cId="504731831" sldId="397"/>
            <ac:spMk id="4" creationId="{C3E92FB9-C633-1153-223B-318374002447}"/>
          </ac:spMkLst>
        </pc:spChg>
        <pc:spChg chg="mod">
          <ac:chgData name="Trahan, Anik" userId="54262fd3-4634-4131-bb90-0ce55e74faae" providerId="ADAL" clId="{2275A701-E16D-4267-989A-21D22C382E47}" dt="2023-01-30T02:03:53.123" v="6158" actId="20577"/>
          <ac:spMkLst>
            <pc:docMk/>
            <pc:sldMk cId="504731831" sldId="397"/>
            <ac:spMk id="5" creationId="{00000000-0000-0000-0000-000000000000}"/>
          </ac:spMkLst>
        </pc:spChg>
        <pc:spChg chg="del">
          <ac:chgData name="Trahan, Anik" userId="54262fd3-4634-4131-bb90-0ce55e74faae" providerId="ADAL" clId="{2275A701-E16D-4267-989A-21D22C382E47}" dt="2023-01-29T18:25:17.809" v="5729" actId="478"/>
          <ac:spMkLst>
            <pc:docMk/>
            <pc:sldMk cId="504731831" sldId="397"/>
            <ac:spMk id="6" creationId="{B8D5FF53-D2F7-C5F3-DB35-3451F15BF8B2}"/>
          </ac:spMkLst>
        </pc:spChg>
        <pc:spChg chg="add del mod">
          <ac:chgData name="Trahan, Anik" userId="54262fd3-4634-4131-bb90-0ce55e74faae" providerId="ADAL" clId="{2275A701-E16D-4267-989A-21D22C382E47}" dt="2023-01-29T18:25:02.879" v="5725" actId="478"/>
          <ac:spMkLst>
            <pc:docMk/>
            <pc:sldMk cId="504731831" sldId="397"/>
            <ac:spMk id="7" creationId="{C285EC62-6A99-9C78-B243-313A3DA14A4B}"/>
          </ac:spMkLst>
        </pc:spChg>
        <pc:spChg chg="del">
          <ac:chgData name="Trahan, Anik" userId="54262fd3-4634-4131-bb90-0ce55e74faae" providerId="ADAL" clId="{2275A701-E16D-4267-989A-21D22C382E47}" dt="2023-01-29T18:25:19.440" v="5730" actId="478"/>
          <ac:spMkLst>
            <pc:docMk/>
            <pc:sldMk cId="504731831" sldId="397"/>
            <ac:spMk id="8" creationId="{9C5F068A-D933-C28A-0CA7-B34307A9013E}"/>
          </ac:spMkLst>
        </pc:spChg>
        <pc:spChg chg="add del mod">
          <ac:chgData name="Trahan, Anik" userId="54262fd3-4634-4131-bb90-0ce55e74faae" providerId="ADAL" clId="{2275A701-E16D-4267-989A-21D22C382E47}" dt="2023-01-29T18:25:50.067" v="5734" actId="478"/>
          <ac:spMkLst>
            <pc:docMk/>
            <pc:sldMk cId="504731831" sldId="397"/>
            <ac:spMk id="9" creationId="{D260E875-494A-7AD8-4859-58741FEF9B4A}"/>
          </ac:spMkLst>
        </pc:spChg>
        <pc:spChg chg="add mod">
          <ac:chgData name="Trahan, Anik" userId="54262fd3-4634-4131-bb90-0ce55e74faae" providerId="ADAL" clId="{2275A701-E16D-4267-989A-21D22C382E47}" dt="2023-01-29T18:30:27.266" v="5776" actId="962"/>
          <ac:spMkLst>
            <pc:docMk/>
            <pc:sldMk cId="504731831" sldId="397"/>
            <ac:spMk id="10" creationId="{015F1578-4780-D9FB-EFC4-8427728346D0}"/>
          </ac:spMkLst>
        </pc:spChg>
        <pc:spChg chg="add mod">
          <ac:chgData name="Trahan, Anik" userId="54262fd3-4634-4131-bb90-0ce55e74faae" providerId="ADAL" clId="{2275A701-E16D-4267-989A-21D22C382E47}" dt="2023-01-30T02:06:31.750" v="6186" actId="20577"/>
          <ac:spMkLst>
            <pc:docMk/>
            <pc:sldMk cId="504731831" sldId="397"/>
            <ac:spMk id="12" creationId="{B5038378-2120-D5D8-7B91-2B5EC9420668}"/>
          </ac:spMkLst>
        </pc:spChg>
        <pc:spChg chg="add mod">
          <ac:chgData name="Trahan, Anik" userId="54262fd3-4634-4131-bb90-0ce55e74faae" providerId="ADAL" clId="{2275A701-E16D-4267-989A-21D22C382E47}" dt="2023-01-29T18:25:57.458" v="5735" actId="14100"/>
          <ac:spMkLst>
            <pc:docMk/>
            <pc:sldMk cId="504731831" sldId="397"/>
            <ac:spMk id="13" creationId="{0B420271-DD33-1034-2BF6-DB0B9099E2F3}"/>
          </ac:spMkLst>
        </pc:spChg>
        <pc:spChg chg="add del">
          <ac:chgData name="Trahan, Anik" userId="54262fd3-4634-4131-bb90-0ce55e74faae" providerId="ADAL" clId="{2275A701-E16D-4267-989A-21D22C382E47}" dt="2023-01-29T18:30:35.714" v="5779" actId="22"/>
          <ac:spMkLst>
            <pc:docMk/>
            <pc:sldMk cId="504731831" sldId="397"/>
            <ac:spMk id="17" creationId="{CBF2A00B-0850-E25E-5668-99DC643078E4}"/>
          </ac:spMkLst>
        </pc:spChg>
        <pc:spChg chg="add mod modVis">
          <ac:chgData name="Trahan, Anik" userId="54262fd3-4634-4131-bb90-0ce55e74faae" providerId="ADAL" clId="{2275A701-E16D-4267-989A-21D22C382E47}" dt="2023-01-30T02:03:54.830" v="6159" actId="20577"/>
          <ac:spMkLst>
            <pc:docMk/>
            <pc:sldMk cId="504731831" sldId="397"/>
            <ac:spMk id="18" creationId="{BC12F567-5D34-D1FE-ECCA-E311157ABBE5}"/>
          </ac:spMkLst>
        </pc:spChg>
        <pc:spChg chg="add mod">
          <ac:chgData name="Trahan, Anik" userId="54262fd3-4634-4131-bb90-0ce55e74faae" providerId="ADAL" clId="{2275A701-E16D-4267-989A-21D22C382E47}" dt="2023-01-29T18:32:09.084" v="5797" actId="1076"/>
          <ac:spMkLst>
            <pc:docMk/>
            <pc:sldMk cId="504731831" sldId="397"/>
            <ac:spMk id="19" creationId="{F1A97642-EF24-EA09-3E21-49E54A05B0C8}"/>
          </ac:spMkLst>
        </pc:spChg>
        <pc:spChg chg="mod">
          <ac:chgData name="Trahan, Anik" userId="54262fd3-4634-4131-bb90-0ce55e74faae" providerId="ADAL" clId="{2275A701-E16D-4267-989A-21D22C382E47}" dt="2023-01-29T18:25:06.633" v="5726" actId="1076"/>
          <ac:spMkLst>
            <pc:docMk/>
            <pc:sldMk cId="504731831" sldId="397"/>
            <ac:spMk id="32772" creationId="{00000000-0000-0000-0000-000000000000}"/>
          </ac:spMkLst>
        </pc:spChg>
        <pc:graphicFrameChg chg="add del mod">
          <ac:chgData name="Trahan, Anik" userId="54262fd3-4634-4131-bb90-0ce55e74faae" providerId="ADAL" clId="{2275A701-E16D-4267-989A-21D22C382E47}" dt="2023-01-29T18:30:30.805" v="5777" actId="478"/>
          <ac:graphicFrameMkLst>
            <pc:docMk/>
            <pc:sldMk cId="504731831" sldId="397"/>
            <ac:graphicFrameMk id="11" creationId="{54E69672-BE99-D4F5-76EF-00C01B8D8D8C}"/>
          </ac:graphicFrameMkLst>
        </pc:graphicFrameChg>
        <pc:graphicFrameChg chg="add del mod replId">
          <ac:chgData name="Trahan, Anik" userId="54262fd3-4634-4131-bb90-0ce55e74faae" providerId="ADAL" clId="{2275A701-E16D-4267-989A-21D22C382E47}" dt="2023-01-29T18:27:05.351" v="5744"/>
          <ac:graphicFrameMkLst>
            <pc:docMk/>
            <pc:sldMk cId="504731831" sldId="397"/>
            <ac:graphicFrameMk id="14" creationId="{015F1578-4780-D9FB-EFC4-8427728346D0}"/>
          </ac:graphicFrameMkLst>
        </pc:graphicFrameChg>
      </pc:sldChg>
      <pc:sldChg chg="addSp delSp modSp add mod modTransition delAnim modAnim">
        <pc:chgData name="Trahan, Anik" userId="54262fd3-4634-4131-bb90-0ce55e74faae" providerId="ADAL" clId="{2275A701-E16D-4267-989A-21D22C382E47}" dt="2023-01-30T02:12:19.990" v="6245" actId="6549"/>
        <pc:sldMkLst>
          <pc:docMk/>
          <pc:sldMk cId="39198524" sldId="398"/>
        </pc:sldMkLst>
        <pc:spChg chg="add del mod">
          <ac:chgData name="Trahan, Anik" userId="54262fd3-4634-4131-bb90-0ce55e74faae" providerId="ADAL" clId="{2275A701-E16D-4267-989A-21D22C382E47}" dt="2023-01-29T18:29:50.686" v="5770" actId="478"/>
          <ac:spMkLst>
            <pc:docMk/>
            <pc:sldMk cId="39198524" sldId="398"/>
            <ac:spMk id="2" creationId="{687547ED-EAB1-2ACB-0841-DF2F8DF7C9DF}"/>
          </ac:spMkLst>
        </pc:spChg>
        <pc:spChg chg="add del mod">
          <ac:chgData name="Trahan, Anik" userId="54262fd3-4634-4131-bb90-0ce55e74faae" providerId="ADAL" clId="{2275A701-E16D-4267-989A-21D22C382E47}" dt="2023-01-29T18:29:55.689" v="5773" actId="478"/>
          <ac:spMkLst>
            <pc:docMk/>
            <pc:sldMk cId="39198524" sldId="398"/>
            <ac:spMk id="3" creationId="{5A7FCC22-7D45-DE62-6522-012111734F07}"/>
          </ac:spMkLst>
        </pc:spChg>
        <pc:spChg chg="mod">
          <ac:chgData name="Trahan, Anik" userId="54262fd3-4634-4131-bb90-0ce55e74faae" providerId="ADAL" clId="{2275A701-E16D-4267-989A-21D22C382E47}" dt="2023-01-30T02:03:59.872" v="6160" actId="20577"/>
          <ac:spMkLst>
            <pc:docMk/>
            <pc:sldMk cId="39198524" sldId="398"/>
            <ac:spMk id="5" creationId="{00000000-0000-0000-0000-000000000000}"/>
          </ac:spMkLst>
        </pc:spChg>
        <pc:spChg chg="add del mod">
          <ac:chgData name="Trahan, Anik" userId="54262fd3-4634-4131-bb90-0ce55e74faae" providerId="ADAL" clId="{2275A701-E16D-4267-989A-21D22C382E47}" dt="2023-01-29T18:29:51.931" v="5771" actId="478"/>
          <ac:spMkLst>
            <pc:docMk/>
            <pc:sldMk cId="39198524" sldId="398"/>
            <ac:spMk id="6" creationId="{82102F52-2D7E-D09E-7B98-1E00269214A9}"/>
          </ac:spMkLst>
        </pc:spChg>
        <pc:spChg chg="add del mod">
          <ac:chgData name="Trahan, Anik" userId="54262fd3-4634-4131-bb90-0ce55e74faae" providerId="ADAL" clId="{2275A701-E16D-4267-989A-21D22C382E47}" dt="2023-01-29T18:29:53.823" v="5772" actId="478"/>
          <ac:spMkLst>
            <pc:docMk/>
            <pc:sldMk cId="39198524" sldId="398"/>
            <ac:spMk id="7" creationId="{EC9F6A03-FF8E-07C0-3514-AF6CA3828230}"/>
          </ac:spMkLst>
        </pc:spChg>
        <pc:spChg chg="del">
          <ac:chgData name="Trahan, Anik" userId="54262fd3-4634-4131-bb90-0ce55e74faae" providerId="ADAL" clId="{2275A701-E16D-4267-989A-21D22C382E47}" dt="2023-01-29T18:26:32.250" v="5738" actId="478"/>
          <ac:spMkLst>
            <pc:docMk/>
            <pc:sldMk cId="39198524" sldId="398"/>
            <ac:spMk id="12" creationId="{B5038378-2120-D5D8-7B91-2B5EC9420668}"/>
          </ac:spMkLst>
        </pc:spChg>
        <pc:spChg chg="del">
          <ac:chgData name="Trahan, Anik" userId="54262fd3-4634-4131-bb90-0ce55e74faae" providerId="ADAL" clId="{2275A701-E16D-4267-989A-21D22C382E47}" dt="2023-01-29T18:26:34.871" v="5739" actId="478"/>
          <ac:spMkLst>
            <pc:docMk/>
            <pc:sldMk cId="39198524" sldId="398"/>
            <ac:spMk id="13" creationId="{0B420271-DD33-1034-2BF6-DB0B9099E2F3}"/>
          </ac:spMkLst>
        </pc:spChg>
        <pc:spChg chg="add mod">
          <ac:chgData name="Trahan, Anik" userId="54262fd3-4634-4131-bb90-0ce55e74faae" providerId="ADAL" clId="{2275A701-E16D-4267-989A-21D22C382E47}" dt="2023-01-30T02:08:25.825" v="6206" actId="27636"/>
          <ac:spMkLst>
            <pc:docMk/>
            <pc:sldMk cId="39198524" sldId="398"/>
            <ac:spMk id="14" creationId="{4F42DE29-1DA8-8181-9EC8-5F74D21A100C}"/>
          </ac:spMkLst>
        </pc:spChg>
        <pc:spChg chg="add mod">
          <ac:chgData name="Trahan, Anik" userId="54262fd3-4634-4131-bb90-0ce55e74faae" providerId="ADAL" clId="{2275A701-E16D-4267-989A-21D22C382E47}" dt="2023-01-30T02:12:19.990" v="6245" actId="6549"/>
          <ac:spMkLst>
            <pc:docMk/>
            <pc:sldMk cId="39198524" sldId="398"/>
            <ac:spMk id="15" creationId="{578E5356-0220-B941-ED38-6283E2F7CA9F}"/>
          </ac:spMkLst>
        </pc:spChg>
        <pc:spChg chg="add mod">
          <ac:chgData name="Trahan, Anik" userId="54262fd3-4634-4131-bb90-0ce55e74faae" providerId="ADAL" clId="{2275A701-E16D-4267-989A-21D22C382E47}" dt="2023-01-29T18:33:31.838" v="5802" actId="12788"/>
          <ac:spMkLst>
            <pc:docMk/>
            <pc:sldMk cId="39198524" sldId="398"/>
            <ac:spMk id="16" creationId="{60320968-B8C2-7727-C4C8-17F16CF47911}"/>
          </ac:spMkLst>
        </pc:spChg>
        <pc:spChg chg="add mod">
          <ac:chgData name="Trahan, Anik" userId="54262fd3-4634-4131-bb90-0ce55e74faae" providerId="ADAL" clId="{2275A701-E16D-4267-989A-21D22C382E47}" dt="2023-01-30T02:11:24.547" v="6237" actId="122"/>
          <ac:spMkLst>
            <pc:docMk/>
            <pc:sldMk cId="39198524" sldId="398"/>
            <ac:spMk id="17" creationId="{76CCF8F5-392E-D68F-5620-631E03D6B3F5}"/>
          </ac:spMkLst>
        </pc:spChg>
        <pc:spChg chg="add mod">
          <ac:chgData name="Trahan, Anik" userId="54262fd3-4634-4131-bb90-0ce55e74faae" providerId="ADAL" clId="{2275A701-E16D-4267-989A-21D22C382E47}" dt="2023-01-29T18:34:06.941" v="5804" actId="962"/>
          <ac:spMkLst>
            <pc:docMk/>
            <pc:sldMk cId="39198524" sldId="398"/>
            <ac:spMk id="18" creationId="{2ADB790F-C98B-BDF3-31AE-6D2CCFEE414F}"/>
          </ac:spMkLst>
        </pc:spChg>
        <pc:spChg chg="add mod">
          <ac:chgData name="Trahan, Anik" userId="54262fd3-4634-4131-bb90-0ce55e74faae" providerId="ADAL" clId="{2275A701-E16D-4267-989A-21D22C382E47}" dt="2023-01-29T18:34:55.457" v="5812" actId="14100"/>
          <ac:spMkLst>
            <pc:docMk/>
            <pc:sldMk cId="39198524" sldId="398"/>
            <ac:spMk id="19" creationId="{9F0ACAF7-51F3-C790-BD33-3B8648D70CF6}"/>
          </ac:spMkLst>
        </pc:spChg>
        <pc:spChg chg="add mod">
          <ac:chgData name="Trahan, Anik" userId="54262fd3-4634-4131-bb90-0ce55e74faae" providerId="ADAL" clId="{2275A701-E16D-4267-989A-21D22C382E47}" dt="2023-01-29T18:35:15.941" v="5814" actId="962"/>
          <ac:spMkLst>
            <pc:docMk/>
            <pc:sldMk cId="39198524" sldId="398"/>
            <ac:spMk id="20" creationId="{C2D70726-3977-A780-81A2-3B069138787E}"/>
          </ac:spMkLst>
        </pc:spChg>
        <pc:spChg chg="add mod">
          <ac:chgData name="Trahan, Anik" userId="54262fd3-4634-4131-bb90-0ce55e74faae" providerId="ADAL" clId="{2275A701-E16D-4267-989A-21D22C382E47}" dt="2023-01-30T02:10:18.514" v="6228" actId="207"/>
          <ac:spMkLst>
            <pc:docMk/>
            <pc:sldMk cId="39198524" sldId="398"/>
            <ac:spMk id="21" creationId="{6D567974-0486-0E1B-9914-C0DD5172B9AB}"/>
          </ac:spMkLst>
        </pc:spChg>
        <pc:spChg chg="add mod">
          <ac:chgData name="Trahan, Anik" userId="54262fd3-4634-4131-bb90-0ce55e74faae" providerId="ADAL" clId="{2275A701-E16D-4267-989A-21D22C382E47}" dt="2023-01-30T02:10:42.434" v="6232" actId="207"/>
          <ac:spMkLst>
            <pc:docMk/>
            <pc:sldMk cId="39198524" sldId="398"/>
            <ac:spMk id="22" creationId="{8B04CC4B-2792-C73D-5B38-6C2EDE68EBB0}"/>
          </ac:spMkLst>
        </pc:spChg>
        <pc:spChg chg="mod">
          <ac:chgData name="Trahan, Anik" userId="54262fd3-4634-4131-bb90-0ce55e74faae" providerId="ADAL" clId="{2275A701-E16D-4267-989A-21D22C382E47}" dt="2023-01-29T18:31:25.811" v="5788" actId="962"/>
          <ac:spMkLst>
            <pc:docMk/>
            <pc:sldMk cId="39198524" sldId="398"/>
            <ac:spMk id="32772" creationId="{00000000-0000-0000-0000-000000000000}"/>
          </ac:spMkLst>
        </pc:spChg>
        <pc:graphicFrameChg chg="add del mod">
          <ac:chgData name="Trahan, Anik" userId="54262fd3-4634-4131-bb90-0ce55e74faae" providerId="ADAL" clId="{2275A701-E16D-4267-989A-21D22C382E47}" dt="2023-01-29T18:29:57.641" v="5775" actId="478"/>
          <ac:graphicFrameMkLst>
            <pc:docMk/>
            <pc:sldMk cId="39198524" sldId="398"/>
            <ac:graphicFrameMk id="4" creationId="{04546005-D2F5-4357-E3EC-1B417D259916}"/>
          </ac:graphicFrameMkLst>
        </pc:graphicFrameChg>
        <pc:graphicFrameChg chg="add del mod replId">
          <ac:chgData name="Trahan, Anik" userId="54262fd3-4634-4131-bb90-0ce55e74faae" providerId="ADAL" clId="{2275A701-E16D-4267-989A-21D22C382E47}" dt="2023-01-29T18:28:46.534" v="5763"/>
          <ac:graphicFrameMkLst>
            <pc:docMk/>
            <pc:sldMk cId="39198524" sldId="398"/>
            <ac:graphicFrameMk id="8" creationId="{5A7FCC22-7D45-DE62-6522-012111734F07}"/>
          </ac:graphicFrameMkLst>
        </pc:graphicFrameChg>
        <pc:graphicFrameChg chg="del">
          <ac:chgData name="Trahan, Anik" userId="54262fd3-4634-4131-bb90-0ce55e74faae" providerId="ADAL" clId="{2275A701-E16D-4267-989A-21D22C382E47}" dt="2023-01-29T18:26:36.236" v="5740" actId="478"/>
          <ac:graphicFrameMkLst>
            <pc:docMk/>
            <pc:sldMk cId="39198524" sldId="398"/>
            <ac:graphicFrameMk id="10" creationId="{015F1578-4780-D9FB-EFC4-8427728346D0}"/>
          </ac:graphicFrameMkLst>
        </pc:graphicFrameChg>
        <pc:graphicFrameChg chg="del">
          <ac:chgData name="Trahan, Anik" userId="54262fd3-4634-4131-bb90-0ce55e74faae" providerId="ADAL" clId="{2275A701-E16D-4267-989A-21D22C382E47}" dt="2023-01-29T18:26:38.049" v="5741" actId="478"/>
          <ac:graphicFrameMkLst>
            <pc:docMk/>
            <pc:sldMk cId="39198524" sldId="398"/>
            <ac:graphicFrameMk id="11" creationId="{54E69672-BE99-D4F5-76EF-00C01B8D8D8C}"/>
          </ac:graphicFrameMkLst>
        </pc:graphicFrameChg>
      </pc:sldChg>
      <pc:sldChg chg="addSp delSp modSp add mod delAnim modAnim modNotesTx">
        <pc:chgData name="Trahan, Anik" userId="54262fd3-4634-4131-bb90-0ce55e74faae" providerId="ADAL" clId="{2275A701-E16D-4267-989A-21D22C382E47}" dt="2023-01-30T02:14:18.624" v="6279" actId="27636"/>
        <pc:sldMkLst>
          <pc:docMk/>
          <pc:sldMk cId="1294604011" sldId="399"/>
        </pc:sldMkLst>
        <pc:spChg chg="add mod">
          <ac:chgData name="Trahan, Anik" userId="54262fd3-4634-4131-bb90-0ce55e74faae" providerId="ADAL" clId="{2275A701-E16D-4267-989A-21D22C382E47}" dt="2023-01-30T02:14:18.624" v="6279" actId="27636"/>
          <ac:spMkLst>
            <pc:docMk/>
            <pc:sldMk cId="1294604011" sldId="399"/>
            <ac:spMk id="2" creationId="{FCE45C3B-0BA9-A583-8888-571F7239F480}"/>
          </ac:spMkLst>
        </pc:spChg>
        <pc:spChg chg="add mod">
          <ac:chgData name="Trahan, Anik" userId="54262fd3-4634-4131-bb90-0ce55e74faae" providerId="ADAL" clId="{2275A701-E16D-4267-989A-21D22C382E47}" dt="2023-01-29T18:37:01.117" v="5829" actId="1076"/>
          <ac:spMkLst>
            <pc:docMk/>
            <pc:sldMk cId="1294604011" sldId="399"/>
            <ac:spMk id="3" creationId="{DA51FE9E-23BB-5B96-7FF0-2977F7BF5FAA}"/>
          </ac:spMkLst>
        </pc:spChg>
        <pc:spChg chg="add mod">
          <ac:chgData name="Trahan, Anik" userId="54262fd3-4634-4131-bb90-0ce55e74faae" providerId="ADAL" clId="{2275A701-E16D-4267-989A-21D22C382E47}" dt="2023-01-29T18:36:28" v="5823" actId="962"/>
          <ac:spMkLst>
            <pc:docMk/>
            <pc:sldMk cId="1294604011" sldId="399"/>
            <ac:spMk id="4" creationId="{76068312-0EA9-BA88-3017-6F2F3C797332}"/>
          </ac:spMkLst>
        </pc:spChg>
        <pc:spChg chg="del">
          <ac:chgData name="Trahan, Anik" userId="54262fd3-4634-4131-bb90-0ce55e74faae" providerId="ADAL" clId="{2275A701-E16D-4267-989A-21D22C382E47}" dt="2023-01-29T18:35:47.524" v="5818" actId="478"/>
          <ac:spMkLst>
            <pc:docMk/>
            <pc:sldMk cId="1294604011" sldId="399"/>
            <ac:spMk id="5" creationId="{00000000-0000-0000-0000-000000000000}"/>
          </ac:spMkLst>
        </pc:spChg>
        <pc:spChg chg="add mod">
          <ac:chgData name="Trahan, Anik" userId="54262fd3-4634-4131-bb90-0ce55e74faae" providerId="ADAL" clId="{2275A701-E16D-4267-989A-21D22C382E47}" dt="2023-01-29T18:37:01.117" v="5829" actId="1076"/>
          <ac:spMkLst>
            <pc:docMk/>
            <pc:sldMk cId="1294604011" sldId="399"/>
            <ac:spMk id="6" creationId="{25A9D84A-8A66-08B9-C45E-3E07A3EB1C3E}"/>
          </ac:spMkLst>
        </pc:spChg>
        <pc:spChg chg="add mod">
          <ac:chgData name="Trahan, Anik" userId="54262fd3-4634-4131-bb90-0ce55e74faae" providerId="ADAL" clId="{2275A701-E16D-4267-989A-21D22C382E47}" dt="2023-01-29T18:36:35.020" v="5824" actId="962"/>
          <ac:spMkLst>
            <pc:docMk/>
            <pc:sldMk cId="1294604011" sldId="399"/>
            <ac:spMk id="7" creationId="{EE3A4310-9D6F-8DCC-8CA4-5A9987268915}"/>
          </ac:spMkLst>
        </pc:spChg>
        <pc:spChg chg="del">
          <ac:chgData name="Trahan, Anik" userId="54262fd3-4634-4131-bb90-0ce55e74faae" providerId="ADAL" clId="{2275A701-E16D-4267-989A-21D22C382E47}" dt="2023-01-29T18:36:06.490" v="5821" actId="478"/>
          <ac:spMkLst>
            <pc:docMk/>
            <pc:sldMk cId="1294604011" sldId="399"/>
            <ac:spMk id="14" creationId="{4F42DE29-1DA8-8181-9EC8-5F74D21A100C}"/>
          </ac:spMkLst>
        </pc:spChg>
        <pc:spChg chg="del">
          <ac:chgData name="Trahan, Anik" userId="54262fd3-4634-4131-bb90-0ce55e74faae" providerId="ADAL" clId="{2275A701-E16D-4267-989A-21D22C382E47}" dt="2023-01-29T18:36:06.490" v="5821" actId="478"/>
          <ac:spMkLst>
            <pc:docMk/>
            <pc:sldMk cId="1294604011" sldId="399"/>
            <ac:spMk id="15" creationId="{578E5356-0220-B941-ED38-6283E2F7CA9F}"/>
          </ac:spMkLst>
        </pc:spChg>
        <pc:spChg chg="del">
          <ac:chgData name="Trahan, Anik" userId="54262fd3-4634-4131-bb90-0ce55e74faae" providerId="ADAL" clId="{2275A701-E16D-4267-989A-21D22C382E47}" dt="2023-01-29T18:36:06.490" v="5821" actId="478"/>
          <ac:spMkLst>
            <pc:docMk/>
            <pc:sldMk cId="1294604011" sldId="399"/>
            <ac:spMk id="16" creationId="{60320968-B8C2-7727-C4C8-17F16CF47911}"/>
          </ac:spMkLst>
        </pc:spChg>
        <pc:spChg chg="del">
          <ac:chgData name="Trahan, Anik" userId="54262fd3-4634-4131-bb90-0ce55e74faae" providerId="ADAL" clId="{2275A701-E16D-4267-989A-21D22C382E47}" dt="2023-01-29T18:36:06.490" v="5821" actId="478"/>
          <ac:spMkLst>
            <pc:docMk/>
            <pc:sldMk cId="1294604011" sldId="399"/>
            <ac:spMk id="17" creationId="{76CCF8F5-392E-D68F-5620-631E03D6B3F5}"/>
          </ac:spMkLst>
        </pc:spChg>
        <pc:spChg chg="mod">
          <ac:chgData name="Trahan, Anik" userId="54262fd3-4634-4131-bb90-0ce55e74faae" providerId="ADAL" clId="{2275A701-E16D-4267-989A-21D22C382E47}" dt="2023-01-29T18:35:57.830" v="5820" actId="1076"/>
          <ac:spMkLst>
            <pc:docMk/>
            <pc:sldMk cId="1294604011" sldId="399"/>
            <ac:spMk id="18" creationId="{2ADB790F-C98B-BDF3-31AE-6D2CCFEE414F}"/>
          </ac:spMkLst>
        </pc:spChg>
        <pc:spChg chg="del">
          <ac:chgData name="Trahan, Anik" userId="54262fd3-4634-4131-bb90-0ce55e74faae" providerId="ADAL" clId="{2275A701-E16D-4267-989A-21D22C382E47}" dt="2023-01-29T18:36:06.490" v="5821" actId="478"/>
          <ac:spMkLst>
            <pc:docMk/>
            <pc:sldMk cId="1294604011" sldId="399"/>
            <ac:spMk id="19" creationId="{9F0ACAF7-51F3-C790-BD33-3B8648D70CF6}"/>
          </ac:spMkLst>
        </pc:spChg>
        <pc:spChg chg="mod">
          <ac:chgData name="Trahan, Anik" userId="54262fd3-4634-4131-bb90-0ce55e74faae" providerId="ADAL" clId="{2275A701-E16D-4267-989A-21D22C382E47}" dt="2023-01-29T18:35:52.410" v="5819" actId="1076"/>
          <ac:spMkLst>
            <pc:docMk/>
            <pc:sldMk cId="1294604011" sldId="399"/>
            <ac:spMk id="20" creationId="{C2D70726-3977-A780-81A2-3B069138787E}"/>
          </ac:spMkLst>
        </pc:spChg>
        <pc:spChg chg="del">
          <ac:chgData name="Trahan, Anik" userId="54262fd3-4634-4131-bb90-0ce55e74faae" providerId="ADAL" clId="{2275A701-E16D-4267-989A-21D22C382E47}" dt="2023-01-29T18:35:45.934" v="5817" actId="478"/>
          <ac:spMkLst>
            <pc:docMk/>
            <pc:sldMk cId="1294604011" sldId="399"/>
            <ac:spMk id="32772" creationId="{00000000-0000-0000-0000-000000000000}"/>
          </ac:spMkLst>
        </pc:spChg>
      </pc:sldChg>
      <pc:sldChg chg="addSp delSp modSp new mod modTransition">
        <pc:chgData name="Trahan, Anik" userId="54262fd3-4634-4131-bb90-0ce55e74faae" providerId="ADAL" clId="{2275A701-E16D-4267-989A-21D22C382E47}" dt="2023-01-30T14:34:52.367" v="6508" actId="207"/>
        <pc:sldMkLst>
          <pc:docMk/>
          <pc:sldMk cId="640015935" sldId="400"/>
        </pc:sldMkLst>
        <pc:spChg chg="add del mod">
          <ac:chgData name="Trahan, Anik" userId="54262fd3-4634-4131-bb90-0ce55e74faae" providerId="ADAL" clId="{2275A701-E16D-4267-989A-21D22C382E47}" dt="2023-01-30T13:48:18.624" v="6478" actId="478"/>
          <ac:spMkLst>
            <pc:docMk/>
            <pc:sldMk cId="640015935" sldId="400"/>
            <ac:spMk id="4" creationId="{25A43036-374B-1109-606C-B0861840CD8A}"/>
          </ac:spMkLst>
        </pc:spChg>
        <pc:spChg chg="add mod">
          <ac:chgData name="Trahan, Anik" userId="54262fd3-4634-4131-bb90-0ce55e74faae" providerId="ADAL" clId="{2275A701-E16D-4267-989A-21D22C382E47}" dt="2023-01-30T14:34:52.367" v="6508" actId="207"/>
          <ac:spMkLst>
            <pc:docMk/>
            <pc:sldMk cId="640015935" sldId="400"/>
            <ac:spMk id="5" creationId="{1238FF26-EDBB-DA54-498F-808154CD4987}"/>
          </ac:spMkLst>
        </pc:spChg>
        <pc:picChg chg="add mod modCrop">
          <ac:chgData name="Trahan, Anik" userId="54262fd3-4634-4131-bb90-0ce55e74faae" providerId="ADAL" clId="{2275A701-E16D-4267-989A-21D22C382E47}" dt="2023-01-30T14:24:40.851" v="6484" actId="732"/>
          <ac:picMkLst>
            <pc:docMk/>
            <pc:sldMk cId="640015935" sldId="400"/>
            <ac:picMk id="3" creationId="{8978EDF8-0EFD-D937-D862-B4F05B5D26D1}"/>
          </ac:picMkLst>
        </pc:picChg>
      </pc:sldChg>
      <pc:sldChg chg="addSp modSp new mod modTransition">
        <pc:chgData name="Trahan, Anik" userId="54262fd3-4634-4131-bb90-0ce55e74faae" providerId="ADAL" clId="{2275A701-E16D-4267-989A-21D22C382E47}" dt="2023-01-30T14:29:12.466" v="6491"/>
        <pc:sldMkLst>
          <pc:docMk/>
          <pc:sldMk cId="1383466284" sldId="401"/>
        </pc:sldMkLst>
        <pc:spChg chg="add mod">
          <ac:chgData name="Trahan, Anik" userId="54262fd3-4634-4131-bb90-0ce55e74faae" providerId="ADAL" clId="{2275A701-E16D-4267-989A-21D22C382E47}" dt="2023-01-30T14:28:20.755" v="6488" actId="14100"/>
          <ac:spMkLst>
            <pc:docMk/>
            <pc:sldMk cId="1383466284" sldId="401"/>
            <ac:spMk id="4" creationId="{2A0CFCB5-1E02-8E05-5B1D-0394C4C0C1AE}"/>
          </ac:spMkLst>
        </pc:spChg>
        <pc:picChg chg="add mod">
          <ac:chgData name="Trahan, Anik" userId="54262fd3-4634-4131-bb90-0ce55e74faae" providerId="ADAL" clId="{2275A701-E16D-4267-989A-21D22C382E47}" dt="2023-01-30T14:28:20.755" v="6488" actId="14100"/>
          <ac:picMkLst>
            <pc:docMk/>
            <pc:sldMk cId="1383466284" sldId="401"/>
            <ac:picMk id="3" creationId="{D01AE092-018B-D015-E1BC-E316388E210B}"/>
          </ac:picMkLst>
        </pc:picChg>
      </pc:sldChg>
      <pc:sldChg chg="addSp delSp modSp new mod modTransition modAnim">
        <pc:chgData name="Trahan, Anik" userId="54262fd3-4634-4131-bb90-0ce55e74faae" providerId="ADAL" clId="{2275A701-E16D-4267-989A-21D22C382E47}" dt="2023-01-30T16:30:19.565" v="6634"/>
        <pc:sldMkLst>
          <pc:docMk/>
          <pc:sldMk cId="2488041505" sldId="402"/>
        </pc:sldMkLst>
        <pc:spChg chg="mod">
          <ac:chgData name="Trahan, Anik" userId="54262fd3-4634-4131-bb90-0ce55e74faae" providerId="ADAL" clId="{2275A701-E16D-4267-989A-21D22C382E47}" dt="2023-01-30T16:30:05.440" v="6632"/>
          <ac:spMkLst>
            <pc:docMk/>
            <pc:sldMk cId="2488041505" sldId="402"/>
            <ac:spMk id="2" creationId="{196E6AFD-2622-0FA3-82EF-8FA83AB522BD}"/>
          </ac:spMkLst>
        </pc:spChg>
        <pc:spChg chg="del">
          <ac:chgData name="Trahan, Anik" userId="54262fd3-4634-4131-bb90-0ce55e74faae" providerId="ADAL" clId="{2275A701-E16D-4267-989A-21D22C382E47}" dt="2023-01-30T16:29:46.946" v="6629"/>
          <ac:spMkLst>
            <pc:docMk/>
            <pc:sldMk cId="2488041505" sldId="402"/>
            <ac:spMk id="3" creationId="{E541C5F3-3239-E2D9-3EEC-9BCB3C64E567}"/>
          </ac:spMkLst>
        </pc:spChg>
        <pc:spChg chg="del">
          <ac:chgData name="Trahan, Anik" userId="54262fd3-4634-4131-bb90-0ce55e74faae" providerId="ADAL" clId="{2275A701-E16D-4267-989A-21D22C382E47}" dt="2023-01-30T16:29:56.670" v="6631"/>
          <ac:spMkLst>
            <pc:docMk/>
            <pc:sldMk cId="2488041505" sldId="402"/>
            <ac:spMk id="4" creationId="{932DC2CE-F6BF-51FD-99B2-DCF5517D2700}"/>
          </ac:spMkLst>
        </pc:spChg>
        <pc:spChg chg="add mod">
          <ac:chgData name="Trahan, Anik" userId="54262fd3-4634-4131-bb90-0ce55e74faae" providerId="ADAL" clId="{2275A701-E16D-4267-989A-21D22C382E47}" dt="2023-01-30T16:29:56.670" v="6631"/>
          <ac:spMkLst>
            <pc:docMk/>
            <pc:sldMk cId="2488041505" sldId="402"/>
            <ac:spMk id="6" creationId="{07C7D7F1-511D-5D8D-E32A-82F74F509B52}"/>
          </ac:spMkLst>
        </pc:spChg>
        <pc:picChg chg="add mod">
          <ac:chgData name="Trahan, Anik" userId="54262fd3-4634-4131-bb90-0ce55e74faae" providerId="ADAL" clId="{2275A701-E16D-4267-989A-21D22C382E47}" dt="2023-01-30T16:29:46.946" v="6629"/>
          <ac:picMkLst>
            <pc:docMk/>
            <pc:sldMk cId="2488041505" sldId="402"/>
            <ac:picMk id="5" creationId="{A9E693C9-3C74-F6E9-79D4-C1000D88ED4D}"/>
          </ac:picMkLst>
        </pc:picChg>
      </pc:sldChg>
      <pc:sldMasterChg chg="modSp modSldLayout">
        <pc:chgData name="Trahan, Anik" userId="54262fd3-4634-4131-bb90-0ce55e74faae" providerId="ADAL" clId="{2275A701-E16D-4267-989A-21D22C382E47}" dt="2023-01-19T15:43:19.893" v="64"/>
        <pc:sldMasterMkLst>
          <pc:docMk/>
          <pc:sldMasterMk cId="0" sldId="2147483660"/>
        </pc:sldMasterMkLst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asterMk cId="0" sldId="2147483660"/>
            <ac:spMk id="2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asterMk cId="0" sldId="2147483660"/>
            <ac:spMk id="3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asterMk cId="0" sldId="2147483660"/>
            <ac:spMk id="4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asterMk cId="0" sldId="2147483660"/>
            <ac:spMk id="5" creationId="{00000000-0000-0000-0000-000000000000}"/>
          </ac:spMkLst>
        </pc:spChg>
        <pc:spChg chg="mod">
          <ac:chgData name="Trahan, Anik" userId="54262fd3-4634-4131-bb90-0ce55e74faae" providerId="ADAL" clId="{2275A701-E16D-4267-989A-21D22C382E47}" dt="2023-01-19T15:43:19.893" v="64"/>
          <ac:spMkLst>
            <pc:docMk/>
            <pc:sldMasterMk cId="0" sldId="2147483660"/>
            <ac:spMk id="6" creationId="{00000000-0000-0000-0000-000000000000}"/>
          </ac:spMkLst>
        </pc:spChg>
        <pc:sldLayoutChg chg="modSp">
          <pc:chgData name="Trahan, Anik" userId="54262fd3-4634-4131-bb90-0ce55e74faae" providerId="ADAL" clId="{2275A701-E16D-4267-989A-21D22C382E47}" dt="2023-01-19T15:43:19.893" v="64"/>
          <pc:sldLayoutMkLst>
            <pc:docMk/>
            <pc:sldMasterMk cId="0" sldId="2147483660"/>
            <pc:sldLayoutMk cId="0" sldId="2147483661"/>
          </pc:sldLayoutMkLst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1"/>
              <ac:spMk id="2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1"/>
              <ac:spMk id="3" creationId="{00000000-0000-0000-0000-000000000000}"/>
            </ac:spMkLst>
          </pc:spChg>
        </pc:sldLayoutChg>
        <pc:sldLayoutChg chg="modSp">
          <pc:chgData name="Trahan, Anik" userId="54262fd3-4634-4131-bb90-0ce55e74faae" providerId="ADAL" clId="{2275A701-E16D-4267-989A-21D22C382E47}" dt="2023-01-19T15:43:19.893" v="64"/>
          <pc:sldLayoutMkLst>
            <pc:docMk/>
            <pc:sldMasterMk cId="0" sldId="2147483660"/>
            <pc:sldLayoutMk cId="0" sldId="2147483663"/>
          </pc:sldLayoutMkLst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3"/>
              <ac:spMk id="2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3"/>
              <ac:spMk id="3" creationId="{00000000-0000-0000-0000-000000000000}"/>
            </ac:spMkLst>
          </pc:spChg>
        </pc:sldLayoutChg>
        <pc:sldLayoutChg chg="modSp">
          <pc:chgData name="Trahan, Anik" userId="54262fd3-4634-4131-bb90-0ce55e74faae" providerId="ADAL" clId="{2275A701-E16D-4267-989A-21D22C382E47}" dt="2023-01-19T15:43:19.893" v="64"/>
          <pc:sldLayoutMkLst>
            <pc:docMk/>
            <pc:sldMasterMk cId="0" sldId="2147483660"/>
            <pc:sldLayoutMk cId="0" sldId="2147483664"/>
          </pc:sldLayoutMkLst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4"/>
              <ac:spMk id="3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4"/>
              <ac:spMk id="4" creationId="{00000000-0000-0000-0000-000000000000}"/>
            </ac:spMkLst>
          </pc:spChg>
        </pc:sldLayoutChg>
        <pc:sldLayoutChg chg="modSp">
          <pc:chgData name="Trahan, Anik" userId="54262fd3-4634-4131-bb90-0ce55e74faae" providerId="ADAL" clId="{2275A701-E16D-4267-989A-21D22C382E47}" dt="2023-01-19T15:43:19.893" v="64"/>
          <pc:sldLayoutMkLst>
            <pc:docMk/>
            <pc:sldMasterMk cId="0" sldId="2147483660"/>
            <pc:sldLayoutMk cId="0" sldId="2147483665"/>
          </pc:sldLayoutMkLst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5"/>
              <ac:spMk id="3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5"/>
              <ac:spMk id="4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5"/>
              <ac:spMk id="5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5"/>
              <ac:spMk id="6" creationId="{00000000-0000-0000-0000-000000000000}"/>
            </ac:spMkLst>
          </pc:spChg>
        </pc:sldLayoutChg>
        <pc:sldLayoutChg chg="modSp">
          <pc:chgData name="Trahan, Anik" userId="54262fd3-4634-4131-bb90-0ce55e74faae" providerId="ADAL" clId="{2275A701-E16D-4267-989A-21D22C382E47}" dt="2023-01-19T15:43:19.893" v="64"/>
          <pc:sldLayoutMkLst>
            <pc:docMk/>
            <pc:sldMasterMk cId="0" sldId="2147483660"/>
            <pc:sldLayoutMk cId="0" sldId="2147483668"/>
          </pc:sldLayoutMkLst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8"/>
              <ac:spMk id="2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8"/>
              <ac:spMk id="3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8"/>
              <ac:spMk id="4" creationId="{00000000-0000-0000-0000-000000000000}"/>
            </ac:spMkLst>
          </pc:spChg>
        </pc:sldLayoutChg>
        <pc:sldLayoutChg chg="modSp">
          <pc:chgData name="Trahan, Anik" userId="54262fd3-4634-4131-bb90-0ce55e74faae" providerId="ADAL" clId="{2275A701-E16D-4267-989A-21D22C382E47}" dt="2023-01-19T15:43:19.893" v="64"/>
          <pc:sldLayoutMkLst>
            <pc:docMk/>
            <pc:sldMasterMk cId="0" sldId="2147483660"/>
            <pc:sldLayoutMk cId="0" sldId="2147483669"/>
          </pc:sldLayoutMkLst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9"/>
              <ac:spMk id="2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9"/>
              <ac:spMk id="3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69"/>
              <ac:spMk id="4" creationId="{00000000-0000-0000-0000-000000000000}"/>
            </ac:spMkLst>
          </pc:spChg>
        </pc:sldLayoutChg>
        <pc:sldLayoutChg chg="modSp">
          <pc:chgData name="Trahan, Anik" userId="54262fd3-4634-4131-bb90-0ce55e74faae" providerId="ADAL" clId="{2275A701-E16D-4267-989A-21D22C382E47}" dt="2023-01-19T15:43:19.893" v="64"/>
          <pc:sldLayoutMkLst>
            <pc:docMk/>
            <pc:sldMasterMk cId="0" sldId="2147483660"/>
            <pc:sldLayoutMk cId="0" sldId="2147483671"/>
          </pc:sldLayoutMkLst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71"/>
              <ac:spMk id="2" creationId="{00000000-0000-0000-0000-000000000000}"/>
            </ac:spMkLst>
          </pc:spChg>
          <pc:spChg chg="mod">
            <ac:chgData name="Trahan, Anik" userId="54262fd3-4634-4131-bb90-0ce55e74faae" providerId="ADAL" clId="{2275A701-E16D-4267-989A-21D22C382E47}" dt="2023-01-19T15:43:19.893" v="64"/>
            <ac:spMkLst>
              <pc:docMk/>
              <pc:sldMasterMk cId="0" sldId="2147483660"/>
              <pc:sldLayoutMk cId="0" sldId="2147483671"/>
              <ac:spMk id="3" creationId="{00000000-0000-0000-0000-000000000000}"/>
            </ac:spMkLst>
          </pc:spChg>
        </pc:sldLayoutChg>
      </pc:sldMaster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ppt/charts/_rels/chart18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18.xml"/><Relationship Id="rId1" Type="http://schemas.microsoft.com/office/2011/relationships/chartStyle" Target="style18.xml"/></Relationships>
</file>

<file path=ppt/charts/_rels/chart19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19.xml"/><Relationship Id="rId1" Type="http://schemas.microsoft.com/office/2011/relationships/chartStyle" Target="style19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20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0.xml"/><Relationship Id="rId1" Type="http://schemas.microsoft.com/office/2011/relationships/chartStyle" Target="style20.xml"/></Relationships>
</file>

<file path=ppt/charts/_rels/chart21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1.xml"/><Relationship Id="rId1" Type="http://schemas.microsoft.com/office/2011/relationships/chartStyle" Target="style21.xml"/></Relationships>
</file>

<file path=ppt/charts/_rels/chart22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2.xml"/><Relationship Id="rId1" Type="http://schemas.microsoft.com/office/2011/relationships/chartStyle" Target="style22.xml"/></Relationships>
</file>

<file path=ppt/charts/_rels/chart23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23.xml"/><Relationship Id="rId1" Type="http://schemas.microsoft.com/office/2011/relationships/chartStyle" Target="style23.xml"/></Relationships>
</file>

<file path=ppt/charts/_rels/chart24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4.xml"/><Relationship Id="rId1" Type="http://schemas.microsoft.com/office/2011/relationships/chartStyle" Target="style24.xml"/></Relationships>
</file>

<file path=ppt/charts/_rels/chart25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5.xml"/><Relationship Id="rId1" Type="http://schemas.microsoft.com/office/2011/relationships/chartStyle" Target="style25.xml"/></Relationships>
</file>

<file path=ppt/charts/_rels/chart26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6.xml"/><Relationship Id="rId1" Type="http://schemas.microsoft.com/office/2011/relationships/chartStyle" Target="style26.xml"/></Relationships>
</file>

<file path=ppt/charts/_rels/chart27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7.xml"/><Relationship Id="rId1" Type="http://schemas.microsoft.com/office/2011/relationships/chartStyle" Target="style27.xml"/></Relationships>
</file>

<file path=ppt/charts/_rels/chart28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8.xml"/><Relationship Id="rId1" Type="http://schemas.microsoft.com/office/2011/relationships/chartStyle" Target="style28.xml"/></Relationships>
</file>

<file path=ppt/charts/_rels/chart29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29.xml"/><Relationship Id="rId1" Type="http://schemas.microsoft.com/office/2011/relationships/chartStyle" Target="style29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30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30.xml"/><Relationship Id="rId1" Type="http://schemas.microsoft.com/office/2011/relationships/chartStyle" Target="style30.xml"/></Relationships>
</file>

<file path=ppt/charts/_rels/chart31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31.xml"/><Relationship Id="rId1" Type="http://schemas.microsoft.com/office/2011/relationships/chartStyle" Target="style31.xml"/></Relationships>
</file>

<file path=ppt/charts/_rels/chart32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32.xml"/><Relationship Id="rId1" Type="http://schemas.microsoft.com/office/2011/relationships/chartStyle" Target="style32.xml"/></Relationships>
</file>

<file path=ppt/charts/_rels/chart33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33.xml"/><Relationship Id="rId1" Type="http://schemas.microsoft.com/office/2011/relationships/chartStyle" Target="style33.xml"/></Relationships>
</file>

<file path=ppt/charts/_rels/chart34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34.xml"/><Relationship Id="rId1" Type="http://schemas.microsoft.com/office/2011/relationships/chartStyle" Target="style34.xml"/></Relationships>
</file>

<file path=ppt/charts/_rels/chart35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2.xlsx" TargetMode="External"/><Relationship Id="rId2" Type="http://schemas.microsoft.com/office/2011/relationships/chartColorStyle" Target="colors35.xml"/><Relationship Id="rId1" Type="http://schemas.microsoft.com/office/2011/relationships/chartStyle" Target="style35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https://cegepdesherbrooke-my.sharepoint.com/personal/anik_trahan_cegepsherbrooke_qc_ca/Documents/Documents/Pr&#233;sentation/Dessiner%20avec%20des%20&#233;quations/pi-paremetrique-jouer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1!$H$2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dk1">
                  <a:tint val="88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Feuil1!$G$3:$G$239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xVal>
          <c:yVal>
            <c:numRef>
              <c:f>Feuil1!$H$3:$H$239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F4D-4EED-BB07-E73839A8BE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2241920"/>
        <c:axId val="652244216"/>
      </c:scatterChart>
      <c:valAx>
        <c:axId val="6522419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2244216"/>
        <c:crosses val="autoZero"/>
        <c:crossBetween val="midCat"/>
      </c:valAx>
      <c:valAx>
        <c:axId val="6522442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22419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sz="1800" b="0" i="1" baseline="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fr-CA" sz="1800" b="0" i="0" baseline="0" dirty="0">
                <a:effectLst/>
              </a:rPr>
              <a:t>(</a:t>
            </a:r>
            <a:r>
              <a:rPr lang="fr-CA" sz="1800" b="0" i="1" baseline="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sz="1800" b="0" i="0" baseline="0" dirty="0">
                <a:effectLst/>
              </a:rPr>
              <a:t>)</a:t>
            </a:r>
            <a:endParaRPr lang="fr-CA" dirty="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4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4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Feuil4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0E6-41DA-9090-52335084B4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7807656"/>
        <c:axId val="647806672"/>
      </c:scatterChart>
      <c:valAx>
        <c:axId val="647807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6672"/>
        <c:crosses val="autoZero"/>
        <c:crossBetween val="midCat"/>
      </c:valAx>
      <c:valAx>
        <c:axId val="647806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76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1!$H$2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euil1!$G$3:$G$239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xVal>
          <c:yVal>
            <c:numRef>
              <c:f>Feuil1!$H$3:$H$239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E40-4B50-94E1-63FC59FB75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8563832"/>
        <c:axId val="658566456"/>
      </c:scatterChart>
      <c:valAx>
        <c:axId val="6585638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6456"/>
        <c:crosses val="autoZero"/>
        <c:crossBetween val="midCat"/>
      </c:valAx>
      <c:valAx>
        <c:axId val="658566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3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pol6'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trendline>
            <c:spPr>
              <a:ln w="38100" cap="rnd">
                <a:solidFill>
                  <a:schemeClr val="accent6">
                    <a:alpha val="82000"/>
                  </a:schemeClr>
                </a:solidFill>
                <a:prstDash val="solid"/>
              </a:ln>
              <a:effectLst/>
            </c:spPr>
            <c:trendlineType val="poly"/>
            <c:order val="6"/>
            <c:dispRSqr val="0"/>
            <c:dispEq val="1"/>
            <c:trendlineLbl>
              <c:layout>
                <c:manualLayout>
                  <c:x val="5.3566073214993246E-4"/>
                  <c:y val="0.29949494673138061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</c:trendlineLbl>
          </c:trendline>
          <c:xVal>
            <c:numRef>
              <c:f>'pol6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'pol6'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4CC-4666-81B9-F14A68A85E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7866360"/>
        <c:axId val="437864064"/>
      </c:scatterChart>
      <c:valAx>
        <c:axId val="437866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4064"/>
        <c:crosses val="autoZero"/>
        <c:crossBetween val="midCat"/>
      </c:valAx>
      <c:valAx>
        <c:axId val="43786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6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pol6'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trendline>
            <c:spPr>
              <a:ln w="38100" cap="rnd">
                <a:solidFill>
                  <a:schemeClr val="accent6">
                    <a:alpha val="82000"/>
                  </a:schemeClr>
                </a:solidFill>
                <a:prstDash val="solid"/>
              </a:ln>
              <a:effectLst/>
            </c:spPr>
            <c:trendlineType val="poly"/>
            <c:order val="6"/>
            <c:dispRSqr val="0"/>
            <c:dispEq val="1"/>
            <c:trendlineLbl>
              <c:layout>
                <c:manualLayout>
                  <c:x val="-5.9074803149606423E-3"/>
                  <c:y val="-0.17661158141045999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</c:trendlineLbl>
          </c:trendline>
          <c:xVal>
            <c:numRef>
              <c:f>'pol6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'pol6'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F56-4D5C-83D9-9712763B7E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7807656"/>
        <c:axId val="647806672"/>
      </c:scatterChart>
      <c:valAx>
        <c:axId val="647807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6672"/>
        <c:crosses val="autoZero"/>
        <c:crossBetween val="midCat"/>
      </c:valAx>
      <c:valAx>
        <c:axId val="647806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76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pol6'!$F$1</c:f>
              <c:strCache>
                <c:ptCount val="1"/>
                <c:pt idx="0">
                  <c:v>yp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pol6'!$E$2:$E$238</c:f>
              <c:numCache>
                <c:formatCode>General</c:formatCode>
                <c:ptCount val="237"/>
                <c:pt idx="0">
                  <c:v>0.183</c:v>
                </c:pt>
                <c:pt idx="1">
                  <c:v>0.16488667141058314</c:v>
                </c:pt>
                <c:pt idx="2">
                  <c:v>0.14940793697934129</c:v>
                </c:pt>
                <c:pt idx="3">
                  <c:v>0.13643262365836781</c:v>
                </c:pt>
                <c:pt idx="4">
                  <c:v>0.12583296806151262</c:v>
                </c:pt>
                <c:pt idx="5">
                  <c:v>0.11748456844619767</c:v>
                </c:pt>
                <c:pt idx="6">
                  <c:v>0.1112663369875429</c:v>
                </c:pt>
                <c:pt idx="7">
                  <c:v>0.10706045234480255</c:v>
                </c:pt>
                <c:pt idx="8">
                  <c:v>0.10475231252011255</c:v>
                </c:pt>
                <c:pt idx="9">
                  <c:v>0.1042304880095479</c:v>
                </c:pt>
                <c:pt idx="10">
                  <c:v>0.10538667524649116</c:v>
                </c:pt>
                <c:pt idx="11">
                  <c:v>0.10811565033731119</c:v>
                </c:pt>
                <c:pt idx="12">
                  <c:v>0.11231522308935263</c:v>
                </c:pt>
                <c:pt idx="13">
                  <c:v>0.1178861913312359</c:v>
                </c:pt>
                <c:pt idx="14">
                  <c:v>0.12473229552546772</c:v>
                </c:pt>
                <c:pt idx="15">
                  <c:v>0.13276017367336243</c:v>
                </c:pt>
                <c:pt idx="16">
                  <c:v>0.14187931651227353</c:v>
                </c:pt>
                <c:pt idx="17">
                  <c:v>0.1520020230051366</c:v>
                </c:pt>
                <c:pt idx="18">
                  <c:v>0.16304335612232135</c:v>
                </c:pt>
                <c:pt idx="19">
                  <c:v>0.17492109891579594</c:v>
                </c:pt>
                <c:pt idx="20">
                  <c:v>0.18755571088560047</c:v>
                </c:pt>
                <c:pt idx="21">
                  <c:v>0.2008702846386321</c:v>
                </c:pt>
                <c:pt idx="22">
                  <c:v>0.21479050283974022</c:v>
                </c:pt>
                <c:pt idx="23">
                  <c:v>0.22924459545513215</c:v>
                </c:pt>
                <c:pt idx="24">
                  <c:v>0.24416329728808966</c:v>
                </c:pt>
                <c:pt idx="25">
                  <c:v>0.2594798058069962</c:v>
                </c:pt>
                <c:pt idx="26">
                  <c:v>0.27512973926567391</c:v>
                </c:pt>
                <c:pt idx="27">
                  <c:v>0.2910510951160325</c:v>
                </c:pt>
                <c:pt idx="28">
                  <c:v>0.30718420871302771</c:v>
                </c:pt>
                <c:pt idx="29">
                  <c:v>0.32347171231193012</c:v>
                </c:pt>
                <c:pt idx="30">
                  <c:v>0.33985849435790699</c:v>
                </c:pt>
                <c:pt idx="31">
                  <c:v>0.35629165906790944</c:v>
                </c:pt>
                <c:pt idx="32">
                  <c:v>0.37272048630487736</c:v>
                </c:pt>
                <c:pt idx="33">
                  <c:v>0.38909639174424887</c:v>
                </c:pt>
                <c:pt idx="34">
                  <c:v>0.40537288733278193</c:v>
                </c:pt>
                <c:pt idx="35">
                  <c:v>0.42150554203968954</c:v>
                </c:pt>
                <c:pt idx="36">
                  <c:v>0.43745194290008088</c:v>
                </c:pt>
                <c:pt idx="37">
                  <c:v>0.45317165635071749</c:v>
                </c:pt>
                <c:pt idx="38">
                  <c:v>0.46862618985807564</c:v>
                </c:pt>
                <c:pt idx="39">
                  <c:v>0.4837789538387241</c:v>
                </c:pt>
                <c:pt idx="40">
                  <c:v>0.49859522387200589</c:v>
                </c:pt>
                <c:pt idx="41">
                  <c:v>0.51304210320503918</c:v>
                </c:pt>
                <c:pt idx="42">
                  <c:v>0.52708848555002286</c:v>
                </c:pt>
                <c:pt idx="43">
                  <c:v>0.54070501817385175</c:v>
                </c:pt>
                <c:pt idx="44">
                  <c:v>0.55386406528004661</c:v>
                </c:pt>
                <c:pt idx="45">
                  <c:v>0.56653967168299402</c:v>
                </c:pt>
                <c:pt idx="46">
                  <c:v>0.57870752677449211</c:v>
                </c:pt>
                <c:pt idx="47">
                  <c:v>0.59034492878261413</c:v>
                </c:pt>
                <c:pt idx="48">
                  <c:v>0.60143074932287766</c:v>
                </c:pt>
                <c:pt idx="49">
                  <c:v>0.61194539824172467</c:v>
                </c:pt>
                <c:pt idx="50">
                  <c:v>0.62187078875231272</c:v>
                </c:pt>
                <c:pt idx="51">
                  <c:v>0.63119030286261979</c:v>
                </c:pt>
                <c:pt idx="52">
                  <c:v>0.63988875709585424</c:v>
                </c:pt>
                <c:pt idx="53">
                  <c:v>0.64795236850318139</c:v>
                </c:pt>
                <c:pt idx="54">
                  <c:v>0.65536872096875221</c:v>
                </c:pt>
                <c:pt idx="55">
                  <c:v>0.66212673180705406</c:v>
                </c:pt>
                <c:pt idx="56">
                  <c:v>0.6682166186525631</c:v>
                </c:pt>
                <c:pt idx="57">
                  <c:v>0.67362986664170599</c:v>
                </c:pt>
                <c:pt idx="58">
                  <c:v>0.67835919588714266</c:v>
                </c:pt>
                <c:pt idx="59">
                  <c:v>0.6823985292443524</c:v>
                </c:pt>
                <c:pt idx="60">
                  <c:v>0.68574296037052651</c:v>
                </c:pt>
                <c:pt idx="61">
                  <c:v>0.6883887220757765</c:v>
                </c:pt>
                <c:pt idx="62">
                  <c:v>0.69033315496666248</c:v>
                </c:pt>
                <c:pt idx="63">
                  <c:v>0.69157467638201053</c:v>
                </c:pt>
                <c:pt idx="64">
                  <c:v>0.69211274962105596</c:v>
                </c:pt>
                <c:pt idx="65">
                  <c:v>0.69194785346390009</c:v>
                </c:pt>
                <c:pt idx="66">
                  <c:v>0.69108145198426119</c:v>
                </c:pt>
                <c:pt idx="67">
                  <c:v>0.689515964654553</c:v>
                </c:pt>
                <c:pt idx="68">
                  <c:v>0.68725473674326287</c:v>
                </c:pt>
                <c:pt idx="69">
                  <c:v>0.68430201000465107</c:v>
                </c:pt>
                <c:pt idx="70">
                  <c:v>0.68066289366074217</c:v>
                </c:pt>
                <c:pt idx="71">
                  <c:v>0.6763433356756543</c:v>
                </c:pt>
                <c:pt idx="72">
                  <c:v>0.67135009432220283</c:v>
                </c:pt>
                <c:pt idx="73">
                  <c:v>0.66569071004086355</c:v>
                </c:pt>
                <c:pt idx="74">
                  <c:v>0.65937347759099274</c:v>
                </c:pt>
                <c:pt idx="75">
                  <c:v>0.6524074184943951</c:v>
                </c:pt>
                <c:pt idx="76">
                  <c:v>0.64480225377118683</c:v>
                </c:pt>
                <c:pt idx="77">
                  <c:v>0.63656837696798396</c:v>
                </c:pt>
                <c:pt idx="78">
                  <c:v>0.62771682747836599</c:v>
                </c:pt>
                <c:pt idx="79">
                  <c:v>0.61825926415570165</c:v>
                </c:pt>
                <c:pt idx="80">
                  <c:v>0.6082079392182429</c:v>
                </c:pt>
                <c:pt idx="81">
                  <c:v>0.59757567244654575</c:v>
                </c:pt>
                <c:pt idx="82">
                  <c:v>0.58637582567320323</c:v>
                </c:pt>
                <c:pt idx="83">
                  <c:v>0.57462227756489037</c:v>
                </c:pt>
                <c:pt idx="84">
                  <c:v>0.56232939869670751</c:v>
                </c:pt>
                <c:pt idx="85">
                  <c:v>0.5495120269188376</c:v>
                </c:pt>
                <c:pt idx="86">
                  <c:v>0.53618544301554216</c:v>
                </c:pt>
                <c:pt idx="87">
                  <c:v>0.52236534665641532</c:v>
                </c:pt>
                <c:pt idx="88">
                  <c:v>0.50806783264000388</c:v>
                </c:pt>
                <c:pt idx="89">
                  <c:v>0.49330936742968617</c:v>
                </c:pt>
                <c:pt idx="90">
                  <c:v>0.47810676598191154</c:v>
                </c:pt>
                <c:pt idx="91">
                  <c:v>0.46247716886671392</c:v>
                </c:pt>
                <c:pt idx="92">
                  <c:v>0.44643801968053592</c:v>
                </c:pt>
                <c:pt idx="93">
                  <c:v>0.43000704275140217</c:v>
                </c:pt>
                <c:pt idx="94">
                  <c:v>0.4132022211363548</c:v>
                </c:pt>
                <c:pt idx="95">
                  <c:v>0.39604177491123632</c:v>
                </c:pt>
                <c:pt idx="96">
                  <c:v>0.37854413975275264</c:v>
                </c:pt>
                <c:pt idx="97">
                  <c:v>0.36072794581287287</c:v>
                </c:pt>
                <c:pt idx="98">
                  <c:v>0.34261199688553207</c:v>
                </c:pt>
                <c:pt idx="99">
                  <c:v>0.32421524986563183</c:v>
                </c:pt>
                <c:pt idx="100">
                  <c:v>0.3055567945003565</c:v>
                </c:pt>
                <c:pt idx="101">
                  <c:v>0.28665583343283302</c:v>
                </c:pt>
                <c:pt idx="102">
                  <c:v>0.2675316625380319</c:v>
                </c:pt>
                <c:pt idx="103">
                  <c:v>0.24820365155105123</c:v>
                </c:pt>
                <c:pt idx="104">
                  <c:v>0.22869122498766598</c:v>
                </c:pt>
                <c:pt idx="105">
                  <c:v>0.20901384335722656</c:v>
                </c:pt>
                <c:pt idx="106">
                  <c:v>0.1891909846677759</c:v>
                </c:pt>
                <c:pt idx="107">
                  <c:v>0.16924212622362605</c:v>
                </c:pt>
                <c:pt idx="108">
                  <c:v>0.1491867267151254</c:v>
                </c:pt>
                <c:pt idx="109">
                  <c:v>0.12904420860077143</c:v>
                </c:pt>
                <c:pt idx="110">
                  <c:v>0.10883394078163783</c:v>
                </c:pt>
                <c:pt idx="111">
                  <c:v>8.8575221568112983E-2</c:v>
                </c:pt>
                <c:pt idx="112">
                  <c:v>6.8287261938973554E-2</c:v>
                </c:pt>
                <c:pt idx="113">
                  <c:v>4.7989169092688744E-2</c:v>
                </c:pt>
                <c:pt idx="114">
                  <c:v>2.7699930291162189E-2</c:v>
                </c:pt>
                <c:pt idx="115">
                  <c:v>7.4383969956277052E-3</c:v>
                </c:pt>
                <c:pt idx="116">
                  <c:v>-1.2776730704984474E-2</c:v>
                </c:pt>
                <c:pt idx="117">
                  <c:v>-3.2926919373496066E-2</c:v>
                </c:pt>
                <c:pt idx="118">
                  <c:v>-5.2993817211547889E-2</c:v>
                </c:pt>
                <c:pt idx="119">
                  <c:v>-7.2959268754384798E-2</c:v>
                </c:pt>
                <c:pt idx="120">
                  <c:v>-9.2805329273330905E-2</c:v>
                </c:pt>
                <c:pt idx="121">
                  <c:v>-0.11251427888592974</c:v>
                </c:pt>
                <c:pt idx="122">
                  <c:v>-0.13206863637378091</c:v>
                </c:pt>
                <c:pt idx="123">
                  <c:v>-0.15145117270812031</c:v>
                </c:pt>
                <c:pt idx="124">
                  <c:v>-0.17064492428300487</c:v>
                </c:pt>
                <c:pt idx="125">
                  <c:v>-0.18963320585625781</c:v>
                </c:pt>
                <c:pt idx="126">
                  <c:v>-0.20839962319802946</c:v>
                </c:pt>
                <c:pt idx="127">
                  <c:v>-0.22692808544713322</c:v>
                </c:pt>
                <c:pt idx="128">
                  <c:v>-0.24520281717499987</c:v>
                </c:pt>
                <c:pt idx="129">
                  <c:v>-0.26320837015737536</c:v>
                </c:pt>
                <c:pt idx="130">
                  <c:v>-0.28092963485367656</c:v>
                </c:pt>
                <c:pt idx="131">
                  <c:v>-0.29835185159401495</c:v>
                </c:pt>
                <c:pt idx="132">
                  <c:v>-0.31546062147394621</c:v>
                </c:pt>
                <c:pt idx="133">
                  <c:v>-0.33224191695695576</c:v>
                </c:pt>
                <c:pt idx="134">
                  <c:v>-0.34868209218447738</c:v>
                </c:pt>
                <c:pt idx="135">
                  <c:v>-0.36476789299381168</c:v>
                </c:pt>
                <c:pt idx="136">
                  <c:v>-0.38048646664353908</c:v>
                </c:pt>
                <c:pt idx="137">
                  <c:v>-0.39582537124675704</c:v>
                </c:pt>
                <c:pt idx="138">
                  <c:v>-0.41077258491191532</c:v>
                </c:pt>
                <c:pt idx="139">
                  <c:v>-0.42531651459142977</c:v>
                </c:pt>
                <c:pt idx="140">
                  <c:v>-0.43944600463788613</c:v>
                </c:pt>
                <c:pt idx="141">
                  <c:v>-0.45315034506805124</c:v>
                </c:pt>
                <c:pt idx="142">
                  <c:v>-0.46641927953443202</c:v>
                </c:pt>
                <c:pt idx="143">
                  <c:v>-0.47924301300468369</c:v>
                </c:pt>
                <c:pt idx="144">
                  <c:v>-0.49161221914852354</c:v>
                </c:pt>
                <c:pt idx="145">
                  <c:v>-0.50351804743254047</c:v>
                </c:pt>
                <c:pt idx="146">
                  <c:v>-0.51495212992247397</c:v>
                </c:pt>
                <c:pt idx="147">
                  <c:v>-0.52590658779343857</c:v>
                </c:pt>
                <c:pt idx="148">
                  <c:v>-0.536374037547519</c:v>
                </c:pt>
                <c:pt idx="149">
                  <c:v>-0.54634759693938473</c:v>
                </c:pt>
                <c:pt idx="150">
                  <c:v>-0.5558208906094031</c:v>
                </c:pt>
                <c:pt idx="151">
                  <c:v>-0.56478805542436716</c:v>
                </c:pt>
                <c:pt idx="152">
                  <c:v>-0.57324374552619228</c:v>
                </c:pt>
                <c:pt idx="153">
                  <c:v>-0.58118313708802538</c:v>
                </c:pt>
                <c:pt idx="154">
                  <c:v>-0.58860193277820927</c:v>
                </c:pt>
                <c:pt idx="155">
                  <c:v>-0.59549636593178445</c:v>
                </c:pt>
                <c:pt idx="156">
                  <c:v>-0.60186320442992192</c:v>
                </c:pt>
                <c:pt idx="157">
                  <c:v>-0.6076997542867868</c:v>
                </c:pt>
                <c:pt idx="158">
                  <c:v>-0.61300386294419851</c:v>
                </c:pt>
                <c:pt idx="159">
                  <c:v>-0.61777392227414718</c:v>
                </c:pt>
                <c:pt idx="160">
                  <c:v>-0.6220088712885421</c:v>
                </c:pt>
                <c:pt idx="161">
                  <c:v>-0.62570819855731075</c:v>
                </c:pt>
                <c:pt idx="162">
                  <c:v>-0.62887194433345894</c:v>
                </c:pt>
                <c:pt idx="163">
                  <c:v>-0.63150070238641454</c:v>
                </c:pt>
                <c:pt idx="164">
                  <c:v>-0.63359562154284776</c:v>
                </c:pt>
                <c:pt idx="165">
                  <c:v>-0.6351584069349927</c:v>
                </c:pt>
                <c:pt idx="166">
                  <c:v>-0.63619132095694675</c:v>
                </c:pt>
                <c:pt idx="167">
                  <c:v>-0.6366971839284894</c:v>
                </c:pt>
                <c:pt idx="168">
                  <c:v>-0.63667937446670053</c:v>
                </c:pt>
                <c:pt idx="169">
                  <c:v>-0.63614182956515886</c:v>
                </c:pt>
                <c:pt idx="170">
                  <c:v>-0.63508904438092251</c:v>
                </c:pt>
                <c:pt idx="171">
                  <c:v>-0.63352607172909603</c:v>
                </c:pt>
                <c:pt idx="172">
                  <c:v>-0.63145852128517688</c:v>
                </c:pt>
                <c:pt idx="173">
                  <c:v>-0.62889255849510328</c:v>
                </c:pt>
                <c:pt idx="174">
                  <c:v>-0.62583490319288804</c:v>
                </c:pt>
                <c:pt idx="175">
                  <c:v>-0.62229282792602292</c:v>
                </c:pt>
                <c:pt idx="176">
                  <c:v>-0.6182741559885343</c:v>
                </c:pt>
                <c:pt idx="177">
                  <c:v>-0.61378725916190624</c:v>
                </c:pt>
                <c:pt idx="178">
                  <c:v>-0.60884105516325593</c:v>
                </c:pt>
                <c:pt idx="179">
                  <c:v>-0.60344500480165064</c:v>
                </c:pt>
                <c:pt idx="180">
                  <c:v>-0.59760910884197238</c:v>
                </c:pt>
                <c:pt idx="181">
                  <c:v>-0.59134390457631913</c:v>
                </c:pt>
                <c:pt idx="182">
                  <c:v>-0.58466046210329181</c:v>
                </c:pt>
                <c:pt idx="183">
                  <c:v>-0.57757038031487862</c:v>
                </c:pt>
                <c:pt idx="184">
                  <c:v>-0.57008578259107501</c:v>
                </c:pt>
                <c:pt idx="185">
                  <c:v>-0.56221931220211929</c:v>
                </c:pt>
                <c:pt idx="186">
                  <c:v>-0.55398412741841807</c:v>
                </c:pt>
                <c:pt idx="187">
                  <c:v>-0.54539389632839907</c:v>
                </c:pt>
                <c:pt idx="188">
                  <c:v>-0.53646279136355335</c:v>
                </c:pt>
                <c:pt idx="189">
                  <c:v>-0.52720548353179253</c:v>
                </c:pt>
                <c:pt idx="190">
                  <c:v>-0.51763713635796615</c:v>
                </c:pt>
                <c:pt idx="191">
                  <c:v>-0.507773399532222</c:v>
                </c:pt>
                <c:pt idx="192">
                  <c:v>-0.49763040226646843</c:v>
                </c:pt>
                <c:pt idx="193">
                  <c:v>-0.48722474635775487</c:v>
                </c:pt>
                <c:pt idx="194">
                  <c:v>-0.47657349895994355</c:v>
                </c:pt>
                <c:pt idx="195">
                  <c:v>-0.46569418506288579</c:v>
                </c:pt>
                <c:pt idx="196">
                  <c:v>-0.45460477967936957</c:v>
                </c:pt>
                <c:pt idx="197">
                  <c:v>-0.4433236997393773</c:v>
                </c:pt>
                <c:pt idx="198">
                  <c:v>-0.43186979569262302</c:v>
                </c:pt>
                <c:pt idx="199">
                  <c:v>-0.42026234281844871</c:v>
                </c:pt>
                <c:pt idx="200">
                  <c:v>-0.40852103224325093</c:v>
                </c:pt>
                <c:pt idx="201">
                  <c:v>-0.39666596166607332</c:v>
                </c:pt>
                <c:pt idx="202">
                  <c:v>-0.38471762579120289</c:v>
                </c:pt>
                <c:pt idx="203">
                  <c:v>-0.37269690646937664</c:v>
                </c:pt>
                <c:pt idx="204">
                  <c:v>-0.36062506254575438</c:v>
                </c:pt>
                <c:pt idx="205">
                  <c:v>-0.3485237194160889</c:v>
                </c:pt>
                <c:pt idx="206">
                  <c:v>-0.33641485829067524</c:v>
                </c:pt>
                <c:pt idx="207">
                  <c:v>-0.32432080516543565</c:v>
                </c:pt>
                <c:pt idx="208">
                  <c:v>-0.31226421950137945</c:v>
                </c:pt>
                <c:pt idx="209">
                  <c:v>-0.30026808261130961</c:v>
                </c:pt>
                <c:pt idx="210">
                  <c:v>-0.28835568575430842</c:v>
                </c:pt>
                <c:pt idx="211">
                  <c:v>-0.27655061793801733</c:v>
                </c:pt>
                <c:pt idx="212">
                  <c:v>-0.26487675342840583</c:v>
                </c:pt>
                <c:pt idx="213">
                  <c:v>-0.25335823896754467</c:v>
                </c:pt>
                <c:pt idx="214">
                  <c:v>-0.24201948069860252</c:v>
                </c:pt>
                <c:pt idx="215">
                  <c:v>-0.23088513079910183</c:v>
                </c:pt>
                <c:pt idx="216">
                  <c:v>-0.21998007382144441</c:v>
                </c:pt>
                <c:pt idx="217">
                  <c:v>-0.20932941274114542</c:v>
                </c:pt>
                <c:pt idx="218">
                  <c:v>-0.19895845471313206</c:v>
                </c:pt>
                <c:pt idx="219">
                  <c:v>-0.18889269653506596</c:v>
                </c:pt>
                <c:pt idx="220">
                  <c:v>-0.17915780981919643</c:v>
                </c:pt>
                <c:pt idx="221">
                  <c:v>-0.16977962587124368</c:v>
                </c:pt>
                <c:pt idx="222">
                  <c:v>-0.16078412027686523</c:v>
                </c:pt>
                <c:pt idx="223">
                  <c:v>-0.15219739719699793</c:v>
                </c:pt>
                <c:pt idx="224">
                  <c:v>-0.14404567336909652</c:v>
                </c:pt>
                <c:pt idx="225">
                  <c:v>-0.1363552618174671</c:v>
                </c:pt>
                <c:pt idx="226">
                  <c:v>-0.12915255527066699</c:v>
                </c:pt>
                <c:pt idx="227">
                  <c:v>-0.12246400928690965</c:v>
                </c:pt>
                <c:pt idx="228">
                  <c:v>-0.11631612508688322</c:v>
                </c:pt>
                <c:pt idx="229">
                  <c:v>-0.11073543209436459</c:v>
                </c:pt>
                <c:pt idx="230">
                  <c:v>-0.10574847018425065</c:v>
                </c:pt>
                <c:pt idx="231">
                  <c:v>-0.10138177163925804</c:v>
                </c:pt>
                <c:pt idx="232">
                  <c:v>-9.7661842812822475E-2</c:v>
                </c:pt>
                <c:pt idx="233">
                  <c:v>-9.4615145500997866E-2</c:v>
                </c:pt>
                <c:pt idx="234">
                  <c:v>-9.2268078021044364E-2</c:v>
                </c:pt>
                <c:pt idx="235">
                  <c:v>-9.064695599893452E-2</c:v>
                </c:pt>
                <c:pt idx="236">
                  <c:v>-8.9777992862955014E-2</c:v>
                </c:pt>
              </c:numCache>
            </c:numRef>
          </c:xVal>
          <c:yVal>
            <c:numRef>
              <c:f>'pol6'!$F$2:$F$238</c:f>
              <c:numCache>
                <c:formatCode>General</c:formatCode>
                <c:ptCount val="237"/>
                <c:pt idx="0">
                  <c:v>1.1004</c:v>
                </c:pt>
                <c:pt idx="1">
                  <c:v>0.99722977059999141</c:v>
                </c:pt>
                <c:pt idx="2">
                  <c:v>0.8980453050976609</c:v>
                </c:pt>
                <c:pt idx="3">
                  <c:v>0.80277396749123398</c:v>
                </c:pt>
                <c:pt idx="4">
                  <c:v>0.71134360588187406</c:v>
                </c:pt>
                <c:pt idx="5">
                  <c:v>0.62368255338790957</c:v>
                </c:pt>
                <c:pt idx="6">
                  <c:v>0.5397196290780365</c:v>
                </c:pt>
                <c:pt idx="7">
                  <c:v>0.45938413892349383</c:v>
                </c:pt>
                <c:pt idx="8">
                  <c:v>0.38260587676921487</c:v>
                </c:pt>
                <c:pt idx="9">
                  <c:v>0.30931512532395278</c:v>
                </c:pt>
                <c:pt idx="10">
                  <c:v>0.23944265716938007</c:v>
                </c:pt>
                <c:pt idx="11">
                  <c:v>0.17291973578816411</c:v>
                </c:pt>
                <c:pt idx="12">
                  <c:v>0.10967811661101512</c:v>
                </c:pt>
                <c:pt idx="13">
                  <c:v>4.9650048082710452E-2</c:v>
                </c:pt>
                <c:pt idx="14">
                  <c:v>-7.2317272529081045E-3</c:v>
                </c:pt>
                <c:pt idx="15">
                  <c:v>-6.1033971648960073E-2</c:v>
                </c:pt>
                <c:pt idx="16">
                  <c:v>-0.11182295103258055</c:v>
                </c:pt>
                <c:pt idx="17">
                  <c:v>-0.15966443386299733</c:v>
                </c:pt>
                <c:pt idx="18">
                  <c:v>-0.20462368997063551</c:v>
                </c:pt>
                <c:pt idx="19">
                  <c:v>-0.24676548937724574</c:v>
                </c:pt>
                <c:pt idx="20">
                  <c:v>-0.28615410109705941</c:v>
                </c:pt>
                <c:pt idx="21">
                  <c:v>-0.32285329191896706</c:v>
                </c:pt>
                <c:pt idx="22">
                  <c:v>-0.35692632516972767</c:v>
                </c:pt>
                <c:pt idx="23">
                  <c:v>-0.38843595945819409</c:v>
                </c:pt>
                <c:pt idx="24">
                  <c:v>-0.41744444740057562</c:v>
                </c:pt>
                <c:pt idx="25">
                  <c:v>-0.44401353432671353</c:v>
                </c:pt>
                <c:pt idx="26">
                  <c:v>-0.46820445696739288</c:v>
                </c:pt>
                <c:pt idx="27">
                  <c:v>-0.49007794212267441</c:v>
                </c:pt>
                <c:pt idx="28">
                  <c:v>-0.50969420531125031</c:v>
                </c:pt>
                <c:pt idx="29">
                  <c:v>-0.52711294940083131</c:v>
                </c:pt>
                <c:pt idx="30">
                  <c:v>-0.54239336321955234</c:v>
                </c:pt>
                <c:pt idx="31">
                  <c:v>-0.55559412014841048</c:v>
                </c:pt>
                <c:pt idx="32">
                  <c:v>-0.56677337669472228</c:v>
                </c:pt>
                <c:pt idx="33">
                  <c:v>-0.57598877104661095</c:v>
                </c:pt>
                <c:pt idx="34">
                  <c:v>-0.5832974216085145</c:v>
                </c:pt>
                <c:pt idx="35">
                  <c:v>-0.58875592551772771</c:v>
                </c:pt>
                <c:pt idx="36">
                  <c:v>-0.59242035714195662</c:v>
                </c:pt>
                <c:pt idx="37">
                  <c:v>-0.59434626655791201</c:v>
                </c:pt>
                <c:pt idx="38">
                  <c:v>-0.59458867801091797</c:v>
                </c:pt>
                <c:pt idx="39">
                  <c:v>-0.59320208835555288</c:v>
                </c:pt>
                <c:pt idx="40">
                  <c:v>-0.5902404654773119</c:v>
                </c:pt>
                <c:pt idx="41">
                  <c:v>-0.58575724669529361</c:v>
                </c:pt>
                <c:pt idx="42">
                  <c:v>-0.57980533714592175</c:v>
                </c:pt>
                <c:pt idx="43">
                  <c:v>-0.57243710814767601</c:v>
                </c:pt>
                <c:pt idx="44">
                  <c:v>-0.5637043955468628</c:v>
                </c:pt>
                <c:pt idx="45">
                  <c:v>-0.5536584980444057</c:v>
                </c:pt>
                <c:pt idx="46">
                  <c:v>-0.54235017550366171</c:v>
                </c:pt>
                <c:pt idx="47">
                  <c:v>-0.5298296472392634</c:v>
                </c:pt>
                <c:pt idx="48">
                  <c:v>-0.51614659028698195</c:v>
                </c:pt>
                <c:pt idx="49">
                  <c:v>-0.50135013765462544</c:v>
                </c:pt>
                <c:pt idx="50">
                  <c:v>-0.48548887655395756</c:v>
                </c:pt>
                <c:pt idx="51">
                  <c:v>-0.46861084661363206</c:v>
                </c:pt>
                <c:pt idx="52">
                  <c:v>-0.45076353807317426</c:v>
                </c:pt>
                <c:pt idx="53">
                  <c:v>-0.43199388995796761</c:v>
                </c:pt>
                <c:pt idx="54">
                  <c:v>-0.41234828823527314</c:v>
                </c:pt>
                <c:pt idx="55">
                  <c:v>-0.39187256395128101</c:v>
                </c:pt>
                <c:pt idx="56">
                  <c:v>-0.370611991349175</c:v>
                </c:pt>
                <c:pt idx="57">
                  <c:v>-0.34861128596823354</c:v>
                </c:pt>
                <c:pt idx="58">
                  <c:v>-0.32591460272394945</c:v>
                </c:pt>
                <c:pt idx="59">
                  <c:v>-0.30256553396917374</c:v>
                </c:pt>
                <c:pt idx="60">
                  <c:v>-0.27860710753629503</c:v>
                </c:pt>
                <c:pt idx="61">
                  <c:v>-0.25408178476043775</c:v>
                </c:pt>
                <c:pt idx="62">
                  <c:v>-0.22903145848367279</c:v>
                </c:pt>
                <c:pt idx="63">
                  <c:v>-0.20349745104028516</c:v>
                </c:pt>
                <c:pt idx="64">
                  <c:v>-0.17752051222303455</c:v>
                </c:pt>
                <c:pt idx="65">
                  <c:v>-0.15114081723046491</c:v>
                </c:pt>
                <c:pt idx="66">
                  <c:v>-0.12439796459521846</c:v>
                </c:pt>
                <c:pt idx="67">
                  <c:v>-9.7330974093398748E-2</c:v>
                </c:pt>
                <c:pt idx="68">
                  <c:v>-6.9978284634939047E-2</c:v>
                </c:pt>
                <c:pt idx="69">
                  <c:v>-4.2377752135009938E-2</c:v>
                </c:pt>
                <c:pt idx="70">
                  <c:v>-1.4566647366439422E-2</c:v>
                </c:pt>
                <c:pt idx="71">
                  <c:v>1.3418346206831355E-2</c:v>
                </c:pt>
                <c:pt idx="72">
                  <c:v>4.1541134615266539E-2</c:v>
                </c:pt>
                <c:pt idx="73">
                  <c:v>6.976621558823437E-2</c:v>
                </c:pt>
                <c:pt idx="74">
                  <c:v>9.8058680777480145E-2</c:v>
                </c:pt>
                <c:pt idx="75">
                  <c:v>0.12638421799957245</c:v>
                </c:pt>
                <c:pt idx="76">
                  <c:v>0.15470911349731375</c:v>
                </c:pt>
                <c:pt idx="77">
                  <c:v>0.18300025422015009</c:v>
                </c:pt>
                <c:pt idx="78">
                  <c:v>0.21122513012352462</c:v>
                </c:pt>
                <c:pt idx="79">
                  <c:v>0.23935183648723646</c:v>
                </c:pt>
                <c:pt idx="80">
                  <c:v>0.26734907625274529</c:v>
                </c:pt>
                <c:pt idx="81">
                  <c:v>0.2951861623794767</c:v>
                </c:pt>
                <c:pt idx="82">
                  <c:v>0.32283302022007154</c:v>
                </c:pt>
                <c:pt idx="83">
                  <c:v>0.35026018991465468</c:v>
                </c:pt>
                <c:pt idx="84">
                  <c:v>0.3774388288040238</c:v>
                </c:pt>
                <c:pt idx="85">
                  <c:v>0.4043407138618611</c:v>
                </c:pt>
                <c:pt idx="86">
                  <c:v>0.43093824414588289</c:v>
                </c:pt>
                <c:pt idx="87">
                  <c:v>0.45720444326799514</c:v>
                </c:pt>
                <c:pt idx="88">
                  <c:v>0.48311296188339048</c:v>
                </c:pt>
                <c:pt idx="89">
                  <c:v>0.50863808019865742</c:v>
                </c:pt>
                <c:pt idx="90">
                  <c:v>0.53375471049882739</c:v>
                </c:pt>
                <c:pt idx="91">
                  <c:v>0.55843839969341635</c:v>
                </c:pt>
                <c:pt idx="92">
                  <c:v>0.58266533188144676</c:v>
                </c:pt>
                <c:pt idx="93">
                  <c:v>0.60641233093543212</c:v>
                </c:pt>
                <c:pt idx="94">
                  <c:v>0.62965686310432778</c:v>
                </c:pt>
                <c:pt idx="95">
                  <c:v>0.65237703963547089</c:v>
                </c:pt>
                <c:pt idx="96">
                  <c:v>0.67455161941550967</c:v>
                </c:pt>
                <c:pt idx="97">
                  <c:v>0.69616001163025976</c:v>
                </c:pt>
                <c:pt idx="98">
                  <c:v>0.71718227844359417</c:v>
                </c:pt>
                <c:pt idx="99">
                  <c:v>0.73759913769525332</c:v>
                </c:pt>
                <c:pt idx="100">
                  <c:v>0.75739196561766198</c:v>
                </c:pt>
                <c:pt idx="101">
                  <c:v>0.77654279957172667</c:v>
                </c:pt>
                <c:pt idx="102">
                  <c:v>0.79503434080157076</c:v>
                </c:pt>
                <c:pt idx="103">
                  <c:v>0.8128499572082819</c:v>
                </c:pt>
                <c:pt idx="104">
                  <c:v>0.82997368614261857</c:v>
                </c:pt>
                <c:pt idx="105">
                  <c:v>0.84639023721669338</c:v>
                </c:pt>
                <c:pt idx="106">
                  <c:v>0.86208499513461012</c:v>
                </c:pt>
                <c:pt idx="107">
                  <c:v>0.87704402254213276</c:v>
                </c:pt>
                <c:pt idx="108">
                  <c:v>0.89125406289525122</c:v>
                </c:pt>
                <c:pt idx="109">
                  <c:v>0.90470254334778621</c:v>
                </c:pt>
                <c:pt idx="110">
                  <c:v>0.91737757765794248</c:v>
                </c:pt>
                <c:pt idx="111">
                  <c:v>0.92926796911381748</c:v>
                </c:pt>
                <c:pt idx="112">
                  <c:v>0.94036321347792962</c:v>
                </c:pt>
                <c:pt idx="113">
                  <c:v>0.95065350195068055</c:v>
                </c:pt>
                <c:pt idx="114">
                  <c:v>0.96012972415282816</c:v>
                </c:pt>
                <c:pt idx="115">
                  <c:v>0.96878347112687946</c:v>
                </c:pt>
                <c:pt idx="116">
                  <c:v>0.97660703835754026</c:v>
                </c:pt>
                <c:pt idx="117">
                  <c:v>0.98359342881103329</c:v>
                </c:pt>
                <c:pt idx="118">
                  <c:v>0.98973635599349796</c:v>
                </c:pt>
                <c:pt idx="119">
                  <c:v>0.99503024702830656</c:v>
                </c:pt>
                <c:pt idx="120">
                  <c:v>0.99947024575232879</c:v>
                </c:pt>
                <c:pt idx="121">
                  <c:v>1.0030522158312603</c:v>
                </c:pt>
                <c:pt idx="122">
                  <c:v>1.00577274389383</c:v>
                </c:pt>
                <c:pt idx="123">
                  <c:v>1.0076291426850505</c:v>
                </c:pt>
                <c:pt idx="124">
                  <c:v>1.0086194542383971</c:v>
                </c:pt>
                <c:pt idx="125">
                  <c:v>1.0087424530669877</c:v>
                </c:pt>
                <c:pt idx="126">
                  <c:v>1.0079976493737308</c:v>
                </c:pt>
                <c:pt idx="127">
                  <c:v>1.006385292280457</c:v>
                </c:pt>
                <c:pt idx="128">
                  <c:v>1.0039063730760023</c:v>
                </c:pt>
                <c:pt idx="129">
                  <c:v>1.0005626284832778</c:v>
                </c:pt>
                <c:pt idx="130">
                  <c:v>0.9963565439453137</c:v>
                </c:pt>
                <c:pt idx="131">
                  <c:v>0.99129135693031278</c:v>
                </c:pt>
                <c:pt idx="132">
                  <c:v>0.98537106025558741</c:v>
                </c:pt>
                <c:pt idx="133">
                  <c:v>0.97860040543058302</c:v>
                </c:pt>
                <c:pt idx="134">
                  <c:v>0.97098490601879339</c:v>
                </c:pt>
                <c:pt idx="135">
                  <c:v>0.96253084101867215</c:v>
                </c:pt>
                <c:pt idx="136">
                  <c:v>0.95324525826354778</c:v>
                </c:pt>
                <c:pt idx="137">
                  <c:v>0.94313597784048353</c:v>
                </c:pt>
                <c:pt idx="138">
                  <c:v>0.93221159552810695</c:v>
                </c:pt>
                <c:pt idx="139">
                  <c:v>0.92048148625345361</c:v>
                </c:pt>
                <c:pt idx="140">
                  <c:v>0.90795580756771654</c:v>
                </c:pt>
                <c:pt idx="141">
                  <c:v>0.89464550314106495</c:v>
                </c:pt>
                <c:pt idx="142">
                  <c:v>0.8805623062763277</c:v>
                </c:pt>
                <c:pt idx="143">
                  <c:v>0.86571874344175148</c:v>
                </c:pt>
                <c:pt idx="144">
                  <c:v>0.85012813782267171</c:v>
                </c:pt>
                <c:pt idx="145">
                  <c:v>0.83380461289217456</c:v>
                </c:pt>
                <c:pt idx="146">
                  <c:v>0.8167630960007517</c:v>
                </c:pt>
                <c:pt idx="147">
                  <c:v>0.79901932198488579</c:v>
                </c:pt>
                <c:pt idx="148">
                  <c:v>0.78058983679466953</c:v>
                </c:pt>
                <c:pt idx="149">
                  <c:v>0.76149200114032878</c:v>
                </c:pt>
                <c:pt idx="150">
                  <c:v>0.74174399415780945</c:v>
                </c:pt>
                <c:pt idx="151">
                  <c:v>0.72136481709323297</c:v>
                </c:pt>
                <c:pt idx="152">
                  <c:v>0.70037429700645815</c:v>
                </c:pt>
                <c:pt idx="153">
                  <c:v>0.67879309049340675</c:v>
                </c:pt>
                <c:pt idx="154">
                  <c:v>0.65664268742766252</c:v>
                </c:pt>
                <c:pt idx="155">
                  <c:v>0.63394541472077348</c:v>
                </c:pt>
                <c:pt idx="156">
                  <c:v>0.61072444010166604</c:v>
                </c:pt>
                <c:pt idx="157">
                  <c:v>0.58700377591500752</c:v>
                </c:pt>
                <c:pt idx="158">
                  <c:v>0.56280828293852947</c:v>
                </c:pt>
                <c:pt idx="159">
                  <c:v>0.53816367421932254</c:v>
                </c:pt>
                <c:pt idx="160">
                  <c:v>0.51309651892915964</c:v>
                </c:pt>
                <c:pt idx="161">
                  <c:v>0.48763424623870533</c:v>
                </c:pt>
                <c:pt idx="162">
                  <c:v>0.46180514921080684</c:v>
                </c:pt>
                <c:pt idx="163">
                  <c:v>0.43563838871262872</c:v>
                </c:pt>
                <c:pt idx="164">
                  <c:v>0.40916399734687259</c:v>
                </c:pt>
                <c:pt idx="165">
                  <c:v>0.3824128834019187</c:v>
                </c:pt>
                <c:pt idx="166">
                  <c:v>0.35541683482096742</c:v>
                </c:pt>
                <c:pt idx="167">
                  <c:v>0.32820852319016991</c:v>
                </c:pt>
                <c:pt idx="168">
                  <c:v>0.30082150774562377</c:v>
                </c:pt>
                <c:pt idx="169">
                  <c:v>0.27329023939950359</c:v>
                </c:pt>
                <c:pt idx="170">
                  <c:v>0.24565006478504214</c:v>
                </c:pt>
                <c:pt idx="171">
                  <c:v>0.21793723032060042</c:v>
                </c:pt>
                <c:pt idx="172">
                  <c:v>0.19018888629252428</c:v>
                </c:pt>
                <c:pt idx="173">
                  <c:v>0.16244309095721432</c:v>
                </c:pt>
                <c:pt idx="174">
                  <c:v>0.13473881466200721</c:v>
                </c:pt>
                <c:pt idx="175">
                  <c:v>0.10711594398504287</c:v>
                </c:pt>
                <c:pt idx="176">
                  <c:v>7.961528589419542E-2</c:v>
                </c:pt>
                <c:pt idx="177">
                  <c:v>5.2278571924840644E-2</c:v>
                </c:pt>
                <c:pt idx="178">
                  <c:v>2.5148462376840097E-2</c:v>
                </c:pt>
                <c:pt idx="179">
                  <c:v>-1.7314494698585925E-3</c:v>
                </c:pt>
                <c:pt idx="180">
                  <c:v>-2.8316633120351486E-2</c:v>
                </c:pt>
                <c:pt idx="181">
                  <c:v>-5.4561616610954378E-2</c:v>
                </c:pt>
                <c:pt idx="182">
                  <c:v>-8.0419982236648924E-2</c:v>
                </c:pt>
                <c:pt idx="183">
                  <c:v>-0.10584436225926597</c:v>
                </c:pt>
                <c:pt idx="184">
                  <c:v>-0.13078643459685368</c:v>
                </c:pt>
                <c:pt idx="185">
                  <c:v>-0.15519691849399253</c:v>
                </c:pt>
                <c:pt idx="186">
                  <c:v>-0.17902557017325949</c:v>
                </c:pt>
                <c:pt idx="187">
                  <c:v>-0.2022211784675787</c:v>
                </c:pt>
                <c:pt idx="188">
                  <c:v>-0.2247315604335971</c:v>
                </c:pt>
                <c:pt idx="189">
                  <c:v>-0.24650355694623771</c:v>
                </c:pt>
                <c:pt idx="190">
                  <c:v>-0.26748302827418202</c:v>
                </c:pt>
                <c:pt idx="191">
                  <c:v>-0.28761484963623873</c:v>
                </c:pt>
                <c:pt idx="192">
                  <c:v>-0.30684290673908565</c:v>
                </c:pt>
                <c:pt idx="193">
                  <c:v>-0.32511009129564927</c:v>
                </c:pt>
                <c:pt idx="194">
                  <c:v>-0.34235829652476868</c:v>
                </c:pt>
                <c:pt idx="195">
                  <c:v>-0.35852841263177071</c:v>
                </c:pt>
                <c:pt idx="196">
                  <c:v>-0.37356032227022284</c:v>
                </c:pt>
                <c:pt idx="197">
                  <c:v>-0.38739289598434512</c:v>
                </c:pt>
                <c:pt idx="198">
                  <c:v>-0.39996398763295504</c:v>
                </c:pt>
                <c:pt idx="199">
                  <c:v>-0.41121042979402533</c:v>
                </c:pt>
                <c:pt idx="200">
                  <c:v>-0.42106802915051178</c:v>
                </c:pt>
                <c:pt idx="201">
                  <c:v>-0.42947156185700353</c:v>
                </c:pt>
                <c:pt idx="202">
                  <c:v>-0.43635476888762215</c:v>
                </c:pt>
                <c:pt idx="203">
                  <c:v>-0.44165035136472186</c:v>
                </c:pt>
                <c:pt idx="204">
                  <c:v>-0.44528996586887759</c:v>
                </c:pt>
                <c:pt idx="205">
                  <c:v>-0.44720421972962443</c:v>
                </c:pt>
                <c:pt idx="206">
                  <c:v>-0.44732266629728956</c:v>
                </c:pt>
                <c:pt idx="207">
                  <c:v>-0.44557380019622217</c:v>
                </c:pt>
                <c:pt idx="208">
                  <c:v>-0.44188505255828092</c:v>
                </c:pt>
                <c:pt idx="209">
                  <c:v>-0.4361827862381813</c:v>
                </c:pt>
                <c:pt idx="210">
                  <c:v>-0.42839229100926035</c:v>
                </c:pt>
                <c:pt idx="211">
                  <c:v>-0.41843777874059329</c:v>
                </c:pt>
                <c:pt idx="212">
                  <c:v>-0.40624237855501777</c:v>
                </c:pt>
                <c:pt idx="213">
                  <c:v>-0.39172813196815826</c:v>
                </c:pt>
                <c:pt idx="214">
                  <c:v>-0.37481598800862814</c:v>
                </c:pt>
                <c:pt idx="215">
                  <c:v>-0.35542579831895127</c:v>
                </c:pt>
                <c:pt idx="216">
                  <c:v>-0.33347631223795249</c:v>
                </c:pt>
                <c:pt idx="217">
                  <c:v>-0.30888517186373621</c:v>
                </c:pt>
                <c:pt idx="218">
                  <c:v>-0.28156890709794569</c:v>
                </c:pt>
                <c:pt idx="219">
                  <c:v>-0.2514429306710011</c:v>
                </c:pt>
                <c:pt idx="220">
                  <c:v>-0.21842153314826662</c:v>
                </c:pt>
                <c:pt idx="221">
                  <c:v>-0.18241787791753739</c:v>
                </c:pt>
                <c:pt idx="222">
                  <c:v>-0.14334399615696158</c:v>
                </c:pt>
                <c:pt idx="223">
                  <c:v>-0.10111078178474431</c:v>
                </c:pt>
                <c:pt idx="224">
                  <c:v>-5.5627986389297224E-2</c:v>
                </c:pt>
                <c:pt idx="225">
                  <c:v>-6.8042141405695311E-3</c:v>
                </c:pt>
                <c:pt idx="226">
                  <c:v>4.5453083317429144E-2</c:v>
                </c:pt>
                <c:pt idx="227">
                  <c:v>0.10123761199320525</c:v>
                </c:pt>
                <c:pt idx="228">
                  <c:v>0.16064424069346428</c:v>
                </c:pt>
                <c:pt idx="229">
                  <c:v>0.22376900618754858</c:v>
                </c:pt>
                <c:pt idx="230">
                  <c:v>0.29070911839087499</c:v>
                </c:pt>
                <c:pt idx="231">
                  <c:v>0.36156296556755718</c:v>
                </c:pt>
                <c:pt idx="232">
                  <c:v>0.43643011955174726</c:v>
                </c:pt>
                <c:pt idx="233">
                  <c:v>0.51541134098805541</c:v>
                </c:pt>
                <c:pt idx="234">
                  <c:v>0.59860858459104049</c:v>
                </c:pt>
                <c:pt idx="235">
                  <c:v>0.68612500442350877</c:v>
                </c:pt>
                <c:pt idx="236">
                  <c:v>0.77806495919392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A6D-47B6-AEDF-1A258448AB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1610056"/>
        <c:axId val="651606776"/>
      </c:scatterChart>
      <c:valAx>
        <c:axId val="6516100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1606776"/>
        <c:crosses val="autoZero"/>
        <c:crossBetween val="midCat"/>
      </c:valAx>
      <c:valAx>
        <c:axId val="651606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1610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1"/>
          <c:order val="1"/>
          <c:tx>
            <c:strRef>
              <c:f>'Feuil2 (2)'!$G$7</c:f>
              <c:strCache>
                <c:ptCount val="1"/>
                <c:pt idx="0">
                  <c:v>x0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Feuil2 (2)'!$G$8:$G$244</c:f>
              <c:numCache>
                <c:formatCode>General</c:formatCode>
                <c:ptCount val="237"/>
                <c:pt idx="0">
                  <c:v>-1.790846071604401E-2</c:v>
                </c:pt>
                <c:pt idx="1">
                  <c:v>-1.790846071604401E-2</c:v>
                </c:pt>
                <c:pt idx="2">
                  <c:v>-1.790846071604401E-2</c:v>
                </c:pt>
                <c:pt idx="3">
                  <c:v>-1.790846071604401E-2</c:v>
                </c:pt>
                <c:pt idx="4">
                  <c:v>-1.790846071604401E-2</c:v>
                </c:pt>
                <c:pt idx="5">
                  <c:v>-1.790846071604401E-2</c:v>
                </c:pt>
                <c:pt idx="6">
                  <c:v>-1.790846071604401E-2</c:v>
                </c:pt>
                <c:pt idx="7">
                  <c:v>-1.790846071604401E-2</c:v>
                </c:pt>
                <c:pt idx="8">
                  <c:v>-1.790846071604401E-2</c:v>
                </c:pt>
                <c:pt idx="9">
                  <c:v>-1.790846071604401E-2</c:v>
                </c:pt>
                <c:pt idx="10">
                  <c:v>-1.790846071604401E-2</c:v>
                </c:pt>
                <c:pt idx="11">
                  <c:v>-1.790846071604401E-2</c:v>
                </c:pt>
                <c:pt idx="12">
                  <c:v>-1.790846071604401E-2</c:v>
                </c:pt>
                <c:pt idx="13">
                  <c:v>-1.790846071604401E-2</c:v>
                </c:pt>
                <c:pt idx="14">
                  <c:v>-1.790846071604401E-2</c:v>
                </c:pt>
                <c:pt idx="15">
                  <c:v>-1.790846071604401E-2</c:v>
                </c:pt>
                <c:pt idx="16">
                  <c:v>-1.790846071604401E-2</c:v>
                </c:pt>
                <c:pt idx="17">
                  <c:v>-1.790846071604401E-2</c:v>
                </c:pt>
                <c:pt idx="18">
                  <c:v>-1.790846071604401E-2</c:v>
                </c:pt>
                <c:pt idx="19">
                  <c:v>-1.790846071604401E-2</c:v>
                </c:pt>
                <c:pt idx="20">
                  <c:v>-1.790846071604401E-2</c:v>
                </c:pt>
                <c:pt idx="21">
                  <c:v>-1.790846071604401E-2</c:v>
                </c:pt>
                <c:pt idx="22">
                  <c:v>-1.790846071604401E-2</c:v>
                </c:pt>
                <c:pt idx="23">
                  <c:v>-1.790846071604401E-2</c:v>
                </c:pt>
                <c:pt idx="24">
                  <c:v>-1.790846071604401E-2</c:v>
                </c:pt>
                <c:pt idx="25">
                  <c:v>-1.790846071604401E-2</c:v>
                </c:pt>
                <c:pt idx="26">
                  <c:v>-1.790846071604401E-2</c:v>
                </c:pt>
                <c:pt idx="27">
                  <c:v>-1.790846071604401E-2</c:v>
                </c:pt>
                <c:pt idx="28">
                  <c:v>-1.790846071604401E-2</c:v>
                </c:pt>
                <c:pt idx="29">
                  <c:v>-1.790846071604401E-2</c:v>
                </c:pt>
                <c:pt idx="30">
                  <c:v>-1.790846071604401E-2</c:v>
                </c:pt>
                <c:pt idx="31">
                  <c:v>-1.790846071604401E-2</c:v>
                </c:pt>
                <c:pt idx="32">
                  <c:v>-1.790846071604401E-2</c:v>
                </c:pt>
                <c:pt idx="33">
                  <c:v>-1.790846071604401E-2</c:v>
                </c:pt>
                <c:pt idx="34">
                  <c:v>-1.790846071604401E-2</c:v>
                </c:pt>
                <c:pt idx="35">
                  <c:v>-1.790846071604401E-2</c:v>
                </c:pt>
                <c:pt idx="36">
                  <c:v>-1.790846071604401E-2</c:v>
                </c:pt>
                <c:pt idx="37">
                  <c:v>-1.790846071604401E-2</c:v>
                </c:pt>
                <c:pt idx="38">
                  <c:v>-1.790846071604401E-2</c:v>
                </c:pt>
                <c:pt idx="39">
                  <c:v>-1.790846071604401E-2</c:v>
                </c:pt>
                <c:pt idx="40">
                  <c:v>-1.790846071604401E-2</c:v>
                </c:pt>
                <c:pt idx="41">
                  <c:v>-1.790846071604401E-2</c:v>
                </c:pt>
                <c:pt idx="42">
                  <c:v>-1.790846071604401E-2</c:v>
                </c:pt>
                <c:pt idx="43">
                  <c:v>-1.790846071604401E-2</c:v>
                </c:pt>
                <c:pt idx="44">
                  <c:v>-1.790846071604401E-2</c:v>
                </c:pt>
                <c:pt idx="45">
                  <c:v>-1.790846071604401E-2</c:v>
                </c:pt>
                <c:pt idx="46">
                  <c:v>-1.790846071604401E-2</c:v>
                </c:pt>
                <c:pt idx="47">
                  <c:v>-1.790846071604401E-2</c:v>
                </c:pt>
                <c:pt idx="48">
                  <c:v>-1.790846071604401E-2</c:v>
                </c:pt>
                <c:pt idx="49">
                  <c:v>-1.790846071604401E-2</c:v>
                </c:pt>
                <c:pt idx="50">
                  <c:v>-1.790846071604401E-2</c:v>
                </c:pt>
                <c:pt idx="51">
                  <c:v>-1.790846071604401E-2</c:v>
                </c:pt>
                <c:pt idx="52">
                  <c:v>-1.790846071604401E-2</c:v>
                </c:pt>
                <c:pt idx="53">
                  <c:v>-1.790846071604401E-2</c:v>
                </c:pt>
                <c:pt idx="54">
                  <c:v>-1.790846071604401E-2</c:v>
                </c:pt>
                <c:pt idx="55">
                  <c:v>-1.790846071604401E-2</c:v>
                </c:pt>
                <c:pt idx="56">
                  <c:v>-1.790846071604401E-2</c:v>
                </c:pt>
                <c:pt idx="57">
                  <c:v>-1.790846071604401E-2</c:v>
                </c:pt>
                <c:pt idx="58">
                  <c:v>-1.790846071604401E-2</c:v>
                </c:pt>
                <c:pt idx="59">
                  <c:v>-1.790846071604401E-2</c:v>
                </c:pt>
                <c:pt idx="60">
                  <c:v>-1.790846071604401E-2</c:v>
                </c:pt>
                <c:pt idx="61">
                  <c:v>-1.790846071604401E-2</c:v>
                </c:pt>
                <c:pt idx="62">
                  <c:v>-1.790846071604401E-2</c:v>
                </c:pt>
                <c:pt idx="63">
                  <c:v>-1.790846071604401E-2</c:v>
                </c:pt>
                <c:pt idx="64">
                  <c:v>-1.790846071604401E-2</c:v>
                </c:pt>
                <c:pt idx="65">
                  <c:v>-1.790846071604401E-2</c:v>
                </c:pt>
                <c:pt idx="66">
                  <c:v>-1.790846071604401E-2</c:v>
                </c:pt>
                <c:pt idx="67">
                  <c:v>-1.790846071604401E-2</c:v>
                </c:pt>
                <c:pt idx="68">
                  <c:v>-1.790846071604401E-2</c:v>
                </c:pt>
                <c:pt idx="69">
                  <c:v>-1.790846071604401E-2</c:v>
                </c:pt>
                <c:pt idx="70">
                  <c:v>-1.790846071604401E-2</c:v>
                </c:pt>
                <c:pt idx="71">
                  <c:v>-1.790846071604401E-2</c:v>
                </c:pt>
                <c:pt idx="72">
                  <c:v>-1.790846071604401E-2</c:v>
                </c:pt>
                <c:pt idx="73">
                  <c:v>-1.790846071604401E-2</c:v>
                </c:pt>
                <c:pt idx="74">
                  <c:v>-1.790846071604401E-2</c:v>
                </c:pt>
                <c:pt idx="75">
                  <c:v>-1.790846071604401E-2</c:v>
                </c:pt>
                <c:pt idx="76">
                  <c:v>-1.790846071604401E-2</c:v>
                </c:pt>
                <c:pt idx="77">
                  <c:v>-1.790846071604401E-2</c:v>
                </c:pt>
                <c:pt idx="78">
                  <c:v>-1.790846071604401E-2</c:v>
                </c:pt>
                <c:pt idx="79">
                  <c:v>-1.790846071604401E-2</c:v>
                </c:pt>
                <c:pt idx="80">
                  <c:v>-1.790846071604401E-2</c:v>
                </c:pt>
                <c:pt idx="81">
                  <c:v>-1.790846071604401E-2</c:v>
                </c:pt>
                <c:pt idx="82">
                  <c:v>-1.790846071604401E-2</c:v>
                </c:pt>
                <c:pt idx="83">
                  <c:v>-1.790846071604401E-2</c:v>
                </c:pt>
                <c:pt idx="84">
                  <c:v>-1.790846071604401E-2</c:v>
                </c:pt>
                <c:pt idx="85">
                  <c:v>-1.790846071604401E-2</c:v>
                </c:pt>
                <c:pt idx="86">
                  <c:v>-1.790846071604401E-2</c:v>
                </c:pt>
                <c:pt idx="87">
                  <c:v>-1.790846071604401E-2</c:v>
                </c:pt>
                <c:pt idx="88">
                  <c:v>-1.790846071604401E-2</c:v>
                </c:pt>
                <c:pt idx="89">
                  <c:v>-1.790846071604401E-2</c:v>
                </c:pt>
                <c:pt idx="90">
                  <c:v>-1.790846071604401E-2</c:v>
                </c:pt>
                <c:pt idx="91">
                  <c:v>-1.790846071604401E-2</c:v>
                </c:pt>
                <c:pt idx="92">
                  <c:v>-1.790846071604401E-2</c:v>
                </c:pt>
                <c:pt idx="93">
                  <c:v>-1.790846071604401E-2</c:v>
                </c:pt>
                <c:pt idx="94">
                  <c:v>-1.790846071604401E-2</c:v>
                </c:pt>
                <c:pt idx="95">
                  <c:v>-1.790846071604401E-2</c:v>
                </c:pt>
                <c:pt idx="96">
                  <c:v>-1.790846071604401E-2</c:v>
                </c:pt>
                <c:pt idx="97">
                  <c:v>-1.790846071604401E-2</c:v>
                </c:pt>
                <c:pt idx="98">
                  <c:v>-1.790846071604401E-2</c:v>
                </c:pt>
                <c:pt idx="99">
                  <c:v>-1.790846071604401E-2</c:v>
                </c:pt>
                <c:pt idx="100">
                  <c:v>-1.790846071604401E-2</c:v>
                </c:pt>
                <c:pt idx="101">
                  <c:v>-1.790846071604401E-2</c:v>
                </c:pt>
                <c:pt idx="102">
                  <c:v>-1.790846071604401E-2</c:v>
                </c:pt>
                <c:pt idx="103">
                  <c:v>-1.790846071604401E-2</c:v>
                </c:pt>
                <c:pt idx="104">
                  <c:v>-1.790846071604401E-2</c:v>
                </c:pt>
                <c:pt idx="105">
                  <c:v>-1.790846071604401E-2</c:v>
                </c:pt>
                <c:pt idx="106">
                  <c:v>-1.790846071604401E-2</c:v>
                </c:pt>
                <c:pt idx="107">
                  <c:v>-1.790846071604401E-2</c:v>
                </c:pt>
                <c:pt idx="108">
                  <c:v>-1.790846071604401E-2</c:v>
                </c:pt>
                <c:pt idx="109">
                  <c:v>-1.790846071604401E-2</c:v>
                </c:pt>
                <c:pt idx="110">
                  <c:v>-1.790846071604401E-2</c:v>
                </c:pt>
                <c:pt idx="111">
                  <c:v>-1.790846071604401E-2</c:v>
                </c:pt>
                <c:pt idx="112">
                  <c:v>-1.790846071604401E-2</c:v>
                </c:pt>
                <c:pt idx="113">
                  <c:v>-1.790846071604401E-2</c:v>
                </c:pt>
                <c:pt idx="114">
                  <c:v>-1.790846071604401E-2</c:v>
                </c:pt>
                <c:pt idx="115">
                  <c:v>-1.790846071604401E-2</c:v>
                </c:pt>
                <c:pt idx="116">
                  <c:v>-1.790846071604401E-2</c:v>
                </c:pt>
                <c:pt idx="117">
                  <c:v>-1.790846071604401E-2</c:v>
                </c:pt>
                <c:pt idx="118">
                  <c:v>-1.790846071604401E-2</c:v>
                </c:pt>
                <c:pt idx="119">
                  <c:v>-1.790846071604401E-2</c:v>
                </c:pt>
                <c:pt idx="120">
                  <c:v>-1.790846071604401E-2</c:v>
                </c:pt>
                <c:pt idx="121">
                  <c:v>-1.790846071604401E-2</c:v>
                </c:pt>
                <c:pt idx="122">
                  <c:v>-1.790846071604401E-2</c:v>
                </c:pt>
                <c:pt idx="123">
                  <c:v>-1.790846071604401E-2</c:v>
                </c:pt>
                <c:pt idx="124">
                  <c:v>-1.790846071604401E-2</c:v>
                </c:pt>
                <c:pt idx="125">
                  <c:v>-1.790846071604401E-2</c:v>
                </c:pt>
                <c:pt idx="126">
                  <c:v>-1.790846071604401E-2</c:v>
                </c:pt>
                <c:pt idx="127">
                  <c:v>-1.790846071604401E-2</c:v>
                </c:pt>
                <c:pt idx="128">
                  <c:v>-1.790846071604401E-2</c:v>
                </c:pt>
                <c:pt idx="129">
                  <c:v>-1.790846071604401E-2</c:v>
                </c:pt>
                <c:pt idx="130">
                  <c:v>-1.790846071604401E-2</c:v>
                </c:pt>
                <c:pt idx="131">
                  <c:v>-1.790846071604401E-2</c:v>
                </c:pt>
                <c:pt idx="132">
                  <c:v>-1.790846071604401E-2</c:v>
                </c:pt>
                <c:pt idx="133">
                  <c:v>-1.790846071604401E-2</c:v>
                </c:pt>
                <c:pt idx="134">
                  <c:v>-1.790846071604401E-2</c:v>
                </c:pt>
                <c:pt idx="135">
                  <c:v>-1.790846071604401E-2</c:v>
                </c:pt>
                <c:pt idx="136">
                  <c:v>-1.790846071604401E-2</c:v>
                </c:pt>
                <c:pt idx="137">
                  <c:v>-1.790846071604401E-2</c:v>
                </c:pt>
                <c:pt idx="138">
                  <c:v>-1.790846071604401E-2</c:v>
                </c:pt>
                <c:pt idx="139">
                  <c:v>-1.790846071604401E-2</c:v>
                </c:pt>
                <c:pt idx="140">
                  <c:v>-1.790846071604401E-2</c:v>
                </c:pt>
                <c:pt idx="141">
                  <c:v>-1.790846071604401E-2</c:v>
                </c:pt>
                <c:pt idx="142">
                  <c:v>-1.790846071604401E-2</c:v>
                </c:pt>
                <c:pt idx="143">
                  <c:v>-1.790846071604401E-2</c:v>
                </c:pt>
                <c:pt idx="144">
                  <c:v>-1.790846071604401E-2</c:v>
                </c:pt>
                <c:pt idx="145">
                  <c:v>-1.790846071604401E-2</c:v>
                </c:pt>
                <c:pt idx="146">
                  <c:v>-1.790846071604401E-2</c:v>
                </c:pt>
                <c:pt idx="147">
                  <c:v>-1.790846071604401E-2</c:v>
                </c:pt>
                <c:pt idx="148">
                  <c:v>-1.790846071604401E-2</c:v>
                </c:pt>
                <c:pt idx="149">
                  <c:v>-1.790846071604401E-2</c:v>
                </c:pt>
                <c:pt idx="150">
                  <c:v>-1.790846071604401E-2</c:v>
                </c:pt>
                <c:pt idx="151">
                  <c:v>-1.790846071604401E-2</c:v>
                </c:pt>
                <c:pt idx="152">
                  <c:v>-1.790846071604401E-2</c:v>
                </c:pt>
                <c:pt idx="153">
                  <c:v>-1.790846071604401E-2</c:v>
                </c:pt>
                <c:pt idx="154">
                  <c:v>-1.790846071604401E-2</c:v>
                </c:pt>
                <c:pt idx="155">
                  <c:v>-1.790846071604401E-2</c:v>
                </c:pt>
                <c:pt idx="156">
                  <c:v>-1.790846071604401E-2</c:v>
                </c:pt>
                <c:pt idx="157">
                  <c:v>-1.790846071604401E-2</c:v>
                </c:pt>
                <c:pt idx="158">
                  <c:v>-1.790846071604401E-2</c:v>
                </c:pt>
                <c:pt idx="159">
                  <c:v>-1.790846071604401E-2</c:v>
                </c:pt>
                <c:pt idx="160">
                  <c:v>-1.790846071604401E-2</c:v>
                </c:pt>
                <c:pt idx="161">
                  <c:v>-1.790846071604401E-2</c:v>
                </c:pt>
                <c:pt idx="162">
                  <c:v>-1.790846071604401E-2</c:v>
                </c:pt>
                <c:pt idx="163">
                  <c:v>-1.790846071604401E-2</c:v>
                </c:pt>
                <c:pt idx="164">
                  <c:v>-1.790846071604401E-2</c:v>
                </c:pt>
                <c:pt idx="165">
                  <c:v>-1.790846071604401E-2</c:v>
                </c:pt>
                <c:pt idx="166">
                  <c:v>-1.790846071604401E-2</c:v>
                </c:pt>
                <c:pt idx="167">
                  <c:v>-1.790846071604401E-2</c:v>
                </c:pt>
                <c:pt idx="168">
                  <c:v>-1.790846071604401E-2</c:v>
                </c:pt>
                <c:pt idx="169">
                  <c:v>-1.790846071604401E-2</c:v>
                </c:pt>
                <c:pt idx="170">
                  <c:v>-1.790846071604401E-2</c:v>
                </c:pt>
                <c:pt idx="171">
                  <c:v>-1.790846071604401E-2</c:v>
                </c:pt>
                <c:pt idx="172">
                  <c:v>-1.790846071604401E-2</c:v>
                </c:pt>
                <c:pt idx="173">
                  <c:v>-1.790846071604401E-2</c:v>
                </c:pt>
                <c:pt idx="174">
                  <c:v>-1.790846071604401E-2</c:v>
                </c:pt>
                <c:pt idx="175">
                  <c:v>-1.790846071604401E-2</c:v>
                </c:pt>
                <c:pt idx="176">
                  <c:v>-1.790846071604401E-2</c:v>
                </c:pt>
                <c:pt idx="177">
                  <c:v>-1.790846071604401E-2</c:v>
                </c:pt>
                <c:pt idx="178">
                  <c:v>-1.790846071604401E-2</c:v>
                </c:pt>
                <c:pt idx="179">
                  <c:v>-1.790846071604401E-2</c:v>
                </c:pt>
                <c:pt idx="180">
                  <c:v>-1.790846071604401E-2</c:v>
                </c:pt>
                <c:pt idx="181">
                  <c:v>-1.790846071604401E-2</c:v>
                </c:pt>
                <c:pt idx="182">
                  <c:v>-1.790846071604401E-2</c:v>
                </c:pt>
                <c:pt idx="183">
                  <c:v>-1.790846071604401E-2</c:v>
                </c:pt>
                <c:pt idx="184">
                  <c:v>-1.790846071604401E-2</c:v>
                </c:pt>
                <c:pt idx="185">
                  <c:v>-1.790846071604401E-2</c:v>
                </c:pt>
                <c:pt idx="186">
                  <c:v>-1.790846071604401E-2</c:v>
                </c:pt>
                <c:pt idx="187">
                  <c:v>-1.790846071604401E-2</c:v>
                </c:pt>
                <c:pt idx="188">
                  <c:v>-1.790846071604401E-2</c:v>
                </c:pt>
                <c:pt idx="189">
                  <c:v>-1.790846071604401E-2</c:v>
                </c:pt>
                <c:pt idx="190">
                  <c:v>-1.790846071604401E-2</c:v>
                </c:pt>
                <c:pt idx="191">
                  <c:v>-1.790846071604401E-2</c:v>
                </c:pt>
                <c:pt idx="192">
                  <c:v>-1.790846071604401E-2</c:v>
                </c:pt>
                <c:pt idx="193">
                  <c:v>-1.790846071604401E-2</c:v>
                </c:pt>
                <c:pt idx="194">
                  <c:v>-1.790846071604401E-2</c:v>
                </c:pt>
                <c:pt idx="195">
                  <c:v>-1.790846071604401E-2</c:v>
                </c:pt>
                <c:pt idx="196">
                  <c:v>-1.790846071604401E-2</c:v>
                </c:pt>
                <c:pt idx="197">
                  <c:v>-1.790846071604401E-2</c:v>
                </c:pt>
                <c:pt idx="198">
                  <c:v>-1.790846071604401E-2</c:v>
                </c:pt>
                <c:pt idx="199">
                  <c:v>-1.790846071604401E-2</c:v>
                </c:pt>
                <c:pt idx="200">
                  <c:v>-1.790846071604401E-2</c:v>
                </c:pt>
                <c:pt idx="201">
                  <c:v>-1.790846071604401E-2</c:v>
                </c:pt>
                <c:pt idx="202">
                  <c:v>-1.790846071604401E-2</c:v>
                </c:pt>
                <c:pt idx="203">
                  <c:v>-1.790846071604401E-2</c:v>
                </c:pt>
                <c:pt idx="204">
                  <c:v>-1.790846071604401E-2</c:v>
                </c:pt>
                <c:pt idx="205">
                  <c:v>-1.790846071604401E-2</c:v>
                </c:pt>
                <c:pt idx="206">
                  <c:v>-1.790846071604401E-2</c:v>
                </c:pt>
                <c:pt idx="207">
                  <c:v>-1.790846071604401E-2</c:v>
                </c:pt>
                <c:pt idx="208">
                  <c:v>-1.790846071604401E-2</c:v>
                </c:pt>
                <c:pt idx="209">
                  <c:v>-1.790846071604401E-2</c:v>
                </c:pt>
                <c:pt idx="210">
                  <c:v>-1.790846071604401E-2</c:v>
                </c:pt>
                <c:pt idx="211">
                  <c:v>-1.790846071604401E-2</c:v>
                </c:pt>
                <c:pt idx="212">
                  <c:v>-1.790846071604401E-2</c:v>
                </c:pt>
                <c:pt idx="213">
                  <c:v>-1.790846071604401E-2</c:v>
                </c:pt>
                <c:pt idx="214">
                  <c:v>-1.790846071604401E-2</c:v>
                </c:pt>
                <c:pt idx="215">
                  <c:v>-1.790846071604401E-2</c:v>
                </c:pt>
                <c:pt idx="216">
                  <c:v>-1.790846071604401E-2</c:v>
                </c:pt>
                <c:pt idx="217">
                  <c:v>-1.790846071604401E-2</c:v>
                </c:pt>
                <c:pt idx="218">
                  <c:v>-1.790846071604401E-2</c:v>
                </c:pt>
                <c:pt idx="219">
                  <c:v>-1.790846071604401E-2</c:v>
                </c:pt>
                <c:pt idx="220">
                  <c:v>-1.790846071604401E-2</c:v>
                </c:pt>
                <c:pt idx="221">
                  <c:v>-1.790846071604401E-2</c:v>
                </c:pt>
                <c:pt idx="222">
                  <c:v>-1.790846071604401E-2</c:v>
                </c:pt>
                <c:pt idx="223">
                  <c:v>-1.790846071604401E-2</c:v>
                </c:pt>
                <c:pt idx="224">
                  <c:v>-1.790846071604401E-2</c:v>
                </c:pt>
                <c:pt idx="225">
                  <c:v>-1.790846071604401E-2</c:v>
                </c:pt>
                <c:pt idx="226">
                  <c:v>-1.790846071604401E-2</c:v>
                </c:pt>
                <c:pt idx="227">
                  <c:v>-1.790846071604401E-2</c:v>
                </c:pt>
                <c:pt idx="228">
                  <c:v>-1.790846071604401E-2</c:v>
                </c:pt>
                <c:pt idx="229">
                  <c:v>-1.790846071604401E-2</c:v>
                </c:pt>
                <c:pt idx="230">
                  <c:v>-1.790846071604401E-2</c:v>
                </c:pt>
                <c:pt idx="231">
                  <c:v>-1.790846071604401E-2</c:v>
                </c:pt>
                <c:pt idx="232">
                  <c:v>-1.790846071604401E-2</c:v>
                </c:pt>
                <c:pt idx="233">
                  <c:v>-1.790846071604401E-2</c:v>
                </c:pt>
                <c:pt idx="234">
                  <c:v>-1.790846071604401E-2</c:v>
                </c:pt>
                <c:pt idx="235">
                  <c:v>-1.790846071604401E-2</c:v>
                </c:pt>
                <c:pt idx="236">
                  <c:v>-1.79084607160440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55A-46BE-AE48-8C0A2826C9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455A-46BE-AE48-8C0A2826C9FD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7</c15:sqref>
                        </c15:formulaRef>
                      </c:ext>
                    </c:extLst>
                    <c:strCache>
                      <c:ptCount val="1"/>
                      <c:pt idx="0">
                        <c:v>x1cos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8:$H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1.625251966134671E-2</c:v>
                      </c:pt>
                      <c:pt idx="1">
                        <c:v>1.6246808448945549E-2</c:v>
                      </c:pt>
                      <c:pt idx="2">
                        <c:v>1.6229678825636251E-2</c:v>
                      </c:pt>
                      <c:pt idx="3">
                        <c:v>1.620114283028037E-2</c:v>
                      </c:pt>
                      <c:pt idx="4">
                        <c:v>1.6161220518245811E-2</c:v>
                      </c:pt>
                      <c:pt idx="5">
                        <c:v>1.6109939947311715E-2</c:v>
                      </c:pt>
                      <c:pt idx="6">
                        <c:v>1.604733715794919E-2</c:v>
                      </c:pt>
                      <c:pt idx="7">
                        <c:v>1.5973456147991727E-2</c:v>
                      </c:pt>
                      <c:pt idx="8">
                        <c:v>1.5888348841713112E-2</c:v>
                      </c:pt>
                      <c:pt idx="9">
                        <c:v>1.5792075053334548E-2</c:v>
                      </c:pt>
                      <c:pt idx="10">
                        <c:v>1.5684702444986647E-2</c:v>
                      </c:pt>
                      <c:pt idx="11">
                        <c:v>1.5566306479155858E-2</c:v>
                      </c:pt>
                      <c:pt idx="12">
                        <c:v>1.543697036564871E-2</c:v>
                      </c:pt>
                      <c:pt idx="13">
                        <c:v>1.529678500311117E-2</c:v>
                      </c:pt>
                      <c:pt idx="14">
                        <c:v>1.5145848915144212E-2</c:v>
                      </c:pt>
                      <c:pt idx="15">
                        <c:v>1.4984268181060504E-2</c:v>
                      </c:pt>
                      <c:pt idx="16">
                        <c:v>1.4812156361330852E-2</c:v>
                      </c:pt>
                      <c:pt idx="17">
                        <c:v>1.4629634417772836E-2</c:v>
                      </c:pt>
                      <c:pt idx="18">
                        <c:v>1.4436830628537692E-2</c:v>
                      </c:pt>
                      <c:pt idx="19">
                        <c:v>1.4233880497955209E-2</c:v>
                      </c:pt>
                      <c:pt idx="20">
                        <c:v>1.4020926661300007E-2</c:v>
                      </c:pt>
                      <c:pt idx="21">
                        <c:v>1.3798118784546124E-2</c:v>
                      </c:pt>
                      <c:pt idx="22">
                        <c:v>1.3565613459180328E-2</c:v>
                      </c:pt>
                      <c:pt idx="23">
                        <c:v>1.3323574092148155E-2</c:v>
                      </c:pt>
                      <c:pt idx="24">
                        <c:v>1.3072170791009956E-2</c:v>
                      </c:pt>
                      <c:pt idx="25">
                        <c:v>1.281158024438769E-2</c:v>
                      </c:pt>
                      <c:pt idx="26">
                        <c:v>1.2541985597786486E-2</c:v>
                      </c:pt>
                      <c:pt idx="27">
                        <c:v>1.2263576324878244E-2</c:v>
                      </c:pt>
                      <c:pt idx="28">
                        <c:v>1.1976548094337749E-2</c:v>
                      </c:pt>
                      <c:pt idx="29">
                        <c:v>1.1681102632324875E-2</c:v>
                      </c:pt>
                      <c:pt idx="30">
                        <c:v>1.1377447580709519E-2</c:v>
                      </c:pt>
                      <c:pt idx="31">
                        <c:v>1.106579635113893E-2</c:v>
                      </c:pt>
                      <c:pt idx="32">
                        <c:v>1.074636797504999E-2</c:v>
                      </c:pt>
                      <c:pt idx="33">
                        <c:v>1.0419386949731831E-2</c:v>
                      </c:pt>
                      <c:pt idx="34">
                        <c:v>1.0085083080547027E-2</c:v>
                      </c:pt>
                      <c:pt idx="35">
                        <c:v>9.743691319422201E-3</c:v>
                      </c:pt>
                      <c:pt idx="36">
                        <c:v>9.3954515997215823E-3</c:v>
                      </c:pt>
                      <c:pt idx="37">
                        <c:v>9.0406086676195728E-3</c:v>
                      </c:pt>
                      <c:pt idx="38">
                        <c:v>8.679411910090808E-3</c:v>
                      </c:pt>
                      <c:pt idx="39">
                        <c:v>8.3121151796386322E-3</c:v>
                      </c:pt>
                      <c:pt idx="40">
                        <c:v>7.9389766158851592E-3</c:v>
                      </c:pt>
                      <c:pt idx="41">
                        <c:v>7.5602584641482895E-3</c:v>
                      </c:pt>
                      <c:pt idx="42">
                        <c:v>7.1762268911332262E-3</c:v>
                      </c:pt>
                      <c:pt idx="43">
                        <c:v>6.7871517978679886E-3</c:v>
                      </c:pt>
                      <c:pt idx="44">
                        <c:v>6.3933066300144101E-3</c:v>
                      </c:pt>
                      <c:pt idx="45">
                        <c:v>5.9949681856879388E-3</c:v>
                      </c:pt>
                      <c:pt idx="46">
                        <c:v>5.592416420921305E-3</c:v>
                      </c:pt>
                      <c:pt idx="47">
                        <c:v>5.1859342529087544E-3</c:v>
                      </c:pt>
                      <c:pt idx="48">
                        <c:v>4.7758073611691805E-3</c:v>
                      </c:pt>
                      <c:pt idx="49">
                        <c:v>4.3623239867678389E-3</c:v>
                      </c:pt>
                      <c:pt idx="50">
                        <c:v>3.945774729737804E-3</c:v>
                      </c:pt>
                      <c:pt idx="51">
                        <c:v>3.5264523448435077E-3</c:v>
                      </c:pt>
                      <c:pt idx="52">
                        <c:v>3.1046515358299194E-3</c:v>
                      </c:pt>
                      <c:pt idx="53">
                        <c:v>2.6806687483019614E-3</c:v>
                      </c:pt>
                      <c:pt idx="54">
                        <c:v>2.2548019613797283E-3</c:v>
                      </c:pt>
                      <c:pt idx="55">
                        <c:v>1.8273504782759398E-3</c:v>
                      </c:pt>
                      <c:pt idx="56">
                        <c:v>1.398614715942806E-3</c:v>
                      </c:pt>
                      <c:pt idx="57">
                        <c:v>9.6889599393614714E-4</c:v>
                      </c:pt>
                      <c:pt idx="58">
                        <c:v>5.3849632264515491E-4</c:v>
                      </c:pt>
                      <c:pt idx="59">
                        <c:v>1.077181910366297E-4</c:v>
                      </c:pt>
                      <c:pt idx="60">
                        <c:v>-3.2313564593713083E-4</c:v>
                      </c:pt>
                      <c:pt idx="61">
                        <c:v>-7.5376238011738142E-4</c:v>
                      </c:pt>
                      <c:pt idx="62">
                        <c:v>-1.1838593629553717E-3</c:v>
                      </c:pt>
                      <c:pt idx="63">
                        <c:v>-1.6131243182166139E-3</c:v>
                      </c:pt>
                      <c:pt idx="64">
                        <c:v>-2.0412555544234833E-3</c:v>
                      </c:pt>
                      <c:pt idx="65">
                        <c:v>-2.46795217688685E-3</c:v>
                      </c:pt>
                      <c:pt idx="66">
                        <c:v>-2.8929142991777133E-3</c:v>
                      </c:pt>
                      <c:pt idx="67">
                        <c:v>-3.315843253890228E-3</c:v>
                      </c:pt>
                      <c:pt idx="68">
                        <c:v>-3.736441802547986E-3</c:v>
                      </c:pt>
                      <c:pt idx="69">
                        <c:v>-4.1544143445060343E-3</c:v>
                      </c:pt>
                      <c:pt idx="70">
                        <c:v>-4.5694671247018094E-3</c:v>
                      </c:pt>
                      <c:pt idx="71">
                        <c:v>-4.9813084401089738E-3</c:v>
                      </c:pt>
                      <c:pt idx="72">
                        <c:v>-5.3896488447490749E-3</c:v>
                      </c:pt>
                      <c:pt idx="73">
                        <c:v>-5.7942013531169156E-3</c:v>
                      </c:pt>
                      <c:pt idx="74">
                        <c:v>-6.1946816418766851E-3</c:v>
                      </c:pt>
                      <c:pt idx="75">
                        <c:v>-6.5908082496870957E-3</c:v>
                      </c:pt>
                      <c:pt idx="76">
                        <c:v>-6.9823027750150826E-3</c:v>
                      </c:pt>
                      <c:pt idx="77">
                        <c:v>-7.3688900717990341E-3</c:v>
                      </c:pt>
                      <c:pt idx="78">
                        <c:v>-7.7502984428240527E-3</c:v>
                      </c:pt>
                      <c:pt idx="79">
                        <c:v>-8.1262598306733342E-3</c:v>
                      </c:pt>
                      <c:pt idx="80">
                        <c:v>-8.4965100061214511E-3</c:v>
                      </c:pt>
                      <c:pt idx="81">
                        <c:v>-8.8607887538371729E-3</c:v>
                      </c:pt>
                      <c:pt idx="82">
                        <c:v>-9.2188400552652462E-3</c:v>
                      </c:pt>
                      <c:pt idx="83">
                        <c:v>-9.5704122685586739E-3</c:v>
                      </c:pt>
                      <c:pt idx="84">
                        <c:v>-9.9152583054349895E-3</c:v>
                      </c:pt>
                      <c:pt idx="85">
                        <c:v>-1.0253135804832232E-2</c:v>
                      </c:pt>
                      <c:pt idx="86">
                        <c:v>-1.058380730324261E-2</c:v>
                      </c:pt>
                      <c:pt idx="87">
                        <c:v>-1.0907040401604097E-2</c:v>
                      </c:pt>
                      <c:pt idx="88">
                        <c:v>-1.1222607928632696E-2</c:v>
                      </c:pt>
                      <c:pt idx="89">
                        <c:v>-1.1530288100480571E-2</c:v>
                      </c:pt>
                      <c:pt idx="90">
                        <c:v>-1.1829864676607831E-2</c:v>
                      </c:pt>
                      <c:pt idx="91">
                        <c:v>-1.2121127111758445E-2</c:v>
                      </c:pt>
                      <c:pt idx="92">
                        <c:v>-1.2403870703933419E-2</c:v>
                      </c:pt>
                      <c:pt idx="93">
                        <c:v>-1.2677896738257326E-2</c:v>
                      </c:pt>
                      <c:pt idx="94">
                        <c:v>-1.2943012626636986E-2</c:v>
                      </c:pt>
                      <c:pt idx="95">
                        <c:v>-1.3199032043114204E-2</c:v>
                      </c:pt>
                      <c:pt idx="96">
                        <c:v>-1.3445775054817434E-2</c:v>
                      </c:pt>
                      <c:pt idx="97">
                        <c:v>-1.3683068248420279E-2</c:v>
                      </c:pt>
                      <c:pt idx="98">
                        <c:v>-1.3910744852018047E-2</c:v>
                      </c:pt>
                      <c:pt idx="99">
                        <c:v>-1.412864485233661E-2</c:v>
                      </c:pt>
                      <c:pt idx="100">
                        <c:v>-1.4336615107191253E-2</c:v>
                      </c:pt>
                      <c:pt idx="101">
                        <c:v>-1.4534509453116452E-2</c:v>
                      </c:pt>
                      <c:pt idx="102">
                        <c:v>-1.4722188808090939E-2</c:v>
                      </c:pt>
                      <c:pt idx="103">
                        <c:v>-1.4899521269285879E-2</c:v>
                      </c:pt>
                      <c:pt idx="104">
                        <c:v>-1.5066382205767403E-2</c:v>
                      </c:pt>
                      <c:pt idx="105">
                        <c:v>-1.5222654346088431E-2</c:v>
                      </c:pt>
                      <c:pt idx="106">
                        <c:v>-1.5368227860708151E-2</c:v>
                      </c:pt>
                      <c:pt idx="107">
                        <c:v>-1.5503000439181248E-2</c:v>
                      </c:pt>
                      <c:pt idx="108">
                        <c:v>-1.5626877362062672E-2</c:v>
                      </c:pt>
                      <c:pt idx="109">
                        <c:v>-1.5739771567477353E-2</c:v>
                      </c:pt>
                      <c:pt idx="110">
                        <c:v>-1.5841603712308111E-2</c:v>
                      </c:pt>
                      <c:pt idx="111">
                        <c:v>-1.5932302227958745E-2</c:v>
                      </c:pt>
                      <c:pt idx="112">
                        <c:v>-1.6011803370653142E-2</c:v>
                      </c:pt>
                      <c:pt idx="113">
                        <c:v>-1.6080051266234976E-2</c:v>
                      </c:pt>
                      <c:pt idx="114">
                        <c:v>-1.6136997949436623E-2</c:v>
                      </c:pt>
                      <c:pt idx="115">
                        <c:v>-1.6182603397589587E-2</c:v>
                      </c:pt>
                      <c:pt idx="116">
                        <c:v>-1.6216835558752817E-2</c:v>
                      </c:pt>
                      <c:pt idx="117">
                        <c:v>-1.6239670374239117E-2</c:v>
                      </c:pt>
                      <c:pt idx="118">
                        <c:v>-1.6251091795523812E-2</c:v>
                      </c:pt>
                      <c:pt idx="119">
                        <c:v>-1.6251091795523816E-2</c:v>
                      </c:pt>
                      <c:pt idx="120">
                        <c:v>-1.623967037423912E-2</c:v>
                      </c:pt>
                      <c:pt idx="121">
                        <c:v>-1.6216835558752824E-2</c:v>
                      </c:pt>
                      <c:pt idx="122">
                        <c:v>-1.61826033975896E-2</c:v>
                      </c:pt>
                      <c:pt idx="123">
                        <c:v>-1.6136997949436637E-2</c:v>
                      </c:pt>
                      <c:pt idx="124">
                        <c:v>-1.6080051266234994E-2</c:v>
                      </c:pt>
                      <c:pt idx="125">
                        <c:v>-1.6011803370653162E-2</c:v>
                      </c:pt>
                      <c:pt idx="126">
                        <c:v>-1.5932302227958769E-2</c:v>
                      </c:pt>
                      <c:pt idx="127">
                        <c:v>-1.5841603712308139E-2</c:v>
                      </c:pt>
                      <c:pt idx="128">
                        <c:v>-1.5739771567477388E-2</c:v>
                      </c:pt>
                      <c:pt idx="129">
                        <c:v>-1.5626877362062707E-2</c:v>
                      </c:pt>
                      <c:pt idx="130">
                        <c:v>-1.5503000439181286E-2</c:v>
                      </c:pt>
                      <c:pt idx="131">
                        <c:v>-1.5368227860708192E-2</c:v>
                      </c:pt>
                      <c:pt idx="132">
                        <c:v>-1.5222654346088476E-2</c:v>
                      </c:pt>
                      <c:pt idx="133">
                        <c:v>-1.506638220576745E-2</c:v>
                      </c:pt>
                      <c:pt idx="134">
                        <c:v>-1.4899521269285929E-2</c:v>
                      </c:pt>
                      <c:pt idx="135">
                        <c:v>-1.4722188808090994E-2</c:v>
                      </c:pt>
                      <c:pt idx="136">
                        <c:v>-1.4534509453116507E-2</c:v>
                      </c:pt>
                      <c:pt idx="137">
                        <c:v>-1.4336615107191312E-2</c:v>
                      </c:pt>
                      <c:pt idx="138">
                        <c:v>-1.4128644852336674E-2</c:v>
                      </c:pt>
                      <c:pt idx="139">
                        <c:v>-1.3910744852018113E-2</c:v>
                      </c:pt>
                      <c:pt idx="140">
                        <c:v>-1.3683068248420348E-2</c:v>
                      </c:pt>
                      <c:pt idx="141">
                        <c:v>-1.3445775054817505E-2</c:v>
                      </c:pt>
                      <c:pt idx="142">
                        <c:v>-1.3199032043114279E-2</c:v>
                      </c:pt>
                      <c:pt idx="143">
                        <c:v>-1.294301262663706E-2</c:v>
                      </c:pt>
                      <c:pt idx="144">
                        <c:v>-1.2677896738257406E-2</c:v>
                      </c:pt>
                      <c:pt idx="145">
                        <c:v>-1.2403870703933501E-2</c:v>
                      </c:pt>
                      <c:pt idx="146">
                        <c:v>-1.2121127111758527E-2</c:v>
                      </c:pt>
                      <c:pt idx="147">
                        <c:v>-1.182986467660792E-2</c:v>
                      </c:pt>
                      <c:pt idx="148">
                        <c:v>-1.153028810048066E-2</c:v>
                      </c:pt>
                      <c:pt idx="149">
                        <c:v>-1.1222607928632788E-2</c:v>
                      </c:pt>
                      <c:pt idx="150">
                        <c:v>-1.0907040401604191E-2</c:v>
                      </c:pt>
                      <c:pt idx="151">
                        <c:v>-1.0583807303242706E-2</c:v>
                      </c:pt>
                      <c:pt idx="152">
                        <c:v>-1.0253135804832324E-2</c:v>
                      </c:pt>
                      <c:pt idx="153">
                        <c:v>-9.915258305435078E-3</c:v>
                      </c:pt>
                      <c:pt idx="154">
                        <c:v>-9.5704122685587589E-3</c:v>
                      </c:pt>
                      <c:pt idx="155">
                        <c:v>-9.218840055265326E-3</c:v>
                      </c:pt>
                      <c:pt idx="156">
                        <c:v>-8.8607887538372475E-3</c:v>
                      </c:pt>
                      <c:pt idx="157">
                        <c:v>-8.4965100061215239E-3</c:v>
                      </c:pt>
                      <c:pt idx="158">
                        <c:v>-8.1262598306733984E-3</c:v>
                      </c:pt>
                      <c:pt idx="159">
                        <c:v>-7.7502984428241134E-3</c:v>
                      </c:pt>
                      <c:pt idx="160">
                        <c:v>-7.3688900717990887E-3</c:v>
                      </c:pt>
                      <c:pt idx="161">
                        <c:v>-6.9823027750151312E-3</c:v>
                      </c:pt>
                      <c:pt idx="162">
                        <c:v>-6.5908082496871391E-3</c:v>
                      </c:pt>
                      <c:pt idx="163">
                        <c:v>-6.1946816418767215E-3</c:v>
                      </c:pt>
                      <c:pt idx="164">
                        <c:v>-5.794201353116946E-3</c:v>
                      </c:pt>
                      <c:pt idx="165">
                        <c:v>-5.3896488447490992E-3</c:v>
                      </c:pt>
                      <c:pt idx="166">
                        <c:v>-4.981308440108992E-3</c:v>
                      </c:pt>
                      <c:pt idx="167">
                        <c:v>-4.5694671247018199E-3</c:v>
                      </c:pt>
                      <c:pt idx="168">
                        <c:v>-4.1544143445060387E-3</c:v>
                      </c:pt>
                      <c:pt idx="169">
                        <c:v>-3.736441802547983E-3</c:v>
                      </c:pt>
                      <c:pt idx="170">
                        <c:v>-3.3158432538902181E-3</c:v>
                      </c:pt>
                      <c:pt idx="171">
                        <c:v>-2.892914299177696E-3</c:v>
                      </c:pt>
                      <c:pt idx="172">
                        <c:v>-2.4679521768868253E-3</c:v>
                      </c:pt>
                      <c:pt idx="173">
                        <c:v>-2.0412555544234521E-3</c:v>
                      </c:pt>
                      <c:pt idx="174">
                        <c:v>-1.6131243182165747E-3</c:v>
                      </c:pt>
                      <c:pt idx="175">
                        <c:v>-1.1838593629553253E-3</c:v>
                      </c:pt>
                      <c:pt idx="176">
                        <c:v>-7.5376238011732775E-4</c:v>
                      </c:pt>
                      <c:pt idx="177">
                        <c:v>-3.2313564593706989E-4</c:v>
                      </c:pt>
                      <c:pt idx="178">
                        <c:v>1.077181910366979E-4</c:v>
                      </c:pt>
                      <c:pt idx="179">
                        <c:v>5.3849632264523016E-4</c:v>
                      </c:pt>
                      <c:pt idx="180">
                        <c:v>9.6889599393622965E-4</c:v>
                      </c:pt>
                      <c:pt idx="181">
                        <c:v>1.3986147159428955E-3</c:v>
                      </c:pt>
                      <c:pt idx="182">
                        <c:v>1.8273504782760361E-3</c:v>
                      </c:pt>
                      <c:pt idx="183">
                        <c:v>2.2548019613798315E-3</c:v>
                      </c:pt>
                      <c:pt idx="184">
                        <c:v>2.6806687483020715E-3</c:v>
                      </c:pt>
                      <c:pt idx="185">
                        <c:v>3.1046515358300357E-3</c:v>
                      </c:pt>
                      <c:pt idx="186">
                        <c:v>3.5264523448436304E-3</c:v>
                      </c:pt>
                      <c:pt idx="187">
                        <c:v>3.9457747297379324E-3</c:v>
                      </c:pt>
                      <c:pt idx="188">
                        <c:v>4.3623239867679742E-3</c:v>
                      </c:pt>
                      <c:pt idx="189">
                        <c:v>4.775807361169321E-3</c:v>
                      </c:pt>
                      <c:pt idx="190">
                        <c:v>5.185934252908901E-3</c:v>
                      </c:pt>
                      <c:pt idx="191">
                        <c:v>5.5924164209214559E-3</c:v>
                      </c:pt>
                      <c:pt idx="192">
                        <c:v>5.9949681856880967E-3</c:v>
                      </c:pt>
                      <c:pt idx="193">
                        <c:v>6.3933066300145723E-3</c:v>
                      </c:pt>
                      <c:pt idx="194">
                        <c:v>6.787151797868156E-3</c:v>
                      </c:pt>
                      <c:pt idx="195">
                        <c:v>7.1762268911333979E-3</c:v>
                      </c:pt>
                      <c:pt idx="196">
                        <c:v>7.5602584641484647E-3</c:v>
                      </c:pt>
                      <c:pt idx="197">
                        <c:v>7.9389766158853379E-3</c:v>
                      </c:pt>
                      <c:pt idx="198">
                        <c:v>8.3121151796388144E-3</c:v>
                      </c:pt>
                      <c:pt idx="199">
                        <c:v>8.6794119100909936E-3</c:v>
                      </c:pt>
                      <c:pt idx="200">
                        <c:v>9.0406086676197601E-3</c:v>
                      </c:pt>
                      <c:pt idx="201">
                        <c:v>9.3954515997217731E-3</c:v>
                      </c:pt>
                      <c:pt idx="202">
                        <c:v>9.7436913194223918E-3</c:v>
                      </c:pt>
                      <c:pt idx="203">
                        <c:v>1.0085083080547218E-2</c:v>
                      </c:pt>
                      <c:pt idx="204">
                        <c:v>1.0419386949732023E-2</c:v>
                      </c:pt>
                      <c:pt idx="205">
                        <c:v>1.0746367975050179E-2</c:v>
                      </c:pt>
                      <c:pt idx="206">
                        <c:v>1.1065796351139121E-2</c:v>
                      </c:pt>
                      <c:pt idx="207">
                        <c:v>1.1377447580709708E-2</c:v>
                      </c:pt>
                      <c:pt idx="208">
                        <c:v>1.1681102632325063E-2</c:v>
                      </c:pt>
                      <c:pt idx="209">
                        <c:v>1.1976548094337935E-2</c:v>
                      </c:pt>
                      <c:pt idx="210">
                        <c:v>1.2263576324878428E-2</c:v>
                      </c:pt>
                      <c:pt idx="211">
                        <c:v>1.2541985597786668E-2</c:v>
                      </c:pt>
                      <c:pt idx="212">
                        <c:v>1.2811580244387871E-2</c:v>
                      </c:pt>
                      <c:pt idx="213">
                        <c:v>1.3072170791010133E-2</c:v>
                      </c:pt>
                      <c:pt idx="214">
                        <c:v>1.3323574092148328E-2</c:v>
                      </c:pt>
                      <c:pt idx="215">
                        <c:v>1.3565613459180498E-2</c:v>
                      </c:pt>
                      <c:pt idx="216">
                        <c:v>1.3798118784546289E-2</c:v>
                      </c:pt>
                      <c:pt idx="217">
                        <c:v>1.402092666130017E-2</c:v>
                      </c:pt>
                      <c:pt idx="218">
                        <c:v>1.4233880497955364E-2</c:v>
                      </c:pt>
                      <c:pt idx="219">
                        <c:v>1.4436830628537843E-2</c:v>
                      </c:pt>
                      <c:pt idx="220">
                        <c:v>1.4629634417772985E-2</c:v>
                      </c:pt>
                      <c:pt idx="221">
                        <c:v>1.4812156361330995E-2</c:v>
                      </c:pt>
                      <c:pt idx="222">
                        <c:v>1.4984268181060639E-2</c:v>
                      </c:pt>
                      <c:pt idx="223">
                        <c:v>1.514584891514434E-2</c:v>
                      </c:pt>
                      <c:pt idx="224">
                        <c:v>1.5296785003111293E-2</c:v>
                      </c:pt>
                      <c:pt idx="225">
                        <c:v>1.5436970365648825E-2</c:v>
                      </c:pt>
                      <c:pt idx="226">
                        <c:v>1.5566306479155965E-2</c:v>
                      </c:pt>
                      <c:pt idx="227">
                        <c:v>1.5684702444986744E-2</c:v>
                      </c:pt>
                      <c:pt idx="228">
                        <c:v>1.5792075053334638E-2</c:v>
                      </c:pt>
                      <c:pt idx="229">
                        <c:v>1.5888348841713196E-2</c:v>
                      </c:pt>
                      <c:pt idx="230">
                        <c:v>1.5973456147991803E-2</c:v>
                      </c:pt>
                      <c:pt idx="231">
                        <c:v>1.6047337157949253E-2</c:v>
                      </c:pt>
                      <c:pt idx="232">
                        <c:v>1.6109939947311771E-2</c:v>
                      </c:pt>
                      <c:pt idx="233">
                        <c:v>1.6161220518245856E-2</c:v>
                      </c:pt>
                      <c:pt idx="234">
                        <c:v>1.6201142830280405E-2</c:v>
                      </c:pt>
                      <c:pt idx="235">
                        <c:v>1.6229678825636272E-2</c:v>
                      </c:pt>
                      <c:pt idx="236">
                        <c:v>1.62525196613467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455A-46BE-AE48-8C0A2826C9FD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7</c15:sqref>
                        </c15:formulaRef>
                      </c:ext>
                    </c:extLst>
                    <c:strCache>
                      <c:ptCount val="1"/>
                      <c:pt idx="0">
                        <c:v>x1sin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8:$I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1.7059494061027469E-2</c:v>
                      </c:pt>
                      <c:pt idx="2">
                        <c:v>3.4106998547998847E-2</c:v>
                      </c:pt>
                      <c:pt idx="3">
                        <c:v>5.1130532313244298E-2</c:v>
                      </c:pt>
                      <c:pt idx="4">
                        <c:v>6.8118131055944289E-2</c:v>
                      </c:pt>
                      <c:pt idx="5">
                        <c:v>8.5057855730753654E-2</c:v>
                      </c:pt>
                      <c:pt idx="6">
                        <c:v>0.10193780093867566</c:v>
                      </c:pt>
                      <c:pt idx="7">
                        <c:v>0.11874610329428933</c:v>
                      </c:pt>
                      <c:pt idx="8">
                        <c:v>0.13547094976344906</c:v>
                      </c:pt>
                      <c:pt idx="9">
                        <c:v>0.15210058596559695</c:v>
                      </c:pt>
                      <c:pt idx="10">
                        <c:v>0.16862332443485278</c:v>
                      </c:pt>
                      <c:pt idx="11">
                        <c:v>0.1850275528340759</c:v>
                      </c:pt>
                      <c:pt idx="12">
                        <c:v>0.20130174211612556</c:v>
                      </c:pt>
                      <c:pt idx="13">
                        <c:v>0.21743445462658476</c:v>
                      </c:pt>
                      <c:pt idx="14">
                        <c:v>0.2334143521422519</c:v>
                      </c:pt>
                      <c:pt idx="15">
                        <c:v>0.24923020383975161</c:v>
                      </c:pt>
                      <c:pt idx="16">
                        <c:v>0.26487089418866383</c:v>
                      </c:pt>
                      <c:pt idx="17">
                        <c:v>0.28032543076362365</c:v>
                      </c:pt>
                      <c:pt idx="18">
                        <c:v>0.29558295196990247</c:v>
                      </c:pt>
                      <c:pt idx="19">
                        <c:v>0.31063273467703922</c:v>
                      </c:pt>
                      <c:pt idx="20">
                        <c:v>0.32546420175515833</c:v>
                      </c:pt>
                      <c:pt idx="21">
                        <c:v>0.34006692950867679</c:v>
                      </c:pt>
                      <c:pt idx="22">
                        <c:v>0.35443065500217596</c:v>
                      </c:pt>
                      <c:pt idx="23">
                        <c:v>0.36854528327329</c:v>
                      </c:pt>
                      <c:pt idx="24">
                        <c:v>0.3824008944275411</c:v>
                      </c:pt>
                      <c:pt idx="25">
                        <c:v>0.39598775061013525</c:v>
                      </c:pt>
                      <c:pt idx="26">
                        <c:v>0.40929630284981877</c:v>
                      </c:pt>
                      <c:pt idx="27">
                        <c:v>0.42231719776998594</c:v>
                      </c:pt>
                      <c:pt idx="28">
                        <c:v>0.43504128416232041</c:v>
                      </c:pt>
                      <c:pt idx="29">
                        <c:v>0.4474596194183515</c:v>
                      </c:pt>
                      <c:pt idx="30">
                        <c:v>0.45956347581440377</c:v>
                      </c:pt>
                      <c:pt idx="31">
                        <c:v>0.47134434664552438</c:v>
                      </c:pt>
                      <c:pt idx="32">
                        <c:v>0.48279395220407545</c:v>
                      </c:pt>
                      <c:pt idx="33">
                        <c:v>0.4939042455987912</c:v>
                      </c:pt>
                      <c:pt idx="34">
                        <c:v>0.50466741841020946</c:v>
                      </c:pt>
                      <c:pt idx="35">
                        <c:v>0.51507590617850274</c:v>
                      </c:pt>
                      <c:pt idx="36">
                        <c:v>0.52512239371985259</c:v>
                      </c:pt>
                      <c:pt idx="37">
                        <c:v>0.5347998202676294</c:v>
                      </c:pt>
                      <c:pt idx="38">
                        <c:v>0.54410138443476674</c:v>
                      </c:pt>
                      <c:pt idx="39">
                        <c:v>0.55302054899384034</c:v>
                      </c:pt>
                      <c:pt idx="40">
                        <c:v>0.56155104547149381</c:v>
                      </c:pt>
                      <c:pt idx="41">
                        <c:v>0.56968687855398026</c:v>
                      </c:pt>
                      <c:pt idx="42">
                        <c:v>0.57742233030072665</c:v>
                      </c:pt>
                      <c:pt idx="43">
                        <c:v>0.58475196416295572</c:v>
                      </c:pt>
                      <c:pt idx="44">
                        <c:v>0.59167062880454468</c:v>
                      </c:pt>
                      <c:pt idx="45">
                        <c:v>0.59817346172243269</c:v>
                      </c:pt>
                      <c:pt idx="46">
                        <c:v>0.6042558926640339</c:v>
                      </c:pt>
                      <c:pt idx="47">
                        <c:v>0.60991364683925464</c:v>
                      </c:pt>
                      <c:pt idx="48">
                        <c:v>0.61514274792485624</c:v>
                      </c:pt>
                      <c:pt idx="49">
                        <c:v>0.61993952085905268</c:v>
                      </c:pt>
                      <c:pt idx="50">
                        <c:v>0.62430059442437891</c:v>
                      </c:pt>
                      <c:pt idx="51">
                        <c:v>0.62822290361701416</c:v>
                      </c:pt>
                      <c:pt idx="52">
                        <c:v>0.63170369180089603</c:v>
                      </c:pt>
                      <c:pt idx="53">
                        <c:v>0.63474051264511011</c:v>
                      </c:pt>
                      <c:pt idx="54">
                        <c:v>0.63733123184319485</c:v>
                      </c:pt>
                      <c:pt idx="55">
                        <c:v>0.63947402861315206</c:v>
                      </c:pt>
                      <c:pt idx="56">
                        <c:v>0.64116739697711</c:v>
                      </c:pt>
                      <c:pt idx="57">
                        <c:v>0.64241014681973851</c:v>
                      </c:pt>
                      <c:pt idx="58">
                        <c:v>0.64320140472467391</c:v>
                      </c:pt>
                      <c:pt idx="59">
                        <c:v>0.64354061458836376</c:v>
                      </c:pt>
                      <c:pt idx="60">
                        <c:v>0.64342753801090202</c:v>
                      </c:pt>
                      <c:pt idx="61">
                        <c:v>0.6428622544635787</c:v>
                      </c:pt>
                      <c:pt idx="62">
                        <c:v>0.64184516123302671</c:v>
                      </c:pt>
                      <c:pt idx="63">
                        <c:v>0.64037697314200481</c:v>
                      </c:pt>
                      <c:pt idx="64">
                        <c:v>0.63845872204701382</c:v>
                      </c:pt>
                      <c:pt idx="65">
                        <c:v>0.63609175611309754</c:v>
                      </c:pt>
                      <c:pt idx="66">
                        <c:v>0.63327773886634031</c:v>
                      </c:pt>
                      <c:pt idx="67">
                        <c:v>0.6300186480247244</c:v>
                      </c:pt>
                      <c:pt idx="68">
                        <c:v>0.62631677410817177</c:v>
                      </c:pt>
                      <c:pt idx="69">
                        <c:v>0.62217471882874398</c:v>
                      </c:pt>
                      <c:pt idx="70">
                        <c:v>0.61759539326213553</c:v>
                      </c:pt>
                      <c:pt idx="71">
                        <c:v>0.61258201580174132</c:v>
                      </c:pt>
                      <c:pt idx="72">
                        <c:v>0.60713810989673977</c:v>
                      </c:pt>
                      <c:pt idx="73">
                        <c:v>0.60126750157577902</c:v>
                      </c:pt>
                      <c:pt idx="74">
                        <c:v>0.59497431675800805</c:v>
                      </c:pt>
                      <c:pt idx="75">
                        <c:v>0.58826297835334163</c:v>
                      </c:pt>
                      <c:pt idx="76">
                        <c:v>0.58113820315399711</c:v>
                      </c:pt>
                      <c:pt idx="77">
                        <c:v>0.57360499851948799</c:v>
                      </c:pt>
                      <c:pt idx="78">
                        <c:v>0.56566865885740492</c:v>
                      </c:pt>
                      <c:pt idx="79">
                        <c:v>0.5573347619024549</c:v>
                      </c:pt>
                      <c:pt idx="80">
                        <c:v>0.54860916479637745</c:v>
                      </c:pt>
                      <c:pt idx="81">
                        <c:v>0.53949799997148939</c:v>
                      </c:pt>
                      <c:pt idx="82">
                        <c:v>0.53000767084075306</c:v>
                      </c:pt>
                      <c:pt idx="83">
                        <c:v>0.52014484729739774</c:v>
                      </c:pt>
                      <c:pt idx="84">
                        <c:v>0.50991646102725485</c:v>
                      </c:pt>
                      <c:pt idx="85">
                        <c:v>0.49932970063710386</c:v>
                      </c:pt>
                      <c:pt idx="86">
                        <c:v>0.48839200660245097</c:v>
                      </c:pt>
                      <c:pt idx="87">
                        <c:v>0.47711106603829295</c:v>
                      </c:pt>
                      <c:pt idx="88">
                        <c:v>0.46549480729653936</c:v>
                      </c:pt>
                      <c:pt idx="89">
                        <c:v>0.45355139439389203</c:v>
                      </c:pt>
                      <c:pt idx="90">
                        <c:v>0.44128922127409681</c:v>
                      </c:pt>
                      <c:pt idx="91">
                        <c:v>0.42871690590859995</c:v>
                      </c:pt>
                      <c:pt idx="92">
                        <c:v>0.41584328423975664</c:v>
                      </c:pt>
                      <c:pt idx="93">
                        <c:v>0.40267740397084678</c:v>
                      </c:pt>
                      <c:pt idx="94">
                        <c:v>0.38922851820726334</c:v>
                      </c:pt>
                      <c:pt idx="95">
                        <c:v>0.37550607895334231</c:v>
                      </c:pt>
                      <c:pt idx="96">
                        <c:v>0.36151973046940439</c:v>
                      </c:pt>
                      <c:pt idx="97">
                        <c:v>0.34727930249367772</c:v>
                      </c:pt>
                      <c:pt idx="98">
                        <c:v>0.3327948033338643</c:v>
                      </c:pt>
                      <c:pt idx="99">
                        <c:v>0.31807641283320698</c:v>
                      </c:pt>
                      <c:pt idx="100">
                        <c:v>0.30313447521599873</c:v>
                      </c:pt>
                      <c:pt idx="101">
                        <c:v>0.28797949181756433</c:v>
                      </c:pt>
                      <c:pt idx="102">
                        <c:v>0.27262211370382183</c:v>
                      </c:pt>
                      <c:pt idx="103">
                        <c:v>0.25707313418561289</c:v>
                      </c:pt>
                      <c:pt idx="104">
                        <c:v>0.24134348123306154</c:v>
                      </c:pt>
                      <c:pt idx="105">
                        <c:v>0.22544420979529334</c:v>
                      </c:pt>
                      <c:pt idx="106">
                        <c:v>0.20938649403091217</c:v>
                      </c:pt>
                      <c:pt idx="107">
                        <c:v>0.19318161945469592</c:v>
                      </c:pt>
                      <c:pt idx="108">
                        <c:v>0.17684097500602966</c:v>
                      </c:pt>
                      <c:pt idx="109">
                        <c:v>0.16037604504465122</c:v>
                      </c:pt>
                      <c:pt idx="110">
                        <c:v>0.14379840127933419</c:v>
                      </c:pt>
                      <c:pt idx="111">
                        <c:v>0.12711969463518161</c:v>
                      </c:pt>
                      <c:pt idx="112">
                        <c:v>0.11035164706524518</c:v>
                      </c:pt>
                      <c:pt idx="113">
                        <c:v>9.350604331222577E-2</c:v>
                      </c:pt>
                      <c:pt idx="114">
                        <c:v>7.6594722626044484E-2</c:v>
                      </c:pt>
                      <c:pt idx="115">
                        <c:v>5.9629570443105726E-2</c:v>
                      </c:pt>
                      <c:pt idx="116">
                        <c:v>4.2622510033099803E-2</c:v>
                      </c:pt>
                      <c:pt idx="117">
                        <c:v>2.5585494119216096E-2</c:v>
                      </c:pt>
                      <c:pt idx="118">
                        <c:v>8.5304964776559029E-3</c:v>
                      </c:pt>
                      <c:pt idx="119">
                        <c:v>-8.5304964776508861E-3</c:v>
                      </c:pt>
                      <c:pt idx="120">
                        <c:v>-2.5585494119211086E-2</c:v>
                      </c:pt>
                      <c:pt idx="121">
                        <c:v>-4.2622510033094807E-2</c:v>
                      </c:pt>
                      <c:pt idx="122">
                        <c:v>-5.9629570443100736E-2</c:v>
                      </c:pt>
                      <c:pt idx="123">
                        <c:v>-7.6594722626039502E-2</c:v>
                      </c:pt>
                      <c:pt idx="124">
                        <c:v>-9.3506043312220802E-2</c:v>
                      </c:pt>
                      <c:pt idx="125">
                        <c:v>-0.11035164706524023</c:v>
                      </c:pt>
                      <c:pt idx="126">
                        <c:v>-0.12711969463517669</c:v>
                      </c:pt>
                      <c:pt idx="127">
                        <c:v>-0.1437984012793293</c:v>
                      </c:pt>
                      <c:pt idx="128">
                        <c:v>-0.16037604504464636</c:v>
                      </c:pt>
                      <c:pt idx="129">
                        <c:v>-0.17684097500602483</c:v>
                      </c:pt>
                      <c:pt idx="130">
                        <c:v>-0.19318161945469114</c:v>
                      </c:pt>
                      <c:pt idx="131">
                        <c:v>-0.20938649403090742</c:v>
                      </c:pt>
                      <c:pt idx="132">
                        <c:v>-0.22544420979528862</c:v>
                      </c:pt>
                      <c:pt idx="133">
                        <c:v>-0.24134348123305691</c:v>
                      </c:pt>
                      <c:pt idx="134">
                        <c:v>-0.25707313418560829</c:v>
                      </c:pt>
                      <c:pt idx="135">
                        <c:v>-0.27262211370381728</c:v>
                      </c:pt>
                      <c:pt idx="136">
                        <c:v>-0.28797949181755983</c:v>
                      </c:pt>
                      <c:pt idx="137">
                        <c:v>-0.30313447521599429</c:v>
                      </c:pt>
                      <c:pt idx="138">
                        <c:v>-0.31807641283320259</c:v>
                      </c:pt>
                      <c:pt idx="139">
                        <c:v>-0.33279480333386002</c:v>
                      </c:pt>
                      <c:pt idx="140">
                        <c:v>-0.3472793024936735</c:v>
                      </c:pt>
                      <c:pt idx="141">
                        <c:v>-0.36151973046940022</c:v>
                      </c:pt>
                      <c:pt idx="142">
                        <c:v>-0.37550607895333821</c:v>
                      </c:pt>
                      <c:pt idx="143">
                        <c:v>-0.38922851820725934</c:v>
                      </c:pt>
                      <c:pt idx="144">
                        <c:v>-0.4026774039708429</c:v>
                      </c:pt>
                      <c:pt idx="145">
                        <c:v>-0.41584328423975286</c:v>
                      </c:pt>
                      <c:pt idx="146">
                        <c:v>-0.42871690590859624</c:v>
                      </c:pt>
                      <c:pt idx="147">
                        <c:v>-0.44128922127409315</c:v>
                      </c:pt>
                      <c:pt idx="148">
                        <c:v>-0.45355139439388847</c:v>
                      </c:pt>
                      <c:pt idx="149">
                        <c:v>-0.46549480729653586</c:v>
                      </c:pt>
                      <c:pt idx="150">
                        <c:v>-0.47711106603828962</c:v>
                      </c:pt>
                      <c:pt idx="151">
                        <c:v>-0.48839200660244769</c:v>
                      </c:pt>
                      <c:pt idx="152">
                        <c:v>-0.49932970063710086</c:v>
                      </c:pt>
                      <c:pt idx="153">
                        <c:v>-0.50991646102725208</c:v>
                      </c:pt>
                      <c:pt idx="154">
                        <c:v>-0.5201448472973953</c:v>
                      </c:pt>
                      <c:pt idx="155">
                        <c:v>-0.53000767084075084</c:v>
                      </c:pt>
                      <c:pt idx="156">
                        <c:v>-0.5394979999714874</c:v>
                      </c:pt>
                      <c:pt idx="157">
                        <c:v>-0.54860916479637578</c:v>
                      </c:pt>
                      <c:pt idx="158">
                        <c:v>-0.55733476190245335</c:v>
                      </c:pt>
                      <c:pt idx="159">
                        <c:v>-0.56566865885740358</c:v>
                      </c:pt>
                      <c:pt idx="160">
                        <c:v>-0.57360499851948687</c:v>
                      </c:pt>
                      <c:pt idx="161">
                        <c:v>-0.58113820315399622</c:v>
                      </c:pt>
                      <c:pt idx="162">
                        <c:v>-0.58826297835334096</c:v>
                      </c:pt>
                      <c:pt idx="163">
                        <c:v>-0.59497431675800749</c:v>
                      </c:pt>
                      <c:pt idx="164">
                        <c:v>-0.60126750157577846</c:v>
                      </c:pt>
                      <c:pt idx="165">
                        <c:v>-0.60713810989673933</c:v>
                      </c:pt>
                      <c:pt idx="166">
                        <c:v>-0.6125820158017411</c:v>
                      </c:pt>
                      <c:pt idx="167">
                        <c:v>-0.61759539326213542</c:v>
                      </c:pt>
                      <c:pt idx="168">
                        <c:v>-0.62217471882874398</c:v>
                      </c:pt>
                      <c:pt idx="169">
                        <c:v>-0.62631677410817177</c:v>
                      </c:pt>
                      <c:pt idx="170">
                        <c:v>-0.63001864802472463</c:v>
                      </c:pt>
                      <c:pt idx="171">
                        <c:v>-0.63327773886634042</c:v>
                      </c:pt>
                      <c:pt idx="172">
                        <c:v>-0.63609175611309765</c:v>
                      </c:pt>
                      <c:pt idx="173">
                        <c:v>-0.63845872204701393</c:v>
                      </c:pt>
                      <c:pt idx="174">
                        <c:v>-0.64037697314200503</c:v>
                      </c:pt>
                      <c:pt idx="175">
                        <c:v>-0.64184516123302682</c:v>
                      </c:pt>
                      <c:pt idx="176">
                        <c:v>-0.64286225446357892</c:v>
                      </c:pt>
                      <c:pt idx="177">
                        <c:v>-0.64342753801090213</c:v>
                      </c:pt>
                      <c:pt idx="178">
                        <c:v>-0.64354061458836376</c:v>
                      </c:pt>
                      <c:pt idx="179">
                        <c:v>-0.6432014047246738</c:v>
                      </c:pt>
                      <c:pt idx="180">
                        <c:v>-0.6424101468197384</c:v>
                      </c:pt>
                      <c:pt idx="181">
                        <c:v>-0.64116739697710967</c:v>
                      </c:pt>
                      <c:pt idx="182">
                        <c:v>-0.63947402861315161</c:v>
                      </c:pt>
                      <c:pt idx="183">
                        <c:v>-0.63733123184319429</c:v>
                      </c:pt>
                      <c:pt idx="184">
                        <c:v>-0.63474051264510933</c:v>
                      </c:pt>
                      <c:pt idx="185">
                        <c:v>-0.63170369180089503</c:v>
                      </c:pt>
                      <c:pt idx="186">
                        <c:v>-0.62822290361701305</c:v>
                      </c:pt>
                      <c:pt idx="187">
                        <c:v>-0.62430059442437769</c:v>
                      </c:pt>
                      <c:pt idx="188">
                        <c:v>-0.61993952085905124</c:v>
                      </c:pt>
                      <c:pt idx="189">
                        <c:v>-0.61514274792485457</c:v>
                      </c:pt>
                      <c:pt idx="190">
                        <c:v>-0.60991364683925275</c:v>
                      </c:pt>
                      <c:pt idx="191">
                        <c:v>-0.60425589266403168</c:v>
                      </c:pt>
                      <c:pt idx="192">
                        <c:v>-0.59817346172243024</c:v>
                      </c:pt>
                      <c:pt idx="193">
                        <c:v>-0.59167062880454202</c:v>
                      </c:pt>
                      <c:pt idx="194">
                        <c:v>-0.58475196416295272</c:v>
                      </c:pt>
                      <c:pt idx="195">
                        <c:v>-0.57742233030072332</c:v>
                      </c:pt>
                      <c:pt idx="196">
                        <c:v>-0.56968687855397659</c:v>
                      </c:pt>
                      <c:pt idx="197">
                        <c:v>-0.56155104547148982</c:v>
                      </c:pt>
                      <c:pt idx="198">
                        <c:v>-0.55302054899383613</c:v>
                      </c:pt>
                      <c:pt idx="199">
                        <c:v>-0.54410138443476208</c:v>
                      </c:pt>
                      <c:pt idx="200">
                        <c:v>-0.5347998202676244</c:v>
                      </c:pt>
                      <c:pt idx="201">
                        <c:v>-0.52512239371984726</c:v>
                      </c:pt>
                      <c:pt idx="202">
                        <c:v>-0.51507590617849719</c:v>
                      </c:pt>
                      <c:pt idx="203">
                        <c:v>-0.50466741841020346</c:v>
                      </c:pt>
                      <c:pt idx="204">
                        <c:v>-0.49390424559878482</c:v>
                      </c:pt>
                      <c:pt idx="205">
                        <c:v>-0.48279395220406884</c:v>
                      </c:pt>
                      <c:pt idx="206">
                        <c:v>-0.47134434664551744</c:v>
                      </c:pt>
                      <c:pt idx="207">
                        <c:v>-0.45956347581439649</c:v>
                      </c:pt>
                      <c:pt idx="208">
                        <c:v>-0.44745961941834378</c:v>
                      </c:pt>
                      <c:pt idx="209">
                        <c:v>-0.43504128416231236</c:v>
                      </c:pt>
                      <c:pt idx="210">
                        <c:v>-0.42231719776997756</c:v>
                      </c:pt>
                      <c:pt idx="211">
                        <c:v>-0.40929630284981006</c:v>
                      </c:pt>
                      <c:pt idx="212">
                        <c:v>-0.39598775061012614</c:v>
                      </c:pt>
                      <c:pt idx="213">
                        <c:v>-0.38240089442753167</c:v>
                      </c:pt>
                      <c:pt idx="214">
                        <c:v>-0.36854528327328012</c:v>
                      </c:pt>
                      <c:pt idx="215">
                        <c:v>-0.35443065500216575</c:v>
                      </c:pt>
                      <c:pt idx="216">
                        <c:v>-0.34006692950866629</c:v>
                      </c:pt>
                      <c:pt idx="217">
                        <c:v>-0.32546420175514751</c:v>
                      </c:pt>
                      <c:pt idx="218">
                        <c:v>-0.31063273467702796</c:v>
                      </c:pt>
                      <c:pt idx="219">
                        <c:v>-0.29558295196989082</c:v>
                      </c:pt>
                      <c:pt idx="220">
                        <c:v>-0.28032543076361166</c:v>
                      </c:pt>
                      <c:pt idx="221">
                        <c:v>-0.2648708941886514</c:v>
                      </c:pt>
                      <c:pt idx="222">
                        <c:v>-0.24923020383973887</c:v>
                      </c:pt>
                      <c:pt idx="223">
                        <c:v>-0.23341435214223874</c:v>
                      </c:pt>
                      <c:pt idx="224">
                        <c:v>-0.21743445462657124</c:v>
                      </c:pt>
                      <c:pt idx="225">
                        <c:v>-0.20130174211611168</c:v>
                      </c:pt>
                      <c:pt idx="226">
                        <c:v>-0.18502755283406164</c:v>
                      </c:pt>
                      <c:pt idx="227">
                        <c:v>-0.16862332443483821</c:v>
                      </c:pt>
                      <c:pt idx="228">
                        <c:v>-0.15210058596558204</c:v>
                      </c:pt>
                      <c:pt idx="229">
                        <c:v>-0.13547094976343385</c:v>
                      </c:pt>
                      <c:pt idx="230">
                        <c:v>-0.11874610329427378</c:v>
                      </c:pt>
                      <c:pt idx="231">
                        <c:v>-0.10193780093865978</c:v>
                      </c:pt>
                      <c:pt idx="232">
                        <c:v>-8.5057855730737458E-2</c:v>
                      </c:pt>
                      <c:pt idx="233">
                        <c:v>-6.8118131055927802E-2</c:v>
                      </c:pt>
                      <c:pt idx="234">
                        <c:v>-5.113053231322752E-2</c:v>
                      </c:pt>
                      <c:pt idx="235">
                        <c:v>-3.4106998547981805E-2</c:v>
                      </c:pt>
                      <c:pt idx="236">
                        <c:v>-1.5769002143073738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455A-46BE-AE48-8C0A2826C9FD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7</c15:sqref>
                        </c15:formulaRef>
                      </c:ext>
                    </c:extLst>
                    <c:strCache>
                      <c:ptCount val="1"/>
                      <c:pt idx="0">
                        <c:v>x2cos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8:$J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0.16271853111174683</c:v>
                      </c:pt>
                      <c:pt idx="1">
                        <c:v>-0.1624898510477559</c:v>
                      </c:pt>
                      <c:pt idx="2">
                        <c:v>-0.161804453616891</c:v>
                      </c:pt>
                      <c:pt idx="3">
                        <c:v>-0.16066426529583894</c:v>
                      </c:pt>
                      <c:pt idx="4">
                        <c:v>-0.15907249086203273</c:v>
                      </c:pt>
                      <c:pt idx="5">
                        <c:v>-0.1570336043858428</c:v>
                      </c:pt>
                      <c:pt idx="6">
                        <c:v>-0.15455333665511067</c:v>
                      </c:pt>
                      <c:pt idx="7">
                        <c:v>-0.15163865906737178</c:v>
                      </c:pt>
                      <c:pt idx="8">
                        <c:v>-0.14829776403504188</c:v>
                      </c:pt>
                      <c:pt idx="9">
                        <c:v>-0.14454004195864339</c:v>
                      </c:pt>
                      <c:pt idx="10">
                        <c:v>-0.14037605483279386</c:v>
                      </c:pt>
                      <c:pt idx="11">
                        <c:v>-0.13581750655914351</c:v>
                      </c:pt>
                      <c:pt idx="12">
                        <c:v>-0.13087721004970429</c:v>
                      </c:pt>
                      <c:pt idx="13">
                        <c:v>-0.12556905121303488</c:v>
                      </c:pt>
                      <c:pt idx="14">
                        <c:v>-0.11990794992450722</c:v>
                      </c:pt>
                      <c:pt idx="15">
                        <c:v>-0.11390981809035684</c:v>
                      </c:pt>
                      <c:pt idx="16">
                        <c:v>-0.1075915149233887</c:v>
                      </c:pt>
                      <c:pt idx="17">
                        <c:v>-0.10097079955604658</c:v>
                      </c:pt>
                      <c:pt idx="18">
                        <c:v>-9.4066281124038947E-2</c:v>
                      </c:pt>
                      <c:pt idx="19">
                        <c:v>-8.6897366460823175E-2</c:v>
                      </c:pt>
                      <c:pt idx="20">
                        <c:v>-7.9484205549965728E-2</c:v>
                      </c:pt>
                      <c:pt idx="21">
                        <c:v>-7.1847634888697581E-2</c:v>
                      </c:pt>
                      <c:pt idx="22">
                        <c:v>-6.4009118921855582E-2</c:v>
                      </c:pt>
                      <c:pt idx="23">
                        <c:v>-5.5990689710823827E-2</c:v>
                      </c:pt>
                      <c:pt idx="24">
                        <c:v>-4.7814885007050251E-2</c:v>
                      </c:pt>
                      <c:pt idx="25">
                        <c:v>-3.9504684904197979E-2</c:v>
                      </c:pt>
                      <c:pt idx="26">
                        <c:v>-3.1083447246985901E-2</c:v>
                      </c:pt>
                      <c:pt idx="27">
                        <c:v>-2.2574841978267816E-2</c:v>
                      </c:pt>
                      <c:pt idx="28">
                        <c:v>-1.4002784608883583E-2</c:v>
                      </c:pt>
                      <c:pt idx="29">
                        <c:v>-5.3913689972815426E-3</c:v>
                      </c:pt>
                      <c:pt idx="30">
                        <c:v>3.235200372148491E-3</c:v>
                      </c:pt>
                      <c:pt idx="31">
                        <c:v>1.1852676421683469E-2</c:v>
                      </c:pt>
                      <c:pt idx="32">
                        <c:v>2.0436837632594282E-2</c:v>
                      </c:pt>
                      <c:pt idx="33">
                        <c:v>2.8963556125633155E-2</c:v>
                      </c:pt>
                      <c:pt idx="34">
                        <c:v>3.7408865478324442E-2</c:v>
                      </c:pt>
                      <c:pt idx="35">
                        <c:v>4.5749028088441751E-2</c:v>
                      </c:pt>
                      <c:pt idx="36">
                        <c:v>5.3960601894329947E-2</c:v>
                      </c:pt>
                      <c:pt idx="37">
                        <c:v>6.2020506264538318E-2</c:v>
                      </c:pt>
                      <c:pt idx="38">
                        <c:v>6.9906086871565867E-2</c:v>
                      </c:pt>
                      <c:pt idx="39">
                        <c:v>7.7595179367375561E-2</c:v>
                      </c:pt>
                      <c:pt idx="40">
                        <c:v>8.5066171681701525E-2</c:v>
                      </c:pt>
                      <c:pt idx="41">
                        <c:v>9.229806476804496E-2</c:v>
                      </c:pt>
                      <c:pt idx="42">
                        <c:v>9.927053162661717E-2</c:v>
                      </c:pt>
                      <c:pt idx="43">
                        <c:v>0.10596397443833146</c:v>
                      </c:pt>
                      <c:pt idx="44">
                        <c:v>0.11235957964925458</c:v>
                      </c:pt>
                      <c:pt idx="45">
                        <c:v>0.11843937085068991</c:v>
                      </c:pt>
                      <c:pt idx="46">
                        <c:v>0.12418625930625932</c:v>
                      </c:pt>
                      <c:pt idx="47">
                        <c:v>0.12958409198396595</c:v>
                      </c:pt>
                      <c:pt idx="48">
                        <c:v>0.13461769695823111</c:v>
                      </c:pt>
                      <c:pt idx="49">
                        <c:v>0.13927292605429248</c:v>
                      </c:pt>
                      <c:pt idx="50">
                        <c:v>0.14353669461510074</c:v>
                      </c:pt>
                      <c:pt idx="51">
                        <c:v>0.14739701827894044</c:v>
                      </c:pt>
                      <c:pt idx="52">
                        <c:v>0.15084304666440213</c:v>
                      </c:pt>
                      <c:pt idx="53">
                        <c:v>0.15386509386802641</c:v>
                      </c:pt>
                      <c:pt idx="54">
                        <c:v>0.15645466568889851</c:v>
                      </c:pt>
                      <c:pt idx="55">
                        <c:v>0.15860448350367223</c:v>
                      </c:pt>
                      <c:pt idx="56">
                        <c:v>0.16030850472491651</c:v>
                      </c:pt>
                      <c:pt idx="57">
                        <c:v>0.16156193978528138</c:v>
                      </c:pt>
                      <c:pt idx="58">
                        <c:v>0.16236126559974576</c:v>
                      </c:pt>
                      <c:pt idx="59">
                        <c:v>0.16270423546810708</c:v>
                      </c:pt>
                      <c:pt idx="60">
                        <c:v>0.16258988538988051</c:v>
                      </c:pt>
                      <c:pt idx="61">
                        <c:v>0.16201853677385739</c:v>
                      </c:pt>
                      <c:pt idx="62">
                        <c:v>0.16099179553470741</c:v>
                      </c:pt>
                      <c:pt idx="63">
                        <c:v>0.15951254757916372</c:v>
                      </c:pt>
                      <c:pt idx="64">
                        <c:v>0.15758495069447798</c:v>
                      </c:pt>
                      <c:pt idx="65">
                        <c:v>0.15521442286194495</c:v>
                      </c:pt>
                      <c:pt idx="66">
                        <c:v>0.15240762702834437</c:v>
                      </c:pt>
                      <c:pt idx="67">
                        <c:v>0.14917245237810348</c:v>
                      </c:pt>
                      <c:pt idx="68">
                        <c:v>0.14551799215881969</c:v>
                      </c:pt>
                      <c:pt idx="69">
                        <c:v>0.14145451812246967</c:v>
                      </c:pt>
                      <c:pt idx="70">
                        <c:v>0.13699345165414473</c:v>
                      </c:pt>
                      <c:pt idx="71">
                        <c:v>0.1321473316694616</c:v>
                      </c:pt>
                      <c:pt idx="72">
                        <c:v>0.12692977937088115</c:v>
                      </c:pt>
                      <c:pt idx="73">
                        <c:v>0.12135545996199595</c:v>
                      </c:pt>
                      <c:pt idx="74">
                        <c:v>0.11544004142739775</c:v>
                      </c:pt>
                      <c:pt idx="75">
                        <c:v>0.10920015049398465</c:v>
                      </c:pt>
                      <c:pt idx="76">
                        <c:v>0.10265332589748884</c:v>
                      </c:pt>
                      <c:pt idx="77">
                        <c:v>9.5817969085581114E-2</c:v>
                      </c:pt>
                      <c:pt idx="78">
                        <c:v>8.8713292496113164E-2</c:v>
                      </c:pt>
                      <c:pt idx="79">
                        <c:v>8.1359265555873847E-2</c:v>
                      </c:pt>
                      <c:pt idx="80">
                        <c:v>7.3776558551643612E-2</c:v>
                      </c:pt>
                      <c:pt idx="81">
                        <c:v>6.5986484531310757E-2</c:v>
                      </c:pt>
                      <c:pt idx="82">
                        <c:v>5.8010939398350989E-2</c:v>
                      </c:pt>
                      <c:pt idx="83">
                        <c:v>4.9872340368048967E-2</c:v>
                      </c:pt>
                      <c:pt idx="84">
                        <c:v>4.159356295844592E-2</c:v>
                      </c:pt>
                      <c:pt idx="85">
                        <c:v>3.3197876693115608E-2</c:v>
                      </c:pt>
                      <c:pt idx="86">
                        <c:v>2.4708879696491493E-2</c:v>
                      </c:pt>
                      <c:pt idx="87">
                        <c:v>1.6150432365581145E-2</c:v>
                      </c:pt>
                      <c:pt idx="88">
                        <c:v>7.5465903044995165E-3</c:v>
                      </c:pt>
                      <c:pt idx="89">
                        <c:v>-1.0784632896749346E-3</c:v>
                      </c:pt>
                      <c:pt idx="90">
                        <c:v>-9.7004855996753007E-3</c:v>
                      </c:pt>
                      <c:pt idx="91">
                        <c:v>-1.8295242328398343E-2</c:v>
                      </c:pt>
                      <c:pt idx="92">
                        <c:v>-2.6838575815308633E-2</c:v>
                      </c:pt>
                      <c:pt idx="93">
                        <c:v>-3.5306472937436904E-2</c:v>
                      </c:pt>
                      <c:pt idx="94">
                        <c:v>-4.3675132604120315E-2</c:v>
                      </c:pt>
                      <c:pt idx="95">
                        <c:v>-5.1921032655774212E-2</c:v>
                      </c:pt>
                      <c:pt idx="96">
                        <c:v>-6.0020995978660029E-2</c:v>
                      </c:pt>
                      <c:pt idx="97">
                        <c:v>-6.7952255649817661E-2</c:v>
                      </c:pt>
                      <c:pt idx="98">
                        <c:v>-7.5692518929056568E-2</c:v>
                      </c:pt>
                      <c:pt idx="99">
                        <c:v>-8.3220029918140578E-2</c:v>
                      </c:pt>
                      <c:pt idx="100">
                        <c:v>-9.0513630711047399E-2</c:v>
                      </c:pt>
                      <c:pt idx="101">
                        <c:v>-9.7552820863425024E-2</c:v>
                      </c:pt>
                      <c:pt idx="102">
                        <c:v>-0.10431781501409189</c:v>
                      </c:pt>
                      <c:pt idx="103">
                        <c:v>-0.11078959849662122</c:v>
                      </c:pt>
                      <c:pt idx="104">
                        <c:v>-0.11694998078469976</c:v>
                      </c:pt>
                      <c:pt idx="105">
                        <c:v>-0.12278164662103974</c:v>
                      </c:pt>
                      <c:pt idx="106">
                        <c:v>-0.12826820468613356</c:v>
                      </c:pt>
                      <c:pt idx="107">
                        <c:v>-0.13339423367005609</c:v>
                      </c:pt>
                      <c:pt idx="108">
                        <c:v>-0.13814532561781848</c:v>
                      </c:pt>
                      <c:pt idx="109">
                        <c:v>-0.14250812642644023</c:v>
                      </c:pt>
                      <c:pt idx="110">
                        <c:v>-0.14647037337991387</c:v>
                      </c:pt>
                      <c:pt idx="111">
                        <c:v>-0.15002092961655952</c:v>
                      </c:pt>
                      <c:pt idx="112">
                        <c:v>-0.15314981543189179</c:v>
                      </c:pt>
                      <c:pt idx="113">
                        <c:v>-0.15584823632901365</c:v>
                      </c:pt>
                      <c:pt idx="114">
                        <c:v>-0.15810860773769569</c:v>
                      </c:pt>
                      <c:pt idx="115">
                        <c:v>-0.15992457633266077</c:v>
                      </c:pt>
                      <c:pt idx="116">
                        <c:v>-0.1612910378911549</c:v>
                      </c:pt>
                      <c:pt idx="117">
                        <c:v>-0.1622041516396103</c:v>
                      </c:pt>
                      <c:pt idx="118">
                        <c:v>-0.16266135104907661</c:v>
                      </c:pt>
                      <c:pt idx="119">
                        <c:v>-0.1626613510490767</c:v>
                      </c:pt>
                      <c:pt idx="120">
                        <c:v>-0.16220415163961049</c:v>
                      </c:pt>
                      <c:pt idx="121">
                        <c:v>-0.16129103789115523</c:v>
                      </c:pt>
                      <c:pt idx="122">
                        <c:v>-0.15992457633266124</c:v>
                      </c:pt>
                      <c:pt idx="123">
                        <c:v>-0.15810860773769628</c:v>
                      </c:pt>
                      <c:pt idx="124">
                        <c:v>-0.1558482363290144</c:v>
                      </c:pt>
                      <c:pt idx="125">
                        <c:v>-0.15314981543189263</c:v>
                      </c:pt>
                      <c:pt idx="126">
                        <c:v>-0.15002092961656049</c:v>
                      </c:pt>
                      <c:pt idx="127">
                        <c:v>-0.14647037337991498</c:v>
                      </c:pt>
                      <c:pt idx="128">
                        <c:v>-0.14250812642644145</c:v>
                      </c:pt>
                      <c:pt idx="129">
                        <c:v>-0.13814532561781981</c:v>
                      </c:pt>
                      <c:pt idx="130">
                        <c:v>-0.13339423367005757</c:v>
                      </c:pt>
                      <c:pt idx="131">
                        <c:v>-0.12826820468613512</c:v>
                      </c:pt>
                      <c:pt idx="132">
                        <c:v>-0.12278164662104141</c:v>
                      </c:pt>
                      <c:pt idx="133">
                        <c:v>-0.11694998078470153</c:v>
                      </c:pt>
                      <c:pt idx="134">
                        <c:v>-0.11078959849662308</c:v>
                      </c:pt>
                      <c:pt idx="135">
                        <c:v>-0.10431781501409383</c:v>
                      </c:pt>
                      <c:pt idx="136">
                        <c:v>-9.7552820863427051E-2</c:v>
                      </c:pt>
                      <c:pt idx="137">
                        <c:v>-9.0513630711049495E-2</c:v>
                      </c:pt>
                      <c:pt idx="138">
                        <c:v>-8.3220029918142771E-2</c:v>
                      </c:pt>
                      <c:pt idx="139">
                        <c:v>-7.5692518929058802E-2</c:v>
                      </c:pt>
                      <c:pt idx="140">
                        <c:v>-6.7952255649819965E-2</c:v>
                      </c:pt>
                      <c:pt idx="141">
                        <c:v>-6.0020995978662388E-2</c:v>
                      </c:pt>
                      <c:pt idx="142">
                        <c:v>-5.1921032655776612E-2</c:v>
                      </c:pt>
                      <c:pt idx="143">
                        <c:v>-4.367513260412275E-2</c:v>
                      </c:pt>
                      <c:pt idx="144">
                        <c:v>-3.5306472937439375E-2</c:v>
                      </c:pt>
                      <c:pt idx="145">
                        <c:v>-2.6838575815311135E-2</c:v>
                      </c:pt>
                      <c:pt idx="146">
                        <c:v>-1.8295242328400865E-2</c:v>
                      </c:pt>
                      <c:pt idx="147">
                        <c:v>-9.7004855996778334E-3</c:v>
                      </c:pt>
                      <c:pt idx="148">
                        <c:v>-1.0784632896774712E-3</c:v>
                      </c:pt>
                      <c:pt idx="149">
                        <c:v>7.5465903044969829E-3</c:v>
                      </c:pt>
                      <c:pt idx="150">
                        <c:v>1.6150432365578622E-2</c:v>
                      </c:pt>
                      <c:pt idx="151">
                        <c:v>2.4708879696488981E-2</c:v>
                      </c:pt>
                      <c:pt idx="152">
                        <c:v>3.3197876693113262E-2</c:v>
                      </c:pt>
                      <c:pt idx="153">
                        <c:v>4.1593562958443742E-2</c:v>
                      </c:pt>
                      <c:pt idx="154">
                        <c:v>4.9872340368046962E-2</c:v>
                      </c:pt>
                      <c:pt idx="155">
                        <c:v>5.8010939398349171E-2</c:v>
                      </c:pt>
                      <c:pt idx="156">
                        <c:v>6.5986484531309106E-2</c:v>
                      </c:pt>
                      <c:pt idx="157">
                        <c:v>7.3776558551642127E-2</c:v>
                      </c:pt>
                      <c:pt idx="158">
                        <c:v>8.1359265555872542E-2</c:v>
                      </c:pt>
                      <c:pt idx="159">
                        <c:v>8.8713292496111998E-2</c:v>
                      </c:pt>
                      <c:pt idx="160">
                        <c:v>9.5817969085580115E-2</c:v>
                      </c:pt>
                      <c:pt idx="161">
                        <c:v>0.10265332589748798</c:v>
                      </c:pt>
                      <c:pt idx="162">
                        <c:v>0.10920015049398395</c:v>
                      </c:pt>
                      <c:pt idx="163">
                        <c:v>0.11544004142739718</c:v>
                      </c:pt>
                      <c:pt idx="164">
                        <c:v>0.1213554599619955</c:v>
                      </c:pt>
                      <c:pt idx="165">
                        <c:v>0.12692977937088085</c:v>
                      </c:pt>
                      <c:pt idx="166">
                        <c:v>0.13214733166946138</c:v>
                      </c:pt>
                      <c:pt idx="167">
                        <c:v>0.13699345165414462</c:v>
                      </c:pt>
                      <c:pt idx="168">
                        <c:v>0.14145451812246962</c:v>
                      </c:pt>
                      <c:pt idx="169">
                        <c:v>0.14551799215881969</c:v>
                      </c:pt>
                      <c:pt idx="170">
                        <c:v>0.14917245237810356</c:v>
                      </c:pt>
                      <c:pt idx="171">
                        <c:v>0.15240762702834448</c:v>
                      </c:pt>
                      <c:pt idx="172">
                        <c:v>0.15521442286194509</c:v>
                      </c:pt>
                      <c:pt idx="173">
                        <c:v>0.15758495069447812</c:v>
                      </c:pt>
                      <c:pt idx="174">
                        <c:v>0.15951254757916386</c:v>
                      </c:pt>
                      <c:pt idx="175">
                        <c:v>0.16099179553470755</c:v>
                      </c:pt>
                      <c:pt idx="176">
                        <c:v>0.1620185367738575</c:v>
                      </c:pt>
                      <c:pt idx="177">
                        <c:v>0.16258988538988056</c:v>
                      </c:pt>
                      <c:pt idx="178">
                        <c:v>0.16270423546810706</c:v>
                      </c:pt>
                      <c:pt idx="179">
                        <c:v>0.16236126559974565</c:v>
                      </c:pt>
                      <c:pt idx="180">
                        <c:v>0.16156193978528119</c:v>
                      </c:pt>
                      <c:pt idx="181">
                        <c:v>0.1603085047249162</c:v>
                      </c:pt>
                      <c:pt idx="182">
                        <c:v>0.15860448350367182</c:v>
                      </c:pt>
                      <c:pt idx="183">
                        <c:v>0.15645466568889793</c:v>
                      </c:pt>
                      <c:pt idx="184">
                        <c:v>0.15386509386802569</c:v>
                      </c:pt>
                      <c:pt idx="185">
                        <c:v>0.15084304666440124</c:v>
                      </c:pt>
                      <c:pt idx="186">
                        <c:v>0.14739701827893939</c:v>
                      </c:pt>
                      <c:pt idx="187">
                        <c:v>0.14353669461509949</c:v>
                      </c:pt>
                      <c:pt idx="188">
                        <c:v>0.13927292605429104</c:v>
                      </c:pt>
                      <c:pt idx="189">
                        <c:v>0.13461769695822945</c:v>
                      </c:pt>
                      <c:pt idx="190">
                        <c:v>0.12958409198396409</c:v>
                      </c:pt>
                      <c:pt idx="191">
                        <c:v>0.12418625930625722</c:v>
                      </c:pt>
                      <c:pt idx="192">
                        <c:v>0.11843937085068758</c:v>
                      </c:pt>
                      <c:pt idx="193">
                        <c:v>0.11235957964925204</c:v>
                      </c:pt>
                      <c:pt idx="194">
                        <c:v>0.10596397443832867</c:v>
                      </c:pt>
                      <c:pt idx="195">
                        <c:v>9.9270531626614131E-2</c:v>
                      </c:pt>
                      <c:pt idx="196">
                        <c:v>9.2298064768041685E-2</c:v>
                      </c:pt>
                      <c:pt idx="197">
                        <c:v>8.5066171681698013E-2</c:v>
                      </c:pt>
                      <c:pt idx="198">
                        <c:v>7.7595179367371828E-2</c:v>
                      </c:pt>
                      <c:pt idx="199">
                        <c:v>6.9906086871561898E-2</c:v>
                      </c:pt>
                      <c:pt idx="200">
                        <c:v>6.2020506264534113E-2</c:v>
                      </c:pt>
                      <c:pt idx="201">
                        <c:v>5.3960601894325555E-2</c:v>
                      </c:pt>
                      <c:pt idx="202">
                        <c:v>4.5749028088437178E-2</c:v>
                      </c:pt>
                      <c:pt idx="203">
                        <c:v>3.7408865478319703E-2</c:v>
                      </c:pt>
                      <c:pt idx="204">
                        <c:v>2.8963556125628259E-2</c:v>
                      </c:pt>
                      <c:pt idx="205">
                        <c:v>2.0436837632589234E-2</c:v>
                      </c:pt>
                      <c:pt idx="206">
                        <c:v>1.1852676421678286E-2</c:v>
                      </c:pt>
                      <c:pt idx="207">
                        <c:v>3.2352003721431884E-3</c:v>
                      </c:pt>
                      <c:pt idx="208">
                        <c:v>-5.3913689972869524E-3</c:v>
                      </c:pt>
                      <c:pt idx="209">
                        <c:v>-1.4002784608889082E-2</c:v>
                      </c:pt>
                      <c:pt idx="210">
                        <c:v>-2.2574841978273391E-2</c:v>
                      </c:pt>
                      <c:pt idx="211">
                        <c:v>-3.1083447246991528E-2</c:v>
                      </c:pt>
                      <c:pt idx="212">
                        <c:v>-3.9504684904203641E-2</c:v>
                      </c:pt>
                      <c:pt idx="213">
                        <c:v>-4.7814885007055941E-2</c:v>
                      </c:pt>
                      <c:pt idx="214">
                        <c:v>-5.5990689710829517E-2</c:v>
                      </c:pt>
                      <c:pt idx="215">
                        <c:v>-6.4009118921861258E-2</c:v>
                      </c:pt>
                      <c:pt idx="216">
                        <c:v>-7.1847634888703216E-2</c:v>
                      </c:pt>
                      <c:pt idx="217">
                        <c:v>-7.9484205549971293E-2</c:v>
                      </c:pt>
                      <c:pt idx="218">
                        <c:v>-8.6897366460828671E-2</c:v>
                      </c:pt>
                      <c:pt idx="219">
                        <c:v>-9.406628112404436E-2</c:v>
                      </c:pt>
                      <c:pt idx="220">
                        <c:v>-0.10097079955605189</c:v>
                      </c:pt>
                      <c:pt idx="221">
                        <c:v>-0.10759151492339386</c:v>
                      </c:pt>
                      <c:pt idx="222">
                        <c:v>-0.11390981809036184</c:v>
                      </c:pt>
                      <c:pt idx="223">
                        <c:v>-0.11990794992451204</c:v>
                      </c:pt>
                      <c:pt idx="224">
                        <c:v>-0.12556905121303949</c:v>
                      </c:pt>
                      <c:pt idx="225">
                        <c:v>-0.13087721004970868</c:v>
                      </c:pt>
                      <c:pt idx="226">
                        <c:v>-0.13581750655914765</c:v>
                      </c:pt>
                      <c:pt idx="227">
                        <c:v>-0.14037605483279772</c:v>
                      </c:pt>
                      <c:pt idx="228">
                        <c:v>-0.14454004195864695</c:v>
                      </c:pt>
                      <c:pt idx="229">
                        <c:v>-0.14829776403504513</c:v>
                      </c:pt>
                      <c:pt idx="230">
                        <c:v>-0.15163865906737467</c:v>
                      </c:pt>
                      <c:pt idx="231">
                        <c:v>-0.15455333665511323</c:v>
                      </c:pt>
                      <c:pt idx="232">
                        <c:v>-0.15703360438584496</c:v>
                      </c:pt>
                      <c:pt idx="233">
                        <c:v>-0.15907249086203451</c:v>
                      </c:pt>
                      <c:pt idx="234">
                        <c:v>-0.16066426529584027</c:v>
                      </c:pt>
                      <c:pt idx="235">
                        <c:v>-0.16180445361689191</c:v>
                      </c:pt>
                      <c:pt idx="236">
                        <c:v>-0.1627185311117468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455A-46BE-AE48-8C0A2826C9FD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7</c15:sqref>
                        </c15:formulaRef>
                      </c:ext>
                    </c:extLst>
                    <c:strCache>
                      <c:ptCount val="1"/>
                      <c:pt idx="0">
                        <c:v>x2si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8:$K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1520580291389917E-2</c:v>
                      </c:pt>
                      <c:pt idx="2">
                        <c:v>4.2980671741778956E-2</c:v>
                      </c:pt>
                      <c:pt idx="3">
                        <c:v>6.4319955528810549E-2</c:v>
                      </c:pt>
                      <c:pt idx="4">
                        <c:v>8.5478452389537829E-2</c:v>
                      </c:pt>
                      <c:pt idx="5">
                        <c:v>0.10639669120677453</c:v>
                      </c:pt>
                      <c:pt idx="6">
                        <c:v>0.12701587616717816</c:v>
                      </c:pt>
                      <c:pt idx="7">
                        <c:v>0.1472780520212271</c:v>
                      </c:pt>
                      <c:pt idx="8">
                        <c:v>0.16712626698058797</c:v>
                      </c:pt>
                      <c:pt idx="9">
                        <c:v>0.18650473279501048</c:v>
                      </c:pt>
                      <c:pt idx="10">
                        <c:v>0.2053589815588146</c:v>
                      </c:pt>
                      <c:pt idx="11">
                        <c:v>0.22363601880622752</c:v>
                      </c:pt>
                      <c:pt idx="12">
                        <c:v>0.24128447246525778</c:v>
                      </c:pt>
                      <c:pt idx="13">
                        <c:v>0.25825473725143638</c:v>
                      </c:pt>
                      <c:pt idx="14">
                        <c:v>0.27449911409557037</c:v>
                      </c:pt>
                      <c:pt idx="15">
                        <c:v>0.28997194421361294</c:v>
                      </c:pt>
                      <c:pt idx="16">
                        <c:v>0.30462973744181532</c:v>
                      </c:pt>
                      <c:pt idx="17">
                        <c:v>0.31843129447644125</c:v>
                      </c:pt>
                      <c:pt idx="18">
                        <c:v>0.33133782267446116</c:v>
                      </c:pt>
                      <c:pt idx="19">
                        <c:v>0.34331304508973931</c:v>
                      </c:pt>
                      <c:pt idx="20">
                        <c:v>0.35432330243824056</c:v>
                      </c:pt>
                      <c:pt idx="21">
                        <c:v>0.36433764770565974</c:v>
                      </c:pt>
                      <c:pt idx="22">
                        <c:v>0.37332793313155521</c:v>
                      </c:pt>
                      <c:pt idx="23">
                        <c:v>0.38126888932549607</c:v>
                      </c:pt>
                      <c:pt idx="24">
                        <c:v>0.38813819629284912</c:v>
                      </c:pt>
                      <c:pt idx="25">
                        <c:v>0.39391654617056843</c:v>
                      </c:pt>
                      <c:pt idx="26">
                        <c:v>0.3985876974966549</c:v>
                      </c:pt>
                      <c:pt idx="27">
                        <c:v>0.40213852086074747</c:v>
                      </c:pt>
                      <c:pt idx="28">
                        <c:v>0.40455903580753377</c:v>
                      </c:pt>
                      <c:pt idx="29">
                        <c:v>0.40584243888925486</c:v>
                      </c:pt>
                      <c:pt idx="30">
                        <c:v>0.40598512278845456</c:v>
                      </c:pt>
                      <c:pt idx="31">
                        <c:v>0.40498668645722552</c:v>
                      </c:pt>
                      <c:pt idx="32">
                        <c:v>0.40284993624445203</c:v>
                      </c:pt>
                      <c:pt idx="33">
                        <c:v>0.39958087800788178</c:v>
                      </c:pt>
                      <c:pt idx="34">
                        <c:v>0.39518870023319763</c:v>
                      </c:pt>
                      <c:pt idx="35">
                        <c:v>0.38968574820753699</c:v>
                      </c:pt>
                      <c:pt idx="36">
                        <c:v>0.38308748932005054</c:v>
                      </c:pt>
                      <c:pt idx="37">
                        <c:v>0.37541246958703173</c:v>
                      </c:pt>
                      <c:pt idx="38">
                        <c:v>0.3666822615238135</c:v>
                      </c:pt>
                      <c:pt idx="39">
                        <c:v>0.35692140350995111</c:v>
                      </c:pt>
                      <c:pt idx="40">
                        <c:v>0.34615733081812017</c:v>
                      </c:pt>
                      <c:pt idx="41">
                        <c:v>0.33442029850058985</c:v>
                      </c:pt>
                      <c:pt idx="42">
                        <c:v>0.32174329635001747</c:v>
                      </c:pt>
                      <c:pt idx="43">
                        <c:v>0.30816195617358805</c:v>
                      </c:pt>
                      <c:pt idx="44">
                        <c:v>0.29371445164112775</c:v>
                      </c:pt>
                      <c:pt idx="45">
                        <c:v>0.27844139098869203</c:v>
                      </c:pt>
                      <c:pt idx="46">
                        <c:v>0.26238570287921165</c:v>
                      </c:pt>
                      <c:pt idx="47">
                        <c:v>0.24559251574101254</c:v>
                      </c:pt>
                      <c:pt idx="48">
                        <c:v>0.2281090309233588</c:v>
                      </c:pt>
                      <c:pt idx="49">
                        <c:v>0.20998439002554559</c:v>
                      </c:pt>
                      <c:pt idx="50">
                        <c:v>0.19126953677244546</c:v>
                      </c:pt>
                      <c:pt idx="51">
                        <c:v>0.1720170738247421</c:v>
                      </c:pt>
                      <c:pt idx="52">
                        <c:v>0.15228111492631927</c:v>
                      </c:pt>
                      <c:pt idx="53">
                        <c:v>0.13211713280438236</c:v>
                      </c:pt>
                      <c:pt idx="54">
                        <c:v>0.1115818032498257</c:v>
                      </c:pt>
                      <c:pt idx="55">
                        <c:v>9.0732845816095586E-2</c:v>
                      </c:pt>
                      <c:pt idx="56">
                        <c:v>6.9628861584304563E-2</c:v>
                      </c:pt>
                      <c:pt idx="57">
                        <c:v>4.8329168450596531E-2</c:v>
                      </c:pt>
                      <c:pt idx="58">
                        <c:v>2.6893634398728761E-2</c:v>
                      </c:pt>
                      <c:pt idx="59">
                        <c:v>5.3825092264983511E-3</c:v>
                      </c:pt>
                      <c:pt idx="60">
                        <c:v>-1.6143744801012862E-2</c:v>
                      </c:pt>
                      <c:pt idx="61">
                        <c:v>-3.7624622895384492E-2</c:v>
                      </c:pt>
                      <c:pt idx="62">
                        <c:v>-5.8999747808326009E-2</c:v>
                      </c:pt>
                      <c:pt idx="63">
                        <c:v>-8.0209039536662488E-2</c:v>
                      </c:pt>
                      <c:pt idx="64">
                        <c:v>-0.1011928841918405</c:v>
                      </c:pt>
                      <c:pt idx="65">
                        <c:v>-0.12189230155930503</c:v>
                      </c:pt>
                      <c:pt idx="66">
                        <c:v>-0.14224911087678119</c:v>
                      </c:pt>
                      <c:pt idx="67">
                        <c:v>-0.16220609436550013</c:v>
                      </c:pt>
                      <c:pt idx="68">
                        <c:v>-0.18170715805472493</c:v>
                      </c:pt>
                      <c:pt idx="69">
                        <c:v>-0.20069748944753996</c:v>
                      </c:pt>
                      <c:pt idx="70">
                        <c:v>-0.21912371158474517</c:v>
                      </c:pt>
                      <c:pt idx="71">
                        <c:v>-0.23693403307382183</c:v>
                      </c:pt>
                      <c:pt idx="72">
                        <c:v>-0.25407839366127571</c:v>
                      </c:pt>
                      <c:pt idx="73">
                        <c:v>-0.27050860493919249</c:v>
                      </c:pt>
                      <c:pt idx="74">
                        <c:v>-0.28617848579051375</c:v>
                      </c:pt>
                      <c:pt idx="75">
                        <c:v>-0.30104399219233291</c:v>
                      </c:pt>
                      <c:pt idx="76">
                        <c:v>-0.31506334101236627</c:v>
                      </c:pt>
                      <c:pt idx="77">
                        <c:v>-0.32819712745063956</c:v>
                      </c:pt>
                      <c:pt idx="78">
                        <c:v>-0.3404084357962916</c:v>
                      </c:pt>
                      <c:pt idx="79">
                        <c:v>-0.35166294318818503</c:v>
                      </c:pt>
                      <c:pt idx="80">
                        <c:v>-0.36192901608768158</c:v>
                      </c:pt>
                      <c:pt idx="81">
                        <c:v>-0.37117779919241867</c:v>
                      </c:pt>
                      <c:pt idx="82">
                        <c:v>-0.37938329654117703</c:v>
                      </c:pt>
                      <c:pt idx="83">
                        <c:v>-0.38652244458187102</c:v>
                      </c:pt>
                      <c:pt idx="84">
                        <c:v>-0.39257517699728861</c:v>
                      </c:pt>
                      <c:pt idx="85">
                        <c:v>-0.39752448110637106</c:v>
                      </c:pt>
                      <c:pt idx="86">
                        <c:v>-0.40135644568250334</c:v>
                      </c:pt>
                      <c:pt idx="87">
                        <c:v>-0.40406030005441035</c:v>
                      </c:pt>
                      <c:pt idx="88">
                        <c:v>-0.40562844437975626</c:v>
                      </c:pt>
                      <c:pt idx="89">
                        <c:v>-0.40605647100635522</c:v>
                      </c:pt>
                      <c:pt idx="90">
                        <c:v>-0.40534317686095322</c:v>
                      </c:pt>
                      <c:pt idx="91">
                        <c:v>-0.40349056683075873</c:v>
                      </c:pt>
                      <c:pt idx="92">
                        <c:v>-0.40050384812821849</c:v>
                      </c:pt>
                      <c:pt idx="93">
                        <c:v>-0.39639141565487634</c:v>
                      </c:pt>
                      <c:pt idx="94">
                        <c:v>-0.39116482840545452</c:v>
                      </c:pt>
                      <c:pt idx="95">
                        <c:v>-0.3848387769784789</c:v>
                      </c:pt>
                      <c:pt idx="96">
                        <c:v>-0.37743104228476843</c:v>
                      </c:pt>
                      <c:pt idx="97">
                        <c:v>-0.36896244556984698</c:v>
                      </c:pt>
                      <c:pt idx="98">
                        <c:v>-0.35945678989075358</c:v>
                      </c:pt>
                      <c:pt idx="99">
                        <c:v>-0.34894079321174365</c:v>
                      </c:pt>
                      <c:pt idx="100">
                        <c:v>-0.33744401330693252</c:v>
                      </c:pt>
                      <c:pt idx="101">
                        <c:v>-0.32499876468096017</c:v>
                      </c:pt>
                      <c:pt idx="102">
                        <c:v>-0.31164002774119315</c:v>
                      </c:pt>
                      <c:pt idx="103">
                        <c:v>-0.29740535047675526</c:v>
                      </c:pt>
                      <c:pt idx="104">
                        <c:v>-0.28233474292074456</c:v>
                      </c:pt>
                      <c:pt idx="105">
                        <c:v>-0.26647056469227443</c:v>
                      </c:pt>
                      <c:pt idx="106">
                        <c:v>-0.24985740593443015</c:v>
                      </c:pt>
                      <c:pt idx="107">
                        <c:v>-0.23254196198279373</c:v>
                      </c:pt>
                      <c:pt idx="108">
                        <c:v>-0.21457290211681154</c:v>
                      </c:pt>
                      <c:pt idx="109">
                        <c:v>-0.19600073276291125</c:v>
                      </c:pt>
                      <c:pt idx="110">
                        <c:v>-0.17687765553386905</c:v>
                      </c:pt>
                      <c:pt idx="111">
                        <c:v>-0.15725742050344194</c:v>
                      </c:pt>
                      <c:pt idx="112">
                        <c:v>-0.13719517512867266</c:v>
                      </c:pt>
                      <c:pt idx="113">
                        <c:v>-0.11674730924450823</c:v>
                      </c:pt>
                      <c:pt idx="114">
                        <c:v>-9.5971296566411998E-2</c:v>
                      </c:pt>
                      <c:pt idx="115">
                        <c:v>-7.4925533146465398E-2</c:v>
                      </c:pt>
                      <c:pt idx="116">
                        <c:v>-5.3669173237017267E-2</c:v>
                      </c:pt>
                      <c:pt idx="117">
                        <c:v>-3.2261963023226696E-2</c:v>
                      </c:pt>
                      <c:pt idx="118">
                        <c:v>-1.0764072691834055E-2</c:v>
                      </c:pt>
                      <c:pt idx="119">
                        <c:v>1.0764072691827727E-2</c:v>
                      </c:pt>
                      <c:pt idx="120">
                        <c:v>3.2261963023220389E-2</c:v>
                      </c:pt>
                      <c:pt idx="121">
                        <c:v>5.3669173237010995E-2</c:v>
                      </c:pt>
                      <c:pt idx="122">
                        <c:v>7.4925533146459181E-2</c:v>
                      </c:pt>
                      <c:pt idx="123">
                        <c:v>9.597129656640585E-2</c:v>
                      </c:pt>
                      <c:pt idx="124">
                        <c:v>0.11674730924450216</c:v>
                      </c:pt>
                      <c:pt idx="125">
                        <c:v>0.13719517512866672</c:v>
                      </c:pt>
                      <c:pt idx="126">
                        <c:v>0.15725742050343611</c:v>
                      </c:pt>
                      <c:pt idx="127">
                        <c:v>0.17687765553386336</c:v>
                      </c:pt>
                      <c:pt idx="128">
                        <c:v>0.19600073276290569</c:v>
                      </c:pt>
                      <c:pt idx="129">
                        <c:v>0.21457290211680613</c:v>
                      </c:pt>
                      <c:pt idx="130">
                        <c:v>0.23254196198278854</c:v>
                      </c:pt>
                      <c:pt idx="131">
                        <c:v>0.24985740593442518</c:v>
                      </c:pt>
                      <c:pt idx="132">
                        <c:v>0.26647056469226965</c:v>
                      </c:pt>
                      <c:pt idx="133">
                        <c:v>0.28233474292074001</c:v>
                      </c:pt>
                      <c:pt idx="134">
                        <c:v>0.29740535047675098</c:v>
                      </c:pt>
                      <c:pt idx="135">
                        <c:v>0.3116400277411891</c:v>
                      </c:pt>
                      <c:pt idx="136">
                        <c:v>0.3249987646809564</c:v>
                      </c:pt>
                      <c:pt idx="137">
                        <c:v>0.33744401330692891</c:v>
                      </c:pt>
                      <c:pt idx="138">
                        <c:v>0.34894079321174037</c:v>
                      </c:pt>
                      <c:pt idx="139">
                        <c:v>0.35945678989075064</c:v>
                      </c:pt>
                      <c:pt idx="140">
                        <c:v>0.36896244556984437</c:v>
                      </c:pt>
                      <c:pt idx="141">
                        <c:v>0.37743104228476615</c:v>
                      </c:pt>
                      <c:pt idx="142">
                        <c:v>0.38483877697847696</c:v>
                      </c:pt>
                      <c:pt idx="143">
                        <c:v>0.3911648284054528</c:v>
                      </c:pt>
                      <c:pt idx="144">
                        <c:v>0.39639141565487496</c:v>
                      </c:pt>
                      <c:pt idx="145">
                        <c:v>0.40050384812821743</c:v>
                      </c:pt>
                      <c:pt idx="146">
                        <c:v>0.40349056683075801</c:v>
                      </c:pt>
                      <c:pt idx="147">
                        <c:v>0.40534317686095278</c:v>
                      </c:pt>
                      <c:pt idx="148">
                        <c:v>0.40605647100635517</c:v>
                      </c:pt>
                      <c:pt idx="149">
                        <c:v>0.40562844437975659</c:v>
                      </c:pt>
                      <c:pt idx="150">
                        <c:v>0.40406030005441101</c:v>
                      </c:pt>
                      <c:pt idx="151">
                        <c:v>0.40135644568250428</c:v>
                      </c:pt>
                      <c:pt idx="152">
                        <c:v>0.39752448110637228</c:v>
                      </c:pt>
                      <c:pt idx="153">
                        <c:v>0.39257517699729005</c:v>
                      </c:pt>
                      <c:pt idx="154">
                        <c:v>0.38652244458187263</c:v>
                      </c:pt>
                      <c:pt idx="155">
                        <c:v>0.37938329654117875</c:v>
                      </c:pt>
                      <c:pt idx="156">
                        <c:v>0.3711777991924205</c:v>
                      </c:pt>
                      <c:pt idx="157">
                        <c:v>0.36192901608768346</c:v>
                      </c:pt>
                      <c:pt idx="158">
                        <c:v>0.35166294318818697</c:v>
                      </c:pt>
                      <c:pt idx="159">
                        <c:v>0.34040843579629343</c:v>
                      </c:pt>
                      <c:pt idx="160">
                        <c:v>0.32819712745064139</c:v>
                      </c:pt>
                      <c:pt idx="161">
                        <c:v>0.31506334101236799</c:v>
                      </c:pt>
                      <c:pt idx="162">
                        <c:v>0.30104399219233452</c:v>
                      </c:pt>
                      <c:pt idx="163">
                        <c:v>0.28617848579051519</c:v>
                      </c:pt>
                      <c:pt idx="164">
                        <c:v>0.27050860493919371</c:v>
                      </c:pt>
                      <c:pt idx="165">
                        <c:v>0.25407839366127671</c:v>
                      </c:pt>
                      <c:pt idx="166">
                        <c:v>0.23693403307382255</c:v>
                      </c:pt>
                      <c:pt idx="167">
                        <c:v>0.21912371158474567</c:v>
                      </c:pt>
                      <c:pt idx="168">
                        <c:v>0.20069748944754012</c:v>
                      </c:pt>
                      <c:pt idx="169">
                        <c:v>0.18170715805472479</c:v>
                      </c:pt>
                      <c:pt idx="170">
                        <c:v>0.16220609436549963</c:v>
                      </c:pt>
                      <c:pt idx="171">
                        <c:v>0.14224911087678035</c:v>
                      </c:pt>
                      <c:pt idx="172">
                        <c:v>0.12189230155930383</c:v>
                      </c:pt>
                      <c:pt idx="173">
                        <c:v>0.10119288419183893</c:v>
                      </c:pt>
                      <c:pt idx="174">
                        <c:v>8.0209039536660559E-2</c:v>
                      </c:pt>
                      <c:pt idx="175">
                        <c:v>5.8999747808323712E-2</c:v>
                      </c:pt>
                      <c:pt idx="176">
                        <c:v>3.7624622895381821E-2</c:v>
                      </c:pt>
                      <c:pt idx="177">
                        <c:v>1.6143744801009819E-2</c:v>
                      </c:pt>
                      <c:pt idx="178">
                        <c:v>-5.3825092265017589E-3</c:v>
                      </c:pt>
                      <c:pt idx="179">
                        <c:v>-2.6893634398732522E-2</c:v>
                      </c:pt>
                      <c:pt idx="180">
                        <c:v>-4.8329168450600625E-2</c:v>
                      </c:pt>
                      <c:pt idx="181">
                        <c:v>-6.962886158430899E-2</c:v>
                      </c:pt>
                      <c:pt idx="182">
                        <c:v>-9.0732845816100333E-2</c:v>
                      </c:pt>
                      <c:pt idx="183">
                        <c:v>-0.11158180324983069</c:v>
                      </c:pt>
                      <c:pt idx="184">
                        <c:v>-0.13211713280438764</c:v>
                      </c:pt>
                      <c:pt idx="185">
                        <c:v>-0.15228111492632476</c:v>
                      </c:pt>
                      <c:pt idx="186">
                        <c:v>-0.17201707382474779</c:v>
                      </c:pt>
                      <c:pt idx="187">
                        <c:v>-0.19126953677245132</c:v>
                      </c:pt>
                      <c:pt idx="188">
                        <c:v>-0.20998439002555158</c:v>
                      </c:pt>
                      <c:pt idx="189">
                        <c:v>-0.22810903092336493</c:v>
                      </c:pt>
                      <c:pt idx="190">
                        <c:v>-0.24559251574101867</c:v>
                      </c:pt>
                      <c:pt idx="191">
                        <c:v>-0.26238570287921786</c:v>
                      </c:pt>
                      <c:pt idx="192">
                        <c:v>-0.27844139098869825</c:v>
                      </c:pt>
                      <c:pt idx="193">
                        <c:v>-0.2937144516411338</c:v>
                      </c:pt>
                      <c:pt idx="194">
                        <c:v>-0.30816195617359399</c:v>
                      </c:pt>
                      <c:pt idx="195">
                        <c:v>-0.3217432963500233</c:v>
                      </c:pt>
                      <c:pt idx="196">
                        <c:v>-0.33442029850059546</c:v>
                      </c:pt>
                      <c:pt idx="197">
                        <c:v>-0.3461573308181255</c:v>
                      </c:pt>
                      <c:pt idx="198">
                        <c:v>-0.35692140350995616</c:v>
                      </c:pt>
                      <c:pt idx="199">
                        <c:v>-0.36668226152381816</c:v>
                      </c:pt>
                      <c:pt idx="200">
                        <c:v>-0.37541246958703606</c:v>
                      </c:pt>
                      <c:pt idx="201">
                        <c:v>-0.38308748932005443</c:v>
                      </c:pt>
                      <c:pt idx="202">
                        <c:v>-0.38968574820754032</c:v>
                      </c:pt>
                      <c:pt idx="203">
                        <c:v>-0.39518870023320041</c:v>
                      </c:pt>
                      <c:pt idx="204">
                        <c:v>-0.399580878007884</c:v>
                      </c:pt>
                      <c:pt idx="205">
                        <c:v>-0.40284993624445364</c:v>
                      </c:pt>
                      <c:pt idx="206">
                        <c:v>-0.40498668645722646</c:v>
                      </c:pt>
                      <c:pt idx="207">
                        <c:v>-0.40598512278845483</c:v>
                      </c:pt>
                      <c:pt idx="208">
                        <c:v>-0.40584243888925436</c:v>
                      </c:pt>
                      <c:pt idx="209">
                        <c:v>-0.40455903580753261</c:v>
                      </c:pt>
                      <c:pt idx="210">
                        <c:v>-0.40213852086074553</c:v>
                      </c:pt>
                      <c:pt idx="211">
                        <c:v>-0.39858769749665224</c:v>
                      </c:pt>
                      <c:pt idx="212">
                        <c:v>-0.39391654617056493</c:v>
                      </c:pt>
                      <c:pt idx="213">
                        <c:v>-0.38813819629284479</c:v>
                      </c:pt>
                      <c:pt idx="214">
                        <c:v>-0.38126888932549091</c:v>
                      </c:pt>
                      <c:pt idx="215">
                        <c:v>-0.37332793313154911</c:v>
                      </c:pt>
                      <c:pt idx="216">
                        <c:v>-0.36433764770565286</c:v>
                      </c:pt>
                      <c:pt idx="217">
                        <c:v>-0.35432330243823273</c:v>
                      </c:pt>
                      <c:pt idx="218">
                        <c:v>-0.34331304508973071</c:v>
                      </c:pt>
                      <c:pt idx="219">
                        <c:v>-0.33133782267445167</c:v>
                      </c:pt>
                      <c:pt idx="220">
                        <c:v>-0.31843129447643082</c:v>
                      </c:pt>
                      <c:pt idx="221">
                        <c:v>-0.30462973744180394</c:v>
                      </c:pt>
                      <c:pt idx="222">
                        <c:v>-0.28997194421360073</c:v>
                      </c:pt>
                      <c:pt idx="223">
                        <c:v>-0.27449911409555722</c:v>
                      </c:pt>
                      <c:pt idx="224">
                        <c:v>-0.25825473725142245</c:v>
                      </c:pt>
                      <c:pt idx="225">
                        <c:v>-0.24128447246524296</c:v>
                      </c:pt>
                      <c:pt idx="226">
                        <c:v>-0.22363601880621187</c:v>
                      </c:pt>
                      <c:pt idx="227">
                        <c:v>-0.20535898155879814</c:v>
                      </c:pt>
                      <c:pt idx="228">
                        <c:v>-0.18650473279499327</c:v>
                      </c:pt>
                      <c:pt idx="229">
                        <c:v>-0.16712626698057007</c:v>
                      </c:pt>
                      <c:pt idx="230">
                        <c:v>-0.1472780520212085</c:v>
                      </c:pt>
                      <c:pt idx="231">
                        <c:v>-0.1270158761671589</c:v>
                      </c:pt>
                      <c:pt idx="232">
                        <c:v>-0.10639669120675464</c:v>
                      </c:pt>
                      <c:pt idx="233">
                        <c:v>-8.5478452389517387E-2</c:v>
                      </c:pt>
                      <c:pt idx="234">
                        <c:v>-6.4319955528789594E-2</c:v>
                      </c:pt>
                      <c:pt idx="235">
                        <c:v>-4.2980671741757542E-2</c:v>
                      </c:pt>
                      <c:pt idx="236">
                        <c:v>-1.9899615397557703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455A-46BE-AE48-8C0A2826C9FD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7</c15:sqref>
                        </c15:formulaRef>
                      </c:ext>
                    </c:extLst>
                    <c:strCache>
                      <c:ptCount val="1"/>
                      <c:pt idx="0">
                        <c:v>x3cos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8:$L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2.2158924084715332E-3</c:v>
                      </c:pt>
                      <c:pt idx="1">
                        <c:v>-2.2088876158422414E-3</c:v>
                      </c:pt>
                      <c:pt idx="2">
                        <c:v>-2.1879175245087053E-3</c:v>
                      </c:pt>
                      <c:pt idx="3">
                        <c:v>-2.1531147141400893E-3</c:v>
                      </c:pt>
                      <c:pt idx="4">
                        <c:v>-2.1046992193090252E-3</c:v>
                      </c:pt>
                      <c:pt idx="5">
                        <c:v>-2.0429771383622015E-3</c:v>
                      </c:pt>
                      <c:pt idx="6">
                        <c:v>-1.9683386981680603E-3</c:v>
                      </c:pt>
                      <c:pt idx="7">
                        <c:v>-1.8812557869768922E-3</c:v>
                      </c:pt>
                      <c:pt idx="8">
                        <c:v>-1.782278970991386E-3</c:v>
                      </c:pt>
                      <c:pt idx="9">
                        <c:v>-1.6720340135098282E-3</c:v>
                      </c:pt>
                      <c:pt idx="10">
                        <c:v>-1.5512179186490526E-3</c:v>
                      </c:pt>
                      <c:pt idx="11">
                        <c:v>-1.4205945246600006E-3</c:v>
                      </c:pt>
                      <c:pt idx="12">
                        <c:v>-1.2809896746963651E-3</c:v>
                      </c:pt>
                      <c:pt idx="13">
                        <c:v>-1.1332859955682749E-3</c:v>
                      </c:pt>
                      <c:pt idx="14">
                        <c:v>-9.7841731749141996E-4</c:v>
                      </c:pt>
                      <c:pt idx="15">
                        <c:v>-8.1736277011176556E-4</c:v>
                      </c:pt>
                      <c:pt idx="16">
                        <c:v>-6.5114059213267626E-4</c:v>
                      </c:pt>
                      <c:pt idx="17">
                        <c:v>-4.8080169368199156E-4</c:v>
                      </c:pt>
                      <c:pt idx="18">
                        <c:v>-3.0742301211983603E-4</c:v>
                      </c:pt>
                      <c:pt idx="19">
                        <c:v>-1.3210070329388419E-4</c:v>
                      </c:pt>
                      <c:pt idx="20">
                        <c:v>4.4056788710835357E-5</c:v>
                      </c:pt>
                      <c:pt idx="21">
                        <c:v>2.1993573951233444E-4</c:v>
                      </c:pt>
                      <c:pt idx="22">
                        <c:v>3.9442418575579274E-4</c:v>
                      </c:pt>
                      <c:pt idx="23">
                        <c:v>5.6641895530390733E-4</c:v>
                      </c:pt>
                      <c:pt idx="24">
                        <c:v>7.3483264184633513E-4</c:v>
                      </c:pt>
                      <c:pt idx="25">
                        <c:v>8.98600479832498E-4</c:v>
                      </c:pt>
                      <c:pt idx="26">
                        <c:v>1.0566870762622168E-3</c:v>
                      </c:pt>
                      <c:pt idx="27">
                        <c:v>1.2080929567736241E-3</c:v>
                      </c:pt>
                      <c:pt idx="28">
                        <c:v>1.3518608846418854E-3</c:v>
                      </c:pt>
                      <c:pt idx="29">
                        <c:v>1.4870819127379691E-3</c:v>
                      </c:pt>
                      <c:pt idx="30">
                        <c:v>1.6129011301850554E-3</c:v>
                      </c:pt>
                      <c:pt idx="31">
                        <c:v>1.7285230673803537E-3</c:v>
                      </c:pt>
                      <c:pt idx="32">
                        <c:v>1.8332167252100491E-3</c:v>
                      </c:pt>
                      <c:pt idx="33">
                        <c:v>1.9263201966610631E-3</c:v>
                      </c:pt>
                      <c:pt idx="34">
                        <c:v>2.0072448516103001E-3</c:v>
                      </c:pt>
                      <c:pt idx="35">
                        <c:v>2.0754790583338107E-3</c:v>
                      </c:pt>
                      <c:pt idx="36">
                        <c:v>2.1305914182072803E-3</c:v>
                      </c:pt>
                      <c:pt idx="37">
                        <c:v>2.1722334931470284E-3</c:v>
                      </c:pt>
                      <c:pt idx="38">
                        <c:v>2.2001420085477614E-3</c:v>
                      </c:pt>
                      <c:pt idx="39">
                        <c:v>2.214140517789395E-3</c:v>
                      </c:pt>
                      <c:pt idx="40">
                        <c:v>2.2141405177893946E-3</c:v>
                      </c:pt>
                      <c:pt idx="41">
                        <c:v>2.2001420085477606E-3</c:v>
                      </c:pt>
                      <c:pt idx="42">
                        <c:v>2.1722334931470262E-3</c:v>
                      </c:pt>
                      <c:pt idx="43">
                        <c:v>2.1305914182072777E-3</c:v>
                      </c:pt>
                      <c:pt idx="44">
                        <c:v>2.0754790583338077E-3</c:v>
                      </c:pt>
                      <c:pt idx="45">
                        <c:v>2.0072448516102966E-3</c:v>
                      </c:pt>
                      <c:pt idx="46">
                        <c:v>1.9263201966610594E-3</c:v>
                      </c:pt>
                      <c:pt idx="47">
                        <c:v>1.8332167252100456E-3</c:v>
                      </c:pt>
                      <c:pt idx="48">
                        <c:v>1.7285230673803498E-3</c:v>
                      </c:pt>
                      <c:pt idx="49">
                        <c:v>1.6129011301850517E-3</c:v>
                      </c:pt>
                      <c:pt idx="50">
                        <c:v>1.4870819127379658E-3</c:v>
                      </c:pt>
                      <c:pt idx="51">
                        <c:v>1.3518608846418826E-3</c:v>
                      </c:pt>
                      <c:pt idx="52">
                        <c:v>1.208092956773623E-3</c:v>
                      </c:pt>
                      <c:pt idx="53">
                        <c:v>1.0566870762622146E-3</c:v>
                      </c:pt>
                      <c:pt idx="54">
                        <c:v>8.9860047983249573E-4</c:v>
                      </c:pt>
                      <c:pt idx="55">
                        <c:v>7.3483264184633459E-4</c:v>
                      </c:pt>
                      <c:pt idx="56">
                        <c:v>5.6641895530390842E-4</c:v>
                      </c:pt>
                      <c:pt idx="57">
                        <c:v>3.9442418575579328E-4</c:v>
                      </c:pt>
                      <c:pt idx="58">
                        <c:v>2.1993573951233498E-4</c:v>
                      </c:pt>
                      <c:pt idx="59">
                        <c:v>4.4056788710837864E-5</c:v>
                      </c:pt>
                      <c:pt idx="60">
                        <c:v>-1.321007032938802E-4</c:v>
                      </c:pt>
                      <c:pt idx="61">
                        <c:v>-3.0742301211983256E-4</c:v>
                      </c:pt>
                      <c:pt idx="62">
                        <c:v>-4.8080169368198912E-4</c:v>
                      </c:pt>
                      <c:pt idx="63">
                        <c:v>-6.5114059213267246E-4</c:v>
                      </c:pt>
                      <c:pt idx="64">
                        <c:v>-8.1736277011176057E-4</c:v>
                      </c:pt>
                      <c:pt idx="65">
                        <c:v>-9.7841731749141563E-4</c:v>
                      </c:pt>
                      <c:pt idx="66">
                        <c:v>-1.1332859955682712E-3</c:v>
                      </c:pt>
                      <c:pt idx="67">
                        <c:v>-1.2809896746963608E-3</c:v>
                      </c:pt>
                      <c:pt idx="68">
                        <c:v>-1.4205945246599956E-3</c:v>
                      </c:pt>
                      <c:pt idx="69">
                        <c:v>-1.5512179186490478E-3</c:v>
                      </c:pt>
                      <c:pt idx="70">
                        <c:v>-1.6720340135098245E-3</c:v>
                      </c:pt>
                      <c:pt idx="71">
                        <c:v>-1.7822789709913819E-3</c:v>
                      </c:pt>
                      <c:pt idx="72">
                        <c:v>-1.8812557869768876E-3</c:v>
                      </c:pt>
                      <c:pt idx="73">
                        <c:v>-1.9683386981680564E-3</c:v>
                      </c:pt>
                      <c:pt idx="74">
                        <c:v>-2.0429771383621985E-3</c:v>
                      </c:pt>
                      <c:pt idx="75">
                        <c:v>-2.1046992193090226E-3</c:v>
                      </c:pt>
                      <c:pt idx="76">
                        <c:v>-2.1531147141400872E-3</c:v>
                      </c:pt>
                      <c:pt idx="77">
                        <c:v>-2.187917524508704E-3</c:v>
                      </c:pt>
                      <c:pt idx="78">
                        <c:v>-2.2088876158422406E-3</c:v>
                      </c:pt>
                      <c:pt idx="79">
                        <c:v>-2.2158924084715332E-3</c:v>
                      </c:pt>
                      <c:pt idx="80">
                        <c:v>-2.2088876158422423E-3</c:v>
                      </c:pt>
                      <c:pt idx="81">
                        <c:v>-2.1879175245087075E-3</c:v>
                      </c:pt>
                      <c:pt idx="82">
                        <c:v>-2.1531147141400919E-3</c:v>
                      </c:pt>
                      <c:pt idx="83">
                        <c:v>-2.1046992193090291E-3</c:v>
                      </c:pt>
                      <c:pt idx="84">
                        <c:v>-2.0429771383622067E-3</c:v>
                      </c:pt>
                      <c:pt idx="85">
                        <c:v>-1.9683386981680659E-3</c:v>
                      </c:pt>
                      <c:pt idx="86">
                        <c:v>-1.8812557869768987E-3</c:v>
                      </c:pt>
                      <c:pt idx="87">
                        <c:v>-1.7822789709913943E-3</c:v>
                      </c:pt>
                      <c:pt idx="88">
                        <c:v>-1.672034013509838E-3</c:v>
                      </c:pt>
                      <c:pt idx="89">
                        <c:v>-1.551217918649063E-3</c:v>
                      </c:pt>
                      <c:pt idx="90">
                        <c:v>-1.4205945246600115E-3</c:v>
                      </c:pt>
                      <c:pt idx="91">
                        <c:v>-1.2809896746963777E-3</c:v>
                      </c:pt>
                      <c:pt idx="92">
                        <c:v>-1.1332859955682888E-3</c:v>
                      </c:pt>
                      <c:pt idx="93">
                        <c:v>-9.7841731749143427E-4</c:v>
                      </c:pt>
                      <c:pt idx="94">
                        <c:v>-8.1736277011177976E-4</c:v>
                      </c:pt>
                      <c:pt idx="95">
                        <c:v>-6.511405921326923E-4</c:v>
                      </c:pt>
                      <c:pt idx="96">
                        <c:v>-4.8080169368200934E-4</c:v>
                      </c:pt>
                      <c:pt idx="97">
                        <c:v>-3.0742301211985316E-4</c:v>
                      </c:pt>
                      <c:pt idx="98">
                        <c:v>-1.3210070329390097E-4</c:v>
                      </c:pt>
                      <c:pt idx="99">
                        <c:v>4.4056788710817109E-5</c:v>
                      </c:pt>
                      <c:pt idx="100">
                        <c:v>2.1993573951231433E-4</c:v>
                      </c:pt>
                      <c:pt idx="101">
                        <c:v>3.9442418575577279E-4</c:v>
                      </c:pt>
                      <c:pt idx="102">
                        <c:v>5.6641895530388825E-4</c:v>
                      </c:pt>
                      <c:pt idx="103">
                        <c:v>7.3483264184631691E-4</c:v>
                      </c:pt>
                      <c:pt idx="104">
                        <c:v>8.9860047983247686E-4</c:v>
                      </c:pt>
                      <c:pt idx="105">
                        <c:v>1.0566870762621964E-3</c:v>
                      </c:pt>
                      <c:pt idx="106">
                        <c:v>1.2080929567736057E-3</c:v>
                      </c:pt>
                      <c:pt idx="107">
                        <c:v>1.3518608846418646E-3</c:v>
                      </c:pt>
                      <c:pt idx="108">
                        <c:v>1.4870819127379496E-3</c:v>
                      </c:pt>
                      <c:pt idx="109">
                        <c:v>1.6129011301850374E-3</c:v>
                      </c:pt>
                      <c:pt idx="110">
                        <c:v>1.7285230673803372E-3</c:v>
                      </c:pt>
                      <c:pt idx="111">
                        <c:v>1.8332167252100352E-3</c:v>
                      </c:pt>
                      <c:pt idx="112">
                        <c:v>1.9263201966610488E-3</c:v>
                      </c:pt>
                      <c:pt idx="113">
                        <c:v>2.007244851610288E-3</c:v>
                      </c:pt>
                      <c:pt idx="114">
                        <c:v>2.0754790583338008E-3</c:v>
                      </c:pt>
                      <c:pt idx="115">
                        <c:v>2.1305914182072716E-3</c:v>
                      </c:pt>
                      <c:pt idx="116">
                        <c:v>2.1722334931470223E-3</c:v>
                      </c:pt>
                      <c:pt idx="117">
                        <c:v>2.200142008547758E-3</c:v>
                      </c:pt>
                      <c:pt idx="118">
                        <c:v>2.2141405177893937E-3</c:v>
                      </c:pt>
                      <c:pt idx="119">
                        <c:v>2.2141405177893959E-3</c:v>
                      </c:pt>
                      <c:pt idx="120">
                        <c:v>2.200142008547764E-3</c:v>
                      </c:pt>
                      <c:pt idx="121">
                        <c:v>2.1722334931470323E-3</c:v>
                      </c:pt>
                      <c:pt idx="122">
                        <c:v>2.1305914182072859E-3</c:v>
                      </c:pt>
                      <c:pt idx="123">
                        <c:v>2.0754790583338194E-3</c:v>
                      </c:pt>
                      <c:pt idx="124">
                        <c:v>2.0072448516103101E-3</c:v>
                      </c:pt>
                      <c:pt idx="125">
                        <c:v>1.9263201966610748E-3</c:v>
                      </c:pt>
                      <c:pt idx="126">
                        <c:v>1.8332167252100623E-3</c:v>
                      </c:pt>
                      <c:pt idx="127">
                        <c:v>1.7285230673803676E-3</c:v>
                      </c:pt>
                      <c:pt idx="128">
                        <c:v>1.6129011301850736E-3</c:v>
                      </c:pt>
                      <c:pt idx="129">
                        <c:v>1.4870819127379888E-3</c:v>
                      </c:pt>
                      <c:pt idx="130">
                        <c:v>1.3518608846419065E-3</c:v>
                      </c:pt>
                      <c:pt idx="131">
                        <c:v>1.2080929567736497E-3</c:v>
                      </c:pt>
                      <c:pt idx="132">
                        <c:v>1.0566870762622428E-3</c:v>
                      </c:pt>
                      <c:pt idx="133">
                        <c:v>8.98600479832525E-4</c:v>
                      </c:pt>
                      <c:pt idx="134">
                        <c:v>7.3483264184636299E-4</c:v>
                      </c:pt>
                      <c:pt idx="135">
                        <c:v>5.6641895530393541E-4</c:v>
                      </c:pt>
                      <c:pt idx="136">
                        <c:v>3.9442418575582477E-4</c:v>
                      </c:pt>
                      <c:pt idx="137">
                        <c:v>2.1993573951236686E-4</c:v>
                      </c:pt>
                      <c:pt idx="138">
                        <c:v>4.4056788710867924E-5</c:v>
                      </c:pt>
                      <c:pt idx="139">
                        <c:v>-1.3210070329384825E-4</c:v>
                      </c:pt>
                      <c:pt idx="140">
                        <c:v>-3.0742301211980085E-4</c:v>
                      </c:pt>
                      <c:pt idx="141">
                        <c:v>-4.8080169368195779E-4</c:v>
                      </c:pt>
                      <c:pt idx="142">
                        <c:v>-6.5114059213264362E-4</c:v>
                      </c:pt>
                      <c:pt idx="143">
                        <c:v>-8.1736277011173434E-4</c:v>
                      </c:pt>
                      <c:pt idx="144">
                        <c:v>-9.7841731749138679E-4</c:v>
                      </c:pt>
                      <c:pt idx="145">
                        <c:v>-1.1332859955682434E-3</c:v>
                      </c:pt>
                      <c:pt idx="146">
                        <c:v>-1.2809896746963361E-3</c:v>
                      </c:pt>
                      <c:pt idx="147">
                        <c:v>-1.4205945246599709E-3</c:v>
                      </c:pt>
                      <c:pt idx="148">
                        <c:v>-1.551217918649025E-3</c:v>
                      </c:pt>
                      <c:pt idx="149">
                        <c:v>-1.6720340135098033E-3</c:v>
                      </c:pt>
                      <c:pt idx="150">
                        <c:v>-1.7822789709913639E-3</c:v>
                      </c:pt>
                      <c:pt idx="151">
                        <c:v>-1.8812557869768729E-3</c:v>
                      </c:pt>
                      <c:pt idx="152">
                        <c:v>-1.9683386981680434E-3</c:v>
                      </c:pt>
                      <c:pt idx="153">
                        <c:v>-2.0429771383621877E-3</c:v>
                      </c:pt>
                      <c:pt idx="154">
                        <c:v>-2.1046992193090156E-3</c:v>
                      </c:pt>
                      <c:pt idx="155">
                        <c:v>-2.1531147141400828E-3</c:v>
                      </c:pt>
                      <c:pt idx="156">
                        <c:v>-2.1879175245087014E-3</c:v>
                      </c:pt>
                      <c:pt idx="157">
                        <c:v>-2.2088876158422393E-3</c:v>
                      </c:pt>
                      <c:pt idx="158">
                        <c:v>-2.2158924084715332E-3</c:v>
                      </c:pt>
                      <c:pt idx="159">
                        <c:v>-2.2088876158422427E-3</c:v>
                      </c:pt>
                      <c:pt idx="160">
                        <c:v>-2.1879175245087079E-3</c:v>
                      </c:pt>
                      <c:pt idx="161">
                        <c:v>-2.1531147141400928E-3</c:v>
                      </c:pt>
                      <c:pt idx="162">
                        <c:v>-2.1046992193090286E-3</c:v>
                      </c:pt>
                      <c:pt idx="163">
                        <c:v>-2.0429771383622037E-3</c:v>
                      </c:pt>
                      <c:pt idx="164">
                        <c:v>-1.9683386981680625E-3</c:v>
                      </c:pt>
                      <c:pt idx="165">
                        <c:v>-1.8812557869768945E-3</c:v>
                      </c:pt>
                      <c:pt idx="166">
                        <c:v>-1.7822789709913865E-3</c:v>
                      </c:pt>
                      <c:pt idx="167">
                        <c:v>-1.6720340135098254E-3</c:v>
                      </c:pt>
                      <c:pt idx="168">
                        <c:v>-1.5512179186490491E-3</c:v>
                      </c:pt>
                      <c:pt idx="169">
                        <c:v>-1.4205945246599967E-3</c:v>
                      </c:pt>
                      <c:pt idx="170">
                        <c:v>-1.2809896746963573E-3</c:v>
                      </c:pt>
                      <c:pt idx="171">
                        <c:v>-1.1332859955682623E-3</c:v>
                      </c:pt>
                      <c:pt idx="172">
                        <c:v>-9.784173174914063E-4</c:v>
                      </c:pt>
                      <c:pt idx="173">
                        <c:v>-8.1736277011175103E-4</c:v>
                      </c:pt>
                      <c:pt idx="174">
                        <c:v>-6.5114059213265706E-4</c:v>
                      </c:pt>
                      <c:pt idx="175">
                        <c:v>-4.8080169368196765E-4</c:v>
                      </c:pt>
                      <c:pt idx="176">
                        <c:v>-3.0742301211981077E-4</c:v>
                      </c:pt>
                      <c:pt idx="177">
                        <c:v>-1.3210070329385828E-4</c:v>
                      </c:pt>
                      <c:pt idx="178">
                        <c:v>4.4056788710865755E-5</c:v>
                      </c:pt>
                      <c:pt idx="179">
                        <c:v>2.1993573951236859E-4</c:v>
                      </c:pt>
                      <c:pt idx="180">
                        <c:v>3.9442418575582645E-4</c:v>
                      </c:pt>
                      <c:pt idx="181">
                        <c:v>5.6641895530394094E-4</c:v>
                      </c:pt>
                      <c:pt idx="182">
                        <c:v>7.348326418463721E-4</c:v>
                      </c:pt>
                      <c:pt idx="183">
                        <c:v>8.9860047983253747E-4</c:v>
                      </c:pt>
                      <c:pt idx="184">
                        <c:v>1.0566870762622547E-3</c:v>
                      </c:pt>
                      <c:pt idx="185">
                        <c:v>1.2080929567736612E-3</c:v>
                      </c:pt>
                      <c:pt idx="186">
                        <c:v>1.3518608846419234E-3</c:v>
                      </c:pt>
                      <c:pt idx="187">
                        <c:v>1.4870819127380077E-3</c:v>
                      </c:pt>
                      <c:pt idx="188">
                        <c:v>1.6129011301850909E-3</c:v>
                      </c:pt>
                      <c:pt idx="189">
                        <c:v>1.7285230673803862E-3</c:v>
                      </c:pt>
                      <c:pt idx="190">
                        <c:v>1.8332167252100811E-3</c:v>
                      </c:pt>
                      <c:pt idx="191">
                        <c:v>1.926320196661093E-3</c:v>
                      </c:pt>
                      <c:pt idx="192">
                        <c:v>2.0072448516103261E-3</c:v>
                      </c:pt>
                      <c:pt idx="193">
                        <c:v>2.0754790583338324E-3</c:v>
                      </c:pt>
                      <c:pt idx="194">
                        <c:v>2.1305914182072985E-3</c:v>
                      </c:pt>
                      <c:pt idx="195">
                        <c:v>2.1722334931470423E-3</c:v>
                      </c:pt>
                      <c:pt idx="196">
                        <c:v>2.2001420085477701E-3</c:v>
                      </c:pt>
                      <c:pt idx="197">
                        <c:v>2.214140517789398E-3</c:v>
                      </c:pt>
                      <c:pt idx="198">
                        <c:v>2.2141405177893915E-3</c:v>
                      </c:pt>
                      <c:pt idx="199">
                        <c:v>2.2001420085477506E-3</c:v>
                      </c:pt>
                      <c:pt idx="200">
                        <c:v>2.1722334931470102E-3</c:v>
                      </c:pt>
                      <c:pt idx="201">
                        <c:v>2.1305914182072547E-3</c:v>
                      </c:pt>
                      <c:pt idx="202">
                        <c:v>2.0754790583337782E-3</c:v>
                      </c:pt>
                      <c:pt idx="203">
                        <c:v>2.0072448516102572E-3</c:v>
                      </c:pt>
                      <c:pt idx="204">
                        <c:v>1.926320196661013E-3</c:v>
                      </c:pt>
                      <c:pt idx="205">
                        <c:v>1.833216725209992E-3</c:v>
                      </c:pt>
                      <c:pt idx="206">
                        <c:v>1.7285230673802843E-3</c:v>
                      </c:pt>
                      <c:pt idx="207">
                        <c:v>1.6129011301849797E-3</c:v>
                      </c:pt>
                      <c:pt idx="208">
                        <c:v>1.4870819127378871E-3</c:v>
                      </c:pt>
                      <c:pt idx="209">
                        <c:v>1.3518608846417978E-3</c:v>
                      </c:pt>
                      <c:pt idx="210">
                        <c:v>1.2080929567735313E-3</c:v>
                      </c:pt>
                      <c:pt idx="211">
                        <c:v>1.0566870762621118E-3</c:v>
                      </c:pt>
                      <c:pt idx="212">
                        <c:v>8.9860047983238882E-4</c:v>
                      </c:pt>
                      <c:pt idx="213">
                        <c:v>7.3483264184622248E-4</c:v>
                      </c:pt>
                      <c:pt idx="214">
                        <c:v>5.6641895530378373E-4</c:v>
                      </c:pt>
                      <c:pt idx="215">
                        <c:v>3.9442418575566648E-4</c:v>
                      </c:pt>
                      <c:pt idx="216">
                        <c:v>2.1993573951220683E-4</c:v>
                      </c:pt>
                      <c:pt idx="217">
                        <c:v>4.4056788710707116E-5</c:v>
                      </c:pt>
                      <c:pt idx="218">
                        <c:v>-1.3210070329401272E-4</c:v>
                      </c:pt>
                      <c:pt idx="219">
                        <c:v>-3.0742301211997183E-4</c:v>
                      </c:pt>
                      <c:pt idx="220">
                        <c:v>-4.8080169368212638E-4</c:v>
                      </c:pt>
                      <c:pt idx="221">
                        <c:v>-6.5114059213280874E-4</c:v>
                      </c:pt>
                      <c:pt idx="222">
                        <c:v>-8.1736277011190217E-4</c:v>
                      </c:pt>
                      <c:pt idx="223">
                        <c:v>-9.7841731749155223E-4</c:v>
                      </c:pt>
                      <c:pt idx="224">
                        <c:v>-1.133285995568402E-3</c:v>
                      </c:pt>
                      <c:pt idx="225">
                        <c:v>-1.2809896746964868E-3</c:v>
                      </c:pt>
                      <c:pt idx="226">
                        <c:v>-1.4205945246601155E-3</c:v>
                      </c:pt>
                      <c:pt idx="227">
                        <c:v>-1.5512179186491653E-3</c:v>
                      </c:pt>
                      <c:pt idx="228">
                        <c:v>-1.6720340135099323E-3</c:v>
                      </c:pt>
                      <c:pt idx="229">
                        <c:v>-1.7822789709914806E-3</c:v>
                      </c:pt>
                      <c:pt idx="230">
                        <c:v>-1.8812557869769804E-3</c:v>
                      </c:pt>
                      <c:pt idx="231">
                        <c:v>-1.9683386981681375E-3</c:v>
                      </c:pt>
                      <c:pt idx="232">
                        <c:v>-2.0429771383622666E-3</c:v>
                      </c:pt>
                      <c:pt idx="233">
                        <c:v>-2.1046992193090781E-3</c:v>
                      </c:pt>
                      <c:pt idx="234">
                        <c:v>-2.1531147141401297E-3</c:v>
                      </c:pt>
                      <c:pt idx="235">
                        <c:v>-2.1879175245087335E-3</c:v>
                      </c:pt>
                      <c:pt idx="236">
                        <c:v>-2.2158924084715332E-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455A-46BE-AE48-8C0A2826C9FD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7</c15:sqref>
                        </c15:formulaRef>
                      </c:ext>
                    </c:extLst>
                    <c:strCache>
                      <c:ptCount val="1"/>
                      <c:pt idx="0">
                        <c:v>x3sin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8:$M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26103705290377E-2</c:v>
                      </c:pt>
                      <c:pt idx="2">
                        <c:v>5.2884500842330165E-2</c:v>
                      </c:pt>
                      <c:pt idx="3">
                        <c:v>7.8908545137789832E-2</c:v>
                      </c:pt>
                      <c:pt idx="4">
                        <c:v>0.10443370420465611</c:v>
                      </c:pt>
                      <c:pt idx="5">
                        <c:v>0.12929859976895727</c:v>
                      </c:pt>
                      <c:pt idx="6">
                        <c:v>0.1533460279551703</c:v>
                      </c:pt>
                      <c:pt idx="7">
                        <c:v>0.1764239531797368</c:v>
                      </c:pt>
                      <c:pt idx="8">
                        <c:v>0.19838646936897353</c:v>
                      </c:pt>
                      <c:pt idx="9">
                        <c:v>0.21909472242424732</c:v>
                      </c:pt>
                      <c:pt idx="10">
                        <c:v>0.23841778810229403</c:v>
                      </c:pt>
                      <c:pt idx="11">
                        <c:v>0.25623349976043774</c:v>
                      </c:pt>
                      <c:pt idx="12">
                        <c:v>0.27242922073344017</c:v>
                      </c:pt>
                      <c:pt idx="13">
                        <c:v>0.28690255645876384</c:v>
                      </c:pt>
                      <c:pt idx="14">
                        <c:v>0.29956200184796467</c:v>
                      </c:pt>
                      <c:pt idx="15">
                        <c:v>0.31032751981132262</c:v>
                      </c:pt>
                      <c:pt idx="16">
                        <c:v>0.31913104727809316</c:v>
                      </c:pt>
                      <c:pt idx="17">
                        <c:v>0.3259169255131541</c:v>
                      </c:pt>
                      <c:pt idx="18">
                        <c:v>0.33064225200945013</c:v>
                      </c:pt>
                      <c:pt idx="19">
                        <c:v>0.33327715173145539</c:v>
                      </c:pt>
                      <c:pt idx="20">
                        <c:v>0.33380496599476711</c:v>
                      </c:pt>
                      <c:pt idx="21">
                        <c:v>0.33222235778767201</c:v>
                      </c:pt>
                      <c:pt idx="22">
                        <c:v>0.32853933286880854</c:v>
                      </c:pt>
                      <c:pt idx="23">
                        <c:v>0.32277917650753962</c:v>
                      </c:pt>
                      <c:pt idx="24">
                        <c:v>0.31497830626698226</c:v>
                      </c:pt>
                      <c:pt idx="25">
                        <c:v>0.30518604176044811</c:v>
                      </c:pt>
                      <c:pt idx="26">
                        <c:v>0.2934642928369689</c:v>
                      </c:pt>
                      <c:pt idx="27">
                        <c:v>0.27988716816729753</c:v>
                      </c:pt>
                      <c:pt idx="28">
                        <c:v>0.26454050670503065</c:v>
                      </c:pt>
                      <c:pt idx="29">
                        <c:v>0.2475213349851067</c:v>
                      </c:pt>
                      <c:pt idx="30">
                        <c:v>0.22893725369081208</c:v>
                      </c:pt>
                      <c:pt idx="31">
                        <c:v>0.20890575736761732</c:v>
                      </c:pt>
                      <c:pt idx="32">
                        <c:v>0.18755349158483081</c:v>
                      </c:pt>
                      <c:pt idx="33">
                        <c:v>0.16501545224153313</c:v>
                      </c:pt>
                      <c:pt idx="34">
                        <c:v>0.1414341320790389</c:v>
                      </c:pt>
                      <c:pt idx="35">
                        <c:v>0.11695861979590759</c:v>
                      </c:pt>
                      <c:pt idx="36">
                        <c:v>9.1743657461188441E-2</c:v>
                      </c:pt>
                      <c:pt idx="37">
                        <c:v>6.5948662185238469E-2</c:v>
                      </c:pt>
                      <c:pt idx="38">
                        <c:v>3.9736718233422681E-2</c:v>
                      </c:pt>
                      <c:pt idx="39">
                        <c:v>1.327354595487985E-2</c:v>
                      </c:pt>
                      <c:pt idx="40">
                        <c:v>-1.3273545954881397E-2</c:v>
                      </c:pt>
                      <c:pt idx="41">
                        <c:v>-3.9736718233424215E-2</c:v>
                      </c:pt>
                      <c:pt idx="42">
                        <c:v>-6.5948662185239995E-2</c:v>
                      </c:pt>
                      <c:pt idx="43">
                        <c:v>-9.1743657461189801E-2</c:v>
                      </c:pt>
                      <c:pt idx="44">
                        <c:v>-0.11695861979590876</c:v>
                      </c:pt>
                      <c:pt idx="45">
                        <c:v>-0.14143413207904004</c:v>
                      </c:pt>
                      <c:pt idx="46">
                        <c:v>-0.16501545224153408</c:v>
                      </c:pt>
                      <c:pt idx="47">
                        <c:v>-0.18755349158483164</c:v>
                      </c:pt>
                      <c:pt idx="48">
                        <c:v>-0.20890575736761807</c:v>
                      </c:pt>
                      <c:pt idx="49">
                        <c:v>-0.22893725369081266</c:v>
                      </c:pt>
                      <c:pt idx="50">
                        <c:v>-0.24752133498510714</c:v>
                      </c:pt>
                      <c:pt idx="51">
                        <c:v>-0.26454050670503099</c:v>
                      </c:pt>
                      <c:pt idx="52">
                        <c:v>-0.27988716816729764</c:v>
                      </c:pt>
                      <c:pt idx="53">
                        <c:v>-0.29346429283696907</c:v>
                      </c:pt>
                      <c:pt idx="54">
                        <c:v>-0.30518604176044828</c:v>
                      </c:pt>
                      <c:pt idx="55">
                        <c:v>-0.31497830626698226</c:v>
                      </c:pt>
                      <c:pt idx="56">
                        <c:v>-0.32277917650753957</c:v>
                      </c:pt>
                      <c:pt idx="57">
                        <c:v>-0.32853933286880854</c:v>
                      </c:pt>
                      <c:pt idx="58">
                        <c:v>-0.33222235778767201</c:v>
                      </c:pt>
                      <c:pt idx="59">
                        <c:v>-0.33380496599476711</c:v>
                      </c:pt>
                      <c:pt idx="60">
                        <c:v>-0.33327715173145545</c:v>
                      </c:pt>
                      <c:pt idx="61">
                        <c:v>-0.33064225200945019</c:v>
                      </c:pt>
                      <c:pt idx="62">
                        <c:v>-0.32591692551315415</c:v>
                      </c:pt>
                      <c:pt idx="63">
                        <c:v>-0.31913104727809333</c:v>
                      </c:pt>
                      <c:pt idx="64">
                        <c:v>-0.31032751981132295</c:v>
                      </c:pt>
                      <c:pt idx="65">
                        <c:v>-0.299562001847965</c:v>
                      </c:pt>
                      <c:pt idx="66">
                        <c:v>-0.28690255645876422</c:v>
                      </c:pt>
                      <c:pt idx="67">
                        <c:v>-0.27242922073344067</c:v>
                      </c:pt>
                      <c:pt idx="68">
                        <c:v>-0.25623349976043841</c:v>
                      </c:pt>
                      <c:pt idx="69">
                        <c:v>-0.23841778810229469</c:v>
                      </c:pt>
                      <c:pt idx="70">
                        <c:v>-0.21909472242424799</c:v>
                      </c:pt>
                      <c:pt idx="71">
                        <c:v>-0.19838646936897439</c:v>
                      </c:pt>
                      <c:pt idx="72">
                        <c:v>-0.17642395317973791</c:v>
                      </c:pt>
                      <c:pt idx="73">
                        <c:v>-0.15334602795517138</c:v>
                      </c:pt>
                      <c:pt idx="74">
                        <c:v>-0.12929859976895833</c:v>
                      </c:pt>
                      <c:pt idx="75">
                        <c:v>-0.10443370420465738</c:v>
                      </c:pt>
                      <c:pt idx="76">
                        <c:v>-7.8908545137791331E-2</c:v>
                      </c:pt>
                      <c:pt idx="77">
                        <c:v>-5.2884500842331587E-2</c:v>
                      </c:pt>
                      <c:pt idx="78">
                        <c:v>-2.6526103705291727E-2</c:v>
                      </c:pt>
                      <c:pt idx="79">
                        <c:v>-1.5644932173262939E-15</c:v>
                      </c:pt>
                      <c:pt idx="80">
                        <c:v>2.6526103705288608E-2</c:v>
                      </c:pt>
                      <c:pt idx="81">
                        <c:v>5.2884500842328493E-2</c:v>
                      </c:pt>
                      <c:pt idx="82">
                        <c:v>7.8908545137788277E-2</c:v>
                      </c:pt>
                      <c:pt idx="83">
                        <c:v>0.10443370420465439</c:v>
                      </c:pt>
                      <c:pt idx="84">
                        <c:v>0.12929859976895544</c:v>
                      </c:pt>
                      <c:pt idx="85">
                        <c:v>0.15334602795516861</c:v>
                      </c:pt>
                      <c:pt idx="86">
                        <c:v>0.17642395317973525</c:v>
                      </c:pt>
                      <c:pt idx="87">
                        <c:v>0.19838646936897186</c:v>
                      </c:pt>
                      <c:pt idx="88">
                        <c:v>0.21909472242424566</c:v>
                      </c:pt>
                      <c:pt idx="89">
                        <c:v>0.2384177881022925</c:v>
                      </c:pt>
                      <c:pt idx="90">
                        <c:v>0.25623349976043641</c:v>
                      </c:pt>
                      <c:pt idx="91">
                        <c:v>0.27242922073343884</c:v>
                      </c:pt>
                      <c:pt idx="92">
                        <c:v>0.28690255645876261</c:v>
                      </c:pt>
                      <c:pt idx="93">
                        <c:v>0.29956200184796361</c:v>
                      </c:pt>
                      <c:pt idx="94">
                        <c:v>0.31032751981132178</c:v>
                      </c:pt>
                      <c:pt idx="95">
                        <c:v>0.31913104727809238</c:v>
                      </c:pt>
                      <c:pt idx="96">
                        <c:v>0.32591692551315349</c:v>
                      </c:pt>
                      <c:pt idx="97">
                        <c:v>0.33064225200944974</c:v>
                      </c:pt>
                      <c:pt idx="98">
                        <c:v>0.33327715173145522</c:v>
                      </c:pt>
                      <c:pt idx="99">
                        <c:v>0.33380496599476722</c:v>
                      </c:pt>
                      <c:pt idx="100">
                        <c:v>0.33222235778767228</c:v>
                      </c:pt>
                      <c:pt idx="101">
                        <c:v>0.3285393328688091</c:v>
                      </c:pt>
                      <c:pt idx="102">
                        <c:v>0.3227791765075404</c:v>
                      </c:pt>
                      <c:pt idx="103">
                        <c:v>0.3149783062669832</c:v>
                      </c:pt>
                      <c:pt idx="104">
                        <c:v>0.3051860417604495</c:v>
                      </c:pt>
                      <c:pt idx="105">
                        <c:v>0.29346429283697056</c:v>
                      </c:pt>
                      <c:pt idx="106">
                        <c:v>0.27988716816729936</c:v>
                      </c:pt>
                      <c:pt idx="107">
                        <c:v>0.2645405067050331</c:v>
                      </c:pt>
                      <c:pt idx="108">
                        <c:v>0.24752133498510934</c:v>
                      </c:pt>
                      <c:pt idx="109">
                        <c:v>0.22893725369081497</c:v>
                      </c:pt>
                      <c:pt idx="110">
                        <c:v>0.2089057573676204</c:v>
                      </c:pt>
                      <c:pt idx="111">
                        <c:v>0.18755349158483398</c:v>
                      </c:pt>
                      <c:pt idx="112">
                        <c:v>0.16501545224153694</c:v>
                      </c:pt>
                      <c:pt idx="113">
                        <c:v>0.14143413207904287</c:v>
                      </c:pt>
                      <c:pt idx="114">
                        <c:v>0.11695861979591156</c:v>
                      </c:pt>
                      <c:pt idx="115">
                        <c:v>9.174365746119309E-2</c:v>
                      </c:pt>
                      <c:pt idx="116">
                        <c:v>6.5948662185243201E-2</c:v>
                      </c:pt>
                      <c:pt idx="117">
                        <c:v>3.9736718233427323E-2</c:v>
                      </c:pt>
                      <c:pt idx="118">
                        <c:v>1.3273545954884378E-2</c:v>
                      </c:pt>
                      <c:pt idx="119">
                        <c:v>-1.3273545954877019E-2</c:v>
                      </c:pt>
                      <c:pt idx="120">
                        <c:v>-3.9736718233419427E-2</c:v>
                      </c:pt>
                      <c:pt idx="121">
                        <c:v>-6.5948662185235402E-2</c:v>
                      </c:pt>
                      <c:pt idx="122">
                        <c:v>-9.1743657461185443E-2</c:v>
                      </c:pt>
                      <c:pt idx="123">
                        <c:v>-0.11695861979590411</c:v>
                      </c:pt>
                      <c:pt idx="124">
                        <c:v>-0.14143413207903566</c:v>
                      </c:pt>
                      <c:pt idx="125">
                        <c:v>-0.16501545224153</c:v>
                      </c:pt>
                      <c:pt idx="126">
                        <c:v>-0.1875534915848279</c:v>
                      </c:pt>
                      <c:pt idx="127">
                        <c:v>-0.20890575736761466</c:v>
                      </c:pt>
                      <c:pt idx="128">
                        <c:v>-0.22893725369080919</c:v>
                      </c:pt>
                      <c:pt idx="129">
                        <c:v>-0.24752133498510401</c:v>
                      </c:pt>
                      <c:pt idx="130">
                        <c:v>-0.26454050670502821</c:v>
                      </c:pt>
                      <c:pt idx="131">
                        <c:v>-0.27988716816729503</c:v>
                      </c:pt>
                      <c:pt idx="132">
                        <c:v>-0.29346429283696679</c:v>
                      </c:pt>
                      <c:pt idx="133">
                        <c:v>-0.30518604176044628</c:v>
                      </c:pt>
                      <c:pt idx="134">
                        <c:v>-0.31497830626698081</c:v>
                      </c:pt>
                      <c:pt idx="135">
                        <c:v>-0.32277917650753851</c:v>
                      </c:pt>
                      <c:pt idx="136">
                        <c:v>-0.32853933286880771</c:v>
                      </c:pt>
                      <c:pt idx="137">
                        <c:v>-0.33222235778767151</c:v>
                      </c:pt>
                      <c:pt idx="138">
                        <c:v>-0.333804965994767</c:v>
                      </c:pt>
                      <c:pt idx="139">
                        <c:v>-0.33327715173145572</c:v>
                      </c:pt>
                      <c:pt idx="140">
                        <c:v>-0.33064225200945085</c:v>
                      </c:pt>
                      <c:pt idx="141">
                        <c:v>-0.32591692551315521</c:v>
                      </c:pt>
                      <c:pt idx="142">
                        <c:v>-0.31913104727809466</c:v>
                      </c:pt>
                      <c:pt idx="143">
                        <c:v>-0.3103275198113245</c:v>
                      </c:pt>
                      <c:pt idx="144">
                        <c:v>-0.29956200184796711</c:v>
                      </c:pt>
                      <c:pt idx="145">
                        <c:v>-0.28690255645876667</c:v>
                      </c:pt>
                      <c:pt idx="146">
                        <c:v>-0.27242922073344328</c:v>
                      </c:pt>
                      <c:pt idx="147">
                        <c:v>-0.25623349976044152</c:v>
                      </c:pt>
                      <c:pt idx="148">
                        <c:v>-0.23841778810229808</c:v>
                      </c:pt>
                      <c:pt idx="149">
                        <c:v>-0.21909472242425165</c:v>
                      </c:pt>
                      <c:pt idx="150">
                        <c:v>-0.19838646936897802</c:v>
                      </c:pt>
                      <c:pt idx="151">
                        <c:v>-0.17642395317974149</c:v>
                      </c:pt>
                      <c:pt idx="152">
                        <c:v>-0.15334602795517513</c:v>
                      </c:pt>
                      <c:pt idx="153">
                        <c:v>-0.12929859976896221</c:v>
                      </c:pt>
                      <c:pt idx="154">
                        <c:v>-0.10443370420466055</c:v>
                      </c:pt>
                      <c:pt idx="155">
                        <c:v>-7.8908545137793704E-2</c:v>
                      </c:pt>
                      <c:pt idx="156">
                        <c:v>-5.2884500842334009E-2</c:v>
                      </c:pt>
                      <c:pt idx="157">
                        <c:v>-2.6526103705294173E-2</c:v>
                      </c:pt>
                      <c:pt idx="158">
                        <c:v>-3.1289864346525879E-15</c:v>
                      </c:pt>
                      <c:pt idx="159">
                        <c:v>2.6526103705287938E-2</c:v>
                      </c:pt>
                      <c:pt idx="160">
                        <c:v>5.288450084232784E-2</c:v>
                      </c:pt>
                      <c:pt idx="161">
                        <c:v>7.8908545137787625E-2</c:v>
                      </c:pt>
                      <c:pt idx="162">
                        <c:v>0.1044337042046546</c:v>
                      </c:pt>
                      <c:pt idx="163">
                        <c:v>0.12929859976895644</c:v>
                      </c:pt>
                      <c:pt idx="164">
                        <c:v>0.15334602795516958</c:v>
                      </c:pt>
                      <c:pt idx="165">
                        <c:v>0.17642395317973619</c:v>
                      </c:pt>
                      <c:pt idx="166">
                        <c:v>0.19838646936897344</c:v>
                      </c:pt>
                      <c:pt idx="167">
                        <c:v>0.21909472242424782</c:v>
                      </c:pt>
                      <c:pt idx="168">
                        <c:v>0.23841778810229455</c:v>
                      </c:pt>
                      <c:pt idx="169">
                        <c:v>0.25623349976043824</c:v>
                      </c:pt>
                      <c:pt idx="170">
                        <c:v>0.27242922073344106</c:v>
                      </c:pt>
                      <c:pt idx="171">
                        <c:v>0.286902556458765</c:v>
                      </c:pt>
                      <c:pt idx="172">
                        <c:v>0.29956200184796566</c:v>
                      </c:pt>
                      <c:pt idx="173">
                        <c:v>0.3103275198113235</c:v>
                      </c:pt>
                      <c:pt idx="174">
                        <c:v>0.31913104727809405</c:v>
                      </c:pt>
                      <c:pt idx="175">
                        <c:v>0.32591692551315488</c:v>
                      </c:pt>
                      <c:pt idx="176">
                        <c:v>0.33064225200945063</c:v>
                      </c:pt>
                      <c:pt idx="177">
                        <c:v>0.33327715173145567</c:v>
                      </c:pt>
                      <c:pt idx="178">
                        <c:v>0.33380496599476706</c:v>
                      </c:pt>
                      <c:pt idx="179">
                        <c:v>0.33222235778767145</c:v>
                      </c:pt>
                      <c:pt idx="180">
                        <c:v>0.3285393328688076</c:v>
                      </c:pt>
                      <c:pt idx="181">
                        <c:v>0.32277917650753829</c:v>
                      </c:pt>
                      <c:pt idx="182">
                        <c:v>0.31497830626698031</c:v>
                      </c:pt>
                      <c:pt idx="183">
                        <c:v>0.3051860417604455</c:v>
                      </c:pt>
                      <c:pt idx="184">
                        <c:v>0.29346429283696579</c:v>
                      </c:pt>
                      <c:pt idx="185">
                        <c:v>0.27988716816729392</c:v>
                      </c:pt>
                      <c:pt idx="186">
                        <c:v>0.26454050670502627</c:v>
                      </c:pt>
                      <c:pt idx="187">
                        <c:v>0.24752133498510143</c:v>
                      </c:pt>
                      <c:pt idx="188">
                        <c:v>0.22893725369080636</c:v>
                      </c:pt>
                      <c:pt idx="189">
                        <c:v>0.20890575736761122</c:v>
                      </c:pt>
                      <c:pt idx="190">
                        <c:v>0.18755349158482373</c:v>
                      </c:pt>
                      <c:pt idx="191">
                        <c:v>0.16501545224152517</c:v>
                      </c:pt>
                      <c:pt idx="192">
                        <c:v>0.14143413207903061</c:v>
                      </c:pt>
                      <c:pt idx="193">
                        <c:v>0.11695861979589886</c:v>
                      </c:pt>
                      <c:pt idx="194">
                        <c:v>9.1743657461178921E-2</c:v>
                      </c:pt>
                      <c:pt idx="195">
                        <c:v>6.5948662185228171E-2</c:v>
                      </c:pt>
                      <c:pt idx="196">
                        <c:v>3.9736718233412099E-2</c:v>
                      </c:pt>
                      <c:pt idx="197">
                        <c:v>1.327354595486905E-2</c:v>
                      </c:pt>
                      <c:pt idx="198">
                        <c:v>-1.3273545954892937E-2</c:v>
                      </c:pt>
                      <c:pt idx="199">
                        <c:v>-3.973671823343642E-2</c:v>
                      </c:pt>
                      <c:pt idx="200">
                        <c:v>-6.594866218525218E-2</c:v>
                      </c:pt>
                      <c:pt idx="201">
                        <c:v>-9.1743657461201902E-2</c:v>
                      </c:pt>
                      <c:pt idx="202">
                        <c:v>-0.11695861979592069</c:v>
                      </c:pt>
                      <c:pt idx="203">
                        <c:v>-0.14143413207905278</c:v>
                      </c:pt>
                      <c:pt idx="204">
                        <c:v>-0.16501545224154646</c:v>
                      </c:pt>
                      <c:pt idx="205">
                        <c:v>-0.1875534915848435</c:v>
                      </c:pt>
                      <c:pt idx="206">
                        <c:v>-0.20890575736763034</c:v>
                      </c:pt>
                      <c:pt idx="207">
                        <c:v>-0.22893725369082424</c:v>
                      </c:pt>
                      <c:pt idx="208">
                        <c:v>-0.24752133498511789</c:v>
                      </c:pt>
                      <c:pt idx="209">
                        <c:v>-0.26454050670504081</c:v>
                      </c:pt>
                      <c:pt idx="210">
                        <c:v>-0.27988716816730663</c:v>
                      </c:pt>
                      <c:pt idx="211">
                        <c:v>-0.2934642928369775</c:v>
                      </c:pt>
                      <c:pt idx="212">
                        <c:v>-0.30518604176045544</c:v>
                      </c:pt>
                      <c:pt idx="213">
                        <c:v>-0.3149783062669882</c:v>
                      </c:pt>
                      <c:pt idx="214">
                        <c:v>-0.32277917650754456</c:v>
                      </c:pt>
                      <c:pt idx="215">
                        <c:v>-0.32853933286881198</c:v>
                      </c:pt>
                      <c:pt idx="216">
                        <c:v>-0.33222235778767389</c:v>
                      </c:pt>
                      <c:pt idx="217">
                        <c:v>-0.3338049659947675</c:v>
                      </c:pt>
                      <c:pt idx="218">
                        <c:v>-0.33327715173145422</c:v>
                      </c:pt>
                      <c:pt idx="219">
                        <c:v>-0.33064225200944725</c:v>
                      </c:pt>
                      <c:pt idx="220">
                        <c:v>-0.32591692551314955</c:v>
                      </c:pt>
                      <c:pt idx="221">
                        <c:v>-0.319131047278087</c:v>
                      </c:pt>
                      <c:pt idx="222">
                        <c:v>-0.31032751981131451</c:v>
                      </c:pt>
                      <c:pt idx="223">
                        <c:v>-0.29956200184795484</c:v>
                      </c:pt>
                      <c:pt idx="224">
                        <c:v>-0.28690255645875246</c:v>
                      </c:pt>
                      <c:pt idx="225">
                        <c:v>-0.27242922073342724</c:v>
                      </c:pt>
                      <c:pt idx="226">
                        <c:v>-0.25623349976042331</c:v>
                      </c:pt>
                      <c:pt idx="227">
                        <c:v>-0.23841778810227737</c:v>
                      </c:pt>
                      <c:pt idx="228">
                        <c:v>-0.21909472242422934</c:v>
                      </c:pt>
                      <c:pt idx="229">
                        <c:v>-0.19838646936895427</c:v>
                      </c:pt>
                      <c:pt idx="230">
                        <c:v>-0.1764239531797154</c:v>
                      </c:pt>
                      <c:pt idx="231">
                        <c:v>-0.15334602795514779</c:v>
                      </c:pt>
                      <c:pt idx="232">
                        <c:v>-0.12929859976893385</c:v>
                      </c:pt>
                      <c:pt idx="233">
                        <c:v>-0.1044337042046319</c:v>
                      </c:pt>
                      <c:pt idx="234">
                        <c:v>-7.8908545137764963E-2</c:v>
                      </c:pt>
                      <c:pt idx="235">
                        <c:v>-5.2884500842303644E-2</c:v>
                      </c:pt>
                      <c:pt idx="236">
                        <c:v>-2.4542489619325019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455A-46BE-AE48-8C0A2826C9FD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7</c15:sqref>
                        </c15:formulaRef>
                      </c:ext>
                    </c:extLst>
                    <c:strCache>
                      <c:ptCount val="1"/>
                      <c:pt idx="0">
                        <c:v>x3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8:$N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4.4500786730901701E-2</c:v>
                      </c:pt>
                      <c:pt idx="1">
                        <c:v>-2.5514000173157574E-2</c:v>
                      </c:pt>
                      <c:pt idx="2">
                        <c:v>-6.2992070149461756E-3</c:v>
                      </c:pt>
                      <c:pt idx="3">
                        <c:v>1.3099084309022516E-2</c:v>
                      </c:pt>
                      <c:pt idx="4">
                        <c:v>3.2635397669141142E-2</c:v>
                      </c:pt>
                      <c:pt idx="5">
                        <c:v>5.2263561176786877E-2</c:v>
                      </c:pt>
                      <c:pt idx="6">
                        <c:v>7.1936982461357435E-2</c:v>
                      </c:pt>
                      <c:pt idx="7">
                        <c:v>9.1608925453740109E-2</c:v>
                      </c:pt>
                      <c:pt idx="8">
                        <c:v>0.11123278683569909</c:v>
                      </c:pt>
                      <c:pt idx="9">
                        <c:v>0.13076237032086307</c:v>
                      </c:pt>
                      <c:pt idx="10">
                        <c:v>0.15015215695113143</c:v>
                      </c:pt>
                      <c:pt idx="11">
                        <c:v>0.16935756962226189</c:v>
                      </c:pt>
                      <c:pt idx="12">
                        <c:v>0.18833523009395989</c:v>
                      </c:pt>
                      <c:pt idx="13">
                        <c:v>0.20704320679267163</c:v>
                      </c:pt>
                      <c:pt idx="14">
                        <c:v>0.22544125177914948</c:v>
                      </c:pt>
                      <c:pt idx="15">
                        <c:v>0.24349102532728362</c:v>
                      </c:pt>
                      <c:pt idx="16">
                        <c:v>0.26115630664518696</c:v>
                      </c:pt>
                      <c:pt idx="17">
                        <c:v>0.2784031893635408</c:v>
                      </c:pt>
                      <c:pt idx="18">
                        <c:v>0.29520026051912629</c:v>
                      </c:pt>
                      <c:pt idx="19">
                        <c:v>0.31151876187262512</c:v>
                      </c:pt>
                      <c:pt idx="20">
                        <c:v>0.32733273251844364</c:v>
                      </c:pt>
                      <c:pt idx="21">
                        <c:v>0.34261913186972603</c:v>
                      </c:pt>
                      <c:pt idx="22">
                        <c:v>0.35735794223305783</c:v>
                      </c:pt>
                      <c:pt idx="23">
                        <c:v>0.37153225032378029</c:v>
                      </c:pt>
                      <c:pt idx="24">
                        <c:v>0.38512830721343694</c:v>
                      </c:pt>
                      <c:pt idx="25">
                        <c:v>0.39813556634476094</c:v>
                      </c:pt>
                      <c:pt idx="26">
                        <c:v>0.41054669939584032</c:v>
                      </c:pt>
                      <c:pt idx="27">
                        <c:v>0.4223575899227352</c:v>
                      </c:pt>
                      <c:pt idx="28">
                        <c:v>0.43356730485788975</c:v>
                      </c:pt>
                      <c:pt idx="29">
                        <c:v>0.44417804408924949</c:v>
                      </c:pt>
                      <c:pt idx="30">
                        <c:v>0.45419506849107394</c:v>
                      </c:pt>
                      <c:pt idx="31">
                        <c:v>0.46362660692111396</c:v>
                      </c:pt>
                      <c:pt idx="32">
                        <c:v>0.47248374283913996</c:v>
                      </c:pt>
                      <c:pt idx="33">
                        <c:v>0.48078028133787298</c:v>
                      </c:pt>
                      <c:pt idx="34">
                        <c:v>0.48853259750829081</c:v>
                      </c:pt>
                      <c:pt idx="35">
                        <c:v>0.49575946718622099</c:v>
                      </c:pt>
                      <c:pt idx="36">
                        <c:v>0.50248188124525051</c:v>
                      </c:pt>
                      <c:pt idx="37">
                        <c:v>0.50872284471155649</c:v>
                      </c:pt>
                      <c:pt idx="38">
                        <c:v>0.51450716207852476</c:v>
                      </c:pt>
                      <c:pt idx="39">
                        <c:v>0.51986121029234644</c:v>
                      </c:pt>
                      <c:pt idx="40">
                        <c:v>0.52481270096352806</c:v>
                      </c:pt>
                      <c:pt idx="41">
                        <c:v>0.52939043343289394</c:v>
                      </c:pt>
                      <c:pt idx="42">
                        <c:v>0.53362404038370581</c:v>
                      </c:pt>
                      <c:pt idx="43">
                        <c:v>0.5375437277435493</c:v>
                      </c:pt>
                      <c:pt idx="44">
                        <c:v>0.54118001066031518</c:v>
                      </c:pt>
                      <c:pt idx="45">
                        <c:v>0.54456344736565476</c:v>
                      </c:pt>
                      <c:pt idx="46">
                        <c:v>0.54772437275649755</c:v>
                      </c:pt>
                      <c:pt idx="47">
                        <c:v>0.55069263353049924</c:v>
                      </c:pt>
                      <c:pt idx="48">
                        <c:v>0.55349732670456042</c:v>
                      </c:pt>
                      <c:pt idx="49">
                        <c:v>0.55616654332686666</c:v>
                      </c:pt>
                      <c:pt idx="50">
                        <c:v>0.55872711916236306</c:v>
                      </c:pt>
                      <c:pt idx="51">
                        <c:v>0.56120439408935829</c:v>
                      </c:pt>
                      <c:pt idx="52">
                        <c:v>0.56362198189133261</c:v>
                      </c:pt>
                      <c:pt idx="53">
                        <c:v>0.56600155206331482</c:v>
                      </c:pt>
                      <c:pt idx="54">
                        <c:v>0.56836262517681646</c:v>
                      </c:pt>
                      <c:pt idx="55">
                        <c:v>0.57072238326172509</c:v>
                      </c:pt>
                      <c:pt idx="56">
                        <c:v>0.57309549656830916</c:v>
                      </c:pt>
                      <c:pt idx="57">
                        <c:v>0.57549396796817787</c:v>
                      </c:pt>
                      <c:pt idx="58">
                        <c:v>0.57792699614030885</c:v>
                      </c:pt>
                      <c:pt idx="59">
                        <c:v>0.5804008585678555</c:v>
                      </c:pt>
                      <c:pt idx="60">
                        <c:v>0.58291881524409628</c:v>
                      </c:pt>
                      <c:pt idx="61">
                        <c:v>0.585481033852428</c:v>
                      </c:pt>
                      <c:pt idx="62">
                        <c:v>0.58808453704657215</c:v>
                      </c:pt>
                      <c:pt idx="63">
                        <c:v>0.59072317231403304</c:v>
                      </c:pt>
                      <c:pt idx="64">
                        <c:v>0.59338760475924801</c:v>
                      </c:pt>
                      <c:pt idx="65">
                        <c:v>0.59606533299372477</c:v>
                      </c:pt>
                      <c:pt idx="66">
                        <c:v>0.59874072816971857</c:v>
                      </c:pt>
                      <c:pt idx="67">
                        <c:v>0.60139509604264108</c:v>
                      </c:pt>
                      <c:pt idx="68">
                        <c:v>0.60400676179637347</c:v>
                      </c:pt>
                      <c:pt idx="69">
                        <c:v>0.60655117721593543</c:v>
                      </c:pt>
                      <c:pt idx="70">
                        <c:v>0.60900104964452062</c:v>
                      </c:pt>
                      <c:pt idx="71">
                        <c:v>0.61132649201767497</c:v>
                      </c:pt>
                      <c:pt idx="72">
                        <c:v>0.61349519312731682</c:v>
                      </c:pt>
                      <c:pt idx="73">
                        <c:v>0.61547260713324592</c:v>
                      </c:pt>
                      <c:pt idx="74">
                        <c:v>0.61722216121067264</c:v>
                      </c:pt>
                      <c:pt idx="75">
                        <c:v>0.61870548009992454</c:v>
                      </c:pt>
                      <c:pt idx="76">
                        <c:v>0.61988262620965762</c:v>
                      </c:pt>
                      <c:pt idx="77">
                        <c:v>0.62071235381836665</c:v>
                      </c:pt>
                      <c:pt idx="78">
                        <c:v>0.6211523758214329</c:v>
                      </c:pt>
                      <c:pt idx="79">
                        <c:v>0.62115964138301949</c:v>
                      </c:pt>
                      <c:pt idx="80">
                        <c:v>0.62069062277439724</c:v>
                      </c:pt>
                      <c:pt idx="81">
                        <c:v>0.61970160961326182</c:v>
                      </c:pt>
                      <c:pt idx="82">
                        <c:v>0.61814900866275568</c:v>
                      </c:pt>
                      <c:pt idx="83">
                        <c:v>0.61598964730458805</c:v>
                      </c:pt>
                      <c:pt idx="84">
                        <c:v>0.6131810787681643</c:v>
                      </c:pt>
                      <c:pt idx="85">
                        <c:v>0.60968188717723693</c:v>
                      </c:pt>
                      <c:pt idx="86">
                        <c:v>0.60545199046739717</c:v>
                      </c:pt>
                      <c:pt idx="87">
                        <c:v>0.60045293923184606</c:v>
                      </c:pt>
                      <c:pt idx="88">
                        <c:v>0.59464820956929099</c:v>
                      </c:pt>
                      <c:pt idx="89">
                        <c:v>0.58800348803644154</c:v>
                      </c:pt>
                      <c:pt idx="90">
                        <c:v>0.58048694684826763</c:v>
                      </c:pt>
                      <c:pt idx="91">
                        <c:v>0.57206950752169639</c:v>
                      </c:pt>
                      <c:pt idx="92">
                        <c:v>0.56272509122246073</c:v>
                      </c:pt>
                      <c:pt idx="93">
                        <c:v>0.55243085414997584</c:v>
                      </c:pt>
                      <c:pt idx="94">
                        <c:v>0.54116740638098737</c:v>
                      </c:pt>
                      <c:pt idx="95">
                        <c:v>0.52891901268874819</c:v>
                      </c:pt>
                      <c:pt idx="96">
                        <c:v>0.51567377396008485</c:v>
                      </c:pt>
                      <c:pt idx="97">
                        <c:v>0.50142378794725673</c:v>
                      </c:pt>
                      <c:pt idx="98">
                        <c:v>0.48616528821426974</c:v>
                      </c:pt>
                      <c:pt idx="99">
                        <c:v>0.46989876026756572</c:v>
                      </c:pt>
                      <c:pt idx="100">
                        <c:v>0.45262903399791188</c:v>
                      </c:pt>
                      <c:pt idx="101">
                        <c:v>0.43436535170307156</c:v>
                      </c:pt>
                      <c:pt idx="102">
                        <c:v>0.41512141110851464</c:v>
                      </c:pt>
                      <c:pt idx="103">
                        <c:v>0.39491538295514605</c:v>
                      </c:pt>
                      <c:pt idx="104">
                        <c:v>0.37376990287782164</c:v>
                      </c:pt>
                      <c:pt idx="105">
                        <c:v>0.35171203745533874</c:v>
                      </c:pt>
                      <c:pt idx="106">
                        <c:v>0.32877322447064949</c:v>
                      </c:pt>
                      <c:pt idx="107">
                        <c:v>0.30498918757825993</c:v>
                      </c:pt>
                      <c:pt idx="108">
                        <c:v>0.28039982573316641</c:v>
                      </c:pt>
                      <c:pt idx="109">
                        <c:v>0.25504907789125209</c:v>
                      </c:pt>
                      <c:pt idx="110">
                        <c:v>0.22898476364385234</c:v>
                      </c:pt>
                      <c:pt idx="111">
                        <c:v>0.20225840059824113</c:v>
                      </c:pt>
                      <c:pt idx="112">
                        <c:v>0.17492499946015166</c:v>
                      </c:pt>
                      <c:pt idx="113">
                        <c:v>0.14704283791322689</c:v>
                      </c:pt>
                      <c:pt idx="114">
                        <c:v>0.11867321452261814</c:v>
                      </c:pt>
                      <c:pt idx="115">
                        <c:v>8.9880184014984987E-2</c:v>
                      </c:pt>
                      <c:pt idx="116">
                        <c:v>6.073027540411096E-2</c:v>
                      </c:pt>
                      <c:pt idx="117">
                        <c:v>3.1292194539497685E-2</c:v>
                      </c:pt>
                      <c:pt idx="118">
                        <c:v>1.6365127539468265E-3</c:v>
                      </c:pt>
                      <c:pt idx="119">
                        <c:v>-2.8164656625326873E-2</c:v>
                      </c:pt>
                      <c:pt idx="120">
                        <c:v>-5.8037992059663132E-2</c:v>
                      </c:pt>
                      <c:pt idx="121">
                        <c:v>-8.790930596694721E-2</c:v>
                      </c:pt>
                      <c:pt idx="122">
                        <c:v>-0.11770389331049839</c:v>
                      </c:pt>
                      <c:pt idx="123">
                        <c:v>-0.14734688460162851</c:v>
                      </c:pt>
                      <c:pt idx="124">
                        <c:v>-0.17676360127776719</c:v>
                      </c:pt>
                      <c:pt idx="125">
                        <c:v>-0.20587991139962231</c:v>
                      </c:pt>
                      <c:pt idx="126">
                        <c:v>-0.23462258360498434</c:v>
                      </c:pt>
                      <c:pt idx="127">
                        <c:v>-0.26291963726353024</c:v>
                      </c:pt>
                      <c:pt idx="128">
                        <c:v>-0.290700686796318</c:v>
                      </c:pt>
                      <c:pt idx="129">
                        <c:v>-0.3178972781554727</c:v>
                      </c:pt>
                      <c:pt idx="130">
                        <c:v>-0.3444432155036532</c:v>
                      </c:pt>
                      <c:pt idx="131">
                        <c:v>-0.37027487618901195</c:v>
                      </c:pt>
                      <c:pt idx="132">
                        <c:v>-0.39533151217915413</c:v>
                      </c:pt>
                      <c:pt idx="133">
                        <c:v>-0.41955553619667274</c:v>
                      </c:pt>
                      <c:pt idx="134">
                        <c:v>-0.44289279088869893</c:v>
                      </c:pt>
                      <c:pt idx="135">
                        <c:v>-0.46529279946300417</c:v>
                      </c:pt>
                      <c:pt idx="136">
                        <c:v>-0.48670899633291154</c:v>
                      </c:pt>
                      <c:pt idx="137">
                        <c:v>-0.50709893643195514</c:v>
                      </c:pt>
                      <c:pt idx="138">
                        <c:v>-0.52642448198612002</c:v>
                      </c:pt>
                      <c:pt idx="139">
                        <c:v>-0.54465196566583596</c:v>
                      </c:pt>
                      <c:pt idx="140">
                        <c:v>-0.56175232918085405</c:v>
                      </c:pt>
                      <c:pt idx="141">
                        <c:v>-0.57770123652782501</c:v>
                      </c:pt>
                      <c:pt idx="142">
                        <c:v>-0.59247916125194722</c:v>
                      </c:pt>
                      <c:pt idx="143">
                        <c:v>-0.60607144723948148</c:v>
                      </c:pt>
                      <c:pt idx="144">
                        <c:v>-0.61846834271633166</c:v>
                      </c:pt>
                      <c:pt idx="145">
                        <c:v>-0.62966500728823793</c:v>
                      </c:pt>
                      <c:pt idx="146">
                        <c:v>-0.63966149201946565</c:v>
                      </c:pt>
                      <c:pt idx="147">
                        <c:v>-0.64846269270819545</c:v>
                      </c:pt>
                      <c:pt idx="148">
                        <c:v>-0.65607827667711394</c:v>
                      </c:pt>
                      <c:pt idx="149">
                        <c:v>-0.66252258355601257</c:v>
                      </c:pt>
                      <c:pt idx="150">
                        <c:v>-0.66781450068852166</c:v>
                      </c:pt>
                      <c:pt idx="151">
                        <c:v>-0.67197731394647908</c:v>
                      </c:pt>
                      <c:pt idx="152">
                        <c:v>-0.67503853488195842</c:v>
                      </c:pt>
                      <c:pt idx="153">
                        <c:v>-0.67702970528770168</c:v>
                      </c:pt>
                      <c:pt idx="154">
                        <c:v>-0.67798618037080549</c:v>
                      </c:pt>
                      <c:pt idx="155">
                        <c:v>-0.67794689187113355</c:v>
                      </c:pt>
                      <c:pt idx="156">
                        <c:v>-0.67695409257430816</c:v>
                      </c:pt>
                      <c:pt idx="157">
                        <c:v>-0.67505308377854334</c:v>
                      </c:pt>
                      <c:pt idx="158">
                        <c:v>-0.6722919273743545</c:v>
                      </c:pt>
                      <c:pt idx="159">
                        <c:v>-0.66872114428568519</c:v>
                      </c:pt>
                      <c:pt idx="160">
                        <c:v>-0.66439340109970635</c:v>
                      </c:pt>
                      <c:pt idx="161">
                        <c:v>-0.65936318677998562</c:v>
                      </c:pt>
                      <c:pt idx="162">
                        <c:v>-0.65368648141346375</c:v>
                      </c:pt>
                      <c:pt idx="163">
                        <c:v>-0.64742041898540703</c:v>
                      </c:pt>
                      <c:pt idx="164">
                        <c:v>-0.64062294620794713</c:v>
                      </c:pt>
                      <c:pt idx="165">
                        <c:v>-0.63335247944679818</c:v>
                      </c:pt>
                      <c:pt idx="166">
                        <c:v>-0.625667561797149</c:v>
                      </c:pt>
                      <c:pt idx="167">
                        <c:v>-0.61762652235353865</c:v>
                      </c:pt>
                      <c:pt idx="168">
                        <c:v>-0.60928713969978343</c:v>
                      </c:pt>
                      <c:pt idx="169">
                        <c:v>-0.60070631161386623</c:v>
                      </c:pt>
                      <c:pt idx="170">
                        <c:v>-0.59193973293934188</c:v>
                      </c:pt>
                      <c:pt idx="171">
                        <c:v>-0.58304158351950996</c:v>
                      </c:pt>
                      <c:pt idx="172">
                        <c:v>-0.57406422802375046</c:v>
                      </c:pt>
                      <c:pt idx="173">
                        <c:v>-0.56505792941740807</c:v>
                      </c:pt>
                      <c:pt idx="174">
                        <c:v>-0.55607057773797386</c:v>
                      </c:pt>
                      <c:pt idx="175">
                        <c:v>-0.54714743574158498</c:v>
                      </c:pt>
                      <c:pt idx="176">
                        <c:v>-0.53833090287568686</c:v>
                      </c:pt>
                      <c:pt idx="177">
                        <c:v>-0.52966029891676869</c:v>
                      </c:pt>
                      <c:pt idx="178">
                        <c:v>-0.52117166848712049</c:v>
                      </c:pt>
                      <c:pt idx="179">
                        <c:v>-0.51289760753235381</c:v>
                      </c:pt>
                      <c:pt idx="180">
                        <c:v>-0.50486711270282691</c:v>
                      </c:pt>
                      <c:pt idx="181">
                        <c:v>-0.49710545443798965</c:v>
                      </c:pt>
                      <c:pt idx="182">
                        <c:v>-0.48963407440390566</c:v>
                      </c:pt>
                      <c:pt idx="183">
                        <c:v>-0.4824705077817581</c:v>
                      </c:pt>
                      <c:pt idx="184">
                        <c:v>-0.47562833074998678</c:v>
                      </c:pt>
                      <c:pt idx="185">
                        <c:v>-0.46911713334576233</c:v>
                      </c:pt>
                      <c:pt idx="186">
                        <c:v>-0.46294251773379713</c:v>
                      </c:pt>
                      <c:pt idx="187">
                        <c:v>-0.45710612175300053</c:v>
                      </c:pt>
                      <c:pt idx="188">
                        <c:v>-0.45160566745518377</c:v>
                      </c:pt>
                      <c:pt idx="189">
                        <c:v>-0.44643503419589248</c:v>
                      </c:pt>
                      <c:pt idx="190">
                        <c:v>-0.44158435568644588</c:v>
                      </c:pt>
                      <c:pt idx="191">
                        <c:v>-0.43704014026934368</c:v>
                      </c:pt>
                      <c:pt idx="192">
                        <c:v>-0.43278541353726196</c:v>
                      </c:pt>
                      <c:pt idx="193">
                        <c:v>-0.42879988227978766</c:v>
                      </c:pt>
                      <c:pt idx="194">
                        <c:v>-0.42506011861268395</c:v>
                      </c:pt>
                      <c:pt idx="195">
                        <c:v>-0.42153976302263102</c:v>
                      </c:pt>
                      <c:pt idx="196">
                        <c:v>-0.41820974494679697</c:v>
                      </c:pt>
                      <c:pt idx="197">
                        <c:v>-0.41503851940196929</c:v>
                      </c:pt>
                      <c:pt idx="198">
                        <c:v>-0.41199231808295245</c:v>
                      </c:pt>
                      <c:pt idx="199">
                        <c:v>-0.40903541326509846</c:v>
                      </c:pt>
                      <c:pt idx="200">
                        <c:v>-0.40613039277169394</c:v>
                      </c:pt>
                      <c:pt idx="201">
                        <c:v>-0.40323844420392824</c:v>
                      </c:pt>
                      <c:pt idx="202">
                        <c:v>-0.40031964657969427</c:v>
                      </c:pt>
                      <c:pt idx="203">
                        <c:v>-0.39733326748782294</c:v>
                      </c:pt>
                      <c:pt idx="204">
                        <c:v>-0.3942380638367538</c:v>
                      </c:pt>
                      <c:pt idx="205">
                        <c:v>-0.3909925842612591</c:v>
                      </c:pt>
                      <c:pt idx="206">
                        <c:v>-0.38755547124771561</c:v>
                      </c:pt>
                      <c:pt idx="207">
                        <c:v>-0.38388576104759758</c:v>
                      </c:pt>
                      <c:pt idx="208">
                        <c:v>-0.37994317947021716</c:v>
                      </c:pt>
                      <c:pt idx="209">
                        <c:v>-0.37568843167913851</c:v>
                      </c:pt>
                      <c:pt idx="210">
                        <c:v>-0.3710834841618994</c:v>
                      </c:pt>
                      <c:pt idx="211">
                        <c:v>-0.36609183709937376</c:v>
                      </c:pt>
                      <c:pt idx="212">
                        <c:v>-0.36067878542892146</c:v>
                      </c:pt>
                      <c:pt idx="213">
                        <c:v>-0.35481166697396005</c:v>
                      </c:pt>
                      <c:pt idx="214">
                        <c:v>-0.34846009610121148</c:v>
                      </c:pt>
                      <c:pt idx="215">
                        <c:v>-0.34159618146508391</c:v>
                      </c:pt>
                      <c:pt idx="216">
                        <c:v>-0.33419472650575921</c:v>
                      </c:pt>
                      <c:pt idx="217">
                        <c:v>-0.32623341148290985</c:v>
                      </c:pt>
                      <c:pt idx="218">
                        <c:v>-0.31769295594979485</c:v>
                      </c:pt>
                      <c:pt idx="219">
                        <c:v>-0.30855726070199474</c:v>
                      </c:pt>
                      <c:pt idx="220">
                        <c:v>-0.29881352837040587</c:v>
                      </c:pt>
                      <c:pt idx="221">
                        <c:v>-0.28845236196844831</c:v>
                      </c:pt>
                      <c:pt idx="222">
                        <c:v>-0.27746784084784371</c:v>
                      </c:pt>
                      <c:pt idx="223">
                        <c:v>-0.26585757366487084</c:v>
                      </c:pt>
                      <c:pt idx="224">
                        <c:v>-0.25362272810874775</c:v>
                      </c:pt>
                      <c:pt idx="225">
                        <c:v>-0.24076803729476756</c:v>
                      </c:pt>
                      <c:pt idx="226">
                        <c:v>-0.22730178287606609</c:v>
                      </c:pt>
                      <c:pt idx="227">
                        <c:v>-0.21323575507844245</c:v>
                      </c:pt>
                      <c:pt idx="228">
                        <c:v>-0.1985851900115457</c:v>
                      </c:pt>
                      <c:pt idx="229">
                        <c:v>-0.1833686847560112</c:v>
                      </c:pt>
                      <c:pt idx="230">
                        <c:v>-0.16760809086886522</c:v>
                      </c:pt>
                      <c:pt idx="231">
                        <c:v>-0.15132838708779001</c:v>
                      </c:pt>
                      <c:pt idx="232">
                        <c:v>-0.13455753214778146</c:v>
                      </c:pt>
                      <c:pt idx="233">
                        <c:v>-0.11732629875050221</c:v>
                      </c:pt>
                      <c:pt idx="234">
                        <c:v>-9.9668089846403546E-2</c:v>
                      </c:pt>
                      <c:pt idx="235">
                        <c:v>-8.1618738501730959E-2</c:v>
                      </c:pt>
                      <c:pt idx="236">
                        <c:v>-4.4500786730901874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455A-46BE-AE48-8C0A2826C9FD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2"/>
          <c:order val="2"/>
          <c:tx>
            <c:strRef>
              <c:f>'Feuil2 (2)'!$H$7</c:f>
              <c:strCache>
                <c:ptCount val="1"/>
                <c:pt idx="0">
                  <c:v>x1cos</c:v>
                </c:pt>
              </c:strCache>
              <c:extLst xmlns:c15="http://schemas.microsoft.com/office/drawing/2012/chart"/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  <c:extLst xmlns:c15="http://schemas.microsoft.com/office/drawing/2012/chart"/>
            </c:numRef>
          </c:xVal>
          <c:yVal>
            <c:numRef>
              <c:f>'Feuil2 (2)'!$H$8:$H$244</c:f>
              <c:numCache>
                <c:formatCode>General</c:formatCode>
                <c:ptCount val="237"/>
                <c:pt idx="0">
                  <c:v>1.625251966134671E-2</c:v>
                </c:pt>
                <c:pt idx="1">
                  <c:v>1.6246808448945549E-2</c:v>
                </c:pt>
                <c:pt idx="2">
                  <c:v>1.6229678825636251E-2</c:v>
                </c:pt>
                <c:pt idx="3">
                  <c:v>1.620114283028037E-2</c:v>
                </c:pt>
                <c:pt idx="4">
                  <c:v>1.6161220518245811E-2</c:v>
                </c:pt>
                <c:pt idx="5">
                  <c:v>1.6109939947311715E-2</c:v>
                </c:pt>
                <c:pt idx="6">
                  <c:v>1.604733715794919E-2</c:v>
                </c:pt>
                <c:pt idx="7">
                  <c:v>1.5973456147991727E-2</c:v>
                </c:pt>
                <c:pt idx="8">
                  <c:v>1.5888348841713112E-2</c:v>
                </c:pt>
                <c:pt idx="9">
                  <c:v>1.5792075053334548E-2</c:v>
                </c:pt>
                <c:pt idx="10">
                  <c:v>1.5684702444986647E-2</c:v>
                </c:pt>
                <c:pt idx="11">
                  <c:v>1.5566306479155858E-2</c:v>
                </c:pt>
                <c:pt idx="12">
                  <c:v>1.543697036564871E-2</c:v>
                </c:pt>
                <c:pt idx="13">
                  <c:v>1.529678500311117E-2</c:v>
                </c:pt>
                <c:pt idx="14">
                  <c:v>1.5145848915144212E-2</c:v>
                </c:pt>
                <c:pt idx="15">
                  <c:v>1.4984268181060504E-2</c:v>
                </c:pt>
                <c:pt idx="16">
                  <c:v>1.4812156361330852E-2</c:v>
                </c:pt>
                <c:pt idx="17">
                  <c:v>1.4629634417772836E-2</c:v>
                </c:pt>
                <c:pt idx="18">
                  <c:v>1.4436830628537692E-2</c:v>
                </c:pt>
                <c:pt idx="19">
                  <c:v>1.4233880497955209E-2</c:v>
                </c:pt>
                <c:pt idx="20">
                  <c:v>1.4020926661300007E-2</c:v>
                </c:pt>
                <c:pt idx="21">
                  <c:v>1.3798118784546124E-2</c:v>
                </c:pt>
                <c:pt idx="22">
                  <c:v>1.3565613459180328E-2</c:v>
                </c:pt>
                <c:pt idx="23">
                  <c:v>1.3323574092148155E-2</c:v>
                </c:pt>
                <c:pt idx="24">
                  <c:v>1.3072170791009956E-2</c:v>
                </c:pt>
                <c:pt idx="25">
                  <c:v>1.281158024438769E-2</c:v>
                </c:pt>
                <c:pt idx="26">
                  <c:v>1.2541985597786486E-2</c:v>
                </c:pt>
                <c:pt idx="27">
                  <c:v>1.2263576324878244E-2</c:v>
                </c:pt>
                <c:pt idx="28">
                  <c:v>1.1976548094337749E-2</c:v>
                </c:pt>
                <c:pt idx="29">
                  <c:v>1.1681102632324875E-2</c:v>
                </c:pt>
                <c:pt idx="30">
                  <c:v>1.1377447580709519E-2</c:v>
                </c:pt>
                <c:pt idx="31">
                  <c:v>1.106579635113893E-2</c:v>
                </c:pt>
                <c:pt idx="32">
                  <c:v>1.074636797504999E-2</c:v>
                </c:pt>
                <c:pt idx="33">
                  <c:v>1.0419386949731831E-2</c:v>
                </c:pt>
                <c:pt idx="34">
                  <c:v>1.0085083080547027E-2</c:v>
                </c:pt>
                <c:pt idx="35">
                  <c:v>9.743691319422201E-3</c:v>
                </c:pt>
                <c:pt idx="36">
                  <c:v>9.3954515997215823E-3</c:v>
                </c:pt>
                <c:pt idx="37">
                  <c:v>9.0406086676195728E-3</c:v>
                </c:pt>
                <c:pt idx="38">
                  <c:v>8.679411910090808E-3</c:v>
                </c:pt>
                <c:pt idx="39">
                  <c:v>8.3121151796386322E-3</c:v>
                </c:pt>
                <c:pt idx="40">
                  <c:v>7.9389766158851592E-3</c:v>
                </c:pt>
                <c:pt idx="41">
                  <c:v>7.5602584641482895E-3</c:v>
                </c:pt>
                <c:pt idx="42">
                  <c:v>7.1762268911332262E-3</c:v>
                </c:pt>
                <c:pt idx="43">
                  <c:v>6.7871517978679886E-3</c:v>
                </c:pt>
                <c:pt idx="44">
                  <c:v>6.3933066300144101E-3</c:v>
                </c:pt>
                <c:pt idx="45">
                  <c:v>5.9949681856879388E-3</c:v>
                </c:pt>
                <c:pt idx="46">
                  <c:v>5.592416420921305E-3</c:v>
                </c:pt>
                <c:pt idx="47">
                  <c:v>5.1859342529087544E-3</c:v>
                </c:pt>
                <c:pt idx="48">
                  <c:v>4.7758073611691805E-3</c:v>
                </c:pt>
                <c:pt idx="49">
                  <c:v>4.3623239867678389E-3</c:v>
                </c:pt>
                <c:pt idx="50">
                  <c:v>3.945774729737804E-3</c:v>
                </c:pt>
                <c:pt idx="51">
                  <c:v>3.5264523448435077E-3</c:v>
                </c:pt>
                <c:pt idx="52">
                  <c:v>3.1046515358299194E-3</c:v>
                </c:pt>
                <c:pt idx="53">
                  <c:v>2.6806687483019614E-3</c:v>
                </c:pt>
                <c:pt idx="54">
                  <c:v>2.2548019613797283E-3</c:v>
                </c:pt>
                <c:pt idx="55">
                  <c:v>1.8273504782759398E-3</c:v>
                </c:pt>
                <c:pt idx="56">
                  <c:v>1.398614715942806E-3</c:v>
                </c:pt>
                <c:pt idx="57">
                  <c:v>9.6889599393614714E-4</c:v>
                </c:pt>
                <c:pt idx="58">
                  <c:v>5.3849632264515491E-4</c:v>
                </c:pt>
                <c:pt idx="59">
                  <c:v>1.077181910366297E-4</c:v>
                </c:pt>
                <c:pt idx="60">
                  <c:v>-3.2313564593713083E-4</c:v>
                </c:pt>
                <c:pt idx="61">
                  <c:v>-7.5376238011738142E-4</c:v>
                </c:pt>
                <c:pt idx="62">
                  <c:v>-1.1838593629553717E-3</c:v>
                </c:pt>
                <c:pt idx="63">
                  <c:v>-1.6131243182166139E-3</c:v>
                </c:pt>
                <c:pt idx="64">
                  <c:v>-2.0412555544234833E-3</c:v>
                </c:pt>
                <c:pt idx="65">
                  <c:v>-2.46795217688685E-3</c:v>
                </c:pt>
                <c:pt idx="66">
                  <c:v>-2.8929142991777133E-3</c:v>
                </c:pt>
                <c:pt idx="67">
                  <c:v>-3.315843253890228E-3</c:v>
                </c:pt>
                <c:pt idx="68">
                  <c:v>-3.736441802547986E-3</c:v>
                </c:pt>
                <c:pt idx="69">
                  <c:v>-4.1544143445060343E-3</c:v>
                </c:pt>
                <c:pt idx="70">
                  <c:v>-4.5694671247018094E-3</c:v>
                </c:pt>
                <c:pt idx="71">
                  <c:v>-4.9813084401089738E-3</c:v>
                </c:pt>
                <c:pt idx="72">
                  <c:v>-5.3896488447490749E-3</c:v>
                </c:pt>
                <c:pt idx="73">
                  <c:v>-5.7942013531169156E-3</c:v>
                </c:pt>
                <c:pt idx="74">
                  <c:v>-6.1946816418766851E-3</c:v>
                </c:pt>
                <c:pt idx="75">
                  <c:v>-6.5908082496870957E-3</c:v>
                </c:pt>
                <c:pt idx="76">
                  <c:v>-6.9823027750150826E-3</c:v>
                </c:pt>
                <c:pt idx="77">
                  <c:v>-7.3688900717990341E-3</c:v>
                </c:pt>
                <c:pt idx="78">
                  <c:v>-7.7502984428240527E-3</c:v>
                </c:pt>
                <c:pt idx="79">
                  <c:v>-8.1262598306733342E-3</c:v>
                </c:pt>
                <c:pt idx="80">
                  <c:v>-8.4965100061214511E-3</c:v>
                </c:pt>
                <c:pt idx="81">
                  <c:v>-8.8607887538371729E-3</c:v>
                </c:pt>
                <c:pt idx="82">
                  <c:v>-9.2188400552652462E-3</c:v>
                </c:pt>
                <c:pt idx="83">
                  <c:v>-9.5704122685586739E-3</c:v>
                </c:pt>
                <c:pt idx="84">
                  <c:v>-9.9152583054349895E-3</c:v>
                </c:pt>
                <c:pt idx="85">
                  <c:v>-1.0253135804832232E-2</c:v>
                </c:pt>
                <c:pt idx="86">
                  <c:v>-1.058380730324261E-2</c:v>
                </c:pt>
                <c:pt idx="87">
                  <c:v>-1.0907040401604097E-2</c:v>
                </c:pt>
                <c:pt idx="88">
                  <c:v>-1.1222607928632696E-2</c:v>
                </c:pt>
                <c:pt idx="89">
                  <c:v>-1.1530288100480571E-2</c:v>
                </c:pt>
                <c:pt idx="90">
                  <c:v>-1.1829864676607831E-2</c:v>
                </c:pt>
                <c:pt idx="91">
                  <c:v>-1.2121127111758445E-2</c:v>
                </c:pt>
                <c:pt idx="92">
                  <c:v>-1.2403870703933419E-2</c:v>
                </c:pt>
                <c:pt idx="93">
                  <c:v>-1.2677896738257326E-2</c:v>
                </c:pt>
                <c:pt idx="94">
                  <c:v>-1.2943012626636986E-2</c:v>
                </c:pt>
                <c:pt idx="95">
                  <c:v>-1.3199032043114204E-2</c:v>
                </c:pt>
                <c:pt idx="96">
                  <c:v>-1.3445775054817434E-2</c:v>
                </c:pt>
                <c:pt idx="97">
                  <c:v>-1.3683068248420279E-2</c:v>
                </c:pt>
                <c:pt idx="98">
                  <c:v>-1.3910744852018047E-2</c:v>
                </c:pt>
                <c:pt idx="99">
                  <c:v>-1.412864485233661E-2</c:v>
                </c:pt>
                <c:pt idx="100">
                  <c:v>-1.4336615107191253E-2</c:v>
                </c:pt>
                <c:pt idx="101">
                  <c:v>-1.4534509453116452E-2</c:v>
                </c:pt>
                <c:pt idx="102">
                  <c:v>-1.4722188808090939E-2</c:v>
                </c:pt>
                <c:pt idx="103">
                  <c:v>-1.4899521269285879E-2</c:v>
                </c:pt>
                <c:pt idx="104">
                  <c:v>-1.5066382205767403E-2</c:v>
                </c:pt>
                <c:pt idx="105">
                  <c:v>-1.5222654346088431E-2</c:v>
                </c:pt>
                <c:pt idx="106">
                  <c:v>-1.5368227860708151E-2</c:v>
                </c:pt>
                <c:pt idx="107">
                  <c:v>-1.5503000439181248E-2</c:v>
                </c:pt>
                <c:pt idx="108">
                  <c:v>-1.5626877362062672E-2</c:v>
                </c:pt>
                <c:pt idx="109">
                  <c:v>-1.5739771567477353E-2</c:v>
                </c:pt>
                <c:pt idx="110">
                  <c:v>-1.5841603712308111E-2</c:v>
                </c:pt>
                <c:pt idx="111">
                  <c:v>-1.5932302227958745E-2</c:v>
                </c:pt>
                <c:pt idx="112">
                  <c:v>-1.6011803370653142E-2</c:v>
                </c:pt>
                <c:pt idx="113">
                  <c:v>-1.6080051266234976E-2</c:v>
                </c:pt>
                <c:pt idx="114">
                  <c:v>-1.6136997949436623E-2</c:v>
                </c:pt>
                <c:pt idx="115">
                  <c:v>-1.6182603397589587E-2</c:v>
                </c:pt>
                <c:pt idx="116">
                  <c:v>-1.6216835558752817E-2</c:v>
                </c:pt>
                <c:pt idx="117">
                  <c:v>-1.6239670374239117E-2</c:v>
                </c:pt>
                <c:pt idx="118">
                  <c:v>-1.6251091795523812E-2</c:v>
                </c:pt>
                <c:pt idx="119">
                  <c:v>-1.6251091795523816E-2</c:v>
                </c:pt>
                <c:pt idx="120">
                  <c:v>-1.623967037423912E-2</c:v>
                </c:pt>
                <c:pt idx="121">
                  <c:v>-1.6216835558752824E-2</c:v>
                </c:pt>
                <c:pt idx="122">
                  <c:v>-1.61826033975896E-2</c:v>
                </c:pt>
                <c:pt idx="123">
                  <c:v>-1.6136997949436637E-2</c:v>
                </c:pt>
                <c:pt idx="124">
                  <c:v>-1.6080051266234994E-2</c:v>
                </c:pt>
                <c:pt idx="125">
                  <c:v>-1.6011803370653162E-2</c:v>
                </c:pt>
                <c:pt idx="126">
                  <c:v>-1.5932302227958769E-2</c:v>
                </c:pt>
                <c:pt idx="127">
                  <c:v>-1.5841603712308139E-2</c:v>
                </c:pt>
                <c:pt idx="128">
                  <c:v>-1.5739771567477388E-2</c:v>
                </c:pt>
                <c:pt idx="129">
                  <c:v>-1.5626877362062707E-2</c:v>
                </c:pt>
                <c:pt idx="130">
                  <c:v>-1.5503000439181286E-2</c:v>
                </c:pt>
                <c:pt idx="131">
                  <c:v>-1.5368227860708192E-2</c:v>
                </c:pt>
                <c:pt idx="132">
                  <c:v>-1.5222654346088476E-2</c:v>
                </c:pt>
                <c:pt idx="133">
                  <c:v>-1.506638220576745E-2</c:v>
                </c:pt>
                <c:pt idx="134">
                  <c:v>-1.4899521269285929E-2</c:v>
                </c:pt>
                <c:pt idx="135">
                  <c:v>-1.4722188808090994E-2</c:v>
                </c:pt>
                <c:pt idx="136">
                  <c:v>-1.4534509453116507E-2</c:v>
                </c:pt>
                <c:pt idx="137">
                  <c:v>-1.4336615107191312E-2</c:v>
                </c:pt>
                <c:pt idx="138">
                  <c:v>-1.4128644852336674E-2</c:v>
                </c:pt>
                <c:pt idx="139">
                  <c:v>-1.3910744852018113E-2</c:v>
                </c:pt>
                <c:pt idx="140">
                  <c:v>-1.3683068248420348E-2</c:v>
                </c:pt>
                <c:pt idx="141">
                  <c:v>-1.3445775054817505E-2</c:v>
                </c:pt>
                <c:pt idx="142">
                  <c:v>-1.3199032043114279E-2</c:v>
                </c:pt>
                <c:pt idx="143">
                  <c:v>-1.294301262663706E-2</c:v>
                </c:pt>
                <c:pt idx="144">
                  <c:v>-1.2677896738257406E-2</c:v>
                </c:pt>
                <c:pt idx="145">
                  <c:v>-1.2403870703933501E-2</c:v>
                </c:pt>
                <c:pt idx="146">
                  <c:v>-1.2121127111758527E-2</c:v>
                </c:pt>
                <c:pt idx="147">
                  <c:v>-1.182986467660792E-2</c:v>
                </c:pt>
                <c:pt idx="148">
                  <c:v>-1.153028810048066E-2</c:v>
                </c:pt>
                <c:pt idx="149">
                  <c:v>-1.1222607928632788E-2</c:v>
                </c:pt>
                <c:pt idx="150">
                  <c:v>-1.0907040401604191E-2</c:v>
                </c:pt>
                <c:pt idx="151">
                  <c:v>-1.0583807303242706E-2</c:v>
                </c:pt>
                <c:pt idx="152">
                  <c:v>-1.0253135804832324E-2</c:v>
                </c:pt>
                <c:pt idx="153">
                  <c:v>-9.915258305435078E-3</c:v>
                </c:pt>
                <c:pt idx="154">
                  <c:v>-9.5704122685587589E-3</c:v>
                </c:pt>
                <c:pt idx="155">
                  <c:v>-9.218840055265326E-3</c:v>
                </c:pt>
                <c:pt idx="156">
                  <c:v>-8.8607887538372475E-3</c:v>
                </c:pt>
                <c:pt idx="157">
                  <c:v>-8.4965100061215239E-3</c:v>
                </c:pt>
                <c:pt idx="158">
                  <c:v>-8.1262598306733984E-3</c:v>
                </c:pt>
                <c:pt idx="159">
                  <c:v>-7.7502984428241134E-3</c:v>
                </c:pt>
                <c:pt idx="160">
                  <c:v>-7.3688900717990887E-3</c:v>
                </c:pt>
                <c:pt idx="161">
                  <c:v>-6.9823027750151312E-3</c:v>
                </c:pt>
                <c:pt idx="162">
                  <c:v>-6.5908082496871391E-3</c:v>
                </c:pt>
                <c:pt idx="163">
                  <c:v>-6.1946816418767215E-3</c:v>
                </c:pt>
                <c:pt idx="164">
                  <c:v>-5.794201353116946E-3</c:v>
                </c:pt>
                <c:pt idx="165">
                  <c:v>-5.3896488447490992E-3</c:v>
                </c:pt>
                <c:pt idx="166">
                  <c:v>-4.981308440108992E-3</c:v>
                </c:pt>
                <c:pt idx="167">
                  <c:v>-4.5694671247018199E-3</c:v>
                </c:pt>
                <c:pt idx="168">
                  <c:v>-4.1544143445060387E-3</c:v>
                </c:pt>
                <c:pt idx="169">
                  <c:v>-3.736441802547983E-3</c:v>
                </c:pt>
                <c:pt idx="170">
                  <c:v>-3.3158432538902181E-3</c:v>
                </c:pt>
                <c:pt idx="171">
                  <c:v>-2.892914299177696E-3</c:v>
                </c:pt>
                <c:pt idx="172">
                  <c:v>-2.4679521768868253E-3</c:v>
                </c:pt>
                <c:pt idx="173">
                  <c:v>-2.0412555544234521E-3</c:v>
                </c:pt>
                <c:pt idx="174">
                  <c:v>-1.6131243182165747E-3</c:v>
                </c:pt>
                <c:pt idx="175">
                  <c:v>-1.1838593629553253E-3</c:v>
                </c:pt>
                <c:pt idx="176">
                  <c:v>-7.5376238011732775E-4</c:v>
                </c:pt>
                <c:pt idx="177">
                  <c:v>-3.2313564593706989E-4</c:v>
                </c:pt>
                <c:pt idx="178">
                  <c:v>1.077181910366979E-4</c:v>
                </c:pt>
                <c:pt idx="179">
                  <c:v>5.3849632264523016E-4</c:v>
                </c:pt>
                <c:pt idx="180">
                  <c:v>9.6889599393622965E-4</c:v>
                </c:pt>
                <c:pt idx="181">
                  <c:v>1.3986147159428955E-3</c:v>
                </c:pt>
                <c:pt idx="182">
                  <c:v>1.8273504782760361E-3</c:v>
                </c:pt>
                <c:pt idx="183">
                  <c:v>2.2548019613798315E-3</c:v>
                </c:pt>
                <c:pt idx="184">
                  <c:v>2.6806687483020715E-3</c:v>
                </c:pt>
                <c:pt idx="185">
                  <c:v>3.1046515358300357E-3</c:v>
                </c:pt>
                <c:pt idx="186">
                  <c:v>3.5264523448436304E-3</c:v>
                </c:pt>
                <c:pt idx="187">
                  <c:v>3.9457747297379324E-3</c:v>
                </c:pt>
                <c:pt idx="188">
                  <c:v>4.3623239867679742E-3</c:v>
                </c:pt>
                <c:pt idx="189">
                  <c:v>4.775807361169321E-3</c:v>
                </c:pt>
                <c:pt idx="190">
                  <c:v>5.185934252908901E-3</c:v>
                </c:pt>
                <c:pt idx="191">
                  <c:v>5.5924164209214559E-3</c:v>
                </c:pt>
                <c:pt idx="192">
                  <c:v>5.9949681856880967E-3</c:v>
                </c:pt>
                <c:pt idx="193">
                  <c:v>6.3933066300145723E-3</c:v>
                </c:pt>
                <c:pt idx="194">
                  <c:v>6.787151797868156E-3</c:v>
                </c:pt>
                <c:pt idx="195">
                  <c:v>7.1762268911333979E-3</c:v>
                </c:pt>
                <c:pt idx="196">
                  <c:v>7.5602584641484647E-3</c:v>
                </c:pt>
                <c:pt idx="197">
                  <c:v>7.9389766158853379E-3</c:v>
                </c:pt>
                <c:pt idx="198">
                  <c:v>8.3121151796388144E-3</c:v>
                </c:pt>
                <c:pt idx="199">
                  <c:v>8.6794119100909936E-3</c:v>
                </c:pt>
                <c:pt idx="200">
                  <c:v>9.0406086676197601E-3</c:v>
                </c:pt>
                <c:pt idx="201">
                  <c:v>9.3954515997217731E-3</c:v>
                </c:pt>
                <c:pt idx="202">
                  <c:v>9.7436913194223918E-3</c:v>
                </c:pt>
                <c:pt idx="203">
                  <c:v>1.0085083080547218E-2</c:v>
                </c:pt>
                <c:pt idx="204">
                  <c:v>1.0419386949732023E-2</c:v>
                </c:pt>
                <c:pt idx="205">
                  <c:v>1.0746367975050179E-2</c:v>
                </c:pt>
                <c:pt idx="206">
                  <c:v>1.1065796351139121E-2</c:v>
                </c:pt>
                <c:pt idx="207">
                  <c:v>1.1377447580709708E-2</c:v>
                </c:pt>
                <c:pt idx="208">
                  <c:v>1.1681102632325063E-2</c:v>
                </c:pt>
                <c:pt idx="209">
                  <c:v>1.1976548094337935E-2</c:v>
                </c:pt>
                <c:pt idx="210">
                  <c:v>1.2263576324878428E-2</c:v>
                </c:pt>
                <c:pt idx="211">
                  <c:v>1.2541985597786668E-2</c:v>
                </c:pt>
                <c:pt idx="212">
                  <c:v>1.2811580244387871E-2</c:v>
                </c:pt>
                <c:pt idx="213">
                  <c:v>1.3072170791010133E-2</c:v>
                </c:pt>
                <c:pt idx="214">
                  <c:v>1.3323574092148328E-2</c:v>
                </c:pt>
                <c:pt idx="215">
                  <c:v>1.3565613459180498E-2</c:v>
                </c:pt>
                <c:pt idx="216">
                  <c:v>1.3798118784546289E-2</c:v>
                </c:pt>
                <c:pt idx="217">
                  <c:v>1.402092666130017E-2</c:v>
                </c:pt>
                <c:pt idx="218">
                  <c:v>1.4233880497955364E-2</c:v>
                </c:pt>
                <c:pt idx="219">
                  <c:v>1.4436830628537843E-2</c:v>
                </c:pt>
                <c:pt idx="220">
                  <c:v>1.4629634417772985E-2</c:v>
                </c:pt>
                <c:pt idx="221">
                  <c:v>1.4812156361330995E-2</c:v>
                </c:pt>
                <c:pt idx="222">
                  <c:v>1.4984268181060639E-2</c:v>
                </c:pt>
                <c:pt idx="223">
                  <c:v>1.514584891514434E-2</c:v>
                </c:pt>
                <c:pt idx="224">
                  <c:v>1.5296785003111293E-2</c:v>
                </c:pt>
                <c:pt idx="225">
                  <c:v>1.5436970365648825E-2</c:v>
                </c:pt>
                <c:pt idx="226">
                  <c:v>1.5566306479155965E-2</c:v>
                </c:pt>
                <c:pt idx="227">
                  <c:v>1.5684702444986744E-2</c:v>
                </c:pt>
                <c:pt idx="228">
                  <c:v>1.5792075053334638E-2</c:v>
                </c:pt>
                <c:pt idx="229">
                  <c:v>1.5888348841713196E-2</c:v>
                </c:pt>
                <c:pt idx="230">
                  <c:v>1.5973456147991803E-2</c:v>
                </c:pt>
                <c:pt idx="231">
                  <c:v>1.6047337157949253E-2</c:v>
                </c:pt>
                <c:pt idx="232">
                  <c:v>1.6109939947311771E-2</c:v>
                </c:pt>
                <c:pt idx="233">
                  <c:v>1.6161220518245856E-2</c:v>
                </c:pt>
                <c:pt idx="234">
                  <c:v>1.6201142830280405E-2</c:v>
                </c:pt>
                <c:pt idx="235">
                  <c:v>1.6229678825636272E-2</c:v>
                </c:pt>
                <c:pt idx="236">
                  <c:v>1.625251966134671E-2</c:v>
                </c:pt>
              </c:numCache>
              <c:extLst xmlns:c15="http://schemas.microsoft.com/office/drawing/2012/chart"/>
            </c:numRef>
          </c:yVal>
          <c:smooth val="1"/>
          <c:extLst>
            <c:ext xmlns:c16="http://schemas.microsoft.com/office/drawing/2014/chart" uri="{C3380CC4-5D6E-409C-BE32-E72D297353CC}">
              <c16:uniqueId val="{00000000-60C6-492A-9E63-09F5A853BD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60C6-492A-9E63-09F5A853BDB0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7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8:$G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1.790846071604401E-2</c:v>
                      </c:pt>
                      <c:pt idx="1">
                        <c:v>-1.790846071604401E-2</c:v>
                      </c:pt>
                      <c:pt idx="2">
                        <c:v>-1.790846071604401E-2</c:v>
                      </c:pt>
                      <c:pt idx="3">
                        <c:v>-1.790846071604401E-2</c:v>
                      </c:pt>
                      <c:pt idx="4">
                        <c:v>-1.790846071604401E-2</c:v>
                      </c:pt>
                      <c:pt idx="5">
                        <c:v>-1.790846071604401E-2</c:v>
                      </c:pt>
                      <c:pt idx="6">
                        <c:v>-1.790846071604401E-2</c:v>
                      </c:pt>
                      <c:pt idx="7">
                        <c:v>-1.790846071604401E-2</c:v>
                      </c:pt>
                      <c:pt idx="8">
                        <c:v>-1.790846071604401E-2</c:v>
                      </c:pt>
                      <c:pt idx="9">
                        <c:v>-1.790846071604401E-2</c:v>
                      </c:pt>
                      <c:pt idx="10">
                        <c:v>-1.790846071604401E-2</c:v>
                      </c:pt>
                      <c:pt idx="11">
                        <c:v>-1.790846071604401E-2</c:v>
                      </c:pt>
                      <c:pt idx="12">
                        <c:v>-1.790846071604401E-2</c:v>
                      </c:pt>
                      <c:pt idx="13">
                        <c:v>-1.790846071604401E-2</c:v>
                      </c:pt>
                      <c:pt idx="14">
                        <c:v>-1.790846071604401E-2</c:v>
                      </c:pt>
                      <c:pt idx="15">
                        <c:v>-1.790846071604401E-2</c:v>
                      </c:pt>
                      <c:pt idx="16">
                        <c:v>-1.790846071604401E-2</c:v>
                      </c:pt>
                      <c:pt idx="17">
                        <c:v>-1.790846071604401E-2</c:v>
                      </c:pt>
                      <c:pt idx="18">
                        <c:v>-1.790846071604401E-2</c:v>
                      </c:pt>
                      <c:pt idx="19">
                        <c:v>-1.790846071604401E-2</c:v>
                      </c:pt>
                      <c:pt idx="20">
                        <c:v>-1.790846071604401E-2</c:v>
                      </c:pt>
                      <c:pt idx="21">
                        <c:v>-1.790846071604401E-2</c:v>
                      </c:pt>
                      <c:pt idx="22">
                        <c:v>-1.790846071604401E-2</c:v>
                      </c:pt>
                      <c:pt idx="23">
                        <c:v>-1.790846071604401E-2</c:v>
                      </c:pt>
                      <c:pt idx="24">
                        <c:v>-1.790846071604401E-2</c:v>
                      </c:pt>
                      <c:pt idx="25">
                        <c:v>-1.790846071604401E-2</c:v>
                      </c:pt>
                      <c:pt idx="26">
                        <c:v>-1.790846071604401E-2</c:v>
                      </c:pt>
                      <c:pt idx="27">
                        <c:v>-1.790846071604401E-2</c:v>
                      </c:pt>
                      <c:pt idx="28">
                        <c:v>-1.790846071604401E-2</c:v>
                      </c:pt>
                      <c:pt idx="29">
                        <c:v>-1.790846071604401E-2</c:v>
                      </c:pt>
                      <c:pt idx="30">
                        <c:v>-1.790846071604401E-2</c:v>
                      </c:pt>
                      <c:pt idx="31">
                        <c:v>-1.790846071604401E-2</c:v>
                      </c:pt>
                      <c:pt idx="32">
                        <c:v>-1.790846071604401E-2</c:v>
                      </c:pt>
                      <c:pt idx="33">
                        <c:v>-1.790846071604401E-2</c:v>
                      </c:pt>
                      <c:pt idx="34">
                        <c:v>-1.790846071604401E-2</c:v>
                      </c:pt>
                      <c:pt idx="35">
                        <c:v>-1.790846071604401E-2</c:v>
                      </c:pt>
                      <c:pt idx="36">
                        <c:v>-1.790846071604401E-2</c:v>
                      </c:pt>
                      <c:pt idx="37">
                        <c:v>-1.790846071604401E-2</c:v>
                      </c:pt>
                      <c:pt idx="38">
                        <c:v>-1.790846071604401E-2</c:v>
                      </c:pt>
                      <c:pt idx="39">
                        <c:v>-1.790846071604401E-2</c:v>
                      </c:pt>
                      <c:pt idx="40">
                        <c:v>-1.790846071604401E-2</c:v>
                      </c:pt>
                      <c:pt idx="41">
                        <c:v>-1.790846071604401E-2</c:v>
                      </c:pt>
                      <c:pt idx="42">
                        <c:v>-1.790846071604401E-2</c:v>
                      </c:pt>
                      <c:pt idx="43">
                        <c:v>-1.790846071604401E-2</c:v>
                      </c:pt>
                      <c:pt idx="44">
                        <c:v>-1.790846071604401E-2</c:v>
                      </c:pt>
                      <c:pt idx="45">
                        <c:v>-1.790846071604401E-2</c:v>
                      </c:pt>
                      <c:pt idx="46">
                        <c:v>-1.790846071604401E-2</c:v>
                      </c:pt>
                      <c:pt idx="47">
                        <c:v>-1.790846071604401E-2</c:v>
                      </c:pt>
                      <c:pt idx="48">
                        <c:v>-1.790846071604401E-2</c:v>
                      </c:pt>
                      <c:pt idx="49">
                        <c:v>-1.790846071604401E-2</c:v>
                      </c:pt>
                      <c:pt idx="50">
                        <c:v>-1.790846071604401E-2</c:v>
                      </c:pt>
                      <c:pt idx="51">
                        <c:v>-1.790846071604401E-2</c:v>
                      </c:pt>
                      <c:pt idx="52">
                        <c:v>-1.790846071604401E-2</c:v>
                      </c:pt>
                      <c:pt idx="53">
                        <c:v>-1.790846071604401E-2</c:v>
                      </c:pt>
                      <c:pt idx="54">
                        <c:v>-1.790846071604401E-2</c:v>
                      </c:pt>
                      <c:pt idx="55">
                        <c:v>-1.790846071604401E-2</c:v>
                      </c:pt>
                      <c:pt idx="56">
                        <c:v>-1.790846071604401E-2</c:v>
                      </c:pt>
                      <c:pt idx="57">
                        <c:v>-1.790846071604401E-2</c:v>
                      </c:pt>
                      <c:pt idx="58">
                        <c:v>-1.790846071604401E-2</c:v>
                      </c:pt>
                      <c:pt idx="59">
                        <c:v>-1.790846071604401E-2</c:v>
                      </c:pt>
                      <c:pt idx="60">
                        <c:v>-1.790846071604401E-2</c:v>
                      </c:pt>
                      <c:pt idx="61">
                        <c:v>-1.790846071604401E-2</c:v>
                      </c:pt>
                      <c:pt idx="62">
                        <c:v>-1.790846071604401E-2</c:v>
                      </c:pt>
                      <c:pt idx="63">
                        <c:v>-1.790846071604401E-2</c:v>
                      </c:pt>
                      <c:pt idx="64">
                        <c:v>-1.790846071604401E-2</c:v>
                      </c:pt>
                      <c:pt idx="65">
                        <c:v>-1.790846071604401E-2</c:v>
                      </c:pt>
                      <c:pt idx="66">
                        <c:v>-1.790846071604401E-2</c:v>
                      </c:pt>
                      <c:pt idx="67">
                        <c:v>-1.790846071604401E-2</c:v>
                      </c:pt>
                      <c:pt idx="68">
                        <c:v>-1.790846071604401E-2</c:v>
                      </c:pt>
                      <c:pt idx="69">
                        <c:v>-1.790846071604401E-2</c:v>
                      </c:pt>
                      <c:pt idx="70">
                        <c:v>-1.790846071604401E-2</c:v>
                      </c:pt>
                      <c:pt idx="71">
                        <c:v>-1.790846071604401E-2</c:v>
                      </c:pt>
                      <c:pt idx="72">
                        <c:v>-1.790846071604401E-2</c:v>
                      </c:pt>
                      <c:pt idx="73">
                        <c:v>-1.790846071604401E-2</c:v>
                      </c:pt>
                      <c:pt idx="74">
                        <c:v>-1.790846071604401E-2</c:v>
                      </c:pt>
                      <c:pt idx="75">
                        <c:v>-1.790846071604401E-2</c:v>
                      </c:pt>
                      <c:pt idx="76">
                        <c:v>-1.790846071604401E-2</c:v>
                      </c:pt>
                      <c:pt idx="77">
                        <c:v>-1.790846071604401E-2</c:v>
                      </c:pt>
                      <c:pt idx="78">
                        <c:v>-1.790846071604401E-2</c:v>
                      </c:pt>
                      <c:pt idx="79">
                        <c:v>-1.790846071604401E-2</c:v>
                      </c:pt>
                      <c:pt idx="80">
                        <c:v>-1.790846071604401E-2</c:v>
                      </c:pt>
                      <c:pt idx="81">
                        <c:v>-1.790846071604401E-2</c:v>
                      </c:pt>
                      <c:pt idx="82">
                        <c:v>-1.790846071604401E-2</c:v>
                      </c:pt>
                      <c:pt idx="83">
                        <c:v>-1.790846071604401E-2</c:v>
                      </c:pt>
                      <c:pt idx="84">
                        <c:v>-1.790846071604401E-2</c:v>
                      </c:pt>
                      <c:pt idx="85">
                        <c:v>-1.790846071604401E-2</c:v>
                      </c:pt>
                      <c:pt idx="86">
                        <c:v>-1.790846071604401E-2</c:v>
                      </c:pt>
                      <c:pt idx="87">
                        <c:v>-1.790846071604401E-2</c:v>
                      </c:pt>
                      <c:pt idx="88">
                        <c:v>-1.790846071604401E-2</c:v>
                      </c:pt>
                      <c:pt idx="89">
                        <c:v>-1.790846071604401E-2</c:v>
                      </c:pt>
                      <c:pt idx="90">
                        <c:v>-1.790846071604401E-2</c:v>
                      </c:pt>
                      <c:pt idx="91">
                        <c:v>-1.790846071604401E-2</c:v>
                      </c:pt>
                      <c:pt idx="92">
                        <c:v>-1.790846071604401E-2</c:v>
                      </c:pt>
                      <c:pt idx="93">
                        <c:v>-1.790846071604401E-2</c:v>
                      </c:pt>
                      <c:pt idx="94">
                        <c:v>-1.790846071604401E-2</c:v>
                      </c:pt>
                      <c:pt idx="95">
                        <c:v>-1.790846071604401E-2</c:v>
                      </c:pt>
                      <c:pt idx="96">
                        <c:v>-1.790846071604401E-2</c:v>
                      </c:pt>
                      <c:pt idx="97">
                        <c:v>-1.790846071604401E-2</c:v>
                      </c:pt>
                      <c:pt idx="98">
                        <c:v>-1.790846071604401E-2</c:v>
                      </c:pt>
                      <c:pt idx="99">
                        <c:v>-1.790846071604401E-2</c:v>
                      </c:pt>
                      <c:pt idx="100">
                        <c:v>-1.790846071604401E-2</c:v>
                      </c:pt>
                      <c:pt idx="101">
                        <c:v>-1.790846071604401E-2</c:v>
                      </c:pt>
                      <c:pt idx="102">
                        <c:v>-1.790846071604401E-2</c:v>
                      </c:pt>
                      <c:pt idx="103">
                        <c:v>-1.790846071604401E-2</c:v>
                      </c:pt>
                      <c:pt idx="104">
                        <c:v>-1.790846071604401E-2</c:v>
                      </c:pt>
                      <c:pt idx="105">
                        <c:v>-1.790846071604401E-2</c:v>
                      </c:pt>
                      <c:pt idx="106">
                        <c:v>-1.790846071604401E-2</c:v>
                      </c:pt>
                      <c:pt idx="107">
                        <c:v>-1.790846071604401E-2</c:v>
                      </c:pt>
                      <c:pt idx="108">
                        <c:v>-1.790846071604401E-2</c:v>
                      </c:pt>
                      <c:pt idx="109">
                        <c:v>-1.790846071604401E-2</c:v>
                      </c:pt>
                      <c:pt idx="110">
                        <c:v>-1.790846071604401E-2</c:v>
                      </c:pt>
                      <c:pt idx="111">
                        <c:v>-1.790846071604401E-2</c:v>
                      </c:pt>
                      <c:pt idx="112">
                        <c:v>-1.790846071604401E-2</c:v>
                      </c:pt>
                      <c:pt idx="113">
                        <c:v>-1.790846071604401E-2</c:v>
                      </c:pt>
                      <c:pt idx="114">
                        <c:v>-1.790846071604401E-2</c:v>
                      </c:pt>
                      <c:pt idx="115">
                        <c:v>-1.790846071604401E-2</c:v>
                      </c:pt>
                      <c:pt idx="116">
                        <c:v>-1.790846071604401E-2</c:v>
                      </c:pt>
                      <c:pt idx="117">
                        <c:v>-1.790846071604401E-2</c:v>
                      </c:pt>
                      <c:pt idx="118">
                        <c:v>-1.790846071604401E-2</c:v>
                      </c:pt>
                      <c:pt idx="119">
                        <c:v>-1.790846071604401E-2</c:v>
                      </c:pt>
                      <c:pt idx="120">
                        <c:v>-1.790846071604401E-2</c:v>
                      </c:pt>
                      <c:pt idx="121">
                        <c:v>-1.790846071604401E-2</c:v>
                      </c:pt>
                      <c:pt idx="122">
                        <c:v>-1.790846071604401E-2</c:v>
                      </c:pt>
                      <c:pt idx="123">
                        <c:v>-1.790846071604401E-2</c:v>
                      </c:pt>
                      <c:pt idx="124">
                        <c:v>-1.790846071604401E-2</c:v>
                      </c:pt>
                      <c:pt idx="125">
                        <c:v>-1.790846071604401E-2</c:v>
                      </c:pt>
                      <c:pt idx="126">
                        <c:v>-1.790846071604401E-2</c:v>
                      </c:pt>
                      <c:pt idx="127">
                        <c:v>-1.790846071604401E-2</c:v>
                      </c:pt>
                      <c:pt idx="128">
                        <c:v>-1.790846071604401E-2</c:v>
                      </c:pt>
                      <c:pt idx="129">
                        <c:v>-1.790846071604401E-2</c:v>
                      </c:pt>
                      <c:pt idx="130">
                        <c:v>-1.790846071604401E-2</c:v>
                      </c:pt>
                      <c:pt idx="131">
                        <c:v>-1.790846071604401E-2</c:v>
                      </c:pt>
                      <c:pt idx="132">
                        <c:v>-1.790846071604401E-2</c:v>
                      </c:pt>
                      <c:pt idx="133">
                        <c:v>-1.790846071604401E-2</c:v>
                      </c:pt>
                      <c:pt idx="134">
                        <c:v>-1.790846071604401E-2</c:v>
                      </c:pt>
                      <c:pt idx="135">
                        <c:v>-1.790846071604401E-2</c:v>
                      </c:pt>
                      <c:pt idx="136">
                        <c:v>-1.790846071604401E-2</c:v>
                      </c:pt>
                      <c:pt idx="137">
                        <c:v>-1.790846071604401E-2</c:v>
                      </c:pt>
                      <c:pt idx="138">
                        <c:v>-1.790846071604401E-2</c:v>
                      </c:pt>
                      <c:pt idx="139">
                        <c:v>-1.790846071604401E-2</c:v>
                      </c:pt>
                      <c:pt idx="140">
                        <c:v>-1.790846071604401E-2</c:v>
                      </c:pt>
                      <c:pt idx="141">
                        <c:v>-1.790846071604401E-2</c:v>
                      </c:pt>
                      <c:pt idx="142">
                        <c:v>-1.790846071604401E-2</c:v>
                      </c:pt>
                      <c:pt idx="143">
                        <c:v>-1.790846071604401E-2</c:v>
                      </c:pt>
                      <c:pt idx="144">
                        <c:v>-1.790846071604401E-2</c:v>
                      </c:pt>
                      <c:pt idx="145">
                        <c:v>-1.790846071604401E-2</c:v>
                      </c:pt>
                      <c:pt idx="146">
                        <c:v>-1.790846071604401E-2</c:v>
                      </c:pt>
                      <c:pt idx="147">
                        <c:v>-1.790846071604401E-2</c:v>
                      </c:pt>
                      <c:pt idx="148">
                        <c:v>-1.790846071604401E-2</c:v>
                      </c:pt>
                      <c:pt idx="149">
                        <c:v>-1.790846071604401E-2</c:v>
                      </c:pt>
                      <c:pt idx="150">
                        <c:v>-1.790846071604401E-2</c:v>
                      </c:pt>
                      <c:pt idx="151">
                        <c:v>-1.790846071604401E-2</c:v>
                      </c:pt>
                      <c:pt idx="152">
                        <c:v>-1.790846071604401E-2</c:v>
                      </c:pt>
                      <c:pt idx="153">
                        <c:v>-1.790846071604401E-2</c:v>
                      </c:pt>
                      <c:pt idx="154">
                        <c:v>-1.790846071604401E-2</c:v>
                      </c:pt>
                      <c:pt idx="155">
                        <c:v>-1.790846071604401E-2</c:v>
                      </c:pt>
                      <c:pt idx="156">
                        <c:v>-1.790846071604401E-2</c:v>
                      </c:pt>
                      <c:pt idx="157">
                        <c:v>-1.790846071604401E-2</c:v>
                      </c:pt>
                      <c:pt idx="158">
                        <c:v>-1.790846071604401E-2</c:v>
                      </c:pt>
                      <c:pt idx="159">
                        <c:v>-1.790846071604401E-2</c:v>
                      </c:pt>
                      <c:pt idx="160">
                        <c:v>-1.790846071604401E-2</c:v>
                      </c:pt>
                      <c:pt idx="161">
                        <c:v>-1.790846071604401E-2</c:v>
                      </c:pt>
                      <c:pt idx="162">
                        <c:v>-1.790846071604401E-2</c:v>
                      </c:pt>
                      <c:pt idx="163">
                        <c:v>-1.790846071604401E-2</c:v>
                      </c:pt>
                      <c:pt idx="164">
                        <c:v>-1.790846071604401E-2</c:v>
                      </c:pt>
                      <c:pt idx="165">
                        <c:v>-1.790846071604401E-2</c:v>
                      </c:pt>
                      <c:pt idx="166">
                        <c:v>-1.790846071604401E-2</c:v>
                      </c:pt>
                      <c:pt idx="167">
                        <c:v>-1.790846071604401E-2</c:v>
                      </c:pt>
                      <c:pt idx="168">
                        <c:v>-1.790846071604401E-2</c:v>
                      </c:pt>
                      <c:pt idx="169">
                        <c:v>-1.790846071604401E-2</c:v>
                      </c:pt>
                      <c:pt idx="170">
                        <c:v>-1.790846071604401E-2</c:v>
                      </c:pt>
                      <c:pt idx="171">
                        <c:v>-1.790846071604401E-2</c:v>
                      </c:pt>
                      <c:pt idx="172">
                        <c:v>-1.790846071604401E-2</c:v>
                      </c:pt>
                      <c:pt idx="173">
                        <c:v>-1.790846071604401E-2</c:v>
                      </c:pt>
                      <c:pt idx="174">
                        <c:v>-1.790846071604401E-2</c:v>
                      </c:pt>
                      <c:pt idx="175">
                        <c:v>-1.790846071604401E-2</c:v>
                      </c:pt>
                      <c:pt idx="176">
                        <c:v>-1.790846071604401E-2</c:v>
                      </c:pt>
                      <c:pt idx="177">
                        <c:v>-1.790846071604401E-2</c:v>
                      </c:pt>
                      <c:pt idx="178">
                        <c:v>-1.790846071604401E-2</c:v>
                      </c:pt>
                      <c:pt idx="179">
                        <c:v>-1.790846071604401E-2</c:v>
                      </c:pt>
                      <c:pt idx="180">
                        <c:v>-1.790846071604401E-2</c:v>
                      </c:pt>
                      <c:pt idx="181">
                        <c:v>-1.790846071604401E-2</c:v>
                      </c:pt>
                      <c:pt idx="182">
                        <c:v>-1.790846071604401E-2</c:v>
                      </c:pt>
                      <c:pt idx="183">
                        <c:v>-1.790846071604401E-2</c:v>
                      </c:pt>
                      <c:pt idx="184">
                        <c:v>-1.790846071604401E-2</c:v>
                      </c:pt>
                      <c:pt idx="185">
                        <c:v>-1.790846071604401E-2</c:v>
                      </c:pt>
                      <c:pt idx="186">
                        <c:v>-1.790846071604401E-2</c:v>
                      </c:pt>
                      <c:pt idx="187">
                        <c:v>-1.790846071604401E-2</c:v>
                      </c:pt>
                      <c:pt idx="188">
                        <c:v>-1.790846071604401E-2</c:v>
                      </c:pt>
                      <c:pt idx="189">
                        <c:v>-1.790846071604401E-2</c:v>
                      </c:pt>
                      <c:pt idx="190">
                        <c:v>-1.790846071604401E-2</c:v>
                      </c:pt>
                      <c:pt idx="191">
                        <c:v>-1.790846071604401E-2</c:v>
                      </c:pt>
                      <c:pt idx="192">
                        <c:v>-1.790846071604401E-2</c:v>
                      </c:pt>
                      <c:pt idx="193">
                        <c:v>-1.790846071604401E-2</c:v>
                      </c:pt>
                      <c:pt idx="194">
                        <c:v>-1.790846071604401E-2</c:v>
                      </c:pt>
                      <c:pt idx="195">
                        <c:v>-1.790846071604401E-2</c:v>
                      </c:pt>
                      <c:pt idx="196">
                        <c:v>-1.790846071604401E-2</c:v>
                      </c:pt>
                      <c:pt idx="197">
                        <c:v>-1.790846071604401E-2</c:v>
                      </c:pt>
                      <c:pt idx="198">
                        <c:v>-1.790846071604401E-2</c:v>
                      </c:pt>
                      <c:pt idx="199">
                        <c:v>-1.790846071604401E-2</c:v>
                      </c:pt>
                      <c:pt idx="200">
                        <c:v>-1.790846071604401E-2</c:v>
                      </c:pt>
                      <c:pt idx="201">
                        <c:v>-1.790846071604401E-2</c:v>
                      </c:pt>
                      <c:pt idx="202">
                        <c:v>-1.790846071604401E-2</c:v>
                      </c:pt>
                      <c:pt idx="203">
                        <c:v>-1.790846071604401E-2</c:v>
                      </c:pt>
                      <c:pt idx="204">
                        <c:v>-1.790846071604401E-2</c:v>
                      </c:pt>
                      <c:pt idx="205">
                        <c:v>-1.790846071604401E-2</c:v>
                      </c:pt>
                      <c:pt idx="206">
                        <c:v>-1.790846071604401E-2</c:v>
                      </c:pt>
                      <c:pt idx="207">
                        <c:v>-1.790846071604401E-2</c:v>
                      </c:pt>
                      <c:pt idx="208">
                        <c:v>-1.790846071604401E-2</c:v>
                      </c:pt>
                      <c:pt idx="209">
                        <c:v>-1.790846071604401E-2</c:v>
                      </c:pt>
                      <c:pt idx="210">
                        <c:v>-1.790846071604401E-2</c:v>
                      </c:pt>
                      <c:pt idx="211">
                        <c:v>-1.790846071604401E-2</c:v>
                      </c:pt>
                      <c:pt idx="212">
                        <c:v>-1.790846071604401E-2</c:v>
                      </c:pt>
                      <c:pt idx="213">
                        <c:v>-1.790846071604401E-2</c:v>
                      </c:pt>
                      <c:pt idx="214">
                        <c:v>-1.790846071604401E-2</c:v>
                      </c:pt>
                      <c:pt idx="215">
                        <c:v>-1.790846071604401E-2</c:v>
                      </c:pt>
                      <c:pt idx="216">
                        <c:v>-1.790846071604401E-2</c:v>
                      </c:pt>
                      <c:pt idx="217">
                        <c:v>-1.790846071604401E-2</c:v>
                      </c:pt>
                      <c:pt idx="218">
                        <c:v>-1.790846071604401E-2</c:v>
                      </c:pt>
                      <c:pt idx="219">
                        <c:v>-1.790846071604401E-2</c:v>
                      </c:pt>
                      <c:pt idx="220">
                        <c:v>-1.790846071604401E-2</c:v>
                      </c:pt>
                      <c:pt idx="221">
                        <c:v>-1.790846071604401E-2</c:v>
                      </c:pt>
                      <c:pt idx="222">
                        <c:v>-1.790846071604401E-2</c:v>
                      </c:pt>
                      <c:pt idx="223">
                        <c:v>-1.790846071604401E-2</c:v>
                      </c:pt>
                      <c:pt idx="224">
                        <c:v>-1.790846071604401E-2</c:v>
                      </c:pt>
                      <c:pt idx="225">
                        <c:v>-1.790846071604401E-2</c:v>
                      </c:pt>
                      <c:pt idx="226">
                        <c:v>-1.790846071604401E-2</c:v>
                      </c:pt>
                      <c:pt idx="227">
                        <c:v>-1.790846071604401E-2</c:v>
                      </c:pt>
                      <c:pt idx="228">
                        <c:v>-1.790846071604401E-2</c:v>
                      </c:pt>
                      <c:pt idx="229">
                        <c:v>-1.790846071604401E-2</c:v>
                      </c:pt>
                      <c:pt idx="230">
                        <c:v>-1.790846071604401E-2</c:v>
                      </c:pt>
                      <c:pt idx="231">
                        <c:v>-1.790846071604401E-2</c:v>
                      </c:pt>
                      <c:pt idx="232">
                        <c:v>-1.790846071604401E-2</c:v>
                      </c:pt>
                      <c:pt idx="233">
                        <c:v>-1.790846071604401E-2</c:v>
                      </c:pt>
                      <c:pt idx="234">
                        <c:v>-1.790846071604401E-2</c:v>
                      </c:pt>
                      <c:pt idx="235">
                        <c:v>-1.790846071604401E-2</c:v>
                      </c:pt>
                      <c:pt idx="236">
                        <c:v>-1.79084607160440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60C6-492A-9E63-09F5A853BDB0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7</c15:sqref>
                        </c15:formulaRef>
                      </c:ext>
                    </c:extLst>
                    <c:strCache>
                      <c:ptCount val="1"/>
                      <c:pt idx="0">
                        <c:v>x1sin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8:$I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1.7059494061027469E-2</c:v>
                      </c:pt>
                      <c:pt idx="2">
                        <c:v>3.4106998547998847E-2</c:v>
                      </c:pt>
                      <c:pt idx="3">
                        <c:v>5.1130532313244298E-2</c:v>
                      </c:pt>
                      <c:pt idx="4">
                        <c:v>6.8118131055944289E-2</c:v>
                      </c:pt>
                      <c:pt idx="5">
                        <c:v>8.5057855730753654E-2</c:v>
                      </c:pt>
                      <c:pt idx="6">
                        <c:v>0.10193780093867566</c:v>
                      </c:pt>
                      <c:pt idx="7">
                        <c:v>0.11874610329428933</c:v>
                      </c:pt>
                      <c:pt idx="8">
                        <c:v>0.13547094976344906</c:v>
                      </c:pt>
                      <c:pt idx="9">
                        <c:v>0.15210058596559695</c:v>
                      </c:pt>
                      <c:pt idx="10">
                        <c:v>0.16862332443485278</c:v>
                      </c:pt>
                      <c:pt idx="11">
                        <c:v>0.1850275528340759</c:v>
                      </c:pt>
                      <c:pt idx="12">
                        <c:v>0.20130174211612556</c:v>
                      </c:pt>
                      <c:pt idx="13">
                        <c:v>0.21743445462658476</c:v>
                      </c:pt>
                      <c:pt idx="14">
                        <c:v>0.2334143521422519</c:v>
                      </c:pt>
                      <c:pt idx="15">
                        <c:v>0.24923020383975161</c:v>
                      </c:pt>
                      <c:pt idx="16">
                        <c:v>0.26487089418866383</c:v>
                      </c:pt>
                      <c:pt idx="17">
                        <c:v>0.28032543076362365</c:v>
                      </c:pt>
                      <c:pt idx="18">
                        <c:v>0.29558295196990247</c:v>
                      </c:pt>
                      <c:pt idx="19">
                        <c:v>0.31063273467703922</c:v>
                      </c:pt>
                      <c:pt idx="20">
                        <c:v>0.32546420175515833</c:v>
                      </c:pt>
                      <c:pt idx="21">
                        <c:v>0.34006692950867679</c:v>
                      </c:pt>
                      <c:pt idx="22">
                        <c:v>0.35443065500217596</c:v>
                      </c:pt>
                      <c:pt idx="23">
                        <c:v>0.36854528327329</c:v>
                      </c:pt>
                      <c:pt idx="24">
                        <c:v>0.3824008944275411</c:v>
                      </c:pt>
                      <c:pt idx="25">
                        <c:v>0.39598775061013525</c:v>
                      </c:pt>
                      <c:pt idx="26">
                        <c:v>0.40929630284981877</c:v>
                      </c:pt>
                      <c:pt idx="27">
                        <c:v>0.42231719776998594</c:v>
                      </c:pt>
                      <c:pt idx="28">
                        <c:v>0.43504128416232041</c:v>
                      </c:pt>
                      <c:pt idx="29">
                        <c:v>0.4474596194183515</c:v>
                      </c:pt>
                      <c:pt idx="30">
                        <c:v>0.45956347581440377</c:v>
                      </c:pt>
                      <c:pt idx="31">
                        <c:v>0.47134434664552438</c:v>
                      </c:pt>
                      <c:pt idx="32">
                        <c:v>0.48279395220407545</c:v>
                      </c:pt>
                      <c:pt idx="33">
                        <c:v>0.4939042455987912</c:v>
                      </c:pt>
                      <c:pt idx="34">
                        <c:v>0.50466741841020946</c:v>
                      </c:pt>
                      <c:pt idx="35">
                        <c:v>0.51507590617850274</c:v>
                      </c:pt>
                      <c:pt idx="36">
                        <c:v>0.52512239371985259</c:v>
                      </c:pt>
                      <c:pt idx="37">
                        <c:v>0.5347998202676294</c:v>
                      </c:pt>
                      <c:pt idx="38">
                        <c:v>0.54410138443476674</c:v>
                      </c:pt>
                      <c:pt idx="39">
                        <c:v>0.55302054899384034</c:v>
                      </c:pt>
                      <c:pt idx="40">
                        <c:v>0.56155104547149381</c:v>
                      </c:pt>
                      <c:pt idx="41">
                        <c:v>0.56968687855398026</c:v>
                      </c:pt>
                      <c:pt idx="42">
                        <c:v>0.57742233030072665</c:v>
                      </c:pt>
                      <c:pt idx="43">
                        <c:v>0.58475196416295572</c:v>
                      </c:pt>
                      <c:pt idx="44">
                        <c:v>0.59167062880454468</c:v>
                      </c:pt>
                      <c:pt idx="45">
                        <c:v>0.59817346172243269</c:v>
                      </c:pt>
                      <c:pt idx="46">
                        <c:v>0.6042558926640339</c:v>
                      </c:pt>
                      <c:pt idx="47">
                        <c:v>0.60991364683925464</c:v>
                      </c:pt>
                      <c:pt idx="48">
                        <c:v>0.61514274792485624</c:v>
                      </c:pt>
                      <c:pt idx="49">
                        <c:v>0.61993952085905268</c:v>
                      </c:pt>
                      <c:pt idx="50">
                        <c:v>0.62430059442437891</c:v>
                      </c:pt>
                      <c:pt idx="51">
                        <c:v>0.62822290361701416</c:v>
                      </c:pt>
                      <c:pt idx="52">
                        <c:v>0.63170369180089603</c:v>
                      </c:pt>
                      <c:pt idx="53">
                        <c:v>0.63474051264511011</c:v>
                      </c:pt>
                      <c:pt idx="54">
                        <c:v>0.63733123184319485</c:v>
                      </c:pt>
                      <c:pt idx="55">
                        <c:v>0.63947402861315206</c:v>
                      </c:pt>
                      <c:pt idx="56">
                        <c:v>0.64116739697711</c:v>
                      </c:pt>
                      <c:pt idx="57">
                        <c:v>0.64241014681973851</c:v>
                      </c:pt>
                      <c:pt idx="58">
                        <c:v>0.64320140472467391</c:v>
                      </c:pt>
                      <c:pt idx="59">
                        <c:v>0.64354061458836376</c:v>
                      </c:pt>
                      <c:pt idx="60">
                        <c:v>0.64342753801090202</c:v>
                      </c:pt>
                      <c:pt idx="61">
                        <c:v>0.6428622544635787</c:v>
                      </c:pt>
                      <c:pt idx="62">
                        <c:v>0.64184516123302671</c:v>
                      </c:pt>
                      <c:pt idx="63">
                        <c:v>0.64037697314200481</c:v>
                      </c:pt>
                      <c:pt idx="64">
                        <c:v>0.63845872204701382</c:v>
                      </c:pt>
                      <c:pt idx="65">
                        <c:v>0.63609175611309754</c:v>
                      </c:pt>
                      <c:pt idx="66">
                        <c:v>0.63327773886634031</c:v>
                      </c:pt>
                      <c:pt idx="67">
                        <c:v>0.6300186480247244</c:v>
                      </c:pt>
                      <c:pt idx="68">
                        <c:v>0.62631677410817177</c:v>
                      </c:pt>
                      <c:pt idx="69">
                        <c:v>0.62217471882874398</c:v>
                      </c:pt>
                      <c:pt idx="70">
                        <c:v>0.61759539326213553</c:v>
                      </c:pt>
                      <c:pt idx="71">
                        <c:v>0.61258201580174132</c:v>
                      </c:pt>
                      <c:pt idx="72">
                        <c:v>0.60713810989673977</c:v>
                      </c:pt>
                      <c:pt idx="73">
                        <c:v>0.60126750157577902</c:v>
                      </c:pt>
                      <c:pt idx="74">
                        <c:v>0.59497431675800805</c:v>
                      </c:pt>
                      <c:pt idx="75">
                        <c:v>0.58826297835334163</c:v>
                      </c:pt>
                      <c:pt idx="76">
                        <c:v>0.58113820315399711</c:v>
                      </c:pt>
                      <c:pt idx="77">
                        <c:v>0.57360499851948799</c:v>
                      </c:pt>
                      <c:pt idx="78">
                        <c:v>0.56566865885740492</c:v>
                      </c:pt>
                      <c:pt idx="79">
                        <c:v>0.5573347619024549</c:v>
                      </c:pt>
                      <c:pt idx="80">
                        <c:v>0.54860916479637745</c:v>
                      </c:pt>
                      <c:pt idx="81">
                        <c:v>0.53949799997148939</c:v>
                      </c:pt>
                      <c:pt idx="82">
                        <c:v>0.53000767084075306</c:v>
                      </c:pt>
                      <c:pt idx="83">
                        <c:v>0.52014484729739774</c:v>
                      </c:pt>
                      <c:pt idx="84">
                        <c:v>0.50991646102725485</c:v>
                      </c:pt>
                      <c:pt idx="85">
                        <c:v>0.49932970063710386</c:v>
                      </c:pt>
                      <c:pt idx="86">
                        <c:v>0.48839200660245097</c:v>
                      </c:pt>
                      <c:pt idx="87">
                        <c:v>0.47711106603829295</c:v>
                      </c:pt>
                      <c:pt idx="88">
                        <c:v>0.46549480729653936</c:v>
                      </c:pt>
                      <c:pt idx="89">
                        <c:v>0.45355139439389203</c:v>
                      </c:pt>
                      <c:pt idx="90">
                        <c:v>0.44128922127409681</c:v>
                      </c:pt>
                      <c:pt idx="91">
                        <c:v>0.42871690590859995</c:v>
                      </c:pt>
                      <c:pt idx="92">
                        <c:v>0.41584328423975664</c:v>
                      </c:pt>
                      <c:pt idx="93">
                        <c:v>0.40267740397084678</c:v>
                      </c:pt>
                      <c:pt idx="94">
                        <c:v>0.38922851820726334</c:v>
                      </c:pt>
                      <c:pt idx="95">
                        <c:v>0.37550607895334231</c:v>
                      </c:pt>
                      <c:pt idx="96">
                        <c:v>0.36151973046940439</c:v>
                      </c:pt>
                      <c:pt idx="97">
                        <c:v>0.34727930249367772</c:v>
                      </c:pt>
                      <c:pt idx="98">
                        <c:v>0.3327948033338643</c:v>
                      </c:pt>
                      <c:pt idx="99">
                        <c:v>0.31807641283320698</c:v>
                      </c:pt>
                      <c:pt idx="100">
                        <c:v>0.30313447521599873</c:v>
                      </c:pt>
                      <c:pt idx="101">
                        <c:v>0.28797949181756433</c:v>
                      </c:pt>
                      <c:pt idx="102">
                        <c:v>0.27262211370382183</c:v>
                      </c:pt>
                      <c:pt idx="103">
                        <c:v>0.25707313418561289</c:v>
                      </c:pt>
                      <c:pt idx="104">
                        <c:v>0.24134348123306154</c:v>
                      </c:pt>
                      <c:pt idx="105">
                        <c:v>0.22544420979529334</c:v>
                      </c:pt>
                      <c:pt idx="106">
                        <c:v>0.20938649403091217</c:v>
                      </c:pt>
                      <c:pt idx="107">
                        <c:v>0.19318161945469592</c:v>
                      </c:pt>
                      <c:pt idx="108">
                        <c:v>0.17684097500602966</c:v>
                      </c:pt>
                      <c:pt idx="109">
                        <c:v>0.16037604504465122</c:v>
                      </c:pt>
                      <c:pt idx="110">
                        <c:v>0.14379840127933419</c:v>
                      </c:pt>
                      <c:pt idx="111">
                        <c:v>0.12711969463518161</c:v>
                      </c:pt>
                      <c:pt idx="112">
                        <c:v>0.11035164706524518</c:v>
                      </c:pt>
                      <c:pt idx="113">
                        <c:v>9.350604331222577E-2</c:v>
                      </c:pt>
                      <c:pt idx="114">
                        <c:v>7.6594722626044484E-2</c:v>
                      </c:pt>
                      <c:pt idx="115">
                        <c:v>5.9629570443105726E-2</c:v>
                      </c:pt>
                      <c:pt idx="116">
                        <c:v>4.2622510033099803E-2</c:v>
                      </c:pt>
                      <c:pt idx="117">
                        <c:v>2.5585494119216096E-2</c:v>
                      </c:pt>
                      <c:pt idx="118">
                        <c:v>8.5304964776559029E-3</c:v>
                      </c:pt>
                      <c:pt idx="119">
                        <c:v>-8.5304964776508861E-3</c:v>
                      </c:pt>
                      <c:pt idx="120">
                        <c:v>-2.5585494119211086E-2</c:v>
                      </c:pt>
                      <c:pt idx="121">
                        <c:v>-4.2622510033094807E-2</c:v>
                      </c:pt>
                      <c:pt idx="122">
                        <c:v>-5.9629570443100736E-2</c:v>
                      </c:pt>
                      <c:pt idx="123">
                        <c:v>-7.6594722626039502E-2</c:v>
                      </c:pt>
                      <c:pt idx="124">
                        <c:v>-9.3506043312220802E-2</c:v>
                      </c:pt>
                      <c:pt idx="125">
                        <c:v>-0.11035164706524023</c:v>
                      </c:pt>
                      <c:pt idx="126">
                        <c:v>-0.12711969463517669</c:v>
                      </c:pt>
                      <c:pt idx="127">
                        <c:v>-0.1437984012793293</c:v>
                      </c:pt>
                      <c:pt idx="128">
                        <c:v>-0.16037604504464636</c:v>
                      </c:pt>
                      <c:pt idx="129">
                        <c:v>-0.17684097500602483</c:v>
                      </c:pt>
                      <c:pt idx="130">
                        <c:v>-0.19318161945469114</c:v>
                      </c:pt>
                      <c:pt idx="131">
                        <c:v>-0.20938649403090742</c:v>
                      </c:pt>
                      <c:pt idx="132">
                        <c:v>-0.22544420979528862</c:v>
                      </c:pt>
                      <c:pt idx="133">
                        <c:v>-0.24134348123305691</c:v>
                      </c:pt>
                      <c:pt idx="134">
                        <c:v>-0.25707313418560829</c:v>
                      </c:pt>
                      <c:pt idx="135">
                        <c:v>-0.27262211370381728</c:v>
                      </c:pt>
                      <c:pt idx="136">
                        <c:v>-0.28797949181755983</c:v>
                      </c:pt>
                      <c:pt idx="137">
                        <c:v>-0.30313447521599429</c:v>
                      </c:pt>
                      <c:pt idx="138">
                        <c:v>-0.31807641283320259</c:v>
                      </c:pt>
                      <c:pt idx="139">
                        <c:v>-0.33279480333386002</c:v>
                      </c:pt>
                      <c:pt idx="140">
                        <c:v>-0.3472793024936735</c:v>
                      </c:pt>
                      <c:pt idx="141">
                        <c:v>-0.36151973046940022</c:v>
                      </c:pt>
                      <c:pt idx="142">
                        <c:v>-0.37550607895333821</c:v>
                      </c:pt>
                      <c:pt idx="143">
                        <c:v>-0.38922851820725934</c:v>
                      </c:pt>
                      <c:pt idx="144">
                        <c:v>-0.4026774039708429</c:v>
                      </c:pt>
                      <c:pt idx="145">
                        <c:v>-0.41584328423975286</c:v>
                      </c:pt>
                      <c:pt idx="146">
                        <c:v>-0.42871690590859624</c:v>
                      </c:pt>
                      <c:pt idx="147">
                        <c:v>-0.44128922127409315</c:v>
                      </c:pt>
                      <c:pt idx="148">
                        <c:v>-0.45355139439388847</c:v>
                      </c:pt>
                      <c:pt idx="149">
                        <c:v>-0.46549480729653586</c:v>
                      </c:pt>
                      <c:pt idx="150">
                        <c:v>-0.47711106603828962</c:v>
                      </c:pt>
                      <c:pt idx="151">
                        <c:v>-0.48839200660244769</c:v>
                      </c:pt>
                      <c:pt idx="152">
                        <c:v>-0.49932970063710086</c:v>
                      </c:pt>
                      <c:pt idx="153">
                        <c:v>-0.50991646102725208</c:v>
                      </c:pt>
                      <c:pt idx="154">
                        <c:v>-0.5201448472973953</c:v>
                      </c:pt>
                      <c:pt idx="155">
                        <c:v>-0.53000767084075084</c:v>
                      </c:pt>
                      <c:pt idx="156">
                        <c:v>-0.5394979999714874</c:v>
                      </c:pt>
                      <c:pt idx="157">
                        <c:v>-0.54860916479637578</c:v>
                      </c:pt>
                      <c:pt idx="158">
                        <c:v>-0.55733476190245335</c:v>
                      </c:pt>
                      <c:pt idx="159">
                        <c:v>-0.56566865885740358</c:v>
                      </c:pt>
                      <c:pt idx="160">
                        <c:v>-0.57360499851948687</c:v>
                      </c:pt>
                      <c:pt idx="161">
                        <c:v>-0.58113820315399622</c:v>
                      </c:pt>
                      <c:pt idx="162">
                        <c:v>-0.58826297835334096</c:v>
                      </c:pt>
                      <c:pt idx="163">
                        <c:v>-0.59497431675800749</c:v>
                      </c:pt>
                      <c:pt idx="164">
                        <c:v>-0.60126750157577846</c:v>
                      </c:pt>
                      <c:pt idx="165">
                        <c:v>-0.60713810989673933</c:v>
                      </c:pt>
                      <c:pt idx="166">
                        <c:v>-0.6125820158017411</c:v>
                      </c:pt>
                      <c:pt idx="167">
                        <c:v>-0.61759539326213542</c:v>
                      </c:pt>
                      <c:pt idx="168">
                        <c:v>-0.62217471882874398</c:v>
                      </c:pt>
                      <c:pt idx="169">
                        <c:v>-0.62631677410817177</c:v>
                      </c:pt>
                      <c:pt idx="170">
                        <c:v>-0.63001864802472463</c:v>
                      </c:pt>
                      <c:pt idx="171">
                        <c:v>-0.63327773886634042</c:v>
                      </c:pt>
                      <c:pt idx="172">
                        <c:v>-0.63609175611309765</c:v>
                      </c:pt>
                      <c:pt idx="173">
                        <c:v>-0.63845872204701393</c:v>
                      </c:pt>
                      <c:pt idx="174">
                        <c:v>-0.64037697314200503</c:v>
                      </c:pt>
                      <c:pt idx="175">
                        <c:v>-0.64184516123302682</c:v>
                      </c:pt>
                      <c:pt idx="176">
                        <c:v>-0.64286225446357892</c:v>
                      </c:pt>
                      <c:pt idx="177">
                        <c:v>-0.64342753801090213</c:v>
                      </c:pt>
                      <c:pt idx="178">
                        <c:v>-0.64354061458836376</c:v>
                      </c:pt>
                      <c:pt idx="179">
                        <c:v>-0.6432014047246738</c:v>
                      </c:pt>
                      <c:pt idx="180">
                        <c:v>-0.6424101468197384</c:v>
                      </c:pt>
                      <c:pt idx="181">
                        <c:v>-0.64116739697710967</c:v>
                      </c:pt>
                      <c:pt idx="182">
                        <c:v>-0.63947402861315161</c:v>
                      </c:pt>
                      <c:pt idx="183">
                        <c:v>-0.63733123184319429</c:v>
                      </c:pt>
                      <c:pt idx="184">
                        <c:v>-0.63474051264510933</c:v>
                      </c:pt>
                      <c:pt idx="185">
                        <c:v>-0.63170369180089503</c:v>
                      </c:pt>
                      <c:pt idx="186">
                        <c:v>-0.62822290361701305</c:v>
                      </c:pt>
                      <c:pt idx="187">
                        <c:v>-0.62430059442437769</c:v>
                      </c:pt>
                      <c:pt idx="188">
                        <c:v>-0.61993952085905124</c:v>
                      </c:pt>
                      <c:pt idx="189">
                        <c:v>-0.61514274792485457</c:v>
                      </c:pt>
                      <c:pt idx="190">
                        <c:v>-0.60991364683925275</c:v>
                      </c:pt>
                      <c:pt idx="191">
                        <c:v>-0.60425589266403168</c:v>
                      </c:pt>
                      <c:pt idx="192">
                        <c:v>-0.59817346172243024</c:v>
                      </c:pt>
                      <c:pt idx="193">
                        <c:v>-0.59167062880454202</c:v>
                      </c:pt>
                      <c:pt idx="194">
                        <c:v>-0.58475196416295272</c:v>
                      </c:pt>
                      <c:pt idx="195">
                        <c:v>-0.57742233030072332</c:v>
                      </c:pt>
                      <c:pt idx="196">
                        <c:v>-0.56968687855397659</c:v>
                      </c:pt>
                      <c:pt idx="197">
                        <c:v>-0.56155104547148982</c:v>
                      </c:pt>
                      <c:pt idx="198">
                        <c:v>-0.55302054899383613</c:v>
                      </c:pt>
                      <c:pt idx="199">
                        <c:v>-0.54410138443476208</c:v>
                      </c:pt>
                      <c:pt idx="200">
                        <c:v>-0.5347998202676244</c:v>
                      </c:pt>
                      <c:pt idx="201">
                        <c:v>-0.52512239371984726</c:v>
                      </c:pt>
                      <c:pt idx="202">
                        <c:v>-0.51507590617849719</c:v>
                      </c:pt>
                      <c:pt idx="203">
                        <c:v>-0.50466741841020346</c:v>
                      </c:pt>
                      <c:pt idx="204">
                        <c:v>-0.49390424559878482</c:v>
                      </c:pt>
                      <c:pt idx="205">
                        <c:v>-0.48279395220406884</c:v>
                      </c:pt>
                      <c:pt idx="206">
                        <c:v>-0.47134434664551744</c:v>
                      </c:pt>
                      <c:pt idx="207">
                        <c:v>-0.45956347581439649</c:v>
                      </c:pt>
                      <c:pt idx="208">
                        <c:v>-0.44745961941834378</c:v>
                      </c:pt>
                      <c:pt idx="209">
                        <c:v>-0.43504128416231236</c:v>
                      </c:pt>
                      <c:pt idx="210">
                        <c:v>-0.42231719776997756</c:v>
                      </c:pt>
                      <c:pt idx="211">
                        <c:v>-0.40929630284981006</c:v>
                      </c:pt>
                      <c:pt idx="212">
                        <c:v>-0.39598775061012614</c:v>
                      </c:pt>
                      <c:pt idx="213">
                        <c:v>-0.38240089442753167</c:v>
                      </c:pt>
                      <c:pt idx="214">
                        <c:v>-0.36854528327328012</c:v>
                      </c:pt>
                      <c:pt idx="215">
                        <c:v>-0.35443065500216575</c:v>
                      </c:pt>
                      <c:pt idx="216">
                        <c:v>-0.34006692950866629</c:v>
                      </c:pt>
                      <c:pt idx="217">
                        <c:v>-0.32546420175514751</c:v>
                      </c:pt>
                      <c:pt idx="218">
                        <c:v>-0.31063273467702796</c:v>
                      </c:pt>
                      <c:pt idx="219">
                        <c:v>-0.29558295196989082</c:v>
                      </c:pt>
                      <c:pt idx="220">
                        <c:v>-0.28032543076361166</c:v>
                      </c:pt>
                      <c:pt idx="221">
                        <c:v>-0.2648708941886514</c:v>
                      </c:pt>
                      <c:pt idx="222">
                        <c:v>-0.24923020383973887</c:v>
                      </c:pt>
                      <c:pt idx="223">
                        <c:v>-0.23341435214223874</c:v>
                      </c:pt>
                      <c:pt idx="224">
                        <c:v>-0.21743445462657124</c:v>
                      </c:pt>
                      <c:pt idx="225">
                        <c:v>-0.20130174211611168</c:v>
                      </c:pt>
                      <c:pt idx="226">
                        <c:v>-0.18502755283406164</c:v>
                      </c:pt>
                      <c:pt idx="227">
                        <c:v>-0.16862332443483821</c:v>
                      </c:pt>
                      <c:pt idx="228">
                        <c:v>-0.15210058596558204</c:v>
                      </c:pt>
                      <c:pt idx="229">
                        <c:v>-0.13547094976343385</c:v>
                      </c:pt>
                      <c:pt idx="230">
                        <c:v>-0.11874610329427378</c:v>
                      </c:pt>
                      <c:pt idx="231">
                        <c:v>-0.10193780093865978</c:v>
                      </c:pt>
                      <c:pt idx="232">
                        <c:v>-8.5057855730737458E-2</c:v>
                      </c:pt>
                      <c:pt idx="233">
                        <c:v>-6.8118131055927802E-2</c:v>
                      </c:pt>
                      <c:pt idx="234">
                        <c:v>-5.113053231322752E-2</c:v>
                      </c:pt>
                      <c:pt idx="235">
                        <c:v>-3.4106998547981805E-2</c:v>
                      </c:pt>
                      <c:pt idx="236">
                        <c:v>-1.5769002143073738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60C6-492A-9E63-09F5A853BDB0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7</c15:sqref>
                        </c15:formulaRef>
                      </c:ext>
                    </c:extLst>
                    <c:strCache>
                      <c:ptCount val="1"/>
                      <c:pt idx="0">
                        <c:v>x2cos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8:$J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0.16271853111174683</c:v>
                      </c:pt>
                      <c:pt idx="1">
                        <c:v>-0.1624898510477559</c:v>
                      </c:pt>
                      <c:pt idx="2">
                        <c:v>-0.161804453616891</c:v>
                      </c:pt>
                      <c:pt idx="3">
                        <c:v>-0.16066426529583894</c:v>
                      </c:pt>
                      <c:pt idx="4">
                        <c:v>-0.15907249086203273</c:v>
                      </c:pt>
                      <c:pt idx="5">
                        <c:v>-0.1570336043858428</c:v>
                      </c:pt>
                      <c:pt idx="6">
                        <c:v>-0.15455333665511067</c:v>
                      </c:pt>
                      <c:pt idx="7">
                        <c:v>-0.15163865906737178</c:v>
                      </c:pt>
                      <c:pt idx="8">
                        <c:v>-0.14829776403504188</c:v>
                      </c:pt>
                      <c:pt idx="9">
                        <c:v>-0.14454004195864339</c:v>
                      </c:pt>
                      <c:pt idx="10">
                        <c:v>-0.14037605483279386</c:v>
                      </c:pt>
                      <c:pt idx="11">
                        <c:v>-0.13581750655914351</c:v>
                      </c:pt>
                      <c:pt idx="12">
                        <c:v>-0.13087721004970429</c:v>
                      </c:pt>
                      <c:pt idx="13">
                        <c:v>-0.12556905121303488</c:v>
                      </c:pt>
                      <c:pt idx="14">
                        <c:v>-0.11990794992450722</c:v>
                      </c:pt>
                      <c:pt idx="15">
                        <c:v>-0.11390981809035684</c:v>
                      </c:pt>
                      <c:pt idx="16">
                        <c:v>-0.1075915149233887</c:v>
                      </c:pt>
                      <c:pt idx="17">
                        <c:v>-0.10097079955604658</c:v>
                      </c:pt>
                      <c:pt idx="18">
                        <c:v>-9.4066281124038947E-2</c:v>
                      </c:pt>
                      <c:pt idx="19">
                        <c:v>-8.6897366460823175E-2</c:v>
                      </c:pt>
                      <c:pt idx="20">
                        <c:v>-7.9484205549965728E-2</c:v>
                      </c:pt>
                      <c:pt idx="21">
                        <c:v>-7.1847634888697581E-2</c:v>
                      </c:pt>
                      <c:pt idx="22">
                        <c:v>-6.4009118921855582E-2</c:v>
                      </c:pt>
                      <c:pt idx="23">
                        <c:v>-5.5990689710823827E-2</c:v>
                      </c:pt>
                      <c:pt idx="24">
                        <c:v>-4.7814885007050251E-2</c:v>
                      </c:pt>
                      <c:pt idx="25">
                        <c:v>-3.9504684904197979E-2</c:v>
                      </c:pt>
                      <c:pt idx="26">
                        <c:v>-3.1083447246985901E-2</c:v>
                      </c:pt>
                      <c:pt idx="27">
                        <c:v>-2.2574841978267816E-2</c:v>
                      </c:pt>
                      <c:pt idx="28">
                        <c:v>-1.4002784608883583E-2</c:v>
                      </c:pt>
                      <c:pt idx="29">
                        <c:v>-5.3913689972815426E-3</c:v>
                      </c:pt>
                      <c:pt idx="30">
                        <c:v>3.235200372148491E-3</c:v>
                      </c:pt>
                      <c:pt idx="31">
                        <c:v>1.1852676421683469E-2</c:v>
                      </c:pt>
                      <c:pt idx="32">
                        <c:v>2.0436837632594282E-2</c:v>
                      </c:pt>
                      <c:pt idx="33">
                        <c:v>2.8963556125633155E-2</c:v>
                      </c:pt>
                      <c:pt idx="34">
                        <c:v>3.7408865478324442E-2</c:v>
                      </c:pt>
                      <c:pt idx="35">
                        <c:v>4.5749028088441751E-2</c:v>
                      </c:pt>
                      <c:pt idx="36">
                        <c:v>5.3960601894329947E-2</c:v>
                      </c:pt>
                      <c:pt idx="37">
                        <c:v>6.2020506264538318E-2</c:v>
                      </c:pt>
                      <c:pt idx="38">
                        <c:v>6.9906086871565867E-2</c:v>
                      </c:pt>
                      <c:pt idx="39">
                        <c:v>7.7595179367375561E-2</c:v>
                      </c:pt>
                      <c:pt idx="40">
                        <c:v>8.5066171681701525E-2</c:v>
                      </c:pt>
                      <c:pt idx="41">
                        <c:v>9.229806476804496E-2</c:v>
                      </c:pt>
                      <c:pt idx="42">
                        <c:v>9.927053162661717E-2</c:v>
                      </c:pt>
                      <c:pt idx="43">
                        <c:v>0.10596397443833146</c:v>
                      </c:pt>
                      <c:pt idx="44">
                        <c:v>0.11235957964925458</c:v>
                      </c:pt>
                      <c:pt idx="45">
                        <c:v>0.11843937085068991</c:v>
                      </c:pt>
                      <c:pt idx="46">
                        <c:v>0.12418625930625932</c:v>
                      </c:pt>
                      <c:pt idx="47">
                        <c:v>0.12958409198396595</c:v>
                      </c:pt>
                      <c:pt idx="48">
                        <c:v>0.13461769695823111</c:v>
                      </c:pt>
                      <c:pt idx="49">
                        <c:v>0.13927292605429248</c:v>
                      </c:pt>
                      <c:pt idx="50">
                        <c:v>0.14353669461510074</c:v>
                      </c:pt>
                      <c:pt idx="51">
                        <c:v>0.14739701827894044</c:v>
                      </c:pt>
                      <c:pt idx="52">
                        <c:v>0.15084304666440213</c:v>
                      </c:pt>
                      <c:pt idx="53">
                        <c:v>0.15386509386802641</c:v>
                      </c:pt>
                      <c:pt idx="54">
                        <c:v>0.15645466568889851</c:v>
                      </c:pt>
                      <c:pt idx="55">
                        <c:v>0.15860448350367223</c:v>
                      </c:pt>
                      <c:pt idx="56">
                        <c:v>0.16030850472491651</c:v>
                      </c:pt>
                      <c:pt idx="57">
                        <c:v>0.16156193978528138</c:v>
                      </c:pt>
                      <c:pt idx="58">
                        <c:v>0.16236126559974576</c:v>
                      </c:pt>
                      <c:pt idx="59">
                        <c:v>0.16270423546810708</c:v>
                      </c:pt>
                      <c:pt idx="60">
                        <c:v>0.16258988538988051</c:v>
                      </c:pt>
                      <c:pt idx="61">
                        <c:v>0.16201853677385739</c:v>
                      </c:pt>
                      <c:pt idx="62">
                        <c:v>0.16099179553470741</c:v>
                      </c:pt>
                      <c:pt idx="63">
                        <c:v>0.15951254757916372</c:v>
                      </c:pt>
                      <c:pt idx="64">
                        <c:v>0.15758495069447798</c:v>
                      </c:pt>
                      <c:pt idx="65">
                        <c:v>0.15521442286194495</c:v>
                      </c:pt>
                      <c:pt idx="66">
                        <c:v>0.15240762702834437</c:v>
                      </c:pt>
                      <c:pt idx="67">
                        <c:v>0.14917245237810348</c:v>
                      </c:pt>
                      <c:pt idx="68">
                        <c:v>0.14551799215881969</c:v>
                      </c:pt>
                      <c:pt idx="69">
                        <c:v>0.14145451812246967</c:v>
                      </c:pt>
                      <c:pt idx="70">
                        <c:v>0.13699345165414473</c:v>
                      </c:pt>
                      <c:pt idx="71">
                        <c:v>0.1321473316694616</c:v>
                      </c:pt>
                      <c:pt idx="72">
                        <c:v>0.12692977937088115</c:v>
                      </c:pt>
                      <c:pt idx="73">
                        <c:v>0.12135545996199595</c:v>
                      </c:pt>
                      <c:pt idx="74">
                        <c:v>0.11544004142739775</c:v>
                      </c:pt>
                      <c:pt idx="75">
                        <c:v>0.10920015049398465</c:v>
                      </c:pt>
                      <c:pt idx="76">
                        <c:v>0.10265332589748884</c:v>
                      </c:pt>
                      <c:pt idx="77">
                        <c:v>9.5817969085581114E-2</c:v>
                      </c:pt>
                      <c:pt idx="78">
                        <c:v>8.8713292496113164E-2</c:v>
                      </c:pt>
                      <c:pt idx="79">
                        <c:v>8.1359265555873847E-2</c:v>
                      </c:pt>
                      <c:pt idx="80">
                        <c:v>7.3776558551643612E-2</c:v>
                      </c:pt>
                      <c:pt idx="81">
                        <c:v>6.5986484531310757E-2</c:v>
                      </c:pt>
                      <c:pt idx="82">
                        <c:v>5.8010939398350989E-2</c:v>
                      </c:pt>
                      <c:pt idx="83">
                        <c:v>4.9872340368048967E-2</c:v>
                      </c:pt>
                      <c:pt idx="84">
                        <c:v>4.159356295844592E-2</c:v>
                      </c:pt>
                      <c:pt idx="85">
                        <c:v>3.3197876693115608E-2</c:v>
                      </c:pt>
                      <c:pt idx="86">
                        <c:v>2.4708879696491493E-2</c:v>
                      </c:pt>
                      <c:pt idx="87">
                        <c:v>1.6150432365581145E-2</c:v>
                      </c:pt>
                      <c:pt idx="88">
                        <c:v>7.5465903044995165E-3</c:v>
                      </c:pt>
                      <c:pt idx="89">
                        <c:v>-1.0784632896749346E-3</c:v>
                      </c:pt>
                      <c:pt idx="90">
                        <c:v>-9.7004855996753007E-3</c:v>
                      </c:pt>
                      <c:pt idx="91">
                        <c:v>-1.8295242328398343E-2</c:v>
                      </c:pt>
                      <c:pt idx="92">
                        <c:v>-2.6838575815308633E-2</c:v>
                      </c:pt>
                      <c:pt idx="93">
                        <c:v>-3.5306472937436904E-2</c:v>
                      </c:pt>
                      <c:pt idx="94">
                        <c:v>-4.3675132604120315E-2</c:v>
                      </c:pt>
                      <c:pt idx="95">
                        <c:v>-5.1921032655774212E-2</c:v>
                      </c:pt>
                      <c:pt idx="96">
                        <c:v>-6.0020995978660029E-2</c:v>
                      </c:pt>
                      <c:pt idx="97">
                        <c:v>-6.7952255649817661E-2</c:v>
                      </c:pt>
                      <c:pt idx="98">
                        <c:v>-7.5692518929056568E-2</c:v>
                      </c:pt>
                      <c:pt idx="99">
                        <c:v>-8.3220029918140578E-2</c:v>
                      </c:pt>
                      <c:pt idx="100">
                        <c:v>-9.0513630711047399E-2</c:v>
                      </c:pt>
                      <c:pt idx="101">
                        <c:v>-9.7552820863425024E-2</c:v>
                      </c:pt>
                      <c:pt idx="102">
                        <c:v>-0.10431781501409189</c:v>
                      </c:pt>
                      <c:pt idx="103">
                        <c:v>-0.11078959849662122</c:v>
                      </c:pt>
                      <c:pt idx="104">
                        <c:v>-0.11694998078469976</c:v>
                      </c:pt>
                      <c:pt idx="105">
                        <c:v>-0.12278164662103974</c:v>
                      </c:pt>
                      <c:pt idx="106">
                        <c:v>-0.12826820468613356</c:v>
                      </c:pt>
                      <c:pt idx="107">
                        <c:v>-0.13339423367005609</c:v>
                      </c:pt>
                      <c:pt idx="108">
                        <c:v>-0.13814532561781848</c:v>
                      </c:pt>
                      <c:pt idx="109">
                        <c:v>-0.14250812642644023</c:v>
                      </c:pt>
                      <c:pt idx="110">
                        <c:v>-0.14647037337991387</c:v>
                      </c:pt>
                      <c:pt idx="111">
                        <c:v>-0.15002092961655952</c:v>
                      </c:pt>
                      <c:pt idx="112">
                        <c:v>-0.15314981543189179</c:v>
                      </c:pt>
                      <c:pt idx="113">
                        <c:v>-0.15584823632901365</c:v>
                      </c:pt>
                      <c:pt idx="114">
                        <c:v>-0.15810860773769569</c:v>
                      </c:pt>
                      <c:pt idx="115">
                        <c:v>-0.15992457633266077</c:v>
                      </c:pt>
                      <c:pt idx="116">
                        <c:v>-0.1612910378911549</c:v>
                      </c:pt>
                      <c:pt idx="117">
                        <c:v>-0.1622041516396103</c:v>
                      </c:pt>
                      <c:pt idx="118">
                        <c:v>-0.16266135104907661</c:v>
                      </c:pt>
                      <c:pt idx="119">
                        <c:v>-0.1626613510490767</c:v>
                      </c:pt>
                      <c:pt idx="120">
                        <c:v>-0.16220415163961049</c:v>
                      </c:pt>
                      <c:pt idx="121">
                        <c:v>-0.16129103789115523</c:v>
                      </c:pt>
                      <c:pt idx="122">
                        <c:v>-0.15992457633266124</c:v>
                      </c:pt>
                      <c:pt idx="123">
                        <c:v>-0.15810860773769628</c:v>
                      </c:pt>
                      <c:pt idx="124">
                        <c:v>-0.1558482363290144</c:v>
                      </c:pt>
                      <c:pt idx="125">
                        <c:v>-0.15314981543189263</c:v>
                      </c:pt>
                      <c:pt idx="126">
                        <c:v>-0.15002092961656049</c:v>
                      </c:pt>
                      <c:pt idx="127">
                        <c:v>-0.14647037337991498</c:v>
                      </c:pt>
                      <c:pt idx="128">
                        <c:v>-0.14250812642644145</c:v>
                      </c:pt>
                      <c:pt idx="129">
                        <c:v>-0.13814532561781981</c:v>
                      </c:pt>
                      <c:pt idx="130">
                        <c:v>-0.13339423367005757</c:v>
                      </c:pt>
                      <c:pt idx="131">
                        <c:v>-0.12826820468613512</c:v>
                      </c:pt>
                      <c:pt idx="132">
                        <c:v>-0.12278164662104141</c:v>
                      </c:pt>
                      <c:pt idx="133">
                        <c:v>-0.11694998078470153</c:v>
                      </c:pt>
                      <c:pt idx="134">
                        <c:v>-0.11078959849662308</c:v>
                      </c:pt>
                      <c:pt idx="135">
                        <c:v>-0.10431781501409383</c:v>
                      </c:pt>
                      <c:pt idx="136">
                        <c:v>-9.7552820863427051E-2</c:v>
                      </c:pt>
                      <c:pt idx="137">
                        <c:v>-9.0513630711049495E-2</c:v>
                      </c:pt>
                      <c:pt idx="138">
                        <c:v>-8.3220029918142771E-2</c:v>
                      </c:pt>
                      <c:pt idx="139">
                        <c:v>-7.5692518929058802E-2</c:v>
                      </c:pt>
                      <c:pt idx="140">
                        <c:v>-6.7952255649819965E-2</c:v>
                      </c:pt>
                      <c:pt idx="141">
                        <c:v>-6.0020995978662388E-2</c:v>
                      </c:pt>
                      <c:pt idx="142">
                        <c:v>-5.1921032655776612E-2</c:v>
                      </c:pt>
                      <c:pt idx="143">
                        <c:v>-4.367513260412275E-2</c:v>
                      </c:pt>
                      <c:pt idx="144">
                        <c:v>-3.5306472937439375E-2</c:v>
                      </c:pt>
                      <c:pt idx="145">
                        <c:v>-2.6838575815311135E-2</c:v>
                      </c:pt>
                      <c:pt idx="146">
                        <c:v>-1.8295242328400865E-2</c:v>
                      </c:pt>
                      <c:pt idx="147">
                        <c:v>-9.7004855996778334E-3</c:v>
                      </c:pt>
                      <c:pt idx="148">
                        <c:v>-1.0784632896774712E-3</c:v>
                      </c:pt>
                      <c:pt idx="149">
                        <c:v>7.5465903044969829E-3</c:v>
                      </c:pt>
                      <c:pt idx="150">
                        <c:v>1.6150432365578622E-2</c:v>
                      </c:pt>
                      <c:pt idx="151">
                        <c:v>2.4708879696488981E-2</c:v>
                      </c:pt>
                      <c:pt idx="152">
                        <c:v>3.3197876693113262E-2</c:v>
                      </c:pt>
                      <c:pt idx="153">
                        <c:v>4.1593562958443742E-2</c:v>
                      </c:pt>
                      <c:pt idx="154">
                        <c:v>4.9872340368046962E-2</c:v>
                      </c:pt>
                      <c:pt idx="155">
                        <c:v>5.8010939398349171E-2</c:v>
                      </c:pt>
                      <c:pt idx="156">
                        <c:v>6.5986484531309106E-2</c:v>
                      </c:pt>
                      <c:pt idx="157">
                        <c:v>7.3776558551642127E-2</c:v>
                      </c:pt>
                      <c:pt idx="158">
                        <c:v>8.1359265555872542E-2</c:v>
                      </c:pt>
                      <c:pt idx="159">
                        <c:v>8.8713292496111998E-2</c:v>
                      </c:pt>
                      <c:pt idx="160">
                        <c:v>9.5817969085580115E-2</c:v>
                      </c:pt>
                      <c:pt idx="161">
                        <c:v>0.10265332589748798</c:v>
                      </c:pt>
                      <c:pt idx="162">
                        <c:v>0.10920015049398395</c:v>
                      </c:pt>
                      <c:pt idx="163">
                        <c:v>0.11544004142739718</c:v>
                      </c:pt>
                      <c:pt idx="164">
                        <c:v>0.1213554599619955</c:v>
                      </c:pt>
                      <c:pt idx="165">
                        <c:v>0.12692977937088085</c:v>
                      </c:pt>
                      <c:pt idx="166">
                        <c:v>0.13214733166946138</c:v>
                      </c:pt>
                      <c:pt idx="167">
                        <c:v>0.13699345165414462</c:v>
                      </c:pt>
                      <c:pt idx="168">
                        <c:v>0.14145451812246962</c:v>
                      </c:pt>
                      <c:pt idx="169">
                        <c:v>0.14551799215881969</c:v>
                      </c:pt>
                      <c:pt idx="170">
                        <c:v>0.14917245237810356</c:v>
                      </c:pt>
                      <c:pt idx="171">
                        <c:v>0.15240762702834448</c:v>
                      </c:pt>
                      <c:pt idx="172">
                        <c:v>0.15521442286194509</c:v>
                      </c:pt>
                      <c:pt idx="173">
                        <c:v>0.15758495069447812</c:v>
                      </c:pt>
                      <c:pt idx="174">
                        <c:v>0.15951254757916386</c:v>
                      </c:pt>
                      <c:pt idx="175">
                        <c:v>0.16099179553470755</c:v>
                      </c:pt>
                      <c:pt idx="176">
                        <c:v>0.1620185367738575</c:v>
                      </c:pt>
                      <c:pt idx="177">
                        <c:v>0.16258988538988056</c:v>
                      </c:pt>
                      <c:pt idx="178">
                        <c:v>0.16270423546810706</c:v>
                      </c:pt>
                      <c:pt idx="179">
                        <c:v>0.16236126559974565</c:v>
                      </c:pt>
                      <c:pt idx="180">
                        <c:v>0.16156193978528119</c:v>
                      </c:pt>
                      <c:pt idx="181">
                        <c:v>0.1603085047249162</c:v>
                      </c:pt>
                      <c:pt idx="182">
                        <c:v>0.15860448350367182</c:v>
                      </c:pt>
                      <c:pt idx="183">
                        <c:v>0.15645466568889793</c:v>
                      </c:pt>
                      <c:pt idx="184">
                        <c:v>0.15386509386802569</c:v>
                      </c:pt>
                      <c:pt idx="185">
                        <c:v>0.15084304666440124</c:v>
                      </c:pt>
                      <c:pt idx="186">
                        <c:v>0.14739701827893939</c:v>
                      </c:pt>
                      <c:pt idx="187">
                        <c:v>0.14353669461509949</c:v>
                      </c:pt>
                      <c:pt idx="188">
                        <c:v>0.13927292605429104</c:v>
                      </c:pt>
                      <c:pt idx="189">
                        <c:v>0.13461769695822945</c:v>
                      </c:pt>
                      <c:pt idx="190">
                        <c:v>0.12958409198396409</c:v>
                      </c:pt>
                      <c:pt idx="191">
                        <c:v>0.12418625930625722</c:v>
                      </c:pt>
                      <c:pt idx="192">
                        <c:v>0.11843937085068758</c:v>
                      </c:pt>
                      <c:pt idx="193">
                        <c:v>0.11235957964925204</c:v>
                      </c:pt>
                      <c:pt idx="194">
                        <c:v>0.10596397443832867</c:v>
                      </c:pt>
                      <c:pt idx="195">
                        <c:v>9.9270531626614131E-2</c:v>
                      </c:pt>
                      <c:pt idx="196">
                        <c:v>9.2298064768041685E-2</c:v>
                      </c:pt>
                      <c:pt idx="197">
                        <c:v>8.5066171681698013E-2</c:v>
                      </c:pt>
                      <c:pt idx="198">
                        <c:v>7.7595179367371828E-2</c:v>
                      </c:pt>
                      <c:pt idx="199">
                        <c:v>6.9906086871561898E-2</c:v>
                      </c:pt>
                      <c:pt idx="200">
                        <c:v>6.2020506264534113E-2</c:v>
                      </c:pt>
                      <c:pt idx="201">
                        <c:v>5.3960601894325555E-2</c:v>
                      </c:pt>
                      <c:pt idx="202">
                        <c:v>4.5749028088437178E-2</c:v>
                      </c:pt>
                      <c:pt idx="203">
                        <c:v>3.7408865478319703E-2</c:v>
                      </c:pt>
                      <c:pt idx="204">
                        <c:v>2.8963556125628259E-2</c:v>
                      </c:pt>
                      <c:pt idx="205">
                        <c:v>2.0436837632589234E-2</c:v>
                      </c:pt>
                      <c:pt idx="206">
                        <c:v>1.1852676421678286E-2</c:v>
                      </c:pt>
                      <c:pt idx="207">
                        <c:v>3.2352003721431884E-3</c:v>
                      </c:pt>
                      <c:pt idx="208">
                        <c:v>-5.3913689972869524E-3</c:v>
                      </c:pt>
                      <c:pt idx="209">
                        <c:v>-1.4002784608889082E-2</c:v>
                      </c:pt>
                      <c:pt idx="210">
                        <c:v>-2.2574841978273391E-2</c:v>
                      </c:pt>
                      <c:pt idx="211">
                        <c:v>-3.1083447246991528E-2</c:v>
                      </c:pt>
                      <c:pt idx="212">
                        <c:v>-3.9504684904203641E-2</c:v>
                      </c:pt>
                      <c:pt idx="213">
                        <c:v>-4.7814885007055941E-2</c:v>
                      </c:pt>
                      <c:pt idx="214">
                        <c:v>-5.5990689710829517E-2</c:v>
                      </c:pt>
                      <c:pt idx="215">
                        <c:v>-6.4009118921861258E-2</c:v>
                      </c:pt>
                      <c:pt idx="216">
                        <c:v>-7.1847634888703216E-2</c:v>
                      </c:pt>
                      <c:pt idx="217">
                        <c:v>-7.9484205549971293E-2</c:v>
                      </c:pt>
                      <c:pt idx="218">
                        <c:v>-8.6897366460828671E-2</c:v>
                      </c:pt>
                      <c:pt idx="219">
                        <c:v>-9.406628112404436E-2</c:v>
                      </c:pt>
                      <c:pt idx="220">
                        <c:v>-0.10097079955605189</c:v>
                      </c:pt>
                      <c:pt idx="221">
                        <c:v>-0.10759151492339386</c:v>
                      </c:pt>
                      <c:pt idx="222">
                        <c:v>-0.11390981809036184</c:v>
                      </c:pt>
                      <c:pt idx="223">
                        <c:v>-0.11990794992451204</c:v>
                      </c:pt>
                      <c:pt idx="224">
                        <c:v>-0.12556905121303949</c:v>
                      </c:pt>
                      <c:pt idx="225">
                        <c:v>-0.13087721004970868</c:v>
                      </c:pt>
                      <c:pt idx="226">
                        <c:v>-0.13581750655914765</c:v>
                      </c:pt>
                      <c:pt idx="227">
                        <c:v>-0.14037605483279772</c:v>
                      </c:pt>
                      <c:pt idx="228">
                        <c:v>-0.14454004195864695</c:v>
                      </c:pt>
                      <c:pt idx="229">
                        <c:v>-0.14829776403504513</c:v>
                      </c:pt>
                      <c:pt idx="230">
                        <c:v>-0.15163865906737467</c:v>
                      </c:pt>
                      <c:pt idx="231">
                        <c:v>-0.15455333665511323</c:v>
                      </c:pt>
                      <c:pt idx="232">
                        <c:v>-0.15703360438584496</c:v>
                      </c:pt>
                      <c:pt idx="233">
                        <c:v>-0.15907249086203451</c:v>
                      </c:pt>
                      <c:pt idx="234">
                        <c:v>-0.16066426529584027</c:v>
                      </c:pt>
                      <c:pt idx="235">
                        <c:v>-0.16180445361689191</c:v>
                      </c:pt>
                      <c:pt idx="236">
                        <c:v>-0.1627185311117468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60C6-492A-9E63-09F5A853BDB0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7</c15:sqref>
                        </c15:formulaRef>
                      </c:ext>
                    </c:extLst>
                    <c:strCache>
                      <c:ptCount val="1"/>
                      <c:pt idx="0">
                        <c:v>x2si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8:$K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1520580291389917E-2</c:v>
                      </c:pt>
                      <c:pt idx="2">
                        <c:v>4.2980671741778956E-2</c:v>
                      </c:pt>
                      <c:pt idx="3">
                        <c:v>6.4319955528810549E-2</c:v>
                      </c:pt>
                      <c:pt idx="4">
                        <c:v>8.5478452389537829E-2</c:v>
                      </c:pt>
                      <c:pt idx="5">
                        <c:v>0.10639669120677453</c:v>
                      </c:pt>
                      <c:pt idx="6">
                        <c:v>0.12701587616717816</c:v>
                      </c:pt>
                      <c:pt idx="7">
                        <c:v>0.1472780520212271</c:v>
                      </c:pt>
                      <c:pt idx="8">
                        <c:v>0.16712626698058797</c:v>
                      </c:pt>
                      <c:pt idx="9">
                        <c:v>0.18650473279501048</c:v>
                      </c:pt>
                      <c:pt idx="10">
                        <c:v>0.2053589815588146</c:v>
                      </c:pt>
                      <c:pt idx="11">
                        <c:v>0.22363601880622752</c:v>
                      </c:pt>
                      <c:pt idx="12">
                        <c:v>0.24128447246525778</c:v>
                      </c:pt>
                      <c:pt idx="13">
                        <c:v>0.25825473725143638</c:v>
                      </c:pt>
                      <c:pt idx="14">
                        <c:v>0.27449911409557037</c:v>
                      </c:pt>
                      <c:pt idx="15">
                        <c:v>0.28997194421361294</c:v>
                      </c:pt>
                      <c:pt idx="16">
                        <c:v>0.30462973744181532</c:v>
                      </c:pt>
                      <c:pt idx="17">
                        <c:v>0.31843129447644125</c:v>
                      </c:pt>
                      <c:pt idx="18">
                        <c:v>0.33133782267446116</c:v>
                      </c:pt>
                      <c:pt idx="19">
                        <c:v>0.34331304508973931</c:v>
                      </c:pt>
                      <c:pt idx="20">
                        <c:v>0.35432330243824056</c:v>
                      </c:pt>
                      <c:pt idx="21">
                        <c:v>0.36433764770565974</c:v>
                      </c:pt>
                      <c:pt idx="22">
                        <c:v>0.37332793313155521</c:v>
                      </c:pt>
                      <c:pt idx="23">
                        <c:v>0.38126888932549607</c:v>
                      </c:pt>
                      <c:pt idx="24">
                        <c:v>0.38813819629284912</c:v>
                      </c:pt>
                      <c:pt idx="25">
                        <c:v>0.39391654617056843</c:v>
                      </c:pt>
                      <c:pt idx="26">
                        <c:v>0.3985876974966549</c:v>
                      </c:pt>
                      <c:pt idx="27">
                        <c:v>0.40213852086074747</c:v>
                      </c:pt>
                      <c:pt idx="28">
                        <c:v>0.40455903580753377</c:v>
                      </c:pt>
                      <c:pt idx="29">
                        <c:v>0.40584243888925486</c:v>
                      </c:pt>
                      <c:pt idx="30">
                        <c:v>0.40598512278845456</c:v>
                      </c:pt>
                      <c:pt idx="31">
                        <c:v>0.40498668645722552</c:v>
                      </c:pt>
                      <c:pt idx="32">
                        <c:v>0.40284993624445203</c:v>
                      </c:pt>
                      <c:pt idx="33">
                        <c:v>0.39958087800788178</c:v>
                      </c:pt>
                      <c:pt idx="34">
                        <c:v>0.39518870023319763</c:v>
                      </c:pt>
                      <c:pt idx="35">
                        <c:v>0.38968574820753699</c:v>
                      </c:pt>
                      <c:pt idx="36">
                        <c:v>0.38308748932005054</c:v>
                      </c:pt>
                      <c:pt idx="37">
                        <c:v>0.37541246958703173</c:v>
                      </c:pt>
                      <c:pt idx="38">
                        <c:v>0.3666822615238135</c:v>
                      </c:pt>
                      <c:pt idx="39">
                        <c:v>0.35692140350995111</c:v>
                      </c:pt>
                      <c:pt idx="40">
                        <c:v>0.34615733081812017</c:v>
                      </c:pt>
                      <c:pt idx="41">
                        <c:v>0.33442029850058985</c:v>
                      </c:pt>
                      <c:pt idx="42">
                        <c:v>0.32174329635001747</c:v>
                      </c:pt>
                      <c:pt idx="43">
                        <c:v>0.30816195617358805</c:v>
                      </c:pt>
                      <c:pt idx="44">
                        <c:v>0.29371445164112775</c:v>
                      </c:pt>
                      <c:pt idx="45">
                        <c:v>0.27844139098869203</c:v>
                      </c:pt>
                      <c:pt idx="46">
                        <c:v>0.26238570287921165</c:v>
                      </c:pt>
                      <c:pt idx="47">
                        <c:v>0.24559251574101254</c:v>
                      </c:pt>
                      <c:pt idx="48">
                        <c:v>0.2281090309233588</c:v>
                      </c:pt>
                      <c:pt idx="49">
                        <c:v>0.20998439002554559</c:v>
                      </c:pt>
                      <c:pt idx="50">
                        <c:v>0.19126953677244546</c:v>
                      </c:pt>
                      <c:pt idx="51">
                        <c:v>0.1720170738247421</c:v>
                      </c:pt>
                      <c:pt idx="52">
                        <c:v>0.15228111492631927</c:v>
                      </c:pt>
                      <c:pt idx="53">
                        <c:v>0.13211713280438236</c:v>
                      </c:pt>
                      <c:pt idx="54">
                        <c:v>0.1115818032498257</c:v>
                      </c:pt>
                      <c:pt idx="55">
                        <c:v>9.0732845816095586E-2</c:v>
                      </c:pt>
                      <c:pt idx="56">
                        <c:v>6.9628861584304563E-2</c:v>
                      </c:pt>
                      <c:pt idx="57">
                        <c:v>4.8329168450596531E-2</c:v>
                      </c:pt>
                      <c:pt idx="58">
                        <c:v>2.6893634398728761E-2</c:v>
                      </c:pt>
                      <c:pt idx="59">
                        <c:v>5.3825092264983511E-3</c:v>
                      </c:pt>
                      <c:pt idx="60">
                        <c:v>-1.6143744801012862E-2</c:v>
                      </c:pt>
                      <c:pt idx="61">
                        <c:v>-3.7624622895384492E-2</c:v>
                      </c:pt>
                      <c:pt idx="62">
                        <c:v>-5.8999747808326009E-2</c:v>
                      </c:pt>
                      <c:pt idx="63">
                        <c:v>-8.0209039536662488E-2</c:v>
                      </c:pt>
                      <c:pt idx="64">
                        <c:v>-0.1011928841918405</c:v>
                      </c:pt>
                      <c:pt idx="65">
                        <c:v>-0.12189230155930503</c:v>
                      </c:pt>
                      <c:pt idx="66">
                        <c:v>-0.14224911087678119</c:v>
                      </c:pt>
                      <c:pt idx="67">
                        <c:v>-0.16220609436550013</c:v>
                      </c:pt>
                      <c:pt idx="68">
                        <c:v>-0.18170715805472493</c:v>
                      </c:pt>
                      <c:pt idx="69">
                        <c:v>-0.20069748944753996</c:v>
                      </c:pt>
                      <c:pt idx="70">
                        <c:v>-0.21912371158474517</c:v>
                      </c:pt>
                      <c:pt idx="71">
                        <c:v>-0.23693403307382183</c:v>
                      </c:pt>
                      <c:pt idx="72">
                        <c:v>-0.25407839366127571</c:v>
                      </c:pt>
                      <c:pt idx="73">
                        <c:v>-0.27050860493919249</c:v>
                      </c:pt>
                      <c:pt idx="74">
                        <c:v>-0.28617848579051375</c:v>
                      </c:pt>
                      <c:pt idx="75">
                        <c:v>-0.30104399219233291</c:v>
                      </c:pt>
                      <c:pt idx="76">
                        <c:v>-0.31506334101236627</c:v>
                      </c:pt>
                      <c:pt idx="77">
                        <c:v>-0.32819712745063956</c:v>
                      </c:pt>
                      <c:pt idx="78">
                        <c:v>-0.3404084357962916</c:v>
                      </c:pt>
                      <c:pt idx="79">
                        <c:v>-0.35166294318818503</c:v>
                      </c:pt>
                      <c:pt idx="80">
                        <c:v>-0.36192901608768158</c:v>
                      </c:pt>
                      <c:pt idx="81">
                        <c:v>-0.37117779919241867</c:v>
                      </c:pt>
                      <c:pt idx="82">
                        <c:v>-0.37938329654117703</c:v>
                      </c:pt>
                      <c:pt idx="83">
                        <c:v>-0.38652244458187102</c:v>
                      </c:pt>
                      <c:pt idx="84">
                        <c:v>-0.39257517699728861</c:v>
                      </c:pt>
                      <c:pt idx="85">
                        <c:v>-0.39752448110637106</c:v>
                      </c:pt>
                      <c:pt idx="86">
                        <c:v>-0.40135644568250334</c:v>
                      </c:pt>
                      <c:pt idx="87">
                        <c:v>-0.40406030005441035</c:v>
                      </c:pt>
                      <c:pt idx="88">
                        <c:v>-0.40562844437975626</c:v>
                      </c:pt>
                      <c:pt idx="89">
                        <c:v>-0.40605647100635522</c:v>
                      </c:pt>
                      <c:pt idx="90">
                        <c:v>-0.40534317686095322</c:v>
                      </c:pt>
                      <c:pt idx="91">
                        <c:v>-0.40349056683075873</c:v>
                      </c:pt>
                      <c:pt idx="92">
                        <c:v>-0.40050384812821849</c:v>
                      </c:pt>
                      <c:pt idx="93">
                        <c:v>-0.39639141565487634</c:v>
                      </c:pt>
                      <c:pt idx="94">
                        <c:v>-0.39116482840545452</c:v>
                      </c:pt>
                      <c:pt idx="95">
                        <c:v>-0.3848387769784789</c:v>
                      </c:pt>
                      <c:pt idx="96">
                        <c:v>-0.37743104228476843</c:v>
                      </c:pt>
                      <c:pt idx="97">
                        <c:v>-0.36896244556984698</c:v>
                      </c:pt>
                      <c:pt idx="98">
                        <c:v>-0.35945678989075358</c:v>
                      </c:pt>
                      <c:pt idx="99">
                        <c:v>-0.34894079321174365</c:v>
                      </c:pt>
                      <c:pt idx="100">
                        <c:v>-0.33744401330693252</c:v>
                      </c:pt>
                      <c:pt idx="101">
                        <c:v>-0.32499876468096017</c:v>
                      </c:pt>
                      <c:pt idx="102">
                        <c:v>-0.31164002774119315</c:v>
                      </c:pt>
                      <c:pt idx="103">
                        <c:v>-0.29740535047675526</c:v>
                      </c:pt>
                      <c:pt idx="104">
                        <c:v>-0.28233474292074456</c:v>
                      </c:pt>
                      <c:pt idx="105">
                        <c:v>-0.26647056469227443</c:v>
                      </c:pt>
                      <c:pt idx="106">
                        <c:v>-0.24985740593443015</c:v>
                      </c:pt>
                      <c:pt idx="107">
                        <c:v>-0.23254196198279373</c:v>
                      </c:pt>
                      <c:pt idx="108">
                        <c:v>-0.21457290211681154</c:v>
                      </c:pt>
                      <c:pt idx="109">
                        <c:v>-0.19600073276291125</c:v>
                      </c:pt>
                      <c:pt idx="110">
                        <c:v>-0.17687765553386905</c:v>
                      </c:pt>
                      <c:pt idx="111">
                        <c:v>-0.15725742050344194</c:v>
                      </c:pt>
                      <c:pt idx="112">
                        <c:v>-0.13719517512867266</c:v>
                      </c:pt>
                      <c:pt idx="113">
                        <c:v>-0.11674730924450823</c:v>
                      </c:pt>
                      <c:pt idx="114">
                        <c:v>-9.5971296566411998E-2</c:v>
                      </c:pt>
                      <c:pt idx="115">
                        <c:v>-7.4925533146465398E-2</c:v>
                      </c:pt>
                      <c:pt idx="116">
                        <c:v>-5.3669173237017267E-2</c:v>
                      </c:pt>
                      <c:pt idx="117">
                        <c:v>-3.2261963023226696E-2</c:v>
                      </c:pt>
                      <c:pt idx="118">
                        <c:v>-1.0764072691834055E-2</c:v>
                      </c:pt>
                      <c:pt idx="119">
                        <c:v>1.0764072691827727E-2</c:v>
                      </c:pt>
                      <c:pt idx="120">
                        <c:v>3.2261963023220389E-2</c:v>
                      </c:pt>
                      <c:pt idx="121">
                        <c:v>5.3669173237010995E-2</c:v>
                      </c:pt>
                      <c:pt idx="122">
                        <c:v>7.4925533146459181E-2</c:v>
                      </c:pt>
                      <c:pt idx="123">
                        <c:v>9.597129656640585E-2</c:v>
                      </c:pt>
                      <c:pt idx="124">
                        <c:v>0.11674730924450216</c:v>
                      </c:pt>
                      <c:pt idx="125">
                        <c:v>0.13719517512866672</c:v>
                      </c:pt>
                      <c:pt idx="126">
                        <c:v>0.15725742050343611</c:v>
                      </c:pt>
                      <c:pt idx="127">
                        <c:v>0.17687765553386336</c:v>
                      </c:pt>
                      <c:pt idx="128">
                        <c:v>0.19600073276290569</c:v>
                      </c:pt>
                      <c:pt idx="129">
                        <c:v>0.21457290211680613</c:v>
                      </c:pt>
                      <c:pt idx="130">
                        <c:v>0.23254196198278854</c:v>
                      </c:pt>
                      <c:pt idx="131">
                        <c:v>0.24985740593442518</c:v>
                      </c:pt>
                      <c:pt idx="132">
                        <c:v>0.26647056469226965</c:v>
                      </c:pt>
                      <c:pt idx="133">
                        <c:v>0.28233474292074001</c:v>
                      </c:pt>
                      <c:pt idx="134">
                        <c:v>0.29740535047675098</c:v>
                      </c:pt>
                      <c:pt idx="135">
                        <c:v>0.3116400277411891</c:v>
                      </c:pt>
                      <c:pt idx="136">
                        <c:v>0.3249987646809564</c:v>
                      </c:pt>
                      <c:pt idx="137">
                        <c:v>0.33744401330692891</c:v>
                      </c:pt>
                      <c:pt idx="138">
                        <c:v>0.34894079321174037</c:v>
                      </c:pt>
                      <c:pt idx="139">
                        <c:v>0.35945678989075064</c:v>
                      </c:pt>
                      <c:pt idx="140">
                        <c:v>0.36896244556984437</c:v>
                      </c:pt>
                      <c:pt idx="141">
                        <c:v>0.37743104228476615</c:v>
                      </c:pt>
                      <c:pt idx="142">
                        <c:v>0.38483877697847696</c:v>
                      </c:pt>
                      <c:pt idx="143">
                        <c:v>0.3911648284054528</c:v>
                      </c:pt>
                      <c:pt idx="144">
                        <c:v>0.39639141565487496</c:v>
                      </c:pt>
                      <c:pt idx="145">
                        <c:v>0.40050384812821743</c:v>
                      </c:pt>
                      <c:pt idx="146">
                        <c:v>0.40349056683075801</c:v>
                      </c:pt>
                      <c:pt idx="147">
                        <c:v>0.40534317686095278</c:v>
                      </c:pt>
                      <c:pt idx="148">
                        <c:v>0.40605647100635517</c:v>
                      </c:pt>
                      <c:pt idx="149">
                        <c:v>0.40562844437975659</c:v>
                      </c:pt>
                      <c:pt idx="150">
                        <c:v>0.40406030005441101</c:v>
                      </c:pt>
                      <c:pt idx="151">
                        <c:v>0.40135644568250428</c:v>
                      </c:pt>
                      <c:pt idx="152">
                        <c:v>0.39752448110637228</c:v>
                      </c:pt>
                      <c:pt idx="153">
                        <c:v>0.39257517699729005</c:v>
                      </c:pt>
                      <c:pt idx="154">
                        <c:v>0.38652244458187263</c:v>
                      </c:pt>
                      <c:pt idx="155">
                        <c:v>0.37938329654117875</c:v>
                      </c:pt>
                      <c:pt idx="156">
                        <c:v>0.3711777991924205</c:v>
                      </c:pt>
                      <c:pt idx="157">
                        <c:v>0.36192901608768346</c:v>
                      </c:pt>
                      <c:pt idx="158">
                        <c:v>0.35166294318818697</c:v>
                      </c:pt>
                      <c:pt idx="159">
                        <c:v>0.34040843579629343</c:v>
                      </c:pt>
                      <c:pt idx="160">
                        <c:v>0.32819712745064139</c:v>
                      </c:pt>
                      <c:pt idx="161">
                        <c:v>0.31506334101236799</c:v>
                      </c:pt>
                      <c:pt idx="162">
                        <c:v>0.30104399219233452</c:v>
                      </c:pt>
                      <c:pt idx="163">
                        <c:v>0.28617848579051519</c:v>
                      </c:pt>
                      <c:pt idx="164">
                        <c:v>0.27050860493919371</c:v>
                      </c:pt>
                      <c:pt idx="165">
                        <c:v>0.25407839366127671</c:v>
                      </c:pt>
                      <c:pt idx="166">
                        <c:v>0.23693403307382255</c:v>
                      </c:pt>
                      <c:pt idx="167">
                        <c:v>0.21912371158474567</c:v>
                      </c:pt>
                      <c:pt idx="168">
                        <c:v>0.20069748944754012</c:v>
                      </c:pt>
                      <c:pt idx="169">
                        <c:v>0.18170715805472479</c:v>
                      </c:pt>
                      <c:pt idx="170">
                        <c:v>0.16220609436549963</c:v>
                      </c:pt>
                      <c:pt idx="171">
                        <c:v>0.14224911087678035</c:v>
                      </c:pt>
                      <c:pt idx="172">
                        <c:v>0.12189230155930383</c:v>
                      </c:pt>
                      <c:pt idx="173">
                        <c:v>0.10119288419183893</c:v>
                      </c:pt>
                      <c:pt idx="174">
                        <c:v>8.0209039536660559E-2</c:v>
                      </c:pt>
                      <c:pt idx="175">
                        <c:v>5.8999747808323712E-2</c:v>
                      </c:pt>
                      <c:pt idx="176">
                        <c:v>3.7624622895381821E-2</c:v>
                      </c:pt>
                      <c:pt idx="177">
                        <c:v>1.6143744801009819E-2</c:v>
                      </c:pt>
                      <c:pt idx="178">
                        <c:v>-5.3825092265017589E-3</c:v>
                      </c:pt>
                      <c:pt idx="179">
                        <c:v>-2.6893634398732522E-2</c:v>
                      </c:pt>
                      <c:pt idx="180">
                        <c:v>-4.8329168450600625E-2</c:v>
                      </c:pt>
                      <c:pt idx="181">
                        <c:v>-6.962886158430899E-2</c:v>
                      </c:pt>
                      <c:pt idx="182">
                        <c:v>-9.0732845816100333E-2</c:v>
                      </c:pt>
                      <c:pt idx="183">
                        <c:v>-0.11158180324983069</c:v>
                      </c:pt>
                      <c:pt idx="184">
                        <c:v>-0.13211713280438764</c:v>
                      </c:pt>
                      <c:pt idx="185">
                        <c:v>-0.15228111492632476</c:v>
                      </c:pt>
                      <c:pt idx="186">
                        <c:v>-0.17201707382474779</c:v>
                      </c:pt>
                      <c:pt idx="187">
                        <c:v>-0.19126953677245132</c:v>
                      </c:pt>
                      <c:pt idx="188">
                        <c:v>-0.20998439002555158</c:v>
                      </c:pt>
                      <c:pt idx="189">
                        <c:v>-0.22810903092336493</c:v>
                      </c:pt>
                      <c:pt idx="190">
                        <c:v>-0.24559251574101867</c:v>
                      </c:pt>
                      <c:pt idx="191">
                        <c:v>-0.26238570287921786</c:v>
                      </c:pt>
                      <c:pt idx="192">
                        <c:v>-0.27844139098869825</c:v>
                      </c:pt>
                      <c:pt idx="193">
                        <c:v>-0.2937144516411338</c:v>
                      </c:pt>
                      <c:pt idx="194">
                        <c:v>-0.30816195617359399</c:v>
                      </c:pt>
                      <c:pt idx="195">
                        <c:v>-0.3217432963500233</c:v>
                      </c:pt>
                      <c:pt idx="196">
                        <c:v>-0.33442029850059546</c:v>
                      </c:pt>
                      <c:pt idx="197">
                        <c:v>-0.3461573308181255</c:v>
                      </c:pt>
                      <c:pt idx="198">
                        <c:v>-0.35692140350995616</c:v>
                      </c:pt>
                      <c:pt idx="199">
                        <c:v>-0.36668226152381816</c:v>
                      </c:pt>
                      <c:pt idx="200">
                        <c:v>-0.37541246958703606</c:v>
                      </c:pt>
                      <c:pt idx="201">
                        <c:v>-0.38308748932005443</c:v>
                      </c:pt>
                      <c:pt idx="202">
                        <c:v>-0.38968574820754032</c:v>
                      </c:pt>
                      <c:pt idx="203">
                        <c:v>-0.39518870023320041</c:v>
                      </c:pt>
                      <c:pt idx="204">
                        <c:v>-0.399580878007884</c:v>
                      </c:pt>
                      <c:pt idx="205">
                        <c:v>-0.40284993624445364</c:v>
                      </c:pt>
                      <c:pt idx="206">
                        <c:v>-0.40498668645722646</c:v>
                      </c:pt>
                      <c:pt idx="207">
                        <c:v>-0.40598512278845483</c:v>
                      </c:pt>
                      <c:pt idx="208">
                        <c:v>-0.40584243888925436</c:v>
                      </c:pt>
                      <c:pt idx="209">
                        <c:v>-0.40455903580753261</c:v>
                      </c:pt>
                      <c:pt idx="210">
                        <c:v>-0.40213852086074553</c:v>
                      </c:pt>
                      <c:pt idx="211">
                        <c:v>-0.39858769749665224</c:v>
                      </c:pt>
                      <c:pt idx="212">
                        <c:v>-0.39391654617056493</c:v>
                      </c:pt>
                      <c:pt idx="213">
                        <c:v>-0.38813819629284479</c:v>
                      </c:pt>
                      <c:pt idx="214">
                        <c:v>-0.38126888932549091</c:v>
                      </c:pt>
                      <c:pt idx="215">
                        <c:v>-0.37332793313154911</c:v>
                      </c:pt>
                      <c:pt idx="216">
                        <c:v>-0.36433764770565286</c:v>
                      </c:pt>
                      <c:pt idx="217">
                        <c:v>-0.35432330243823273</c:v>
                      </c:pt>
                      <c:pt idx="218">
                        <c:v>-0.34331304508973071</c:v>
                      </c:pt>
                      <c:pt idx="219">
                        <c:v>-0.33133782267445167</c:v>
                      </c:pt>
                      <c:pt idx="220">
                        <c:v>-0.31843129447643082</c:v>
                      </c:pt>
                      <c:pt idx="221">
                        <c:v>-0.30462973744180394</c:v>
                      </c:pt>
                      <c:pt idx="222">
                        <c:v>-0.28997194421360073</c:v>
                      </c:pt>
                      <c:pt idx="223">
                        <c:v>-0.27449911409555722</c:v>
                      </c:pt>
                      <c:pt idx="224">
                        <c:v>-0.25825473725142245</c:v>
                      </c:pt>
                      <c:pt idx="225">
                        <c:v>-0.24128447246524296</c:v>
                      </c:pt>
                      <c:pt idx="226">
                        <c:v>-0.22363601880621187</c:v>
                      </c:pt>
                      <c:pt idx="227">
                        <c:v>-0.20535898155879814</c:v>
                      </c:pt>
                      <c:pt idx="228">
                        <c:v>-0.18650473279499327</c:v>
                      </c:pt>
                      <c:pt idx="229">
                        <c:v>-0.16712626698057007</c:v>
                      </c:pt>
                      <c:pt idx="230">
                        <c:v>-0.1472780520212085</c:v>
                      </c:pt>
                      <c:pt idx="231">
                        <c:v>-0.1270158761671589</c:v>
                      </c:pt>
                      <c:pt idx="232">
                        <c:v>-0.10639669120675464</c:v>
                      </c:pt>
                      <c:pt idx="233">
                        <c:v>-8.5478452389517387E-2</c:v>
                      </c:pt>
                      <c:pt idx="234">
                        <c:v>-6.4319955528789594E-2</c:v>
                      </c:pt>
                      <c:pt idx="235">
                        <c:v>-4.2980671741757542E-2</c:v>
                      </c:pt>
                      <c:pt idx="236">
                        <c:v>-1.9899615397557703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60C6-492A-9E63-09F5A853BDB0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7</c15:sqref>
                        </c15:formulaRef>
                      </c:ext>
                    </c:extLst>
                    <c:strCache>
                      <c:ptCount val="1"/>
                      <c:pt idx="0">
                        <c:v>x3cos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8:$L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2.2158924084715332E-3</c:v>
                      </c:pt>
                      <c:pt idx="1">
                        <c:v>-2.2088876158422414E-3</c:v>
                      </c:pt>
                      <c:pt idx="2">
                        <c:v>-2.1879175245087053E-3</c:v>
                      </c:pt>
                      <c:pt idx="3">
                        <c:v>-2.1531147141400893E-3</c:v>
                      </c:pt>
                      <c:pt idx="4">
                        <c:v>-2.1046992193090252E-3</c:v>
                      </c:pt>
                      <c:pt idx="5">
                        <c:v>-2.0429771383622015E-3</c:v>
                      </c:pt>
                      <c:pt idx="6">
                        <c:v>-1.9683386981680603E-3</c:v>
                      </c:pt>
                      <c:pt idx="7">
                        <c:v>-1.8812557869768922E-3</c:v>
                      </c:pt>
                      <c:pt idx="8">
                        <c:v>-1.782278970991386E-3</c:v>
                      </c:pt>
                      <c:pt idx="9">
                        <c:v>-1.6720340135098282E-3</c:v>
                      </c:pt>
                      <c:pt idx="10">
                        <c:v>-1.5512179186490526E-3</c:v>
                      </c:pt>
                      <c:pt idx="11">
                        <c:v>-1.4205945246600006E-3</c:v>
                      </c:pt>
                      <c:pt idx="12">
                        <c:v>-1.2809896746963651E-3</c:v>
                      </c:pt>
                      <c:pt idx="13">
                        <c:v>-1.1332859955682749E-3</c:v>
                      </c:pt>
                      <c:pt idx="14">
                        <c:v>-9.7841731749141996E-4</c:v>
                      </c:pt>
                      <c:pt idx="15">
                        <c:v>-8.1736277011176556E-4</c:v>
                      </c:pt>
                      <c:pt idx="16">
                        <c:v>-6.5114059213267626E-4</c:v>
                      </c:pt>
                      <c:pt idx="17">
                        <c:v>-4.8080169368199156E-4</c:v>
                      </c:pt>
                      <c:pt idx="18">
                        <c:v>-3.0742301211983603E-4</c:v>
                      </c:pt>
                      <c:pt idx="19">
                        <c:v>-1.3210070329388419E-4</c:v>
                      </c:pt>
                      <c:pt idx="20">
                        <c:v>4.4056788710835357E-5</c:v>
                      </c:pt>
                      <c:pt idx="21">
                        <c:v>2.1993573951233444E-4</c:v>
                      </c:pt>
                      <c:pt idx="22">
                        <c:v>3.9442418575579274E-4</c:v>
                      </c:pt>
                      <c:pt idx="23">
                        <c:v>5.6641895530390733E-4</c:v>
                      </c:pt>
                      <c:pt idx="24">
                        <c:v>7.3483264184633513E-4</c:v>
                      </c:pt>
                      <c:pt idx="25">
                        <c:v>8.98600479832498E-4</c:v>
                      </c:pt>
                      <c:pt idx="26">
                        <c:v>1.0566870762622168E-3</c:v>
                      </c:pt>
                      <c:pt idx="27">
                        <c:v>1.2080929567736241E-3</c:v>
                      </c:pt>
                      <c:pt idx="28">
                        <c:v>1.3518608846418854E-3</c:v>
                      </c:pt>
                      <c:pt idx="29">
                        <c:v>1.4870819127379691E-3</c:v>
                      </c:pt>
                      <c:pt idx="30">
                        <c:v>1.6129011301850554E-3</c:v>
                      </c:pt>
                      <c:pt idx="31">
                        <c:v>1.7285230673803537E-3</c:v>
                      </c:pt>
                      <c:pt idx="32">
                        <c:v>1.8332167252100491E-3</c:v>
                      </c:pt>
                      <c:pt idx="33">
                        <c:v>1.9263201966610631E-3</c:v>
                      </c:pt>
                      <c:pt idx="34">
                        <c:v>2.0072448516103001E-3</c:v>
                      </c:pt>
                      <c:pt idx="35">
                        <c:v>2.0754790583338107E-3</c:v>
                      </c:pt>
                      <c:pt idx="36">
                        <c:v>2.1305914182072803E-3</c:v>
                      </c:pt>
                      <c:pt idx="37">
                        <c:v>2.1722334931470284E-3</c:v>
                      </c:pt>
                      <c:pt idx="38">
                        <c:v>2.2001420085477614E-3</c:v>
                      </c:pt>
                      <c:pt idx="39">
                        <c:v>2.214140517789395E-3</c:v>
                      </c:pt>
                      <c:pt idx="40">
                        <c:v>2.2141405177893946E-3</c:v>
                      </c:pt>
                      <c:pt idx="41">
                        <c:v>2.2001420085477606E-3</c:v>
                      </c:pt>
                      <c:pt idx="42">
                        <c:v>2.1722334931470262E-3</c:v>
                      </c:pt>
                      <c:pt idx="43">
                        <c:v>2.1305914182072777E-3</c:v>
                      </c:pt>
                      <c:pt idx="44">
                        <c:v>2.0754790583338077E-3</c:v>
                      </c:pt>
                      <c:pt idx="45">
                        <c:v>2.0072448516102966E-3</c:v>
                      </c:pt>
                      <c:pt idx="46">
                        <c:v>1.9263201966610594E-3</c:v>
                      </c:pt>
                      <c:pt idx="47">
                        <c:v>1.8332167252100456E-3</c:v>
                      </c:pt>
                      <c:pt idx="48">
                        <c:v>1.7285230673803498E-3</c:v>
                      </c:pt>
                      <c:pt idx="49">
                        <c:v>1.6129011301850517E-3</c:v>
                      </c:pt>
                      <c:pt idx="50">
                        <c:v>1.4870819127379658E-3</c:v>
                      </c:pt>
                      <c:pt idx="51">
                        <c:v>1.3518608846418826E-3</c:v>
                      </c:pt>
                      <c:pt idx="52">
                        <c:v>1.208092956773623E-3</c:v>
                      </c:pt>
                      <c:pt idx="53">
                        <c:v>1.0566870762622146E-3</c:v>
                      </c:pt>
                      <c:pt idx="54">
                        <c:v>8.9860047983249573E-4</c:v>
                      </c:pt>
                      <c:pt idx="55">
                        <c:v>7.3483264184633459E-4</c:v>
                      </c:pt>
                      <c:pt idx="56">
                        <c:v>5.6641895530390842E-4</c:v>
                      </c:pt>
                      <c:pt idx="57">
                        <c:v>3.9442418575579328E-4</c:v>
                      </c:pt>
                      <c:pt idx="58">
                        <c:v>2.1993573951233498E-4</c:v>
                      </c:pt>
                      <c:pt idx="59">
                        <c:v>4.4056788710837864E-5</c:v>
                      </c:pt>
                      <c:pt idx="60">
                        <c:v>-1.321007032938802E-4</c:v>
                      </c:pt>
                      <c:pt idx="61">
                        <c:v>-3.0742301211983256E-4</c:v>
                      </c:pt>
                      <c:pt idx="62">
                        <c:v>-4.8080169368198912E-4</c:v>
                      </c:pt>
                      <c:pt idx="63">
                        <c:v>-6.5114059213267246E-4</c:v>
                      </c:pt>
                      <c:pt idx="64">
                        <c:v>-8.1736277011176057E-4</c:v>
                      </c:pt>
                      <c:pt idx="65">
                        <c:v>-9.7841731749141563E-4</c:v>
                      </c:pt>
                      <c:pt idx="66">
                        <c:v>-1.1332859955682712E-3</c:v>
                      </c:pt>
                      <c:pt idx="67">
                        <c:v>-1.2809896746963608E-3</c:v>
                      </c:pt>
                      <c:pt idx="68">
                        <c:v>-1.4205945246599956E-3</c:v>
                      </c:pt>
                      <c:pt idx="69">
                        <c:v>-1.5512179186490478E-3</c:v>
                      </c:pt>
                      <c:pt idx="70">
                        <c:v>-1.6720340135098245E-3</c:v>
                      </c:pt>
                      <c:pt idx="71">
                        <c:v>-1.7822789709913819E-3</c:v>
                      </c:pt>
                      <c:pt idx="72">
                        <c:v>-1.8812557869768876E-3</c:v>
                      </c:pt>
                      <c:pt idx="73">
                        <c:v>-1.9683386981680564E-3</c:v>
                      </c:pt>
                      <c:pt idx="74">
                        <c:v>-2.0429771383621985E-3</c:v>
                      </c:pt>
                      <c:pt idx="75">
                        <c:v>-2.1046992193090226E-3</c:v>
                      </c:pt>
                      <c:pt idx="76">
                        <c:v>-2.1531147141400872E-3</c:v>
                      </c:pt>
                      <c:pt idx="77">
                        <c:v>-2.187917524508704E-3</c:v>
                      </c:pt>
                      <c:pt idx="78">
                        <c:v>-2.2088876158422406E-3</c:v>
                      </c:pt>
                      <c:pt idx="79">
                        <c:v>-2.2158924084715332E-3</c:v>
                      </c:pt>
                      <c:pt idx="80">
                        <c:v>-2.2088876158422423E-3</c:v>
                      </c:pt>
                      <c:pt idx="81">
                        <c:v>-2.1879175245087075E-3</c:v>
                      </c:pt>
                      <c:pt idx="82">
                        <c:v>-2.1531147141400919E-3</c:v>
                      </c:pt>
                      <c:pt idx="83">
                        <c:v>-2.1046992193090291E-3</c:v>
                      </c:pt>
                      <c:pt idx="84">
                        <c:v>-2.0429771383622067E-3</c:v>
                      </c:pt>
                      <c:pt idx="85">
                        <c:v>-1.9683386981680659E-3</c:v>
                      </c:pt>
                      <c:pt idx="86">
                        <c:v>-1.8812557869768987E-3</c:v>
                      </c:pt>
                      <c:pt idx="87">
                        <c:v>-1.7822789709913943E-3</c:v>
                      </c:pt>
                      <c:pt idx="88">
                        <c:v>-1.672034013509838E-3</c:v>
                      </c:pt>
                      <c:pt idx="89">
                        <c:v>-1.551217918649063E-3</c:v>
                      </c:pt>
                      <c:pt idx="90">
                        <c:v>-1.4205945246600115E-3</c:v>
                      </c:pt>
                      <c:pt idx="91">
                        <c:v>-1.2809896746963777E-3</c:v>
                      </c:pt>
                      <c:pt idx="92">
                        <c:v>-1.1332859955682888E-3</c:v>
                      </c:pt>
                      <c:pt idx="93">
                        <c:v>-9.7841731749143427E-4</c:v>
                      </c:pt>
                      <c:pt idx="94">
                        <c:v>-8.1736277011177976E-4</c:v>
                      </c:pt>
                      <c:pt idx="95">
                        <c:v>-6.511405921326923E-4</c:v>
                      </c:pt>
                      <c:pt idx="96">
                        <c:v>-4.8080169368200934E-4</c:v>
                      </c:pt>
                      <c:pt idx="97">
                        <c:v>-3.0742301211985316E-4</c:v>
                      </c:pt>
                      <c:pt idx="98">
                        <c:v>-1.3210070329390097E-4</c:v>
                      </c:pt>
                      <c:pt idx="99">
                        <c:v>4.4056788710817109E-5</c:v>
                      </c:pt>
                      <c:pt idx="100">
                        <c:v>2.1993573951231433E-4</c:v>
                      </c:pt>
                      <c:pt idx="101">
                        <c:v>3.9442418575577279E-4</c:v>
                      </c:pt>
                      <c:pt idx="102">
                        <c:v>5.6641895530388825E-4</c:v>
                      </c:pt>
                      <c:pt idx="103">
                        <c:v>7.3483264184631691E-4</c:v>
                      </c:pt>
                      <c:pt idx="104">
                        <c:v>8.9860047983247686E-4</c:v>
                      </c:pt>
                      <c:pt idx="105">
                        <c:v>1.0566870762621964E-3</c:v>
                      </c:pt>
                      <c:pt idx="106">
                        <c:v>1.2080929567736057E-3</c:v>
                      </c:pt>
                      <c:pt idx="107">
                        <c:v>1.3518608846418646E-3</c:v>
                      </c:pt>
                      <c:pt idx="108">
                        <c:v>1.4870819127379496E-3</c:v>
                      </c:pt>
                      <c:pt idx="109">
                        <c:v>1.6129011301850374E-3</c:v>
                      </c:pt>
                      <c:pt idx="110">
                        <c:v>1.7285230673803372E-3</c:v>
                      </c:pt>
                      <c:pt idx="111">
                        <c:v>1.8332167252100352E-3</c:v>
                      </c:pt>
                      <c:pt idx="112">
                        <c:v>1.9263201966610488E-3</c:v>
                      </c:pt>
                      <c:pt idx="113">
                        <c:v>2.007244851610288E-3</c:v>
                      </c:pt>
                      <c:pt idx="114">
                        <c:v>2.0754790583338008E-3</c:v>
                      </c:pt>
                      <c:pt idx="115">
                        <c:v>2.1305914182072716E-3</c:v>
                      </c:pt>
                      <c:pt idx="116">
                        <c:v>2.1722334931470223E-3</c:v>
                      </c:pt>
                      <c:pt idx="117">
                        <c:v>2.200142008547758E-3</c:v>
                      </c:pt>
                      <c:pt idx="118">
                        <c:v>2.2141405177893937E-3</c:v>
                      </c:pt>
                      <c:pt idx="119">
                        <c:v>2.2141405177893959E-3</c:v>
                      </c:pt>
                      <c:pt idx="120">
                        <c:v>2.200142008547764E-3</c:v>
                      </c:pt>
                      <c:pt idx="121">
                        <c:v>2.1722334931470323E-3</c:v>
                      </c:pt>
                      <c:pt idx="122">
                        <c:v>2.1305914182072859E-3</c:v>
                      </c:pt>
                      <c:pt idx="123">
                        <c:v>2.0754790583338194E-3</c:v>
                      </c:pt>
                      <c:pt idx="124">
                        <c:v>2.0072448516103101E-3</c:v>
                      </c:pt>
                      <c:pt idx="125">
                        <c:v>1.9263201966610748E-3</c:v>
                      </c:pt>
                      <c:pt idx="126">
                        <c:v>1.8332167252100623E-3</c:v>
                      </c:pt>
                      <c:pt idx="127">
                        <c:v>1.7285230673803676E-3</c:v>
                      </c:pt>
                      <c:pt idx="128">
                        <c:v>1.6129011301850736E-3</c:v>
                      </c:pt>
                      <c:pt idx="129">
                        <c:v>1.4870819127379888E-3</c:v>
                      </c:pt>
                      <c:pt idx="130">
                        <c:v>1.3518608846419065E-3</c:v>
                      </c:pt>
                      <c:pt idx="131">
                        <c:v>1.2080929567736497E-3</c:v>
                      </c:pt>
                      <c:pt idx="132">
                        <c:v>1.0566870762622428E-3</c:v>
                      </c:pt>
                      <c:pt idx="133">
                        <c:v>8.98600479832525E-4</c:v>
                      </c:pt>
                      <c:pt idx="134">
                        <c:v>7.3483264184636299E-4</c:v>
                      </c:pt>
                      <c:pt idx="135">
                        <c:v>5.6641895530393541E-4</c:v>
                      </c:pt>
                      <c:pt idx="136">
                        <c:v>3.9442418575582477E-4</c:v>
                      </c:pt>
                      <c:pt idx="137">
                        <c:v>2.1993573951236686E-4</c:v>
                      </c:pt>
                      <c:pt idx="138">
                        <c:v>4.4056788710867924E-5</c:v>
                      </c:pt>
                      <c:pt idx="139">
                        <c:v>-1.3210070329384825E-4</c:v>
                      </c:pt>
                      <c:pt idx="140">
                        <c:v>-3.0742301211980085E-4</c:v>
                      </c:pt>
                      <c:pt idx="141">
                        <c:v>-4.8080169368195779E-4</c:v>
                      </c:pt>
                      <c:pt idx="142">
                        <c:v>-6.5114059213264362E-4</c:v>
                      </c:pt>
                      <c:pt idx="143">
                        <c:v>-8.1736277011173434E-4</c:v>
                      </c:pt>
                      <c:pt idx="144">
                        <c:v>-9.7841731749138679E-4</c:v>
                      </c:pt>
                      <c:pt idx="145">
                        <c:v>-1.1332859955682434E-3</c:v>
                      </c:pt>
                      <c:pt idx="146">
                        <c:v>-1.2809896746963361E-3</c:v>
                      </c:pt>
                      <c:pt idx="147">
                        <c:v>-1.4205945246599709E-3</c:v>
                      </c:pt>
                      <c:pt idx="148">
                        <c:v>-1.551217918649025E-3</c:v>
                      </c:pt>
                      <c:pt idx="149">
                        <c:v>-1.6720340135098033E-3</c:v>
                      </c:pt>
                      <c:pt idx="150">
                        <c:v>-1.7822789709913639E-3</c:v>
                      </c:pt>
                      <c:pt idx="151">
                        <c:v>-1.8812557869768729E-3</c:v>
                      </c:pt>
                      <c:pt idx="152">
                        <c:v>-1.9683386981680434E-3</c:v>
                      </c:pt>
                      <c:pt idx="153">
                        <c:v>-2.0429771383621877E-3</c:v>
                      </c:pt>
                      <c:pt idx="154">
                        <c:v>-2.1046992193090156E-3</c:v>
                      </c:pt>
                      <c:pt idx="155">
                        <c:v>-2.1531147141400828E-3</c:v>
                      </c:pt>
                      <c:pt idx="156">
                        <c:v>-2.1879175245087014E-3</c:v>
                      </c:pt>
                      <c:pt idx="157">
                        <c:v>-2.2088876158422393E-3</c:v>
                      </c:pt>
                      <c:pt idx="158">
                        <c:v>-2.2158924084715332E-3</c:v>
                      </c:pt>
                      <c:pt idx="159">
                        <c:v>-2.2088876158422427E-3</c:v>
                      </c:pt>
                      <c:pt idx="160">
                        <c:v>-2.1879175245087079E-3</c:v>
                      </c:pt>
                      <c:pt idx="161">
                        <c:v>-2.1531147141400928E-3</c:v>
                      </c:pt>
                      <c:pt idx="162">
                        <c:v>-2.1046992193090286E-3</c:v>
                      </c:pt>
                      <c:pt idx="163">
                        <c:v>-2.0429771383622037E-3</c:v>
                      </c:pt>
                      <c:pt idx="164">
                        <c:v>-1.9683386981680625E-3</c:v>
                      </c:pt>
                      <c:pt idx="165">
                        <c:v>-1.8812557869768945E-3</c:v>
                      </c:pt>
                      <c:pt idx="166">
                        <c:v>-1.7822789709913865E-3</c:v>
                      </c:pt>
                      <c:pt idx="167">
                        <c:v>-1.6720340135098254E-3</c:v>
                      </c:pt>
                      <c:pt idx="168">
                        <c:v>-1.5512179186490491E-3</c:v>
                      </c:pt>
                      <c:pt idx="169">
                        <c:v>-1.4205945246599967E-3</c:v>
                      </c:pt>
                      <c:pt idx="170">
                        <c:v>-1.2809896746963573E-3</c:v>
                      </c:pt>
                      <c:pt idx="171">
                        <c:v>-1.1332859955682623E-3</c:v>
                      </c:pt>
                      <c:pt idx="172">
                        <c:v>-9.784173174914063E-4</c:v>
                      </c:pt>
                      <c:pt idx="173">
                        <c:v>-8.1736277011175103E-4</c:v>
                      </c:pt>
                      <c:pt idx="174">
                        <c:v>-6.5114059213265706E-4</c:v>
                      </c:pt>
                      <c:pt idx="175">
                        <c:v>-4.8080169368196765E-4</c:v>
                      </c:pt>
                      <c:pt idx="176">
                        <c:v>-3.0742301211981077E-4</c:v>
                      </c:pt>
                      <c:pt idx="177">
                        <c:v>-1.3210070329385828E-4</c:v>
                      </c:pt>
                      <c:pt idx="178">
                        <c:v>4.4056788710865755E-5</c:v>
                      </c:pt>
                      <c:pt idx="179">
                        <c:v>2.1993573951236859E-4</c:v>
                      </c:pt>
                      <c:pt idx="180">
                        <c:v>3.9442418575582645E-4</c:v>
                      </c:pt>
                      <c:pt idx="181">
                        <c:v>5.6641895530394094E-4</c:v>
                      </c:pt>
                      <c:pt idx="182">
                        <c:v>7.348326418463721E-4</c:v>
                      </c:pt>
                      <c:pt idx="183">
                        <c:v>8.9860047983253747E-4</c:v>
                      </c:pt>
                      <c:pt idx="184">
                        <c:v>1.0566870762622547E-3</c:v>
                      </c:pt>
                      <c:pt idx="185">
                        <c:v>1.2080929567736612E-3</c:v>
                      </c:pt>
                      <c:pt idx="186">
                        <c:v>1.3518608846419234E-3</c:v>
                      </c:pt>
                      <c:pt idx="187">
                        <c:v>1.4870819127380077E-3</c:v>
                      </c:pt>
                      <c:pt idx="188">
                        <c:v>1.6129011301850909E-3</c:v>
                      </c:pt>
                      <c:pt idx="189">
                        <c:v>1.7285230673803862E-3</c:v>
                      </c:pt>
                      <c:pt idx="190">
                        <c:v>1.8332167252100811E-3</c:v>
                      </c:pt>
                      <c:pt idx="191">
                        <c:v>1.926320196661093E-3</c:v>
                      </c:pt>
                      <c:pt idx="192">
                        <c:v>2.0072448516103261E-3</c:v>
                      </c:pt>
                      <c:pt idx="193">
                        <c:v>2.0754790583338324E-3</c:v>
                      </c:pt>
                      <c:pt idx="194">
                        <c:v>2.1305914182072985E-3</c:v>
                      </c:pt>
                      <c:pt idx="195">
                        <c:v>2.1722334931470423E-3</c:v>
                      </c:pt>
                      <c:pt idx="196">
                        <c:v>2.2001420085477701E-3</c:v>
                      </c:pt>
                      <c:pt idx="197">
                        <c:v>2.214140517789398E-3</c:v>
                      </c:pt>
                      <c:pt idx="198">
                        <c:v>2.2141405177893915E-3</c:v>
                      </c:pt>
                      <c:pt idx="199">
                        <c:v>2.2001420085477506E-3</c:v>
                      </c:pt>
                      <c:pt idx="200">
                        <c:v>2.1722334931470102E-3</c:v>
                      </c:pt>
                      <c:pt idx="201">
                        <c:v>2.1305914182072547E-3</c:v>
                      </c:pt>
                      <c:pt idx="202">
                        <c:v>2.0754790583337782E-3</c:v>
                      </c:pt>
                      <c:pt idx="203">
                        <c:v>2.0072448516102572E-3</c:v>
                      </c:pt>
                      <c:pt idx="204">
                        <c:v>1.926320196661013E-3</c:v>
                      </c:pt>
                      <c:pt idx="205">
                        <c:v>1.833216725209992E-3</c:v>
                      </c:pt>
                      <c:pt idx="206">
                        <c:v>1.7285230673802843E-3</c:v>
                      </c:pt>
                      <c:pt idx="207">
                        <c:v>1.6129011301849797E-3</c:v>
                      </c:pt>
                      <c:pt idx="208">
                        <c:v>1.4870819127378871E-3</c:v>
                      </c:pt>
                      <c:pt idx="209">
                        <c:v>1.3518608846417978E-3</c:v>
                      </c:pt>
                      <c:pt idx="210">
                        <c:v>1.2080929567735313E-3</c:v>
                      </c:pt>
                      <c:pt idx="211">
                        <c:v>1.0566870762621118E-3</c:v>
                      </c:pt>
                      <c:pt idx="212">
                        <c:v>8.9860047983238882E-4</c:v>
                      </c:pt>
                      <c:pt idx="213">
                        <c:v>7.3483264184622248E-4</c:v>
                      </c:pt>
                      <c:pt idx="214">
                        <c:v>5.6641895530378373E-4</c:v>
                      </c:pt>
                      <c:pt idx="215">
                        <c:v>3.9442418575566648E-4</c:v>
                      </c:pt>
                      <c:pt idx="216">
                        <c:v>2.1993573951220683E-4</c:v>
                      </c:pt>
                      <c:pt idx="217">
                        <c:v>4.4056788710707116E-5</c:v>
                      </c:pt>
                      <c:pt idx="218">
                        <c:v>-1.3210070329401272E-4</c:v>
                      </c:pt>
                      <c:pt idx="219">
                        <c:v>-3.0742301211997183E-4</c:v>
                      </c:pt>
                      <c:pt idx="220">
                        <c:v>-4.8080169368212638E-4</c:v>
                      </c:pt>
                      <c:pt idx="221">
                        <c:v>-6.5114059213280874E-4</c:v>
                      </c:pt>
                      <c:pt idx="222">
                        <c:v>-8.1736277011190217E-4</c:v>
                      </c:pt>
                      <c:pt idx="223">
                        <c:v>-9.7841731749155223E-4</c:v>
                      </c:pt>
                      <c:pt idx="224">
                        <c:v>-1.133285995568402E-3</c:v>
                      </c:pt>
                      <c:pt idx="225">
                        <c:v>-1.2809896746964868E-3</c:v>
                      </c:pt>
                      <c:pt idx="226">
                        <c:v>-1.4205945246601155E-3</c:v>
                      </c:pt>
                      <c:pt idx="227">
                        <c:v>-1.5512179186491653E-3</c:v>
                      </c:pt>
                      <c:pt idx="228">
                        <c:v>-1.6720340135099323E-3</c:v>
                      </c:pt>
                      <c:pt idx="229">
                        <c:v>-1.7822789709914806E-3</c:v>
                      </c:pt>
                      <c:pt idx="230">
                        <c:v>-1.8812557869769804E-3</c:v>
                      </c:pt>
                      <c:pt idx="231">
                        <c:v>-1.9683386981681375E-3</c:v>
                      </c:pt>
                      <c:pt idx="232">
                        <c:v>-2.0429771383622666E-3</c:v>
                      </c:pt>
                      <c:pt idx="233">
                        <c:v>-2.1046992193090781E-3</c:v>
                      </c:pt>
                      <c:pt idx="234">
                        <c:v>-2.1531147141401297E-3</c:v>
                      </c:pt>
                      <c:pt idx="235">
                        <c:v>-2.1879175245087335E-3</c:v>
                      </c:pt>
                      <c:pt idx="236">
                        <c:v>-2.2158924084715332E-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60C6-492A-9E63-09F5A853BDB0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7</c15:sqref>
                        </c15:formulaRef>
                      </c:ext>
                    </c:extLst>
                    <c:strCache>
                      <c:ptCount val="1"/>
                      <c:pt idx="0">
                        <c:v>x3sin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8:$M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26103705290377E-2</c:v>
                      </c:pt>
                      <c:pt idx="2">
                        <c:v>5.2884500842330165E-2</c:v>
                      </c:pt>
                      <c:pt idx="3">
                        <c:v>7.8908545137789832E-2</c:v>
                      </c:pt>
                      <c:pt idx="4">
                        <c:v>0.10443370420465611</c:v>
                      </c:pt>
                      <c:pt idx="5">
                        <c:v>0.12929859976895727</c:v>
                      </c:pt>
                      <c:pt idx="6">
                        <c:v>0.1533460279551703</c:v>
                      </c:pt>
                      <c:pt idx="7">
                        <c:v>0.1764239531797368</c:v>
                      </c:pt>
                      <c:pt idx="8">
                        <c:v>0.19838646936897353</c:v>
                      </c:pt>
                      <c:pt idx="9">
                        <c:v>0.21909472242424732</c:v>
                      </c:pt>
                      <c:pt idx="10">
                        <c:v>0.23841778810229403</c:v>
                      </c:pt>
                      <c:pt idx="11">
                        <c:v>0.25623349976043774</c:v>
                      </c:pt>
                      <c:pt idx="12">
                        <c:v>0.27242922073344017</c:v>
                      </c:pt>
                      <c:pt idx="13">
                        <c:v>0.28690255645876384</c:v>
                      </c:pt>
                      <c:pt idx="14">
                        <c:v>0.29956200184796467</c:v>
                      </c:pt>
                      <c:pt idx="15">
                        <c:v>0.31032751981132262</c:v>
                      </c:pt>
                      <c:pt idx="16">
                        <c:v>0.31913104727809316</c:v>
                      </c:pt>
                      <c:pt idx="17">
                        <c:v>0.3259169255131541</c:v>
                      </c:pt>
                      <c:pt idx="18">
                        <c:v>0.33064225200945013</c:v>
                      </c:pt>
                      <c:pt idx="19">
                        <c:v>0.33327715173145539</c:v>
                      </c:pt>
                      <c:pt idx="20">
                        <c:v>0.33380496599476711</c:v>
                      </c:pt>
                      <c:pt idx="21">
                        <c:v>0.33222235778767201</c:v>
                      </c:pt>
                      <c:pt idx="22">
                        <c:v>0.32853933286880854</c:v>
                      </c:pt>
                      <c:pt idx="23">
                        <c:v>0.32277917650753962</c:v>
                      </c:pt>
                      <c:pt idx="24">
                        <c:v>0.31497830626698226</c:v>
                      </c:pt>
                      <c:pt idx="25">
                        <c:v>0.30518604176044811</c:v>
                      </c:pt>
                      <c:pt idx="26">
                        <c:v>0.2934642928369689</c:v>
                      </c:pt>
                      <c:pt idx="27">
                        <c:v>0.27988716816729753</c:v>
                      </c:pt>
                      <c:pt idx="28">
                        <c:v>0.26454050670503065</c:v>
                      </c:pt>
                      <c:pt idx="29">
                        <c:v>0.2475213349851067</c:v>
                      </c:pt>
                      <c:pt idx="30">
                        <c:v>0.22893725369081208</c:v>
                      </c:pt>
                      <c:pt idx="31">
                        <c:v>0.20890575736761732</c:v>
                      </c:pt>
                      <c:pt idx="32">
                        <c:v>0.18755349158483081</c:v>
                      </c:pt>
                      <c:pt idx="33">
                        <c:v>0.16501545224153313</c:v>
                      </c:pt>
                      <c:pt idx="34">
                        <c:v>0.1414341320790389</c:v>
                      </c:pt>
                      <c:pt idx="35">
                        <c:v>0.11695861979590759</c:v>
                      </c:pt>
                      <c:pt idx="36">
                        <c:v>9.1743657461188441E-2</c:v>
                      </c:pt>
                      <c:pt idx="37">
                        <c:v>6.5948662185238469E-2</c:v>
                      </c:pt>
                      <c:pt idx="38">
                        <c:v>3.9736718233422681E-2</c:v>
                      </c:pt>
                      <c:pt idx="39">
                        <c:v>1.327354595487985E-2</c:v>
                      </c:pt>
                      <c:pt idx="40">
                        <c:v>-1.3273545954881397E-2</c:v>
                      </c:pt>
                      <c:pt idx="41">
                        <c:v>-3.9736718233424215E-2</c:v>
                      </c:pt>
                      <c:pt idx="42">
                        <c:v>-6.5948662185239995E-2</c:v>
                      </c:pt>
                      <c:pt idx="43">
                        <c:v>-9.1743657461189801E-2</c:v>
                      </c:pt>
                      <c:pt idx="44">
                        <c:v>-0.11695861979590876</c:v>
                      </c:pt>
                      <c:pt idx="45">
                        <c:v>-0.14143413207904004</c:v>
                      </c:pt>
                      <c:pt idx="46">
                        <c:v>-0.16501545224153408</c:v>
                      </c:pt>
                      <c:pt idx="47">
                        <c:v>-0.18755349158483164</c:v>
                      </c:pt>
                      <c:pt idx="48">
                        <c:v>-0.20890575736761807</c:v>
                      </c:pt>
                      <c:pt idx="49">
                        <c:v>-0.22893725369081266</c:v>
                      </c:pt>
                      <c:pt idx="50">
                        <c:v>-0.24752133498510714</c:v>
                      </c:pt>
                      <c:pt idx="51">
                        <c:v>-0.26454050670503099</c:v>
                      </c:pt>
                      <c:pt idx="52">
                        <c:v>-0.27988716816729764</c:v>
                      </c:pt>
                      <c:pt idx="53">
                        <c:v>-0.29346429283696907</c:v>
                      </c:pt>
                      <c:pt idx="54">
                        <c:v>-0.30518604176044828</c:v>
                      </c:pt>
                      <c:pt idx="55">
                        <c:v>-0.31497830626698226</c:v>
                      </c:pt>
                      <c:pt idx="56">
                        <c:v>-0.32277917650753957</c:v>
                      </c:pt>
                      <c:pt idx="57">
                        <c:v>-0.32853933286880854</c:v>
                      </c:pt>
                      <c:pt idx="58">
                        <c:v>-0.33222235778767201</c:v>
                      </c:pt>
                      <c:pt idx="59">
                        <c:v>-0.33380496599476711</c:v>
                      </c:pt>
                      <c:pt idx="60">
                        <c:v>-0.33327715173145545</c:v>
                      </c:pt>
                      <c:pt idx="61">
                        <c:v>-0.33064225200945019</c:v>
                      </c:pt>
                      <c:pt idx="62">
                        <c:v>-0.32591692551315415</c:v>
                      </c:pt>
                      <c:pt idx="63">
                        <c:v>-0.31913104727809333</c:v>
                      </c:pt>
                      <c:pt idx="64">
                        <c:v>-0.31032751981132295</c:v>
                      </c:pt>
                      <c:pt idx="65">
                        <c:v>-0.299562001847965</c:v>
                      </c:pt>
                      <c:pt idx="66">
                        <c:v>-0.28690255645876422</c:v>
                      </c:pt>
                      <c:pt idx="67">
                        <c:v>-0.27242922073344067</c:v>
                      </c:pt>
                      <c:pt idx="68">
                        <c:v>-0.25623349976043841</c:v>
                      </c:pt>
                      <c:pt idx="69">
                        <c:v>-0.23841778810229469</c:v>
                      </c:pt>
                      <c:pt idx="70">
                        <c:v>-0.21909472242424799</c:v>
                      </c:pt>
                      <c:pt idx="71">
                        <c:v>-0.19838646936897439</c:v>
                      </c:pt>
                      <c:pt idx="72">
                        <c:v>-0.17642395317973791</c:v>
                      </c:pt>
                      <c:pt idx="73">
                        <c:v>-0.15334602795517138</c:v>
                      </c:pt>
                      <c:pt idx="74">
                        <c:v>-0.12929859976895833</c:v>
                      </c:pt>
                      <c:pt idx="75">
                        <c:v>-0.10443370420465738</c:v>
                      </c:pt>
                      <c:pt idx="76">
                        <c:v>-7.8908545137791331E-2</c:v>
                      </c:pt>
                      <c:pt idx="77">
                        <c:v>-5.2884500842331587E-2</c:v>
                      </c:pt>
                      <c:pt idx="78">
                        <c:v>-2.6526103705291727E-2</c:v>
                      </c:pt>
                      <c:pt idx="79">
                        <c:v>-1.5644932173262939E-15</c:v>
                      </c:pt>
                      <c:pt idx="80">
                        <c:v>2.6526103705288608E-2</c:v>
                      </c:pt>
                      <c:pt idx="81">
                        <c:v>5.2884500842328493E-2</c:v>
                      </c:pt>
                      <c:pt idx="82">
                        <c:v>7.8908545137788277E-2</c:v>
                      </c:pt>
                      <c:pt idx="83">
                        <c:v>0.10443370420465439</c:v>
                      </c:pt>
                      <c:pt idx="84">
                        <c:v>0.12929859976895544</c:v>
                      </c:pt>
                      <c:pt idx="85">
                        <c:v>0.15334602795516861</c:v>
                      </c:pt>
                      <c:pt idx="86">
                        <c:v>0.17642395317973525</c:v>
                      </c:pt>
                      <c:pt idx="87">
                        <c:v>0.19838646936897186</c:v>
                      </c:pt>
                      <c:pt idx="88">
                        <c:v>0.21909472242424566</c:v>
                      </c:pt>
                      <c:pt idx="89">
                        <c:v>0.2384177881022925</c:v>
                      </c:pt>
                      <c:pt idx="90">
                        <c:v>0.25623349976043641</c:v>
                      </c:pt>
                      <c:pt idx="91">
                        <c:v>0.27242922073343884</c:v>
                      </c:pt>
                      <c:pt idx="92">
                        <c:v>0.28690255645876261</c:v>
                      </c:pt>
                      <c:pt idx="93">
                        <c:v>0.29956200184796361</c:v>
                      </c:pt>
                      <c:pt idx="94">
                        <c:v>0.31032751981132178</c:v>
                      </c:pt>
                      <c:pt idx="95">
                        <c:v>0.31913104727809238</c:v>
                      </c:pt>
                      <c:pt idx="96">
                        <c:v>0.32591692551315349</c:v>
                      </c:pt>
                      <c:pt idx="97">
                        <c:v>0.33064225200944974</c:v>
                      </c:pt>
                      <c:pt idx="98">
                        <c:v>0.33327715173145522</c:v>
                      </c:pt>
                      <c:pt idx="99">
                        <c:v>0.33380496599476722</c:v>
                      </c:pt>
                      <c:pt idx="100">
                        <c:v>0.33222235778767228</c:v>
                      </c:pt>
                      <c:pt idx="101">
                        <c:v>0.3285393328688091</c:v>
                      </c:pt>
                      <c:pt idx="102">
                        <c:v>0.3227791765075404</c:v>
                      </c:pt>
                      <c:pt idx="103">
                        <c:v>0.3149783062669832</c:v>
                      </c:pt>
                      <c:pt idx="104">
                        <c:v>0.3051860417604495</c:v>
                      </c:pt>
                      <c:pt idx="105">
                        <c:v>0.29346429283697056</c:v>
                      </c:pt>
                      <c:pt idx="106">
                        <c:v>0.27988716816729936</c:v>
                      </c:pt>
                      <c:pt idx="107">
                        <c:v>0.2645405067050331</c:v>
                      </c:pt>
                      <c:pt idx="108">
                        <c:v>0.24752133498510934</c:v>
                      </c:pt>
                      <c:pt idx="109">
                        <c:v>0.22893725369081497</c:v>
                      </c:pt>
                      <c:pt idx="110">
                        <c:v>0.2089057573676204</c:v>
                      </c:pt>
                      <c:pt idx="111">
                        <c:v>0.18755349158483398</c:v>
                      </c:pt>
                      <c:pt idx="112">
                        <c:v>0.16501545224153694</c:v>
                      </c:pt>
                      <c:pt idx="113">
                        <c:v>0.14143413207904287</c:v>
                      </c:pt>
                      <c:pt idx="114">
                        <c:v>0.11695861979591156</c:v>
                      </c:pt>
                      <c:pt idx="115">
                        <c:v>9.174365746119309E-2</c:v>
                      </c:pt>
                      <c:pt idx="116">
                        <c:v>6.5948662185243201E-2</c:v>
                      </c:pt>
                      <c:pt idx="117">
                        <c:v>3.9736718233427323E-2</c:v>
                      </c:pt>
                      <c:pt idx="118">
                        <c:v>1.3273545954884378E-2</c:v>
                      </c:pt>
                      <c:pt idx="119">
                        <c:v>-1.3273545954877019E-2</c:v>
                      </c:pt>
                      <c:pt idx="120">
                        <c:v>-3.9736718233419427E-2</c:v>
                      </c:pt>
                      <c:pt idx="121">
                        <c:v>-6.5948662185235402E-2</c:v>
                      </c:pt>
                      <c:pt idx="122">
                        <c:v>-9.1743657461185443E-2</c:v>
                      </c:pt>
                      <c:pt idx="123">
                        <c:v>-0.11695861979590411</c:v>
                      </c:pt>
                      <c:pt idx="124">
                        <c:v>-0.14143413207903566</c:v>
                      </c:pt>
                      <c:pt idx="125">
                        <c:v>-0.16501545224153</c:v>
                      </c:pt>
                      <c:pt idx="126">
                        <c:v>-0.1875534915848279</c:v>
                      </c:pt>
                      <c:pt idx="127">
                        <c:v>-0.20890575736761466</c:v>
                      </c:pt>
                      <c:pt idx="128">
                        <c:v>-0.22893725369080919</c:v>
                      </c:pt>
                      <c:pt idx="129">
                        <c:v>-0.24752133498510401</c:v>
                      </c:pt>
                      <c:pt idx="130">
                        <c:v>-0.26454050670502821</c:v>
                      </c:pt>
                      <c:pt idx="131">
                        <c:v>-0.27988716816729503</c:v>
                      </c:pt>
                      <c:pt idx="132">
                        <c:v>-0.29346429283696679</c:v>
                      </c:pt>
                      <c:pt idx="133">
                        <c:v>-0.30518604176044628</c:v>
                      </c:pt>
                      <c:pt idx="134">
                        <c:v>-0.31497830626698081</c:v>
                      </c:pt>
                      <c:pt idx="135">
                        <c:v>-0.32277917650753851</c:v>
                      </c:pt>
                      <c:pt idx="136">
                        <c:v>-0.32853933286880771</c:v>
                      </c:pt>
                      <c:pt idx="137">
                        <c:v>-0.33222235778767151</c:v>
                      </c:pt>
                      <c:pt idx="138">
                        <c:v>-0.333804965994767</c:v>
                      </c:pt>
                      <c:pt idx="139">
                        <c:v>-0.33327715173145572</c:v>
                      </c:pt>
                      <c:pt idx="140">
                        <c:v>-0.33064225200945085</c:v>
                      </c:pt>
                      <c:pt idx="141">
                        <c:v>-0.32591692551315521</c:v>
                      </c:pt>
                      <c:pt idx="142">
                        <c:v>-0.31913104727809466</c:v>
                      </c:pt>
                      <c:pt idx="143">
                        <c:v>-0.3103275198113245</c:v>
                      </c:pt>
                      <c:pt idx="144">
                        <c:v>-0.29956200184796711</c:v>
                      </c:pt>
                      <c:pt idx="145">
                        <c:v>-0.28690255645876667</c:v>
                      </c:pt>
                      <c:pt idx="146">
                        <c:v>-0.27242922073344328</c:v>
                      </c:pt>
                      <c:pt idx="147">
                        <c:v>-0.25623349976044152</c:v>
                      </c:pt>
                      <c:pt idx="148">
                        <c:v>-0.23841778810229808</c:v>
                      </c:pt>
                      <c:pt idx="149">
                        <c:v>-0.21909472242425165</c:v>
                      </c:pt>
                      <c:pt idx="150">
                        <c:v>-0.19838646936897802</c:v>
                      </c:pt>
                      <c:pt idx="151">
                        <c:v>-0.17642395317974149</c:v>
                      </c:pt>
                      <c:pt idx="152">
                        <c:v>-0.15334602795517513</c:v>
                      </c:pt>
                      <c:pt idx="153">
                        <c:v>-0.12929859976896221</c:v>
                      </c:pt>
                      <c:pt idx="154">
                        <c:v>-0.10443370420466055</c:v>
                      </c:pt>
                      <c:pt idx="155">
                        <c:v>-7.8908545137793704E-2</c:v>
                      </c:pt>
                      <c:pt idx="156">
                        <c:v>-5.2884500842334009E-2</c:v>
                      </c:pt>
                      <c:pt idx="157">
                        <c:v>-2.6526103705294173E-2</c:v>
                      </c:pt>
                      <c:pt idx="158">
                        <c:v>-3.1289864346525879E-15</c:v>
                      </c:pt>
                      <c:pt idx="159">
                        <c:v>2.6526103705287938E-2</c:v>
                      </c:pt>
                      <c:pt idx="160">
                        <c:v>5.288450084232784E-2</c:v>
                      </c:pt>
                      <c:pt idx="161">
                        <c:v>7.8908545137787625E-2</c:v>
                      </c:pt>
                      <c:pt idx="162">
                        <c:v>0.1044337042046546</c:v>
                      </c:pt>
                      <c:pt idx="163">
                        <c:v>0.12929859976895644</c:v>
                      </c:pt>
                      <c:pt idx="164">
                        <c:v>0.15334602795516958</c:v>
                      </c:pt>
                      <c:pt idx="165">
                        <c:v>0.17642395317973619</c:v>
                      </c:pt>
                      <c:pt idx="166">
                        <c:v>0.19838646936897344</c:v>
                      </c:pt>
                      <c:pt idx="167">
                        <c:v>0.21909472242424782</c:v>
                      </c:pt>
                      <c:pt idx="168">
                        <c:v>0.23841778810229455</c:v>
                      </c:pt>
                      <c:pt idx="169">
                        <c:v>0.25623349976043824</c:v>
                      </c:pt>
                      <c:pt idx="170">
                        <c:v>0.27242922073344106</c:v>
                      </c:pt>
                      <c:pt idx="171">
                        <c:v>0.286902556458765</c:v>
                      </c:pt>
                      <c:pt idx="172">
                        <c:v>0.29956200184796566</c:v>
                      </c:pt>
                      <c:pt idx="173">
                        <c:v>0.3103275198113235</c:v>
                      </c:pt>
                      <c:pt idx="174">
                        <c:v>0.31913104727809405</c:v>
                      </c:pt>
                      <c:pt idx="175">
                        <c:v>0.32591692551315488</c:v>
                      </c:pt>
                      <c:pt idx="176">
                        <c:v>0.33064225200945063</c:v>
                      </c:pt>
                      <c:pt idx="177">
                        <c:v>0.33327715173145567</c:v>
                      </c:pt>
                      <c:pt idx="178">
                        <c:v>0.33380496599476706</c:v>
                      </c:pt>
                      <c:pt idx="179">
                        <c:v>0.33222235778767145</c:v>
                      </c:pt>
                      <c:pt idx="180">
                        <c:v>0.3285393328688076</c:v>
                      </c:pt>
                      <c:pt idx="181">
                        <c:v>0.32277917650753829</c:v>
                      </c:pt>
                      <c:pt idx="182">
                        <c:v>0.31497830626698031</c:v>
                      </c:pt>
                      <c:pt idx="183">
                        <c:v>0.3051860417604455</c:v>
                      </c:pt>
                      <c:pt idx="184">
                        <c:v>0.29346429283696579</c:v>
                      </c:pt>
                      <c:pt idx="185">
                        <c:v>0.27988716816729392</c:v>
                      </c:pt>
                      <c:pt idx="186">
                        <c:v>0.26454050670502627</c:v>
                      </c:pt>
                      <c:pt idx="187">
                        <c:v>0.24752133498510143</c:v>
                      </c:pt>
                      <c:pt idx="188">
                        <c:v>0.22893725369080636</c:v>
                      </c:pt>
                      <c:pt idx="189">
                        <c:v>0.20890575736761122</c:v>
                      </c:pt>
                      <c:pt idx="190">
                        <c:v>0.18755349158482373</c:v>
                      </c:pt>
                      <c:pt idx="191">
                        <c:v>0.16501545224152517</c:v>
                      </c:pt>
                      <c:pt idx="192">
                        <c:v>0.14143413207903061</c:v>
                      </c:pt>
                      <c:pt idx="193">
                        <c:v>0.11695861979589886</c:v>
                      </c:pt>
                      <c:pt idx="194">
                        <c:v>9.1743657461178921E-2</c:v>
                      </c:pt>
                      <c:pt idx="195">
                        <c:v>6.5948662185228171E-2</c:v>
                      </c:pt>
                      <c:pt idx="196">
                        <c:v>3.9736718233412099E-2</c:v>
                      </c:pt>
                      <c:pt idx="197">
                        <c:v>1.327354595486905E-2</c:v>
                      </c:pt>
                      <c:pt idx="198">
                        <c:v>-1.3273545954892937E-2</c:v>
                      </c:pt>
                      <c:pt idx="199">
                        <c:v>-3.973671823343642E-2</c:v>
                      </c:pt>
                      <c:pt idx="200">
                        <c:v>-6.594866218525218E-2</c:v>
                      </c:pt>
                      <c:pt idx="201">
                        <c:v>-9.1743657461201902E-2</c:v>
                      </c:pt>
                      <c:pt idx="202">
                        <c:v>-0.11695861979592069</c:v>
                      </c:pt>
                      <c:pt idx="203">
                        <c:v>-0.14143413207905278</c:v>
                      </c:pt>
                      <c:pt idx="204">
                        <c:v>-0.16501545224154646</c:v>
                      </c:pt>
                      <c:pt idx="205">
                        <c:v>-0.1875534915848435</c:v>
                      </c:pt>
                      <c:pt idx="206">
                        <c:v>-0.20890575736763034</c:v>
                      </c:pt>
                      <c:pt idx="207">
                        <c:v>-0.22893725369082424</c:v>
                      </c:pt>
                      <c:pt idx="208">
                        <c:v>-0.24752133498511789</c:v>
                      </c:pt>
                      <c:pt idx="209">
                        <c:v>-0.26454050670504081</c:v>
                      </c:pt>
                      <c:pt idx="210">
                        <c:v>-0.27988716816730663</c:v>
                      </c:pt>
                      <c:pt idx="211">
                        <c:v>-0.2934642928369775</c:v>
                      </c:pt>
                      <c:pt idx="212">
                        <c:v>-0.30518604176045544</c:v>
                      </c:pt>
                      <c:pt idx="213">
                        <c:v>-0.3149783062669882</c:v>
                      </c:pt>
                      <c:pt idx="214">
                        <c:v>-0.32277917650754456</c:v>
                      </c:pt>
                      <c:pt idx="215">
                        <c:v>-0.32853933286881198</c:v>
                      </c:pt>
                      <c:pt idx="216">
                        <c:v>-0.33222235778767389</c:v>
                      </c:pt>
                      <c:pt idx="217">
                        <c:v>-0.3338049659947675</c:v>
                      </c:pt>
                      <c:pt idx="218">
                        <c:v>-0.33327715173145422</c:v>
                      </c:pt>
                      <c:pt idx="219">
                        <c:v>-0.33064225200944725</c:v>
                      </c:pt>
                      <c:pt idx="220">
                        <c:v>-0.32591692551314955</c:v>
                      </c:pt>
                      <c:pt idx="221">
                        <c:v>-0.319131047278087</c:v>
                      </c:pt>
                      <c:pt idx="222">
                        <c:v>-0.31032751981131451</c:v>
                      </c:pt>
                      <c:pt idx="223">
                        <c:v>-0.29956200184795484</c:v>
                      </c:pt>
                      <c:pt idx="224">
                        <c:v>-0.28690255645875246</c:v>
                      </c:pt>
                      <c:pt idx="225">
                        <c:v>-0.27242922073342724</c:v>
                      </c:pt>
                      <c:pt idx="226">
                        <c:v>-0.25623349976042331</c:v>
                      </c:pt>
                      <c:pt idx="227">
                        <c:v>-0.23841778810227737</c:v>
                      </c:pt>
                      <c:pt idx="228">
                        <c:v>-0.21909472242422934</c:v>
                      </c:pt>
                      <c:pt idx="229">
                        <c:v>-0.19838646936895427</c:v>
                      </c:pt>
                      <c:pt idx="230">
                        <c:v>-0.1764239531797154</c:v>
                      </c:pt>
                      <c:pt idx="231">
                        <c:v>-0.15334602795514779</c:v>
                      </c:pt>
                      <c:pt idx="232">
                        <c:v>-0.12929859976893385</c:v>
                      </c:pt>
                      <c:pt idx="233">
                        <c:v>-0.1044337042046319</c:v>
                      </c:pt>
                      <c:pt idx="234">
                        <c:v>-7.8908545137764963E-2</c:v>
                      </c:pt>
                      <c:pt idx="235">
                        <c:v>-5.2884500842303644E-2</c:v>
                      </c:pt>
                      <c:pt idx="236">
                        <c:v>-2.4542489619325019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60C6-492A-9E63-09F5A853BDB0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7</c15:sqref>
                        </c15:formulaRef>
                      </c:ext>
                    </c:extLst>
                    <c:strCache>
                      <c:ptCount val="1"/>
                      <c:pt idx="0">
                        <c:v>x3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8:$N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4.4500786730901701E-2</c:v>
                      </c:pt>
                      <c:pt idx="1">
                        <c:v>-2.5514000173157574E-2</c:v>
                      </c:pt>
                      <c:pt idx="2">
                        <c:v>-6.2992070149461756E-3</c:v>
                      </c:pt>
                      <c:pt idx="3">
                        <c:v>1.3099084309022516E-2</c:v>
                      </c:pt>
                      <c:pt idx="4">
                        <c:v>3.2635397669141142E-2</c:v>
                      </c:pt>
                      <c:pt idx="5">
                        <c:v>5.2263561176786877E-2</c:v>
                      </c:pt>
                      <c:pt idx="6">
                        <c:v>7.1936982461357435E-2</c:v>
                      </c:pt>
                      <c:pt idx="7">
                        <c:v>9.1608925453740109E-2</c:v>
                      </c:pt>
                      <c:pt idx="8">
                        <c:v>0.11123278683569909</c:v>
                      </c:pt>
                      <c:pt idx="9">
                        <c:v>0.13076237032086307</c:v>
                      </c:pt>
                      <c:pt idx="10">
                        <c:v>0.15015215695113143</c:v>
                      </c:pt>
                      <c:pt idx="11">
                        <c:v>0.16935756962226189</c:v>
                      </c:pt>
                      <c:pt idx="12">
                        <c:v>0.18833523009395989</c:v>
                      </c:pt>
                      <c:pt idx="13">
                        <c:v>0.20704320679267163</c:v>
                      </c:pt>
                      <c:pt idx="14">
                        <c:v>0.22544125177914948</c:v>
                      </c:pt>
                      <c:pt idx="15">
                        <c:v>0.24349102532728362</c:v>
                      </c:pt>
                      <c:pt idx="16">
                        <c:v>0.26115630664518696</c:v>
                      </c:pt>
                      <c:pt idx="17">
                        <c:v>0.2784031893635408</c:v>
                      </c:pt>
                      <c:pt idx="18">
                        <c:v>0.29520026051912629</c:v>
                      </c:pt>
                      <c:pt idx="19">
                        <c:v>0.31151876187262512</c:v>
                      </c:pt>
                      <c:pt idx="20">
                        <c:v>0.32733273251844364</c:v>
                      </c:pt>
                      <c:pt idx="21">
                        <c:v>0.34261913186972603</c:v>
                      </c:pt>
                      <c:pt idx="22">
                        <c:v>0.35735794223305783</c:v>
                      </c:pt>
                      <c:pt idx="23">
                        <c:v>0.37153225032378029</c:v>
                      </c:pt>
                      <c:pt idx="24">
                        <c:v>0.38512830721343694</c:v>
                      </c:pt>
                      <c:pt idx="25">
                        <c:v>0.39813556634476094</c:v>
                      </c:pt>
                      <c:pt idx="26">
                        <c:v>0.41054669939584032</c:v>
                      </c:pt>
                      <c:pt idx="27">
                        <c:v>0.4223575899227352</c:v>
                      </c:pt>
                      <c:pt idx="28">
                        <c:v>0.43356730485788975</c:v>
                      </c:pt>
                      <c:pt idx="29">
                        <c:v>0.44417804408924949</c:v>
                      </c:pt>
                      <c:pt idx="30">
                        <c:v>0.45419506849107394</c:v>
                      </c:pt>
                      <c:pt idx="31">
                        <c:v>0.46362660692111396</c:v>
                      </c:pt>
                      <c:pt idx="32">
                        <c:v>0.47248374283913996</c:v>
                      </c:pt>
                      <c:pt idx="33">
                        <c:v>0.48078028133787298</c:v>
                      </c:pt>
                      <c:pt idx="34">
                        <c:v>0.48853259750829081</c:v>
                      </c:pt>
                      <c:pt idx="35">
                        <c:v>0.49575946718622099</c:v>
                      </c:pt>
                      <c:pt idx="36">
                        <c:v>0.50248188124525051</c:v>
                      </c:pt>
                      <c:pt idx="37">
                        <c:v>0.50872284471155649</c:v>
                      </c:pt>
                      <c:pt idx="38">
                        <c:v>0.51450716207852476</c:v>
                      </c:pt>
                      <c:pt idx="39">
                        <c:v>0.51986121029234644</c:v>
                      </c:pt>
                      <c:pt idx="40">
                        <c:v>0.52481270096352806</c:v>
                      </c:pt>
                      <c:pt idx="41">
                        <c:v>0.52939043343289394</c:v>
                      </c:pt>
                      <c:pt idx="42">
                        <c:v>0.53362404038370581</c:v>
                      </c:pt>
                      <c:pt idx="43">
                        <c:v>0.5375437277435493</c:v>
                      </c:pt>
                      <c:pt idx="44">
                        <c:v>0.54118001066031518</c:v>
                      </c:pt>
                      <c:pt idx="45">
                        <c:v>0.54456344736565476</c:v>
                      </c:pt>
                      <c:pt idx="46">
                        <c:v>0.54772437275649755</c:v>
                      </c:pt>
                      <c:pt idx="47">
                        <c:v>0.55069263353049924</c:v>
                      </c:pt>
                      <c:pt idx="48">
                        <c:v>0.55349732670456042</c:v>
                      </c:pt>
                      <c:pt idx="49">
                        <c:v>0.55616654332686666</c:v>
                      </c:pt>
                      <c:pt idx="50">
                        <c:v>0.55872711916236306</c:v>
                      </c:pt>
                      <c:pt idx="51">
                        <c:v>0.56120439408935829</c:v>
                      </c:pt>
                      <c:pt idx="52">
                        <c:v>0.56362198189133261</c:v>
                      </c:pt>
                      <c:pt idx="53">
                        <c:v>0.56600155206331482</c:v>
                      </c:pt>
                      <c:pt idx="54">
                        <c:v>0.56836262517681646</c:v>
                      </c:pt>
                      <c:pt idx="55">
                        <c:v>0.57072238326172509</c:v>
                      </c:pt>
                      <c:pt idx="56">
                        <c:v>0.57309549656830916</c:v>
                      </c:pt>
                      <c:pt idx="57">
                        <c:v>0.57549396796817787</c:v>
                      </c:pt>
                      <c:pt idx="58">
                        <c:v>0.57792699614030885</c:v>
                      </c:pt>
                      <c:pt idx="59">
                        <c:v>0.5804008585678555</c:v>
                      </c:pt>
                      <c:pt idx="60">
                        <c:v>0.58291881524409628</c:v>
                      </c:pt>
                      <c:pt idx="61">
                        <c:v>0.585481033852428</c:v>
                      </c:pt>
                      <c:pt idx="62">
                        <c:v>0.58808453704657215</c:v>
                      </c:pt>
                      <c:pt idx="63">
                        <c:v>0.59072317231403304</c:v>
                      </c:pt>
                      <c:pt idx="64">
                        <c:v>0.59338760475924801</c:v>
                      </c:pt>
                      <c:pt idx="65">
                        <c:v>0.59606533299372477</c:v>
                      </c:pt>
                      <c:pt idx="66">
                        <c:v>0.59874072816971857</c:v>
                      </c:pt>
                      <c:pt idx="67">
                        <c:v>0.60139509604264108</c:v>
                      </c:pt>
                      <c:pt idx="68">
                        <c:v>0.60400676179637347</c:v>
                      </c:pt>
                      <c:pt idx="69">
                        <c:v>0.60655117721593543</c:v>
                      </c:pt>
                      <c:pt idx="70">
                        <c:v>0.60900104964452062</c:v>
                      </c:pt>
                      <c:pt idx="71">
                        <c:v>0.61132649201767497</c:v>
                      </c:pt>
                      <c:pt idx="72">
                        <c:v>0.61349519312731682</c:v>
                      </c:pt>
                      <c:pt idx="73">
                        <c:v>0.61547260713324592</c:v>
                      </c:pt>
                      <c:pt idx="74">
                        <c:v>0.61722216121067264</c:v>
                      </c:pt>
                      <c:pt idx="75">
                        <c:v>0.61870548009992454</c:v>
                      </c:pt>
                      <c:pt idx="76">
                        <c:v>0.61988262620965762</c:v>
                      </c:pt>
                      <c:pt idx="77">
                        <c:v>0.62071235381836665</c:v>
                      </c:pt>
                      <c:pt idx="78">
                        <c:v>0.6211523758214329</c:v>
                      </c:pt>
                      <c:pt idx="79">
                        <c:v>0.62115964138301949</c:v>
                      </c:pt>
                      <c:pt idx="80">
                        <c:v>0.62069062277439724</c:v>
                      </c:pt>
                      <c:pt idx="81">
                        <c:v>0.61970160961326182</c:v>
                      </c:pt>
                      <c:pt idx="82">
                        <c:v>0.61814900866275568</c:v>
                      </c:pt>
                      <c:pt idx="83">
                        <c:v>0.61598964730458805</c:v>
                      </c:pt>
                      <c:pt idx="84">
                        <c:v>0.6131810787681643</c:v>
                      </c:pt>
                      <c:pt idx="85">
                        <c:v>0.60968188717723693</c:v>
                      </c:pt>
                      <c:pt idx="86">
                        <c:v>0.60545199046739717</c:v>
                      </c:pt>
                      <c:pt idx="87">
                        <c:v>0.60045293923184606</c:v>
                      </c:pt>
                      <c:pt idx="88">
                        <c:v>0.59464820956929099</c:v>
                      </c:pt>
                      <c:pt idx="89">
                        <c:v>0.58800348803644154</c:v>
                      </c:pt>
                      <c:pt idx="90">
                        <c:v>0.58048694684826763</c:v>
                      </c:pt>
                      <c:pt idx="91">
                        <c:v>0.57206950752169639</c:v>
                      </c:pt>
                      <c:pt idx="92">
                        <c:v>0.56272509122246073</c:v>
                      </c:pt>
                      <c:pt idx="93">
                        <c:v>0.55243085414997584</c:v>
                      </c:pt>
                      <c:pt idx="94">
                        <c:v>0.54116740638098737</c:v>
                      </c:pt>
                      <c:pt idx="95">
                        <c:v>0.52891901268874819</c:v>
                      </c:pt>
                      <c:pt idx="96">
                        <c:v>0.51567377396008485</c:v>
                      </c:pt>
                      <c:pt idx="97">
                        <c:v>0.50142378794725673</c:v>
                      </c:pt>
                      <c:pt idx="98">
                        <c:v>0.48616528821426974</c:v>
                      </c:pt>
                      <c:pt idx="99">
                        <c:v>0.46989876026756572</c:v>
                      </c:pt>
                      <c:pt idx="100">
                        <c:v>0.45262903399791188</c:v>
                      </c:pt>
                      <c:pt idx="101">
                        <c:v>0.43436535170307156</c:v>
                      </c:pt>
                      <c:pt idx="102">
                        <c:v>0.41512141110851464</c:v>
                      </c:pt>
                      <c:pt idx="103">
                        <c:v>0.39491538295514605</c:v>
                      </c:pt>
                      <c:pt idx="104">
                        <c:v>0.37376990287782164</c:v>
                      </c:pt>
                      <c:pt idx="105">
                        <c:v>0.35171203745533874</c:v>
                      </c:pt>
                      <c:pt idx="106">
                        <c:v>0.32877322447064949</c:v>
                      </c:pt>
                      <c:pt idx="107">
                        <c:v>0.30498918757825993</c:v>
                      </c:pt>
                      <c:pt idx="108">
                        <c:v>0.28039982573316641</c:v>
                      </c:pt>
                      <c:pt idx="109">
                        <c:v>0.25504907789125209</c:v>
                      </c:pt>
                      <c:pt idx="110">
                        <c:v>0.22898476364385234</c:v>
                      </c:pt>
                      <c:pt idx="111">
                        <c:v>0.20225840059824113</c:v>
                      </c:pt>
                      <c:pt idx="112">
                        <c:v>0.17492499946015166</c:v>
                      </c:pt>
                      <c:pt idx="113">
                        <c:v>0.14704283791322689</c:v>
                      </c:pt>
                      <c:pt idx="114">
                        <c:v>0.11867321452261814</c:v>
                      </c:pt>
                      <c:pt idx="115">
                        <c:v>8.9880184014984987E-2</c:v>
                      </c:pt>
                      <c:pt idx="116">
                        <c:v>6.073027540411096E-2</c:v>
                      </c:pt>
                      <c:pt idx="117">
                        <c:v>3.1292194539497685E-2</c:v>
                      </c:pt>
                      <c:pt idx="118">
                        <c:v>1.6365127539468265E-3</c:v>
                      </c:pt>
                      <c:pt idx="119">
                        <c:v>-2.8164656625326873E-2</c:v>
                      </c:pt>
                      <c:pt idx="120">
                        <c:v>-5.8037992059663132E-2</c:v>
                      </c:pt>
                      <c:pt idx="121">
                        <c:v>-8.790930596694721E-2</c:v>
                      </c:pt>
                      <c:pt idx="122">
                        <c:v>-0.11770389331049839</c:v>
                      </c:pt>
                      <c:pt idx="123">
                        <c:v>-0.14734688460162851</c:v>
                      </c:pt>
                      <c:pt idx="124">
                        <c:v>-0.17676360127776719</c:v>
                      </c:pt>
                      <c:pt idx="125">
                        <c:v>-0.20587991139962231</c:v>
                      </c:pt>
                      <c:pt idx="126">
                        <c:v>-0.23462258360498434</c:v>
                      </c:pt>
                      <c:pt idx="127">
                        <c:v>-0.26291963726353024</c:v>
                      </c:pt>
                      <c:pt idx="128">
                        <c:v>-0.290700686796318</c:v>
                      </c:pt>
                      <c:pt idx="129">
                        <c:v>-0.3178972781554727</c:v>
                      </c:pt>
                      <c:pt idx="130">
                        <c:v>-0.3444432155036532</c:v>
                      </c:pt>
                      <c:pt idx="131">
                        <c:v>-0.37027487618901195</c:v>
                      </c:pt>
                      <c:pt idx="132">
                        <c:v>-0.39533151217915413</c:v>
                      </c:pt>
                      <c:pt idx="133">
                        <c:v>-0.41955553619667274</c:v>
                      </c:pt>
                      <c:pt idx="134">
                        <c:v>-0.44289279088869893</c:v>
                      </c:pt>
                      <c:pt idx="135">
                        <c:v>-0.46529279946300417</c:v>
                      </c:pt>
                      <c:pt idx="136">
                        <c:v>-0.48670899633291154</c:v>
                      </c:pt>
                      <c:pt idx="137">
                        <c:v>-0.50709893643195514</c:v>
                      </c:pt>
                      <c:pt idx="138">
                        <c:v>-0.52642448198612002</c:v>
                      </c:pt>
                      <c:pt idx="139">
                        <c:v>-0.54465196566583596</c:v>
                      </c:pt>
                      <c:pt idx="140">
                        <c:v>-0.56175232918085405</c:v>
                      </c:pt>
                      <c:pt idx="141">
                        <c:v>-0.57770123652782501</c:v>
                      </c:pt>
                      <c:pt idx="142">
                        <c:v>-0.59247916125194722</c:v>
                      </c:pt>
                      <c:pt idx="143">
                        <c:v>-0.60607144723948148</c:v>
                      </c:pt>
                      <c:pt idx="144">
                        <c:v>-0.61846834271633166</c:v>
                      </c:pt>
                      <c:pt idx="145">
                        <c:v>-0.62966500728823793</c:v>
                      </c:pt>
                      <c:pt idx="146">
                        <c:v>-0.63966149201946565</c:v>
                      </c:pt>
                      <c:pt idx="147">
                        <c:v>-0.64846269270819545</c:v>
                      </c:pt>
                      <c:pt idx="148">
                        <c:v>-0.65607827667711394</c:v>
                      </c:pt>
                      <c:pt idx="149">
                        <c:v>-0.66252258355601257</c:v>
                      </c:pt>
                      <c:pt idx="150">
                        <c:v>-0.66781450068852166</c:v>
                      </c:pt>
                      <c:pt idx="151">
                        <c:v>-0.67197731394647908</c:v>
                      </c:pt>
                      <c:pt idx="152">
                        <c:v>-0.67503853488195842</c:v>
                      </c:pt>
                      <c:pt idx="153">
                        <c:v>-0.67702970528770168</c:v>
                      </c:pt>
                      <c:pt idx="154">
                        <c:v>-0.67798618037080549</c:v>
                      </c:pt>
                      <c:pt idx="155">
                        <c:v>-0.67794689187113355</c:v>
                      </c:pt>
                      <c:pt idx="156">
                        <c:v>-0.67695409257430816</c:v>
                      </c:pt>
                      <c:pt idx="157">
                        <c:v>-0.67505308377854334</c:v>
                      </c:pt>
                      <c:pt idx="158">
                        <c:v>-0.6722919273743545</c:v>
                      </c:pt>
                      <c:pt idx="159">
                        <c:v>-0.66872114428568519</c:v>
                      </c:pt>
                      <c:pt idx="160">
                        <c:v>-0.66439340109970635</c:v>
                      </c:pt>
                      <c:pt idx="161">
                        <c:v>-0.65936318677998562</c:v>
                      </c:pt>
                      <c:pt idx="162">
                        <c:v>-0.65368648141346375</c:v>
                      </c:pt>
                      <c:pt idx="163">
                        <c:v>-0.64742041898540703</c:v>
                      </c:pt>
                      <c:pt idx="164">
                        <c:v>-0.64062294620794713</c:v>
                      </c:pt>
                      <c:pt idx="165">
                        <c:v>-0.63335247944679818</c:v>
                      </c:pt>
                      <c:pt idx="166">
                        <c:v>-0.625667561797149</c:v>
                      </c:pt>
                      <c:pt idx="167">
                        <c:v>-0.61762652235353865</c:v>
                      </c:pt>
                      <c:pt idx="168">
                        <c:v>-0.60928713969978343</c:v>
                      </c:pt>
                      <c:pt idx="169">
                        <c:v>-0.60070631161386623</c:v>
                      </c:pt>
                      <c:pt idx="170">
                        <c:v>-0.59193973293934188</c:v>
                      </c:pt>
                      <c:pt idx="171">
                        <c:v>-0.58304158351950996</c:v>
                      </c:pt>
                      <c:pt idx="172">
                        <c:v>-0.57406422802375046</c:v>
                      </c:pt>
                      <c:pt idx="173">
                        <c:v>-0.56505792941740807</c:v>
                      </c:pt>
                      <c:pt idx="174">
                        <c:v>-0.55607057773797386</c:v>
                      </c:pt>
                      <c:pt idx="175">
                        <c:v>-0.54714743574158498</c:v>
                      </c:pt>
                      <c:pt idx="176">
                        <c:v>-0.53833090287568686</c:v>
                      </c:pt>
                      <c:pt idx="177">
                        <c:v>-0.52966029891676869</c:v>
                      </c:pt>
                      <c:pt idx="178">
                        <c:v>-0.52117166848712049</c:v>
                      </c:pt>
                      <c:pt idx="179">
                        <c:v>-0.51289760753235381</c:v>
                      </c:pt>
                      <c:pt idx="180">
                        <c:v>-0.50486711270282691</c:v>
                      </c:pt>
                      <c:pt idx="181">
                        <c:v>-0.49710545443798965</c:v>
                      </c:pt>
                      <c:pt idx="182">
                        <c:v>-0.48963407440390566</c:v>
                      </c:pt>
                      <c:pt idx="183">
                        <c:v>-0.4824705077817581</c:v>
                      </c:pt>
                      <c:pt idx="184">
                        <c:v>-0.47562833074998678</c:v>
                      </c:pt>
                      <c:pt idx="185">
                        <c:v>-0.46911713334576233</c:v>
                      </c:pt>
                      <c:pt idx="186">
                        <c:v>-0.46294251773379713</c:v>
                      </c:pt>
                      <c:pt idx="187">
                        <c:v>-0.45710612175300053</c:v>
                      </c:pt>
                      <c:pt idx="188">
                        <c:v>-0.45160566745518377</c:v>
                      </c:pt>
                      <c:pt idx="189">
                        <c:v>-0.44643503419589248</c:v>
                      </c:pt>
                      <c:pt idx="190">
                        <c:v>-0.44158435568644588</c:v>
                      </c:pt>
                      <c:pt idx="191">
                        <c:v>-0.43704014026934368</c:v>
                      </c:pt>
                      <c:pt idx="192">
                        <c:v>-0.43278541353726196</c:v>
                      </c:pt>
                      <c:pt idx="193">
                        <c:v>-0.42879988227978766</c:v>
                      </c:pt>
                      <c:pt idx="194">
                        <c:v>-0.42506011861268395</c:v>
                      </c:pt>
                      <c:pt idx="195">
                        <c:v>-0.42153976302263102</c:v>
                      </c:pt>
                      <c:pt idx="196">
                        <c:v>-0.41820974494679697</c:v>
                      </c:pt>
                      <c:pt idx="197">
                        <c:v>-0.41503851940196929</c:v>
                      </c:pt>
                      <c:pt idx="198">
                        <c:v>-0.41199231808295245</c:v>
                      </c:pt>
                      <c:pt idx="199">
                        <c:v>-0.40903541326509846</c:v>
                      </c:pt>
                      <c:pt idx="200">
                        <c:v>-0.40613039277169394</c:v>
                      </c:pt>
                      <c:pt idx="201">
                        <c:v>-0.40323844420392824</c:v>
                      </c:pt>
                      <c:pt idx="202">
                        <c:v>-0.40031964657969427</c:v>
                      </c:pt>
                      <c:pt idx="203">
                        <c:v>-0.39733326748782294</c:v>
                      </c:pt>
                      <c:pt idx="204">
                        <c:v>-0.3942380638367538</c:v>
                      </c:pt>
                      <c:pt idx="205">
                        <c:v>-0.3909925842612591</c:v>
                      </c:pt>
                      <c:pt idx="206">
                        <c:v>-0.38755547124771561</c:v>
                      </c:pt>
                      <c:pt idx="207">
                        <c:v>-0.38388576104759758</c:v>
                      </c:pt>
                      <c:pt idx="208">
                        <c:v>-0.37994317947021716</c:v>
                      </c:pt>
                      <c:pt idx="209">
                        <c:v>-0.37568843167913851</c:v>
                      </c:pt>
                      <c:pt idx="210">
                        <c:v>-0.3710834841618994</c:v>
                      </c:pt>
                      <c:pt idx="211">
                        <c:v>-0.36609183709937376</c:v>
                      </c:pt>
                      <c:pt idx="212">
                        <c:v>-0.36067878542892146</c:v>
                      </c:pt>
                      <c:pt idx="213">
                        <c:v>-0.35481166697396005</c:v>
                      </c:pt>
                      <c:pt idx="214">
                        <c:v>-0.34846009610121148</c:v>
                      </c:pt>
                      <c:pt idx="215">
                        <c:v>-0.34159618146508391</c:v>
                      </c:pt>
                      <c:pt idx="216">
                        <c:v>-0.33419472650575921</c:v>
                      </c:pt>
                      <c:pt idx="217">
                        <c:v>-0.32623341148290985</c:v>
                      </c:pt>
                      <c:pt idx="218">
                        <c:v>-0.31769295594979485</c:v>
                      </c:pt>
                      <c:pt idx="219">
                        <c:v>-0.30855726070199474</c:v>
                      </c:pt>
                      <c:pt idx="220">
                        <c:v>-0.29881352837040587</c:v>
                      </c:pt>
                      <c:pt idx="221">
                        <c:v>-0.28845236196844831</c:v>
                      </c:pt>
                      <c:pt idx="222">
                        <c:v>-0.27746784084784371</c:v>
                      </c:pt>
                      <c:pt idx="223">
                        <c:v>-0.26585757366487084</c:v>
                      </c:pt>
                      <c:pt idx="224">
                        <c:v>-0.25362272810874775</c:v>
                      </c:pt>
                      <c:pt idx="225">
                        <c:v>-0.24076803729476756</c:v>
                      </c:pt>
                      <c:pt idx="226">
                        <c:v>-0.22730178287606609</c:v>
                      </c:pt>
                      <c:pt idx="227">
                        <c:v>-0.21323575507844245</c:v>
                      </c:pt>
                      <c:pt idx="228">
                        <c:v>-0.1985851900115457</c:v>
                      </c:pt>
                      <c:pt idx="229">
                        <c:v>-0.1833686847560112</c:v>
                      </c:pt>
                      <c:pt idx="230">
                        <c:v>-0.16760809086886522</c:v>
                      </c:pt>
                      <c:pt idx="231">
                        <c:v>-0.15132838708779001</c:v>
                      </c:pt>
                      <c:pt idx="232">
                        <c:v>-0.13455753214778146</c:v>
                      </c:pt>
                      <c:pt idx="233">
                        <c:v>-0.11732629875050221</c:v>
                      </c:pt>
                      <c:pt idx="234">
                        <c:v>-9.9668089846403546E-2</c:v>
                      </c:pt>
                      <c:pt idx="235">
                        <c:v>-8.1618738501730959E-2</c:v>
                      </c:pt>
                      <c:pt idx="236">
                        <c:v>-4.4500786730901874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60C6-492A-9E63-09F5A853BDB0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3"/>
          <c:order val="3"/>
          <c:tx>
            <c:strRef>
              <c:f>'Feuil2 (2)'!$I$7</c:f>
              <c:strCache>
                <c:ptCount val="1"/>
                <c:pt idx="0">
                  <c:v>x1sin</c:v>
                </c:pt>
              </c:strCache>
              <c:extLst xmlns:c15="http://schemas.microsoft.com/office/drawing/2012/chart"/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  <c:extLst xmlns:c15="http://schemas.microsoft.com/office/drawing/2012/chart"/>
            </c:numRef>
          </c:xVal>
          <c:yVal>
            <c:numRef>
              <c:f>'Feuil2 (2)'!$I$8:$I$244</c:f>
              <c:numCache>
                <c:formatCode>General</c:formatCode>
                <c:ptCount val="237"/>
                <c:pt idx="0">
                  <c:v>0</c:v>
                </c:pt>
                <c:pt idx="1">
                  <c:v>1.7059494061027469E-2</c:v>
                </c:pt>
                <c:pt idx="2">
                  <c:v>3.4106998547998847E-2</c:v>
                </c:pt>
                <c:pt idx="3">
                  <c:v>5.1130532313244298E-2</c:v>
                </c:pt>
                <c:pt idx="4">
                  <c:v>6.8118131055944289E-2</c:v>
                </c:pt>
                <c:pt idx="5">
                  <c:v>8.5057855730753654E-2</c:v>
                </c:pt>
                <c:pt idx="6">
                  <c:v>0.10193780093867566</c:v>
                </c:pt>
                <c:pt idx="7">
                  <c:v>0.11874610329428933</c:v>
                </c:pt>
                <c:pt idx="8">
                  <c:v>0.13547094976344906</c:v>
                </c:pt>
                <c:pt idx="9">
                  <c:v>0.15210058596559695</c:v>
                </c:pt>
                <c:pt idx="10">
                  <c:v>0.16862332443485278</c:v>
                </c:pt>
                <c:pt idx="11">
                  <c:v>0.1850275528340759</c:v>
                </c:pt>
                <c:pt idx="12">
                  <c:v>0.20130174211612556</c:v>
                </c:pt>
                <c:pt idx="13">
                  <c:v>0.21743445462658476</c:v>
                </c:pt>
                <c:pt idx="14">
                  <c:v>0.2334143521422519</c:v>
                </c:pt>
                <c:pt idx="15">
                  <c:v>0.24923020383975161</c:v>
                </c:pt>
                <c:pt idx="16">
                  <c:v>0.26487089418866383</c:v>
                </c:pt>
                <c:pt idx="17">
                  <c:v>0.28032543076362365</c:v>
                </c:pt>
                <c:pt idx="18">
                  <c:v>0.29558295196990247</c:v>
                </c:pt>
                <c:pt idx="19">
                  <c:v>0.31063273467703922</c:v>
                </c:pt>
                <c:pt idx="20">
                  <c:v>0.32546420175515833</c:v>
                </c:pt>
                <c:pt idx="21">
                  <c:v>0.34006692950867679</c:v>
                </c:pt>
                <c:pt idx="22">
                  <c:v>0.35443065500217596</c:v>
                </c:pt>
                <c:pt idx="23">
                  <c:v>0.36854528327329</c:v>
                </c:pt>
                <c:pt idx="24">
                  <c:v>0.3824008944275411</c:v>
                </c:pt>
                <c:pt idx="25">
                  <c:v>0.39598775061013525</c:v>
                </c:pt>
                <c:pt idx="26">
                  <c:v>0.40929630284981877</c:v>
                </c:pt>
                <c:pt idx="27">
                  <c:v>0.42231719776998594</c:v>
                </c:pt>
                <c:pt idx="28">
                  <c:v>0.43504128416232041</c:v>
                </c:pt>
                <c:pt idx="29">
                  <c:v>0.4474596194183515</c:v>
                </c:pt>
                <c:pt idx="30">
                  <c:v>0.45956347581440377</c:v>
                </c:pt>
                <c:pt idx="31">
                  <c:v>0.47134434664552438</c:v>
                </c:pt>
                <c:pt idx="32">
                  <c:v>0.48279395220407545</c:v>
                </c:pt>
                <c:pt idx="33">
                  <c:v>0.4939042455987912</c:v>
                </c:pt>
                <c:pt idx="34">
                  <c:v>0.50466741841020946</c:v>
                </c:pt>
                <c:pt idx="35">
                  <c:v>0.51507590617850274</c:v>
                </c:pt>
                <c:pt idx="36">
                  <c:v>0.52512239371985259</c:v>
                </c:pt>
                <c:pt idx="37">
                  <c:v>0.5347998202676294</c:v>
                </c:pt>
                <c:pt idx="38">
                  <c:v>0.54410138443476674</c:v>
                </c:pt>
                <c:pt idx="39">
                  <c:v>0.55302054899384034</c:v>
                </c:pt>
                <c:pt idx="40">
                  <c:v>0.56155104547149381</c:v>
                </c:pt>
                <c:pt idx="41">
                  <c:v>0.56968687855398026</c:v>
                </c:pt>
                <c:pt idx="42">
                  <c:v>0.57742233030072665</c:v>
                </c:pt>
                <c:pt idx="43">
                  <c:v>0.58475196416295572</c:v>
                </c:pt>
                <c:pt idx="44">
                  <c:v>0.59167062880454468</c:v>
                </c:pt>
                <c:pt idx="45">
                  <c:v>0.59817346172243269</c:v>
                </c:pt>
                <c:pt idx="46">
                  <c:v>0.6042558926640339</c:v>
                </c:pt>
                <c:pt idx="47">
                  <c:v>0.60991364683925464</c:v>
                </c:pt>
                <c:pt idx="48">
                  <c:v>0.61514274792485624</c:v>
                </c:pt>
                <c:pt idx="49">
                  <c:v>0.61993952085905268</c:v>
                </c:pt>
                <c:pt idx="50">
                  <c:v>0.62430059442437891</c:v>
                </c:pt>
                <c:pt idx="51">
                  <c:v>0.62822290361701416</c:v>
                </c:pt>
                <c:pt idx="52">
                  <c:v>0.63170369180089603</c:v>
                </c:pt>
                <c:pt idx="53">
                  <c:v>0.63474051264511011</c:v>
                </c:pt>
                <c:pt idx="54">
                  <c:v>0.63733123184319485</c:v>
                </c:pt>
                <c:pt idx="55">
                  <c:v>0.63947402861315206</c:v>
                </c:pt>
                <c:pt idx="56">
                  <c:v>0.64116739697711</c:v>
                </c:pt>
                <c:pt idx="57">
                  <c:v>0.64241014681973851</c:v>
                </c:pt>
                <c:pt idx="58">
                  <c:v>0.64320140472467391</c:v>
                </c:pt>
                <c:pt idx="59">
                  <c:v>0.64354061458836376</c:v>
                </c:pt>
                <c:pt idx="60">
                  <c:v>0.64342753801090202</c:v>
                </c:pt>
                <c:pt idx="61">
                  <c:v>0.6428622544635787</c:v>
                </c:pt>
                <c:pt idx="62">
                  <c:v>0.64184516123302671</c:v>
                </c:pt>
                <c:pt idx="63">
                  <c:v>0.64037697314200481</c:v>
                </c:pt>
                <c:pt idx="64">
                  <c:v>0.63845872204701382</c:v>
                </c:pt>
                <c:pt idx="65">
                  <c:v>0.63609175611309754</c:v>
                </c:pt>
                <c:pt idx="66">
                  <c:v>0.63327773886634031</c:v>
                </c:pt>
                <c:pt idx="67">
                  <c:v>0.6300186480247244</c:v>
                </c:pt>
                <c:pt idx="68">
                  <c:v>0.62631677410817177</c:v>
                </c:pt>
                <c:pt idx="69">
                  <c:v>0.62217471882874398</c:v>
                </c:pt>
                <c:pt idx="70">
                  <c:v>0.61759539326213553</c:v>
                </c:pt>
                <c:pt idx="71">
                  <c:v>0.61258201580174132</c:v>
                </c:pt>
                <c:pt idx="72">
                  <c:v>0.60713810989673977</c:v>
                </c:pt>
                <c:pt idx="73">
                  <c:v>0.60126750157577902</c:v>
                </c:pt>
                <c:pt idx="74">
                  <c:v>0.59497431675800805</c:v>
                </c:pt>
                <c:pt idx="75">
                  <c:v>0.58826297835334163</c:v>
                </c:pt>
                <c:pt idx="76">
                  <c:v>0.58113820315399711</c:v>
                </c:pt>
                <c:pt idx="77">
                  <c:v>0.57360499851948799</c:v>
                </c:pt>
                <c:pt idx="78">
                  <c:v>0.56566865885740492</c:v>
                </c:pt>
                <c:pt idx="79">
                  <c:v>0.5573347619024549</c:v>
                </c:pt>
                <c:pt idx="80">
                  <c:v>0.54860916479637745</c:v>
                </c:pt>
                <c:pt idx="81">
                  <c:v>0.53949799997148939</c:v>
                </c:pt>
                <c:pt idx="82">
                  <c:v>0.53000767084075306</c:v>
                </c:pt>
                <c:pt idx="83">
                  <c:v>0.52014484729739774</c:v>
                </c:pt>
                <c:pt idx="84">
                  <c:v>0.50991646102725485</c:v>
                </c:pt>
                <c:pt idx="85">
                  <c:v>0.49932970063710386</c:v>
                </c:pt>
                <c:pt idx="86">
                  <c:v>0.48839200660245097</c:v>
                </c:pt>
                <c:pt idx="87">
                  <c:v>0.47711106603829295</c:v>
                </c:pt>
                <c:pt idx="88">
                  <c:v>0.46549480729653936</c:v>
                </c:pt>
                <c:pt idx="89">
                  <c:v>0.45355139439389203</c:v>
                </c:pt>
                <c:pt idx="90">
                  <c:v>0.44128922127409681</c:v>
                </c:pt>
                <c:pt idx="91">
                  <c:v>0.42871690590859995</c:v>
                </c:pt>
                <c:pt idx="92">
                  <c:v>0.41584328423975664</c:v>
                </c:pt>
                <c:pt idx="93">
                  <c:v>0.40267740397084678</c:v>
                </c:pt>
                <c:pt idx="94">
                  <c:v>0.38922851820726334</c:v>
                </c:pt>
                <c:pt idx="95">
                  <c:v>0.37550607895334231</c:v>
                </c:pt>
                <c:pt idx="96">
                  <c:v>0.36151973046940439</c:v>
                </c:pt>
                <c:pt idx="97">
                  <c:v>0.34727930249367772</c:v>
                </c:pt>
                <c:pt idx="98">
                  <c:v>0.3327948033338643</c:v>
                </c:pt>
                <c:pt idx="99">
                  <c:v>0.31807641283320698</c:v>
                </c:pt>
                <c:pt idx="100">
                  <c:v>0.30313447521599873</c:v>
                </c:pt>
                <c:pt idx="101">
                  <c:v>0.28797949181756433</c:v>
                </c:pt>
                <c:pt idx="102">
                  <c:v>0.27262211370382183</c:v>
                </c:pt>
                <c:pt idx="103">
                  <c:v>0.25707313418561289</c:v>
                </c:pt>
                <c:pt idx="104">
                  <c:v>0.24134348123306154</c:v>
                </c:pt>
                <c:pt idx="105">
                  <c:v>0.22544420979529334</c:v>
                </c:pt>
                <c:pt idx="106">
                  <c:v>0.20938649403091217</c:v>
                </c:pt>
                <c:pt idx="107">
                  <c:v>0.19318161945469592</c:v>
                </c:pt>
                <c:pt idx="108">
                  <c:v>0.17684097500602966</c:v>
                </c:pt>
                <c:pt idx="109">
                  <c:v>0.16037604504465122</c:v>
                </c:pt>
                <c:pt idx="110">
                  <c:v>0.14379840127933419</c:v>
                </c:pt>
                <c:pt idx="111">
                  <c:v>0.12711969463518161</c:v>
                </c:pt>
                <c:pt idx="112">
                  <c:v>0.11035164706524518</c:v>
                </c:pt>
                <c:pt idx="113">
                  <c:v>9.350604331222577E-2</c:v>
                </c:pt>
                <c:pt idx="114">
                  <c:v>7.6594722626044484E-2</c:v>
                </c:pt>
                <c:pt idx="115">
                  <c:v>5.9629570443105726E-2</c:v>
                </c:pt>
                <c:pt idx="116">
                  <c:v>4.2622510033099803E-2</c:v>
                </c:pt>
                <c:pt idx="117">
                  <c:v>2.5585494119216096E-2</c:v>
                </c:pt>
                <c:pt idx="118">
                  <c:v>8.5304964776559029E-3</c:v>
                </c:pt>
                <c:pt idx="119">
                  <c:v>-8.5304964776508861E-3</c:v>
                </c:pt>
                <c:pt idx="120">
                  <c:v>-2.5585494119211086E-2</c:v>
                </c:pt>
                <c:pt idx="121">
                  <c:v>-4.2622510033094807E-2</c:v>
                </c:pt>
                <c:pt idx="122">
                  <c:v>-5.9629570443100736E-2</c:v>
                </c:pt>
                <c:pt idx="123">
                  <c:v>-7.6594722626039502E-2</c:v>
                </c:pt>
                <c:pt idx="124">
                  <c:v>-9.3506043312220802E-2</c:v>
                </c:pt>
                <c:pt idx="125">
                  <c:v>-0.11035164706524023</c:v>
                </c:pt>
                <c:pt idx="126">
                  <c:v>-0.12711969463517669</c:v>
                </c:pt>
                <c:pt idx="127">
                  <c:v>-0.1437984012793293</c:v>
                </c:pt>
                <c:pt idx="128">
                  <c:v>-0.16037604504464636</c:v>
                </c:pt>
                <c:pt idx="129">
                  <c:v>-0.17684097500602483</c:v>
                </c:pt>
                <c:pt idx="130">
                  <c:v>-0.19318161945469114</c:v>
                </c:pt>
                <c:pt idx="131">
                  <c:v>-0.20938649403090742</c:v>
                </c:pt>
                <c:pt idx="132">
                  <c:v>-0.22544420979528862</c:v>
                </c:pt>
                <c:pt idx="133">
                  <c:v>-0.24134348123305691</c:v>
                </c:pt>
                <c:pt idx="134">
                  <c:v>-0.25707313418560829</c:v>
                </c:pt>
                <c:pt idx="135">
                  <c:v>-0.27262211370381728</c:v>
                </c:pt>
                <c:pt idx="136">
                  <c:v>-0.28797949181755983</c:v>
                </c:pt>
                <c:pt idx="137">
                  <c:v>-0.30313447521599429</c:v>
                </c:pt>
                <c:pt idx="138">
                  <c:v>-0.31807641283320259</c:v>
                </c:pt>
                <c:pt idx="139">
                  <c:v>-0.33279480333386002</c:v>
                </c:pt>
                <c:pt idx="140">
                  <c:v>-0.3472793024936735</c:v>
                </c:pt>
                <c:pt idx="141">
                  <c:v>-0.36151973046940022</c:v>
                </c:pt>
                <c:pt idx="142">
                  <c:v>-0.37550607895333821</c:v>
                </c:pt>
                <c:pt idx="143">
                  <c:v>-0.38922851820725934</c:v>
                </c:pt>
                <c:pt idx="144">
                  <c:v>-0.4026774039708429</c:v>
                </c:pt>
                <c:pt idx="145">
                  <c:v>-0.41584328423975286</c:v>
                </c:pt>
                <c:pt idx="146">
                  <c:v>-0.42871690590859624</c:v>
                </c:pt>
                <c:pt idx="147">
                  <c:v>-0.44128922127409315</c:v>
                </c:pt>
                <c:pt idx="148">
                  <c:v>-0.45355139439388847</c:v>
                </c:pt>
                <c:pt idx="149">
                  <c:v>-0.46549480729653586</c:v>
                </c:pt>
                <c:pt idx="150">
                  <c:v>-0.47711106603828962</c:v>
                </c:pt>
                <c:pt idx="151">
                  <c:v>-0.48839200660244769</c:v>
                </c:pt>
                <c:pt idx="152">
                  <c:v>-0.49932970063710086</c:v>
                </c:pt>
                <c:pt idx="153">
                  <c:v>-0.50991646102725208</c:v>
                </c:pt>
                <c:pt idx="154">
                  <c:v>-0.5201448472973953</c:v>
                </c:pt>
                <c:pt idx="155">
                  <c:v>-0.53000767084075084</c:v>
                </c:pt>
                <c:pt idx="156">
                  <c:v>-0.5394979999714874</c:v>
                </c:pt>
                <c:pt idx="157">
                  <c:v>-0.54860916479637578</c:v>
                </c:pt>
                <c:pt idx="158">
                  <c:v>-0.55733476190245335</c:v>
                </c:pt>
                <c:pt idx="159">
                  <c:v>-0.56566865885740358</c:v>
                </c:pt>
                <c:pt idx="160">
                  <c:v>-0.57360499851948687</c:v>
                </c:pt>
                <c:pt idx="161">
                  <c:v>-0.58113820315399622</c:v>
                </c:pt>
                <c:pt idx="162">
                  <c:v>-0.58826297835334096</c:v>
                </c:pt>
                <c:pt idx="163">
                  <c:v>-0.59497431675800749</c:v>
                </c:pt>
                <c:pt idx="164">
                  <c:v>-0.60126750157577846</c:v>
                </c:pt>
                <c:pt idx="165">
                  <c:v>-0.60713810989673933</c:v>
                </c:pt>
                <c:pt idx="166">
                  <c:v>-0.6125820158017411</c:v>
                </c:pt>
                <c:pt idx="167">
                  <c:v>-0.61759539326213542</c:v>
                </c:pt>
                <c:pt idx="168">
                  <c:v>-0.62217471882874398</c:v>
                </c:pt>
                <c:pt idx="169">
                  <c:v>-0.62631677410817177</c:v>
                </c:pt>
                <c:pt idx="170">
                  <c:v>-0.63001864802472463</c:v>
                </c:pt>
                <c:pt idx="171">
                  <c:v>-0.63327773886634042</c:v>
                </c:pt>
                <c:pt idx="172">
                  <c:v>-0.63609175611309765</c:v>
                </c:pt>
                <c:pt idx="173">
                  <c:v>-0.63845872204701393</c:v>
                </c:pt>
                <c:pt idx="174">
                  <c:v>-0.64037697314200503</c:v>
                </c:pt>
                <c:pt idx="175">
                  <c:v>-0.64184516123302682</c:v>
                </c:pt>
                <c:pt idx="176">
                  <c:v>-0.64286225446357892</c:v>
                </c:pt>
                <c:pt idx="177">
                  <c:v>-0.64342753801090213</c:v>
                </c:pt>
                <c:pt idx="178">
                  <c:v>-0.64354061458836376</c:v>
                </c:pt>
                <c:pt idx="179">
                  <c:v>-0.6432014047246738</c:v>
                </c:pt>
                <c:pt idx="180">
                  <c:v>-0.6424101468197384</c:v>
                </c:pt>
                <c:pt idx="181">
                  <c:v>-0.64116739697710967</c:v>
                </c:pt>
                <c:pt idx="182">
                  <c:v>-0.63947402861315161</c:v>
                </c:pt>
                <c:pt idx="183">
                  <c:v>-0.63733123184319429</c:v>
                </c:pt>
                <c:pt idx="184">
                  <c:v>-0.63474051264510933</c:v>
                </c:pt>
                <c:pt idx="185">
                  <c:v>-0.63170369180089503</c:v>
                </c:pt>
                <c:pt idx="186">
                  <c:v>-0.62822290361701305</c:v>
                </c:pt>
                <c:pt idx="187">
                  <c:v>-0.62430059442437769</c:v>
                </c:pt>
                <c:pt idx="188">
                  <c:v>-0.61993952085905124</c:v>
                </c:pt>
                <c:pt idx="189">
                  <c:v>-0.61514274792485457</c:v>
                </c:pt>
                <c:pt idx="190">
                  <c:v>-0.60991364683925275</c:v>
                </c:pt>
                <c:pt idx="191">
                  <c:v>-0.60425589266403168</c:v>
                </c:pt>
                <c:pt idx="192">
                  <c:v>-0.59817346172243024</c:v>
                </c:pt>
                <c:pt idx="193">
                  <c:v>-0.59167062880454202</c:v>
                </c:pt>
                <c:pt idx="194">
                  <c:v>-0.58475196416295272</c:v>
                </c:pt>
                <c:pt idx="195">
                  <c:v>-0.57742233030072332</c:v>
                </c:pt>
                <c:pt idx="196">
                  <c:v>-0.56968687855397659</c:v>
                </c:pt>
                <c:pt idx="197">
                  <c:v>-0.56155104547148982</c:v>
                </c:pt>
                <c:pt idx="198">
                  <c:v>-0.55302054899383613</c:v>
                </c:pt>
                <c:pt idx="199">
                  <c:v>-0.54410138443476208</c:v>
                </c:pt>
                <c:pt idx="200">
                  <c:v>-0.5347998202676244</c:v>
                </c:pt>
                <c:pt idx="201">
                  <c:v>-0.52512239371984726</c:v>
                </c:pt>
                <c:pt idx="202">
                  <c:v>-0.51507590617849719</c:v>
                </c:pt>
                <c:pt idx="203">
                  <c:v>-0.50466741841020346</c:v>
                </c:pt>
                <c:pt idx="204">
                  <c:v>-0.49390424559878482</c:v>
                </c:pt>
                <c:pt idx="205">
                  <c:v>-0.48279395220406884</c:v>
                </c:pt>
                <c:pt idx="206">
                  <c:v>-0.47134434664551744</c:v>
                </c:pt>
                <c:pt idx="207">
                  <c:v>-0.45956347581439649</c:v>
                </c:pt>
                <c:pt idx="208">
                  <c:v>-0.44745961941834378</c:v>
                </c:pt>
                <c:pt idx="209">
                  <c:v>-0.43504128416231236</c:v>
                </c:pt>
                <c:pt idx="210">
                  <c:v>-0.42231719776997756</c:v>
                </c:pt>
                <c:pt idx="211">
                  <c:v>-0.40929630284981006</c:v>
                </c:pt>
                <c:pt idx="212">
                  <c:v>-0.39598775061012614</c:v>
                </c:pt>
                <c:pt idx="213">
                  <c:v>-0.38240089442753167</c:v>
                </c:pt>
                <c:pt idx="214">
                  <c:v>-0.36854528327328012</c:v>
                </c:pt>
                <c:pt idx="215">
                  <c:v>-0.35443065500216575</c:v>
                </c:pt>
                <c:pt idx="216">
                  <c:v>-0.34006692950866629</c:v>
                </c:pt>
                <c:pt idx="217">
                  <c:v>-0.32546420175514751</c:v>
                </c:pt>
                <c:pt idx="218">
                  <c:v>-0.31063273467702796</c:v>
                </c:pt>
                <c:pt idx="219">
                  <c:v>-0.29558295196989082</c:v>
                </c:pt>
                <c:pt idx="220">
                  <c:v>-0.28032543076361166</c:v>
                </c:pt>
                <c:pt idx="221">
                  <c:v>-0.2648708941886514</c:v>
                </c:pt>
                <c:pt idx="222">
                  <c:v>-0.24923020383973887</c:v>
                </c:pt>
                <c:pt idx="223">
                  <c:v>-0.23341435214223874</c:v>
                </c:pt>
                <c:pt idx="224">
                  <c:v>-0.21743445462657124</c:v>
                </c:pt>
                <c:pt idx="225">
                  <c:v>-0.20130174211611168</c:v>
                </c:pt>
                <c:pt idx="226">
                  <c:v>-0.18502755283406164</c:v>
                </c:pt>
                <c:pt idx="227">
                  <c:v>-0.16862332443483821</c:v>
                </c:pt>
                <c:pt idx="228">
                  <c:v>-0.15210058596558204</c:v>
                </c:pt>
                <c:pt idx="229">
                  <c:v>-0.13547094976343385</c:v>
                </c:pt>
                <c:pt idx="230">
                  <c:v>-0.11874610329427378</c:v>
                </c:pt>
                <c:pt idx="231">
                  <c:v>-0.10193780093865978</c:v>
                </c:pt>
                <c:pt idx="232">
                  <c:v>-8.5057855730737458E-2</c:v>
                </c:pt>
                <c:pt idx="233">
                  <c:v>-6.8118131055927802E-2</c:v>
                </c:pt>
                <c:pt idx="234">
                  <c:v>-5.113053231322752E-2</c:v>
                </c:pt>
                <c:pt idx="235">
                  <c:v>-3.4106998547981805E-2</c:v>
                </c:pt>
                <c:pt idx="236">
                  <c:v>-1.5769002143073738E-16</c:v>
                </c:pt>
              </c:numCache>
              <c:extLst xmlns:c15="http://schemas.microsoft.com/office/drawing/2012/chart"/>
            </c:numRef>
          </c:yVal>
          <c:smooth val="1"/>
          <c:extLst>
            <c:ext xmlns:c16="http://schemas.microsoft.com/office/drawing/2014/chart" uri="{C3380CC4-5D6E-409C-BE32-E72D297353CC}">
              <c16:uniqueId val="{00000000-0898-4AAF-B4FB-08A7382728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0898-4AAF-B4FB-08A73827280A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7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8:$G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1.790846071604401E-2</c:v>
                      </c:pt>
                      <c:pt idx="1">
                        <c:v>-1.790846071604401E-2</c:v>
                      </c:pt>
                      <c:pt idx="2">
                        <c:v>-1.790846071604401E-2</c:v>
                      </c:pt>
                      <c:pt idx="3">
                        <c:v>-1.790846071604401E-2</c:v>
                      </c:pt>
                      <c:pt idx="4">
                        <c:v>-1.790846071604401E-2</c:v>
                      </c:pt>
                      <c:pt idx="5">
                        <c:v>-1.790846071604401E-2</c:v>
                      </c:pt>
                      <c:pt idx="6">
                        <c:v>-1.790846071604401E-2</c:v>
                      </c:pt>
                      <c:pt idx="7">
                        <c:v>-1.790846071604401E-2</c:v>
                      </c:pt>
                      <c:pt idx="8">
                        <c:v>-1.790846071604401E-2</c:v>
                      </c:pt>
                      <c:pt idx="9">
                        <c:v>-1.790846071604401E-2</c:v>
                      </c:pt>
                      <c:pt idx="10">
                        <c:v>-1.790846071604401E-2</c:v>
                      </c:pt>
                      <c:pt idx="11">
                        <c:v>-1.790846071604401E-2</c:v>
                      </c:pt>
                      <c:pt idx="12">
                        <c:v>-1.790846071604401E-2</c:v>
                      </c:pt>
                      <c:pt idx="13">
                        <c:v>-1.790846071604401E-2</c:v>
                      </c:pt>
                      <c:pt idx="14">
                        <c:v>-1.790846071604401E-2</c:v>
                      </c:pt>
                      <c:pt idx="15">
                        <c:v>-1.790846071604401E-2</c:v>
                      </c:pt>
                      <c:pt idx="16">
                        <c:v>-1.790846071604401E-2</c:v>
                      </c:pt>
                      <c:pt idx="17">
                        <c:v>-1.790846071604401E-2</c:v>
                      </c:pt>
                      <c:pt idx="18">
                        <c:v>-1.790846071604401E-2</c:v>
                      </c:pt>
                      <c:pt idx="19">
                        <c:v>-1.790846071604401E-2</c:v>
                      </c:pt>
                      <c:pt idx="20">
                        <c:v>-1.790846071604401E-2</c:v>
                      </c:pt>
                      <c:pt idx="21">
                        <c:v>-1.790846071604401E-2</c:v>
                      </c:pt>
                      <c:pt idx="22">
                        <c:v>-1.790846071604401E-2</c:v>
                      </c:pt>
                      <c:pt idx="23">
                        <c:v>-1.790846071604401E-2</c:v>
                      </c:pt>
                      <c:pt idx="24">
                        <c:v>-1.790846071604401E-2</c:v>
                      </c:pt>
                      <c:pt idx="25">
                        <c:v>-1.790846071604401E-2</c:v>
                      </c:pt>
                      <c:pt idx="26">
                        <c:v>-1.790846071604401E-2</c:v>
                      </c:pt>
                      <c:pt idx="27">
                        <c:v>-1.790846071604401E-2</c:v>
                      </c:pt>
                      <c:pt idx="28">
                        <c:v>-1.790846071604401E-2</c:v>
                      </c:pt>
                      <c:pt idx="29">
                        <c:v>-1.790846071604401E-2</c:v>
                      </c:pt>
                      <c:pt idx="30">
                        <c:v>-1.790846071604401E-2</c:v>
                      </c:pt>
                      <c:pt idx="31">
                        <c:v>-1.790846071604401E-2</c:v>
                      </c:pt>
                      <c:pt idx="32">
                        <c:v>-1.790846071604401E-2</c:v>
                      </c:pt>
                      <c:pt idx="33">
                        <c:v>-1.790846071604401E-2</c:v>
                      </c:pt>
                      <c:pt idx="34">
                        <c:v>-1.790846071604401E-2</c:v>
                      </c:pt>
                      <c:pt idx="35">
                        <c:v>-1.790846071604401E-2</c:v>
                      </c:pt>
                      <c:pt idx="36">
                        <c:v>-1.790846071604401E-2</c:v>
                      </c:pt>
                      <c:pt idx="37">
                        <c:v>-1.790846071604401E-2</c:v>
                      </c:pt>
                      <c:pt idx="38">
                        <c:v>-1.790846071604401E-2</c:v>
                      </c:pt>
                      <c:pt idx="39">
                        <c:v>-1.790846071604401E-2</c:v>
                      </c:pt>
                      <c:pt idx="40">
                        <c:v>-1.790846071604401E-2</c:v>
                      </c:pt>
                      <c:pt idx="41">
                        <c:v>-1.790846071604401E-2</c:v>
                      </c:pt>
                      <c:pt idx="42">
                        <c:v>-1.790846071604401E-2</c:v>
                      </c:pt>
                      <c:pt idx="43">
                        <c:v>-1.790846071604401E-2</c:v>
                      </c:pt>
                      <c:pt idx="44">
                        <c:v>-1.790846071604401E-2</c:v>
                      </c:pt>
                      <c:pt idx="45">
                        <c:v>-1.790846071604401E-2</c:v>
                      </c:pt>
                      <c:pt idx="46">
                        <c:v>-1.790846071604401E-2</c:v>
                      </c:pt>
                      <c:pt idx="47">
                        <c:v>-1.790846071604401E-2</c:v>
                      </c:pt>
                      <c:pt idx="48">
                        <c:v>-1.790846071604401E-2</c:v>
                      </c:pt>
                      <c:pt idx="49">
                        <c:v>-1.790846071604401E-2</c:v>
                      </c:pt>
                      <c:pt idx="50">
                        <c:v>-1.790846071604401E-2</c:v>
                      </c:pt>
                      <c:pt idx="51">
                        <c:v>-1.790846071604401E-2</c:v>
                      </c:pt>
                      <c:pt idx="52">
                        <c:v>-1.790846071604401E-2</c:v>
                      </c:pt>
                      <c:pt idx="53">
                        <c:v>-1.790846071604401E-2</c:v>
                      </c:pt>
                      <c:pt idx="54">
                        <c:v>-1.790846071604401E-2</c:v>
                      </c:pt>
                      <c:pt idx="55">
                        <c:v>-1.790846071604401E-2</c:v>
                      </c:pt>
                      <c:pt idx="56">
                        <c:v>-1.790846071604401E-2</c:v>
                      </c:pt>
                      <c:pt idx="57">
                        <c:v>-1.790846071604401E-2</c:v>
                      </c:pt>
                      <c:pt idx="58">
                        <c:v>-1.790846071604401E-2</c:v>
                      </c:pt>
                      <c:pt idx="59">
                        <c:v>-1.790846071604401E-2</c:v>
                      </c:pt>
                      <c:pt idx="60">
                        <c:v>-1.790846071604401E-2</c:v>
                      </c:pt>
                      <c:pt idx="61">
                        <c:v>-1.790846071604401E-2</c:v>
                      </c:pt>
                      <c:pt idx="62">
                        <c:v>-1.790846071604401E-2</c:v>
                      </c:pt>
                      <c:pt idx="63">
                        <c:v>-1.790846071604401E-2</c:v>
                      </c:pt>
                      <c:pt idx="64">
                        <c:v>-1.790846071604401E-2</c:v>
                      </c:pt>
                      <c:pt idx="65">
                        <c:v>-1.790846071604401E-2</c:v>
                      </c:pt>
                      <c:pt idx="66">
                        <c:v>-1.790846071604401E-2</c:v>
                      </c:pt>
                      <c:pt idx="67">
                        <c:v>-1.790846071604401E-2</c:v>
                      </c:pt>
                      <c:pt idx="68">
                        <c:v>-1.790846071604401E-2</c:v>
                      </c:pt>
                      <c:pt idx="69">
                        <c:v>-1.790846071604401E-2</c:v>
                      </c:pt>
                      <c:pt idx="70">
                        <c:v>-1.790846071604401E-2</c:v>
                      </c:pt>
                      <c:pt idx="71">
                        <c:v>-1.790846071604401E-2</c:v>
                      </c:pt>
                      <c:pt idx="72">
                        <c:v>-1.790846071604401E-2</c:v>
                      </c:pt>
                      <c:pt idx="73">
                        <c:v>-1.790846071604401E-2</c:v>
                      </c:pt>
                      <c:pt idx="74">
                        <c:v>-1.790846071604401E-2</c:v>
                      </c:pt>
                      <c:pt idx="75">
                        <c:v>-1.790846071604401E-2</c:v>
                      </c:pt>
                      <c:pt idx="76">
                        <c:v>-1.790846071604401E-2</c:v>
                      </c:pt>
                      <c:pt idx="77">
                        <c:v>-1.790846071604401E-2</c:v>
                      </c:pt>
                      <c:pt idx="78">
                        <c:v>-1.790846071604401E-2</c:v>
                      </c:pt>
                      <c:pt idx="79">
                        <c:v>-1.790846071604401E-2</c:v>
                      </c:pt>
                      <c:pt idx="80">
                        <c:v>-1.790846071604401E-2</c:v>
                      </c:pt>
                      <c:pt idx="81">
                        <c:v>-1.790846071604401E-2</c:v>
                      </c:pt>
                      <c:pt idx="82">
                        <c:v>-1.790846071604401E-2</c:v>
                      </c:pt>
                      <c:pt idx="83">
                        <c:v>-1.790846071604401E-2</c:v>
                      </c:pt>
                      <c:pt idx="84">
                        <c:v>-1.790846071604401E-2</c:v>
                      </c:pt>
                      <c:pt idx="85">
                        <c:v>-1.790846071604401E-2</c:v>
                      </c:pt>
                      <c:pt idx="86">
                        <c:v>-1.790846071604401E-2</c:v>
                      </c:pt>
                      <c:pt idx="87">
                        <c:v>-1.790846071604401E-2</c:v>
                      </c:pt>
                      <c:pt idx="88">
                        <c:v>-1.790846071604401E-2</c:v>
                      </c:pt>
                      <c:pt idx="89">
                        <c:v>-1.790846071604401E-2</c:v>
                      </c:pt>
                      <c:pt idx="90">
                        <c:v>-1.790846071604401E-2</c:v>
                      </c:pt>
                      <c:pt idx="91">
                        <c:v>-1.790846071604401E-2</c:v>
                      </c:pt>
                      <c:pt idx="92">
                        <c:v>-1.790846071604401E-2</c:v>
                      </c:pt>
                      <c:pt idx="93">
                        <c:v>-1.790846071604401E-2</c:v>
                      </c:pt>
                      <c:pt idx="94">
                        <c:v>-1.790846071604401E-2</c:v>
                      </c:pt>
                      <c:pt idx="95">
                        <c:v>-1.790846071604401E-2</c:v>
                      </c:pt>
                      <c:pt idx="96">
                        <c:v>-1.790846071604401E-2</c:v>
                      </c:pt>
                      <c:pt idx="97">
                        <c:v>-1.790846071604401E-2</c:v>
                      </c:pt>
                      <c:pt idx="98">
                        <c:v>-1.790846071604401E-2</c:v>
                      </c:pt>
                      <c:pt idx="99">
                        <c:v>-1.790846071604401E-2</c:v>
                      </c:pt>
                      <c:pt idx="100">
                        <c:v>-1.790846071604401E-2</c:v>
                      </c:pt>
                      <c:pt idx="101">
                        <c:v>-1.790846071604401E-2</c:v>
                      </c:pt>
                      <c:pt idx="102">
                        <c:v>-1.790846071604401E-2</c:v>
                      </c:pt>
                      <c:pt idx="103">
                        <c:v>-1.790846071604401E-2</c:v>
                      </c:pt>
                      <c:pt idx="104">
                        <c:v>-1.790846071604401E-2</c:v>
                      </c:pt>
                      <c:pt idx="105">
                        <c:v>-1.790846071604401E-2</c:v>
                      </c:pt>
                      <c:pt idx="106">
                        <c:v>-1.790846071604401E-2</c:v>
                      </c:pt>
                      <c:pt idx="107">
                        <c:v>-1.790846071604401E-2</c:v>
                      </c:pt>
                      <c:pt idx="108">
                        <c:v>-1.790846071604401E-2</c:v>
                      </c:pt>
                      <c:pt idx="109">
                        <c:v>-1.790846071604401E-2</c:v>
                      </c:pt>
                      <c:pt idx="110">
                        <c:v>-1.790846071604401E-2</c:v>
                      </c:pt>
                      <c:pt idx="111">
                        <c:v>-1.790846071604401E-2</c:v>
                      </c:pt>
                      <c:pt idx="112">
                        <c:v>-1.790846071604401E-2</c:v>
                      </c:pt>
                      <c:pt idx="113">
                        <c:v>-1.790846071604401E-2</c:v>
                      </c:pt>
                      <c:pt idx="114">
                        <c:v>-1.790846071604401E-2</c:v>
                      </c:pt>
                      <c:pt idx="115">
                        <c:v>-1.790846071604401E-2</c:v>
                      </c:pt>
                      <c:pt idx="116">
                        <c:v>-1.790846071604401E-2</c:v>
                      </c:pt>
                      <c:pt idx="117">
                        <c:v>-1.790846071604401E-2</c:v>
                      </c:pt>
                      <c:pt idx="118">
                        <c:v>-1.790846071604401E-2</c:v>
                      </c:pt>
                      <c:pt idx="119">
                        <c:v>-1.790846071604401E-2</c:v>
                      </c:pt>
                      <c:pt idx="120">
                        <c:v>-1.790846071604401E-2</c:v>
                      </c:pt>
                      <c:pt idx="121">
                        <c:v>-1.790846071604401E-2</c:v>
                      </c:pt>
                      <c:pt idx="122">
                        <c:v>-1.790846071604401E-2</c:v>
                      </c:pt>
                      <c:pt idx="123">
                        <c:v>-1.790846071604401E-2</c:v>
                      </c:pt>
                      <c:pt idx="124">
                        <c:v>-1.790846071604401E-2</c:v>
                      </c:pt>
                      <c:pt idx="125">
                        <c:v>-1.790846071604401E-2</c:v>
                      </c:pt>
                      <c:pt idx="126">
                        <c:v>-1.790846071604401E-2</c:v>
                      </c:pt>
                      <c:pt idx="127">
                        <c:v>-1.790846071604401E-2</c:v>
                      </c:pt>
                      <c:pt idx="128">
                        <c:v>-1.790846071604401E-2</c:v>
                      </c:pt>
                      <c:pt idx="129">
                        <c:v>-1.790846071604401E-2</c:v>
                      </c:pt>
                      <c:pt idx="130">
                        <c:v>-1.790846071604401E-2</c:v>
                      </c:pt>
                      <c:pt idx="131">
                        <c:v>-1.790846071604401E-2</c:v>
                      </c:pt>
                      <c:pt idx="132">
                        <c:v>-1.790846071604401E-2</c:v>
                      </c:pt>
                      <c:pt idx="133">
                        <c:v>-1.790846071604401E-2</c:v>
                      </c:pt>
                      <c:pt idx="134">
                        <c:v>-1.790846071604401E-2</c:v>
                      </c:pt>
                      <c:pt idx="135">
                        <c:v>-1.790846071604401E-2</c:v>
                      </c:pt>
                      <c:pt idx="136">
                        <c:v>-1.790846071604401E-2</c:v>
                      </c:pt>
                      <c:pt idx="137">
                        <c:v>-1.790846071604401E-2</c:v>
                      </c:pt>
                      <c:pt idx="138">
                        <c:v>-1.790846071604401E-2</c:v>
                      </c:pt>
                      <c:pt idx="139">
                        <c:v>-1.790846071604401E-2</c:v>
                      </c:pt>
                      <c:pt idx="140">
                        <c:v>-1.790846071604401E-2</c:v>
                      </c:pt>
                      <c:pt idx="141">
                        <c:v>-1.790846071604401E-2</c:v>
                      </c:pt>
                      <c:pt idx="142">
                        <c:v>-1.790846071604401E-2</c:v>
                      </c:pt>
                      <c:pt idx="143">
                        <c:v>-1.790846071604401E-2</c:v>
                      </c:pt>
                      <c:pt idx="144">
                        <c:v>-1.790846071604401E-2</c:v>
                      </c:pt>
                      <c:pt idx="145">
                        <c:v>-1.790846071604401E-2</c:v>
                      </c:pt>
                      <c:pt idx="146">
                        <c:v>-1.790846071604401E-2</c:v>
                      </c:pt>
                      <c:pt idx="147">
                        <c:v>-1.790846071604401E-2</c:v>
                      </c:pt>
                      <c:pt idx="148">
                        <c:v>-1.790846071604401E-2</c:v>
                      </c:pt>
                      <c:pt idx="149">
                        <c:v>-1.790846071604401E-2</c:v>
                      </c:pt>
                      <c:pt idx="150">
                        <c:v>-1.790846071604401E-2</c:v>
                      </c:pt>
                      <c:pt idx="151">
                        <c:v>-1.790846071604401E-2</c:v>
                      </c:pt>
                      <c:pt idx="152">
                        <c:v>-1.790846071604401E-2</c:v>
                      </c:pt>
                      <c:pt idx="153">
                        <c:v>-1.790846071604401E-2</c:v>
                      </c:pt>
                      <c:pt idx="154">
                        <c:v>-1.790846071604401E-2</c:v>
                      </c:pt>
                      <c:pt idx="155">
                        <c:v>-1.790846071604401E-2</c:v>
                      </c:pt>
                      <c:pt idx="156">
                        <c:v>-1.790846071604401E-2</c:v>
                      </c:pt>
                      <c:pt idx="157">
                        <c:v>-1.790846071604401E-2</c:v>
                      </c:pt>
                      <c:pt idx="158">
                        <c:v>-1.790846071604401E-2</c:v>
                      </c:pt>
                      <c:pt idx="159">
                        <c:v>-1.790846071604401E-2</c:v>
                      </c:pt>
                      <c:pt idx="160">
                        <c:v>-1.790846071604401E-2</c:v>
                      </c:pt>
                      <c:pt idx="161">
                        <c:v>-1.790846071604401E-2</c:v>
                      </c:pt>
                      <c:pt idx="162">
                        <c:v>-1.790846071604401E-2</c:v>
                      </c:pt>
                      <c:pt idx="163">
                        <c:v>-1.790846071604401E-2</c:v>
                      </c:pt>
                      <c:pt idx="164">
                        <c:v>-1.790846071604401E-2</c:v>
                      </c:pt>
                      <c:pt idx="165">
                        <c:v>-1.790846071604401E-2</c:v>
                      </c:pt>
                      <c:pt idx="166">
                        <c:v>-1.790846071604401E-2</c:v>
                      </c:pt>
                      <c:pt idx="167">
                        <c:v>-1.790846071604401E-2</c:v>
                      </c:pt>
                      <c:pt idx="168">
                        <c:v>-1.790846071604401E-2</c:v>
                      </c:pt>
                      <c:pt idx="169">
                        <c:v>-1.790846071604401E-2</c:v>
                      </c:pt>
                      <c:pt idx="170">
                        <c:v>-1.790846071604401E-2</c:v>
                      </c:pt>
                      <c:pt idx="171">
                        <c:v>-1.790846071604401E-2</c:v>
                      </c:pt>
                      <c:pt idx="172">
                        <c:v>-1.790846071604401E-2</c:v>
                      </c:pt>
                      <c:pt idx="173">
                        <c:v>-1.790846071604401E-2</c:v>
                      </c:pt>
                      <c:pt idx="174">
                        <c:v>-1.790846071604401E-2</c:v>
                      </c:pt>
                      <c:pt idx="175">
                        <c:v>-1.790846071604401E-2</c:v>
                      </c:pt>
                      <c:pt idx="176">
                        <c:v>-1.790846071604401E-2</c:v>
                      </c:pt>
                      <c:pt idx="177">
                        <c:v>-1.790846071604401E-2</c:v>
                      </c:pt>
                      <c:pt idx="178">
                        <c:v>-1.790846071604401E-2</c:v>
                      </c:pt>
                      <c:pt idx="179">
                        <c:v>-1.790846071604401E-2</c:v>
                      </c:pt>
                      <c:pt idx="180">
                        <c:v>-1.790846071604401E-2</c:v>
                      </c:pt>
                      <c:pt idx="181">
                        <c:v>-1.790846071604401E-2</c:v>
                      </c:pt>
                      <c:pt idx="182">
                        <c:v>-1.790846071604401E-2</c:v>
                      </c:pt>
                      <c:pt idx="183">
                        <c:v>-1.790846071604401E-2</c:v>
                      </c:pt>
                      <c:pt idx="184">
                        <c:v>-1.790846071604401E-2</c:v>
                      </c:pt>
                      <c:pt idx="185">
                        <c:v>-1.790846071604401E-2</c:v>
                      </c:pt>
                      <c:pt idx="186">
                        <c:v>-1.790846071604401E-2</c:v>
                      </c:pt>
                      <c:pt idx="187">
                        <c:v>-1.790846071604401E-2</c:v>
                      </c:pt>
                      <c:pt idx="188">
                        <c:v>-1.790846071604401E-2</c:v>
                      </c:pt>
                      <c:pt idx="189">
                        <c:v>-1.790846071604401E-2</c:v>
                      </c:pt>
                      <c:pt idx="190">
                        <c:v>-1.790846071604401E-2</c:v>
                      </c:pt>
                      <c:pt idx="191">
                        <c:v>-1.790846071604401E-2</c:v>
                      </c:pt>
                      <c:pt idx="192">
                        <c:v>-1.790846071604401E-2</c:v>
                      </c:pt>
                      <c:pt idx="193">
                        <c:v>-1.790846071604401E-2</c:v>
                      </c:pt>
                      <c:pt idx="194">
                        <c:v>-1.790846071604401E-2</c:v>
                      </c:pt>
                      <c:pt idx="195">
                        <c:v>-1.790846071604401E-2</c:v>
                      </c:pt>
                      <c:pt idx="196">
                        <c:v>-1.790846071604401E-2</c:v>
                      </c:pt>
                      <c:pt idx="197">
                        <c:v>-1.790846071604401E-2</c:v>
                      </c:pt>
                      <c:pt idx="198">
                        <c:v>-1.790846071604401E-2</c:v>
                      </c:pt>
                      <c:pt idx="199">
                        <c:v>-1.790846071604401E-2</c:v>
                      </c:pt>
                      <c:pt idx="200">
                        <c:v>-1.790846071604401E-2</c:v>
                      </c:pt>
                      <c:pt idx="201">
                        <c:v>-1.790846071604401E-2</c:v>
                      </c:pt>
                      <c:pt idx="202">
                        <c:v>-1.790846071604401E-2</c:v>
                      </c:pt>
                      <c:pt idx="203">
                        <c:v>-1.790846071604401E-2</c:v>
                      </c:pt>
                      <c:pt idx="204">
                        <c:v>-1.790846071604401E-2</c:v>
                      </c:pt>
                      <c:pt idx="205">
                        <c:v>-1.790846071604401E-2</c:v>
                      </c:pt>
                      <c:pt idx="206">
                        <c:v>-1.790846071604401E-2</c:v>
                      </c:pt>
                      <c:pt idx="207">
                        <c:v>-1.790846071604401E-2</c:v>
                      </c:pt>
                      <c:pt idx="208">
                        <c:v>-1.790846071604401E-2</c:v>
                      </c:pt>
                      <c:pt idx="209">
                        <c:v>-1.790846071604401E-2</c:v>
                      </c:pt>
                      <c:pt idx="210">
                        <c:v>-1.790846071604401E-2</c:v>
                      </c:pt>
                      <c:pt idx="211">
                        <c:v>-1.790846071604401E-2</c:v>
                      </c:pt>
                      <c:pt idx="212">
                        <c:v>-1.790846071604401E-2</c:v>
                      </c:pt>
                      <c:pt idx="213">
                        <c:v>-1.790846071604401E-2</c:v>
                      </c:pt>
                      <c:pt idx="214">
                        <c:v>-1.790846071604401E-2</c:v>
                      </c:pt>
                      <c:pt idx="215">
                        <c:v>-1.790846071604401E-2</c:v>
                      </c:pt>
                      <c:pt idx="216">
                        <c:v>-1.790846071604401E-2</c:v>
                      </c:pt>
                      <c:pt idx="217">
                        <c:v>-1.790846071604401E-2</c:v>
                      </c:pt>
                      <c:pt idx="218">
                        <c:v>-1.790846071604401E-2</c:v>
                      </c:pt>
                      <c:pt idx="219">
                        <c:v>-1.790846071604401E-2</c:v>
                      </c:pt>
                      <c:pt idx="220">
                        <c:v>-1.790846071604401E-2</c:v>
                      </c:pt>
                      <c:pt idx="221">
                        <c:v>-1.790846071604401E-2</c:v>
                      </c:pt>
                      <c:pt idx="222">
                        <c:v>-1.790846071604401E-2</c:v>
                      </c:pt>
                      <c:pt idx="223">
                        <c:v>-1.790846071604401E-2</c:v>
                      </c:pt>
                      <c:pt idx="224">
                        <c:v>-1.790846071604401E-2</c:v>
                      </c:pt>
                      <c:pt idx="225">
                        <c:v>-1.790846071604401E-2</c:v>
                      </c:pt>
                      <c:pt idx="226">
                        <c:v>-1.790846071604401E-2</c:v>
                      </c:pt>
                      <c:pt idx="227">
                        <c:v>-1.790846071604401E-2</c:v>
                      </c:pt>
                      <c:pt idx="228">
                        <c:v>-1.790846071604401E-2</c:v>
                      </c:pt>
                      <c:pt idx="229">
                        <c:v>-1.790846071604401E-2</c:v>
                      </c:pt>
                      <c:pt idx="230">
                        <c:v>-1.790846071604401E-2</c:v>
                      </c:pt>
                      <c:pt idx="231">
                        <c:v>-1.790846071604401E-2</c:v>
                      </c:pt>
                      <c:pt idx="232">
                        <c:v>-1.790846071604401E-2</c:v>
                      </c:pt>
                      <c:pt idx="233">
                        <c:v>-1.790846071604401E-2</c:v>
                      </c:pt>
                      <c:pt idx="234">
                        <c:v>-1.790846071604401E-2</c:v>
                      </c:pt>
                      <c:pt idx="235">
                        <c:v>-1.790846071604401E-2</c:v>
                      </c:pt>
                      <c:pt idx="236">
                        <c:v>-1.79084607160440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0898-4AAF-B4FB-08A73827280A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7</c15:sqref>
                        </c15:formulaRef>
                      </c:ext>
                    </c:extLst>
                    <c:strCache>
                      <c:ptCount val="1"/>
                      <c:pt idx="0">
                        <c:v>x1cos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8:$H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1.625251966134671E-2</c:v>
                      </c:pt>
                      <c:pt idx="1">
                        <c:v>1.6246808448945549E-2</c:v>
                      </c:pt>
                      <c:pt idx="2">
                        <c:v>1.6229678825636251E-2</c:v>
                      </c:pt>
                      <c:pt idx="3">
                        <c:v>1.620114283028037E-2</c:v>
                      </c:pt>
                      <c:pt idx="4">
                        <c:v>1.6161220518245811E-2</c:v>
                      </c:pt>
                      <c:pt idx="5">
                        <c:v>1.6109939947311715E-2</c:v>
                      </c:pt>
                      <c:pt idx="6">
                        <c:v>1.604733715794919E-2</c:v>
                      </c:pt>
                      <c:pt idx="7">
                        <c:v>1.5973456147991727E-2</c:v>
                      </c:pt>
                      <c:pt idx="8">
                        <c:v>1.5888348841713112E-2</c:v>
                      </c:pt>
                      <c:pt idx="9">
                        <c:v>1.5792075053334548E-2</c:v>
                      </c:pt>
                      <c:pt idx="10">
                        <c:v>1.5684702444986647E-2</c:v>
                      </c:pt>
                      <c:pt idx="11">
                        <c:v>1.5566306479155858E-2</c:v>
                      </c:pt>
                      <c:pt idx="12">
                        <c:v>1.543697036564871E-2</c:v>
                      </c:pt>
                      <c:pt idx="13">
                        <c:v>1.529678500311117E-2</c:v>
                      </c:pt>
                      <c:pt idx="14">
                        <c:v>1.5145848915144212E-2</c:v>
                      </c:pt>
                      <c:pt idx="15">
                        <c:v>1.4984268181060504E-2</c:v>
                      </c:pt>
                      <c:pt idx="16">
                        <c:v>1.4812156361330852E-2</c:v>
                      </c:pt>
                      <c:pt idx="17">
                        <c:v>1.4629634417772836E-2</c:v>
                      </c:pt>
                      <c:pt idx="18">
                        <c:v>1.4436830628537692E-2</c:v>
                      </c:pt>
                      <c:pt idx="19">
                        <c:v>1.4233880497955209E-2</c:v>
                      </c:pt>
                      <c:pt idx="20">
                        <c:v>1.4020926661300007E-2</c:v>
                      </c:pt>
                      <c:pt idx="21">
                        <c:v>1.3798118784546124E-2</c:v>
                      </c:pt>
                      <c:pt idx="22">
                        <c:v>1.3565613459180328E-2</c:v>
                      </c:pt>
                      <c:pt idx="23">
                        <c:v>1.3323574092148155E-2</c:v>
                      </c:pt>
                      <c:pt idx="24">
                        <c:v>1.3072170791009956E-2</c:v>
                      </c:pt>
                      <c:pt idx="25">
                        <c:v>1.281158024438769E-2</c:v>
                      </c:pt>
                      <c:pt idx="26">
                        <c:v>1.2541985597786486E-2</c:v>
                      </c:pt>
                      <c:pt idx="27">
                        <c:v>1.2263576324878244E-2</c:v>
                      </c:pt>
                      <c:pt idx="28">
                        <c:v>1.1976548094337749E-2</c:v>
                      </c:pt>
                      <c:pt idx="29">
                        <c:v>1.1681102632324875E-2</c:v>
                      </c:pt>
                      <c:pt idx="30">
                        <c:v>1.1377447580709519E-2</c:v>
                      </c:pt>
                      <c:pt idx="31">
                        <c:v>1.106579635113893E-2</c:v>
                      </c:pt>
                      <c:pt idx="32">
                        <c:v>1.074636797504999E-2</c:v>
                      </c:pt>
                      <c:pt idx="33">
                        <c:v>1.0419386949731831E-2</c:v>
                      </c:pt>
                      <c:pt idx="34">
                        <c:v>1.0085083080547027E-2</c:v>
                      </c:pt>
                      <c:pt idx="35">
                        <c:v>9.743691319422201E-3</c:v>
                      </c:pt>
                      <c:pt idx="36">
                        <c:v>9.3954515997215823E-3</c:v>
                      </c:pt>
                      <c:pt idx="37">
                        <c:v>9.0406086676195728E-3</c:v>
                      </c:pt>
                      <c:pt idx="38">
                        <c:v>8.679411910090808E-3</c:v>
                      </c:pt>
                      <c:pt idx="39">
                        <c:v>8.3121151796386322E-3</c:v>
                      </c:pt>
                      <c:pt idx="40">
                        <c:v>7.9389766158851592E-3</c:v>
                      </c:pt>
                      <c:pt idx="41">
                        <c:v>7.5602584641482895E-3</c:v>
                      </c:pt>
                      <c:pt idx="42">
                        <c:v>7.1762268911332262E-3</c:v>
                      </c:pt>
                      <c:pt idx="43">
                        <c:v>6.7871517978679886E-3</c:v>
                      </c:pt>
                      <c:pt idx="44">
                        <c:v>6.3933066300144101E-3</c:v>
                      </c:pt>
                      <c:pt idx="45">
                        <c:v>5.9949681856879388E-3</c:v>
                      </c:pt>
                      <c:pt idx="46">
                        <c:v>5.592416420921305E-3</c:v>
                      </c:pt>
                      <c:pt idx="47">
                        <c:v>5.1859342529087544E-3</c:v>
                      </c:pt>
                      <c:pt idx="48">
                        <c:v>4.7758073611691805E-3</c:v>
                      </c:pt>
                      <c:pt idx="49">
                        <c:v>4.3623239867678389E-3</c:v>
                      </c:pt>
                      <c:pt idx="50">
                        <c:v>3.945774729737804E-3</c:v>
                      </c:pt>
                      <c:pt idx="51">
                        <c:v>3.5264523448435077E-3</c:v>
                      </c:pt>
                      <c:pt idx="52">
                        <c:v>3.1046515358299194E-3</c:v>
                      </c:pt>
                      <c:pt idx="53">
                        <c:v>2.6806687483019614E-3</c:v>
                      </c:pt>
                      <c:pt idx="54">
                        <c:v>2.2548019613797283E-3</c:v>
                      </c:pt>
                      <c:pt idx="55">
                        <c:v>1.8273504782759398E-3</c:v>
                      </c:pt>
                      <c:pt idx="56">
                        <c:v>1.398614715942806E-3</c:v>
                      </c:pt>
                      <c:pt idx="57">
                        <c:v>9.6889599393614714E-4</c:v>
                      </c:pt>
                      <c:pt idx="58">
                        <c:v>5.3849632264515491E-4</c:v>
                      </c:pt>
                      <c:pt idx="59">
                        <c:v>1.077181910366297E-4</c:v>
                      </c:pt>
                      <c:pt idx="60">
                        <c:v>-3.2313564593713083E-4</c:v>
                      </c:pt>
                      <c:pt idx="61">
                        <c:v>-7.5376238011738142E-4</c:v>
                      </c:pt>
                      <c:pt idx="62">
                        <c:v>-1.1838593629553717E-3</c:v>
                      </c:pt>
                      <c:pt idx="63">
                        <c:v>-1.6131243182166139E-3</c:v>
                      </c:pt>
                      <c:pt idx="64">
                        <c:v>-2.0412555544234833E-3</c:v>
                      </c:pt>
                      <c:pt idx="65">
                        <c:v>-2.46795217688685E-3</c:v>
                      </c:pt>
                      <c:pt idx="66">
                        <c:v>-2.8929142991777133E-3</c:v>
                      </c:pt>
                      <c:pt idx="67">
                        <c:v>-3.315843253890228E-3</c:v>
                      </c:pt>
                      <c:pt idx="68">
                        <c:v>-3.736441802547986E-3</c:v>
                      </c:pt>
                      <c:pt idx="69">
                        <c:v>-4.1544143445060343E-3</c:v>
                      </c:pt>
                      <c:pt idx="70">
                        <c:v>-4.5694671247018094E-3</c:v>
                      </c:pt>
                      <c:pt idx="71">
                        <c:v>-4.9813084401089738E-3</c:v>
                      </c:pt>
                      <c:pt idx="72">
                        <c:v>-5.3896488447490749E-3</c:v>
                      </c:pt>
                      <c:pt idx="73">
                        <c:v>-5.7942013531169156E-3</c:v>
                      </c:pt>
                      <c:pt idx="74">
                        <c:v>-6.1946816418766851E-3</c:v>
                      </c:pt>
                      <c:pt idx="75">
                        <c:v>-6.5908082496870957E-3</c:v>
                      </c:pt>
                      <c:pt idx="76">
                        <c:v>-6.9823027750150826E-3</c:v>
                      </c:pt>
                      <c:pt idx="77">
                        <c:v>-7.3688900717990341E-3</c:v>
                      </c:pt>
                      <c:pt idx="78">
                        <c:v>-7.7502984428240527E-3</c:v>
                      </c:pt>
                      <c:pt idx="79">
                        <c:v>-8.1262598306733342E-3</c:v>
                      </c:pt>
                      <c:pt idx="80">
                        <c:v>-8.4965100061214511E-3</c:v>
                      </c:pt>
                      <c:pt idx="81">
                        <c:v>-8.8607887538371729E-3</c:v>
                      </c:pt>
                      <c:pt idx="82">
                        <c:v>-9.2188400552652462E-3</c:v>
                      </c:pt>
                      <c:pt idx="83">
                        <c:v>-9.5704122685586739E-3</c:v>
                      </c:pt>
                      <c:pt idx="84">
                        <c:v>-9.9152583054349895E-3</c:v>
                      </c:pt>
                      <c:pt idx="85">
                        <c:v>-1.0253135804832232E-2</c:v>
                      </c:pt>
                      <c:pt idx="86">
                        <c:v>-1.058380730324261E-2</c:v>
                      </c:pt>
                      <c:pt idx="87">
                        <c:v>-1.0907040401604097E-2</c:v>
                      </c:pt>
                      <c:pt idx="88">
                        <c:v>-1.1222607928632696E-2</c:v>
                      </c:pt>
                      <c:pt idx="89">
                        <c:v>-1.1530288100480571E-2</c:v>
                      </c:pt>
                      <c:pt idx="90">
                        <c:v>-1.1829864676607831E-2</c:v>
                      </c:pt>
                      <c:pt idx="91">
                        <c:v>-1.2121127111758445E-2</c:v>
                      </c:pt>
                      <c:pt idx="92">
                        <c:v>-1.2403870703933419E-2</c:v>
                      </c:pt>
                      <c:pt idx="93">
                        <c:v>-1.2677896738257326E-2</c:v>
                      </c:pt>
                      <c:pt idx="94">
                        <c:v>-1.2943012626636986E-2</c:v>
                      </c:pt>
                      <c:pt idx="95">
                        <c:v>-1.3199032043114204E-2</c:v>
                      </c:pt>
                      <c:pt idx="96">
                        <c:v>-1.3445775054817434E-2</c:v>
                      </c:pt>
                      <c:pt idx="97">
                        <c:v>-1.3683068248420279E-2</c:v>
                      </c:pt>
                      <c:pt idx="98">
                        <c:v>-1.3910744852018047E-2</c:v>
                      </c:pt>
                      <c:pt idx="99">
                        <c:v>-1.412864485233661E-2</c:v>
                      </c:pt>
                      <c:pt idx="100">
                        <c:v>-1.4336615107191253E-2</c:v>
                      </c:pt>
                      <c:pt idx="101">
                        <c:v>-1.4534509453116452E-2</c:v>
                      </c:pt>
                      <c:pt idx="102">
                        <c:v>-1.4722188808090939E-2</c:v>
                      </c:pt>
                      <c:pt idx="103">
                        <c:v>-1.4899521269285879E-2</c:v>
                      </c:pt>
                      <c:pt idx="104">
                        <c:v>-1.5066382205767403E-2</c:v>
                      </c:pt>
                      <c:pt idx="105">
                        <c:v>-1.5222654346088431E-2</c:v>
                      </c:pt>
                      <c:pt idx="106">
                        <c:v>-1.5368227860708151E-2</c:v>
                      </c:pt>
                      <c:pt idx="107">
                        <c:v>-1.5503000439181248E-2</c:v>
                      </c:pt>
                      <c:pt idx="108">
                        <c:v>-1.5626877362062672E-2</c:v>
                      </c:pt>
                      <c:pt idx="109">
                        <c:v>-1.5739771567477353E-2</c:v>
                      </c:pt>
                      <c:pt idx="110">
                        <c:v>-1.5841603712308111E-2</c:v>
                      </c:pt>
                      <c:pt idx="111">
                        <c:v>-1.5932302227958745E-2</c:v>
                      </c:pt>
                      <c:pt idx="112">
                        <c:v>-1.6011803370653142E-2</c:v>
                      </c:pt>
                      <c:pt idx="113">
                        <c:v>-1.6080051266234976E-2</c:v>
                      </c:pt>
                      <c:pt idx="114">
                        <c:v>-1.6136997949436623E-2</c:v>
                      </c:pt>
                      <c:pt idx="115">
                        <c:v>-1.6182603397589587E-2</c:v>
                      </c:pt>
                      <c:pt idx="116">
                        <c:v>-1.6216835558752817E-2</c:v>
                      </c:pt>
                      <c:pt idx="117">
                        <c:v>-1.6239670374239117E-2</c:v>
                      </c:pt>
                      <c:pt idx="118">
                        <c:v>-1.6251091795523812E-2</c:v>
                      </c:pt>
                      <c:pt idx="119">
                        <c:v>-1.6251091795523816E-2</c:v>
                      </c:pt>
                      <c:pt idx="120">
                        <c:v>-1.623967037423912E-2</c:v>
                      </c:pt>
                      <c:pt idx="121">
                        <c:v>-1.6216835558752824E-2</c:v>
                      </c:pt>
                      <c:pt idx="122">
                        <c:v>-1.61826033975896E-2</c:v>
                      </c:pt>
                      <c:pt idx="123">
                        <c:v>-1.6136997949436637E-2</c:v>
                      </c:pt>
                      <c:pt idx="124">
                        <c:v>-1.6080051266234994E-2</c:v>
                      </c:pt>
                      <c:pt idx="125">
                        <c:v>-1.6011803370653162E-2</c:v>
                      </c:pt>
                      <c:pt idx="126">
                        <c:v>-1.5932302227958769E-2</c:v>
                      </c:pt>
                      <c:pt idx="127">
                        <c:v>-1.5841603712308139E-2</c:v>
                      </c:pt>
                      <c:pt idx="128">
                        <c:v>-1.5739771567477388E-2</c:v>
                      </c:pt>
                      <c:pt idx="129">
                        <c:v>-1.5626877362062707E-2</c:v>
                      </c:pt>
                      <c:pt idx="130">
                        <c:v>-1.5503000439181286E-2</c:v>
                      </c:pt>
                      <c:pt idx="131">
                        <c:v>-1.5368227860708192E-2</c:v>
                      </c:pt>
                      <c:pt idx="132">
                        <c:v>-1.5222654346088476E-2</c:v>
                      </c:pt>
                      <c:pt idx="133">
                        <c:v>-1.506638220576745E-2</c:v>
                      </c:pt>
                      <c:pt idx="134">
                        <c:v>-1.4899521269285929E-2</c:v>
                      </c:pt>
                      <c:pt idx="135">
                        <c:v>-1.4722188808090994E-2</c:v>
                      </c:pt>
                      <c:pt idx="136">
                        <c:v>-1.4534509453116507E-2</c:v>
                      </c:pt>
                      <c:pt idx="137">
                        <c:v>-1.4336615107191312E-2</c:v>
                      </c:pt>
                      <c:pt idx="138">
                        <c:v>-1.4128644852336674E-2</c:v>
                      </c:pt>
                      <c:pt idx="139">
                        <c:v>-1.3910744852018113E-2</c:v>
                      </c:pt>
                      <c:pt idx="140">
                        <c:v>-1.3683068248420348E-2</c:v>
                      </c:pt>
                      <c:pt idx="141">
                        <c:v>-1.3445775054817505E-2</c:v>
                      </c:pt>
                      <c:pt idx="142">
                        <c:v>-1.3199032043114279E-2</c:v>
                      </c:pt>
                      <c:pt idx="143">
                        <c:v>-1.294301262663706E-2</c:v>
                      </c:pt>
                      <c:pt idx="144">
                        <c:v>-1.2677896738257406E-2</c:v>
                      </c:pt>
                      <c:pt idx="145">
                        <c:v>-1.2403870703933501E-2</c:v>
                      </c:pt>
                      <c:pt idx="146">
                        <c:v>-1.2121127111758527E-2</c:v>
                      </c:pt>
                      <c:pt idx="147">
                        <c:v>-1.182986467660792E-2</c:v>
                      </c:pt>
                      <c:pt idx="148">
                        <c:v>-1.153028810048066E-2</c:v>
                      </c:pt>
                      <c:pt idx="149">
                        <c:v>-1.1222607928632788E-2</c:v>
                      </c:pt>
                      <c:pt idx="150">
                        <c:v>-1.0907040401604191E-2</c:v>
                      </c:pt>
                      <c:pt idx="151">
                        <c:v>-1.0583807303242706E-2</c:v>
                      </c:pt>
                      <c:pt idx="152">
                        <c:v>-1.0253135804832324E-2</c:v>
                      </c:pt>
                      <c:pt idx="153">
                        <c:v>-9.915258305435078E-3</c:v>
                      </c:pt>
                      <c:pt idx="154">
                        <c:v>-9.5704122685587589E-3</c:v>
                      </c:pt>
                      <c:pt idx="155">
                        <c:v>-9.218840055265326E-3</c:v>
                      </c:pt>
                      <c:pt idx="156">
                        <c:v>-8.8607887538372475E-3</c:v>
                      </c:pt>
                      <c:pt idx="157">
                        <c:v>-8.4965100061215239E-3</c:v>
                      </c:pt>
                      <c:pt idx="158">
                        <c:v>-8.1262598306733984E-3</c:v>
                      </c:pt>
                      <c:pt idx="159">
                        <c:v>-7.7502984428241134E-3</c:v>
                      </c:pt>
                      <c:pt idx="160">
                        <c:v>-7.3688900717990887E-3</c:v>
                      </c:pt>
                      <c:pt idx="161">
                        <c:v>-6.9823027750151312E-3</c:v>
                      </c:pt>
                      <c:pt idx="162">
                        <c:v>-6.5908082496871391E-3</c:v>
                      </c:pt>
                      <c:pt idx="163">
                        <c:v>-6.1946816418767215E-3</c:v>
                      </c:pt>
                      <c:pt idx="164">
                        <c:v>-5.794201353116946E-3</c:v>
                      </c:pt>
                      <c:pt idx="165">
                        <c:v>-5.3896488447490992E-3</c:v>
                      </c:pt>
                      <c:pt idx="166">
                        <c:v>-4.981308440108992E-3</c:v>
                      </c:pt>
                      <c:pt idx="167">
                        <c:v>-4.5694671247018199E-3</c:v>
                      </c:pt>
                      <c:pt idx="168">
                        <c:v>-4.1544143445060387E-3</c:v>
                      </c:pt>
                      <c:pt idx="169">
                        <c:v>-3.736441802547983E-3</c:v>
                      </c:pt>
                      <c:pt idx="170">
                        <c:v>-3.3158432538902181E-3</c:v>
                      </c:pt>
                      <c:pt idx="171">
                        <c:v>-2.892914299177696E-3</c:v>
                      </c:pt>
                      <c:pt idx="172">
                        <c:v>-2.4679521768868253E-3</c:v>
                      </c:pt>
                      <c:pt idx="173">
                        <c:v>-2.0412555544234521E-3</c:v>
                      </c:pt>
                      <c:pt idx="174">
                        <c:v>-1.6131243182165747E-3</c:v>
                      </c:pt>
                      <c:pt idx="175">
                        <c:v>-1.1838593629553253E-3</c:v>
                      </c:pt>
                      <c:pt idx="176">
                        <c:v>-7.5376238011732775E-4</c:v>
                      </c:pt>
                      <c:pt idx="177">
                        <c:v>-3.2313564593706989E-4</c:v>
                      </c:pt>
                      <c:pt idx="178">
                        <c:v>1.077181910366979E-4</c:v>
                      </c:pt>
                      <c:pt idx="179">
                        <c:v>5.3849632264523016E-4</c:v>
                      </c:pt>
                      <c:pt idx="180">
                        <c:v>9.6889599393622965E-4</c:v>
                      </c:pt>
                      <c:pt idx="181">
                        <c:v>1.3986147159428955E-3</c:v>
                      </c:pt>
                      <c:pt idx="182">
                        <c:v>1.8273504782760361E-3</c:v>
                      </c:pt>
                      <c:pt idx="183">
                        <c:v>2.2548019613798315E-3</c:v>
                      </c:pt>
                      <c:pt idx="184">
                        <c:v>2.6806687483020715E-3</c:v>
                      </c:pt>
                      <c:pt idx="185">
                        <c:v>3.1046515358300357E-3</c:v>
                      </c:pt>
                      <c:pt idx="186">
                        <c:v>3.5264523448436304E-3</c:v>
                      </c:pt>
                      <c:pt idx="187">
                        <c:v>3.9457747297379324E-3</c:v>
                      </c:pt>
                      <c:pt idx="188">
                        <c:v>4.3623239867679742E-3</c:v>
                      </c:pt>
                      <c:pt idx="189">
                        <c:v>4.775807361169321E-3</c:v>
                      </c:pt>
                      <c:pt idx="190">
                        <c:v>5.185934252908901E-3</c:v>
                      </c:pt>
                      <c:pt idx="191">
                        <c:v>5.5924164209214559E-3</c:v>
                      </c:pt>
                      <c:pt idx="192">
                        <c:v>5.9949681856880967E-3</c:v>
                      </c:pt>
                      <c:pt idx="193">
                        <c:v>6.3933066300145723E-3</c:v>
                      </c:pt>
                      <c:pt idx="194">
                        <c:v>6.787151797868156E-3</c:v>
                      </c:pt>
                      <c:pt idx="195">
                        <c:v>7.1762268911333979E-3</c:v>
                      </c:pt>
                      <c:pt idx="196">
                        <c:v>7.5602584641484647E-3</c:v>
                      </c:pt>
                      <c:pt idx="197">
                        <c:v>7.9389766158853379E-3</c:v>
                      </c:pt>
                      <c:pt idx="198">
                        <c:v>8.3121151796388144E-3</c:v>
                      </c:pt>
                      <c:pt idx="199">
                        <c:v>8.6794119100909936E-3</c:v>
                      </c:pt>
                      <c:pt idx="200">
                        <c:v>9.0406086676197601E-3</c:v>
                      </c:pt>
                      <c:pt idx="201">
                        <c:v>9.3954515997217731E-3</c:v>
                      </c:pt>
                      <c:pt idx="202">
                        <c:v>9.7436913194223918E-3</c:v>
                      </c:pt>
                      <c:pt idx="203">
                        <c:v>1.0085083080547218E-2</c:v>
                      </c:pt>
                      <c:pt idx="204">
                        <c:v>1.0419386949732023E-2</c:v>
                      </c:pt>
                      <c:pt idx="205">
                        <c:v>1.0746367975050179E-2</c:v>
                      </c:pt>
                      <c:pt idx="206">
                        <c:v>1.1065796351139121E-2</c:v>
                      </c:pt>
                      <c:pt idx="207">
                        <c:v>1.1377447580709708E-2</c:v>
                      </c:pt>
                      <c:pt idx="208">
                        <c:v>1.1681102632325063E-2</c:v>
                      </c:pt>
                      <c:pt idx="209">
                        <c:v>1.1976548094337935E-2</c:v>
                      </c:pt>
                      <c:pt idx="210">
                        <c:v>1.2263576324878428E-2</c:v>
                      </c:pt>
                      <c:pt idx="211">
                        <c:v>1.2541985597786668E-2</c:v>
                      </c:pt>
                      <c:pt idx="212">
                        <c:v>1.2811580244387871E-2</c:v>
                      </c:pt>
                      <c:pt idx="213">
                        <c:v>1.3072170791010133E-2</c:v>
                      </c:pt>
                      <c:pt idx="214">
                        <c:v>1.3323574092148328E-2</c:v>
                      </c:pt>
                      <c:pt idx="215">
                        <c:v>1.3565613459180498E-2</c:v>
                      </c:pt>
                      <c:pt idx="216">
                        <c:v>1.3798118784546289E-2</c:v>
                      </c:pt>
                      <c:pt idx="217">
                        <c:v>1.402092666130017E-2</c:v>
                      </c:pt>
                      <c:pt idx="218">
                        <c:v>1.4233880497955364E-2</c:v>
                      </c:pt>
                      <c:pt idx="219">
                        <c:v>1.4436830628537843E-2</c:v>
                      </c:pt>
                      <c:pt idx="220">
                        <c:v>1.4629634417772985E-2</c:v>
                      </c:pt>
                      <c:pt idx="221">
                        <c:v>1.4812156361330995E-2</c:v>
                      </c:pt>
                      <c:pt idx="222">
                        <c:v>1.4984268181060639E-2</c:v>
                      </c:pt>
                      <c:pt idx="223">
                        <c:v>1.514584891514434E-2</c:v>
                      </c:pt>
                      <c:pt idx="224">
                        <c:v>1.5296785003111293E-2</c:v>
                      </c:pt>
                      <c:pt idx="225">
                        <c:v>1.5436970365648825E-2</c:v>
                      </c:pt>
                      <c:pt idx="226">
                        <c:v>1.5566306479155965E-2</c:v>
                      </c:pt>
                      <c:pt idx="227">
                        <c:v>1.5684702444986744E-2</c:v>
                      </c:pt>
                      <c:pt idx="228">
                        <c:v>1.5792075053334638E-2</c:v>
                      </c:pt>
                      <c:pt idx="229">
                        <c:v>1.5888348841713196E-2</c:v>
                      </c:pt>
                      <c:pt idx="230">
                        <c:v>1.5973456147991803E-2</c:v>
                      </c:pt>
                      <c:pt idx="231">
                        <c:v>1.6047337157949253E-2</c:v>
                      </c:pt>
                      <c:pt idx="232">
                        <c:v>1.6109939947311771E-2</c:v>
                      </c:pt>
                      <c:pt idx="233">
                        <c:v>1.6161220518245856E-2</c:v>
                      </c:pt>
                      <c:pt idx="234">
                        <c:v>1.6201142830280405E-2</c:v>
                      </c:pt>
                      <c:pt idx="235">
                        <c:v>1.6229678825636272E-2</c:v>
                      </c:pt>
                      <c:pt idx="236">
                        <c:v>1.62525196613467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0898-4AAF-B4FB-08A73827280A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7</c15:sqref>
                        </c15:formulaRef>
                      </c:ext>
                    </c:extLst>
                    <c:strCache>
                      <c:ptCount val="1"/>
                      <c:pt idx="0">
                        <c:v>x2cos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8:$J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0.16271853111174683</c:v>
                      </c:pt>
                      <c:pt idx="1">
                        <c:v>-0.1624898510477559</c:v>
                      </c:pt>
                      <c:pt idx="2">
                        <c:v>-0.161804453616891</c:v>
                      </c:pt>
                      <c:pt idx="3">
                        <c:v>-0.16066426529583894</c:v>
                      </c:pt>
                      <c:pt idx="4">
                        <c:v>-0.15907249086203273</c:v>
                      </c:pt>
                      <c:pt idx="5">
                        <c:v>-0.1570336043858428</c:v>
                      </c:pt>
                      <c:pt idx="6">
                        <c:v>-0.15455333665511067</c:v>
                      </c:pt>
                      <c:pt idx="7">
                        <c:v>-0.15163865906737178</c:v>
                      </c:pt>
                      <c:pt idx="8">
                        <c:v>-0.14829776403504188</c:v>
                      </c:pt>
                      <c:pt idx="9">
                        <c:v>-0.14454004195864339</c:v>
                      </c:pt>
                      <c:pt idx="10">
                        <c:v>-0.14037605483279386</c:v>
                      </c:pt>
                      <c:pt idx="11">
                        <c:v>-0.13581750655914351</c:v>
                      </c:pt>
                      <c:pt idx="12">
                        <c:v>-0.13087721004970429</c:v>
                      </c:pt>
                      <c:pt idx="13">
                        <c:v>-0.12556905121303488</c:v>
                      </c:pt>
                      <c:pt idx="14">
                        <c:v>-0.11990794992450722</c:v>
                      </c:pt>
                      <c:pt idx="15">
                        <c:v>-0.11390981809035684</c:v>
                      </c:pt>
                      <c:pt idx="16">
                        <c:v>-0.1075915149233887</c:v>
                      </c:pt>
                      <c:pt idx="17">
                        <c:v>-0.10097079955604658</c:v>
                      </c:pt>
                      <c:pt idx="18">
                        <c:v>-9.4066281124038947E-2</c:v>
                      </c:pt>
                      <c:pt idx="19">
                        <c:v>-8.6897366460823175E-2</c:v>
                      </c:pt>
                      <c:pt idx="20">
                        <c:v>-7.9484205549965728E-2</c:v>
                      </c:pt>
                      <c:pt idx="21">
                        <c:v>-7.1847634888697581E-2</c:v>
                      </c:pt>
                      <c:pt idx="22">
                        <c:v>-6.4009118921855582E-2</c:v>
                      </c:pt>
                      <c:pt idx="23">
                        <c:v>-5.5990689710823827E-2</c:v>
                      </c:pt>
                      <c:pt idx="24">
                        <c:v>-4.7814885007050251E-2</c:v>
                      </c:pt>
                      <c:pt idx="25">
                        <c:v>-3.9504684904197979E-2</c:v>
                      </c:pt>
                      <c:pt idx="26">
                        <c:v>-3.1083447246985901E-2</c:v>
                      </c:pt>
                      <c:pt idx="27">
                        <c:v>-2.2574841978267816E-2</c:v>
                      </c:pt>
                      <c:pt idx="28">
                        <c:v>-1.4002784608883583E-2</c:v>
                      </c:pt>
                      <c:pt idx="29">
                        <c:v>-5.3913689972815426E-3</c:v>
                      </c:pt>
                      <c:pt idx="30">
                        <c:v>3.235200372148491E-3</c:v>
                      </c:pt>
                      <c:pt idx="31">
                        <c:v>1.1852676421683469E-2</c:v>
                      </c:pt>
                      <c:pt idx="32">
                        <c:v>2.0436837632594282E-2</c:v>
                      </c:pt>
                      <c:pt idx="33">
                        <c:v>2.8963556125633155E-2</c:v>
                      </c:pt>
                      <c:pt idx="34">
                        <c:v>3.7408865478324442E-2</c:v>
                      </c:pt>
                      <c:pt idx="35">
                        <c:v>4.5749028088441751E-2</c:v>
                      </c:pt>
                      <c:pt idx="36">
                        <c:v>5.3960601894329947E-2</c:v>
                      </c:pt>
                      <c:pt idx="37">
                        <c:v>6.2020506264538318E-2</c:v>
                      </c:pt>
                      <c:pt idx="38">
                        <c:v>6.9906086871565867E-2</c:v>
                      </c:pt>
                      <c:pt idx="39">
                        <c:v>7.7595179367375561E-2</c:v>
                      </c:pt>
                      <c:pt idx="40">
                        <c:v>8.5066171681701525E-2</c:v>
                      </c:pt>
                      <c:pt idx="41">
                        <c:v>9.229806476804496E-2</c:v>
                      </c:pt>
                      <c:pt idx="42">
                        <c:v>9.927053162661717E-2</c:v>
                      </c:pt>
                      <c:pt idx="43">
                        <c:v>0.10596397443833146</c:v>
                      </c:pt>
                      <c:pt idx="44">
                        <c:v>0.11235957964925458</c:v>
                      </c:pt>
                      <c:pt idx="45">
                        <c:v>0.11843937085068991</c:v>
                      </c:pt>
                      <c:pt idx="46">
                        <c:v>0.12418625930625932</c:v>
                      </c:pt>
                      <c:pt idx="47">
                        <c:v>0.12958409198396595</c:v>
                      </c:pt>
                      <c:pt idx="48">
                        <c:v>0.13461769695823111</c:v>
                      </c:pt>
                      <c:pt idx="49">
                        <c:v>0.13927292605429248</c:v>
                      </c:pt>
                      <c:pt idx="50">
                        <c:v>0.14353669461510074</c:v>
                      </c:pt>
                      <c:pt idx="51">
                        <c:v>0.14739701827894044</c:v>
                      </c:pt>
                      <c:pt idx="52">
                        <c:v>0.15084304666440213</c:v>
                      </c:pt>
                      <c:pt idx="53">
                        <c:v>0.15386509386802641</c:v>
                      </c:pt>
                      <c:pt idx="54">
                        <c:v>0.15645466568889851</c:v>
                      </c:pt>
                      <c:pt idx="55">
                        <c:v>0.15860448350367223</c:v>
                      </c:pt>
                      <c:pt idx="56">
                        <c:v>0.16030850472491651</c:v>
                      </c:pt>
                      <c:pt idx="57">
                        <c:v>0.16156193978528138</c:v>
                      </c:pt>
                      <c:pt idx="58">
                        <c:v>0.16236126559974576</c:v>
                      </c:pt>
                      <c:pt idx="59">
                        <c:v>0.16270423546810708</c:v>
                      </c:pt>
                      <c:pt idx="60">
                        <c:v>0.16258988538988051</c:v>
                      </c:pt>
                      <c:pt idx="61">
                        <c:v>0.16201853677385739</c:v>
                      </c:pt>
                      <c:pt idx="62">
                        <c:v>0.16099179553470741</c:v>
                      </c:pt>
                      <c:pt idx="63">
                        <c:v>0.15951254757916372</c:v>
                      </c:pt>
                      <c:pt idx="64">
                        <c:v>0.15758495069447798</c:v>
                      </c:pt>
                      <c:pt idx="65">
                        <c:v>0.15521442286194495</c:v>
                      </c:pt>
                      <c:pt idx="66">
                        <c:v>0.15240762702834437</c:v>
                      </c:pt>
                      <c:pt idx="67">
                        <c:v>0.14917245237810348</c:v>
                      </c:pt>
                      <c:pt idx="68">
                        <c:v>0.14551799215881969</c:v>
                      </c:pt>
                      <c:pt idx="69">
                        <c:v>0.14145451812246967</c:v>
                      </c:pt>
                      <c:pt idx="70">
                        <c:v>0.13699345165414473</c:v>
                      </c:pt>
                      <c:pt idx="71">
                        <c:v>0.1321473316694616</c:v>
                      </c:pt>
                      <c:pt idx="72">
                        <c:v>0.12692977937088115</c:v>
                      </c:pt>
                      <c:pt idx="73">
                        <c:v>0.12135545996199595</c:v>
                      </c:pt>
                      <c:pt idx="74">
                        <c:v>0.11544004142739775</c:v>
                      </c:pt>
                      <c:pt idx="75">
                        <c:v>0.10920015049398465</c:v>
                      </c:pt>
                      <c:pt idx="76">
                        <c:v>0.10265332589748884</c:v>
                      </c:pt>
                      <c:pt idx="77">
                        <c:v>9.5817969085581114E-2</c:v>
                      </c:pt>
                      <c:pt idx="78">
                        <c:v>8.8713292496113164E-2</c:v>
                      </c:pt>
                      <c:pt idx="79">
                        <c:v>8.1359265555873847E-2</c:v>
                      </c:pt>
                      <c:pt idx="80">
                        <c:v>7.3776558551643612E-2</c:v>
                      </c:pt>
                      <c:pt idx="81">
                        <c:v>6.5986484531310757E-2</c:v>
                      </c:pt>
                      <c:pt idx="82">
                        <c:v>5.8010939398350989E-2</c:v>
                      </c:pt>
                      <c:pt idx="83">
                        <c:v>4.9872340368048967E-2</c:v>
                      </c:pt>
                      <c:pt idx="84">
                        <c:v>4.159356295844592E-2</c:v>
                      </c:pt>
                      <c:pt idx="85">
                        <c:v>3.3197876693115608E-2</c:v>
                      </c:pt>
                      <c:pt idx="86">
                        <c:v>2.4708879696491493E-2</c:v>
                      </c:pt>
                      <c:pt idx="87">
                        <c:v>1.6150432365581145E-2</c:v>
                      </c:pt>
                      <c:pt idx="88">
                        <c:v>7.5465903044995165E-3</c:v>
                      </c:pt>
                      <c:pt idx="89">
                        <c:v>-1.0784632896749346E-3</c:v>
                      </c:pt>
                      <c:pt idx="90">
                        <c:v>-9.7004855996753007E-3</c:v>
                      </c:pt>
                      <c:pt idx="91">
                        <c:v>-1.8295242328398343E-2</c:v>
                      </c:pt>
                      <c:pt idx="92">
                        <c:v>-2.6838575815308633E-2</c:v>
                      </c:pt>
                      <c:pt idx="93">
                        <c:v>-3.5306472937436904E-2</c:v>
                      </c:pt>
                      <c:pt idx="94">
                        <c:v>-4.3675132604120315E-2</c:v>
                      </c:pt>
                      <c:pt idx="95">
                        <c:v>-5.1921032655774212E-2</c:v>
                      </c:pt>
                      <c:pt idx="96">
                        <c:v>-6.0020995978660029E-2</c:v>
                      </c:pt>
                      <c:pt idx="97">
                        <c:v>-6.7952255649817661E-2</c:v>
                      </c:pt>
                      <c:pt idx="98">
                        <c:v>-7.5692518929056568E-2</c:v>
                      </c:pt>
                      <c:pt idx="99">
                        <c:v>-8.3220029918140578E-2</c:v>
                      </c:pt>
                      <c:pt idx="100">
                        <c:v>-9.0513630711047399E-2</c:v>
                      </c:pt>
                      <c:pt idx="101">
                        <c:v>-9.7552820863425024E-2</c:v>
                      </c:pt>
                      <c:pt idx="102">
                        <c:v>-0.10431781501409189</c:v>
                      </c:pt>
                      <c:pt idx="103">
                        <c:v>-0.11078959849662122</c:v>
                      </c:pt>
                      <c:pt idx="104">
                        <c:v>-0.11694998078469976</c:v>
                      </c:pt>
                      <c:pt idx="105">
                        <c:v>-0.12278164662103974</c:v>
                      </c:pt>
                      <c:pt idx="106">
                        <c:v>-0.12826820468613356</c:v>
                      </c:pt>
                      <c:pt idx="107">
                        <c:v>-0.13339423367005609</c:v>
                      </c:pt>
                      <c:pt idx="108">
                        <c:v>-0.13814532561781848</c:v>
                      </c:pt>
                      <c:pt idx="109">
                        <c:v>-0.14250812642644023</c:v>
                      </c:pt>
                      <c:pt idx="110">
                        <c:v>-0.14647037337991387</c:v>
                      </c:pt>
                      <c:pt idx="111">
                        <c:v>-0.15002092961655952</c:v>
                      </c:pt>
                      <c:pt idx="112">
                        <c:v>-0.15314981543189179</c:v>
                      </c:pt>
                      <c:pt idx="113">
                        <c:v>-0.15584823632901365</c:v>
                      </c:pt>
                      <c:pt idx="114">
                        <c:v>-0.15810860773769569</c:v>
                      </c:pt>
                      <c:pt idx="115">
                        <c:v>-0.15992457633266077</c:v>
                      </c:pt>
                      <c:pt idx="116">
                        <c:v>-0.1612910378911549</c:v>
                      </c:pt>
                      <c:pt idx="117">
                        <c:v>-0.1622041516396103</c:v>
                      </c:pt>
                      <c:pt idx="118">
                        <c:v>-0.16266135104907661</c:v>
                      </c:pt>
                      <c:pt idx="119">
                        <c:v>-0.1626613510490767</c:v>
                      </c:pt>
                      <c:pt idx="120">
                        <c:v>-0.16220415163961049</c:v>
                      </c:pt>
                      <c:pt idx="121">
                        <c:v>-0.16129103789115523</c:v>
                      </c:pt>
                      <c:pt idx="122">
                        <c:v>-0.15992457633266124</c:v>
                      </c:pt>
                      <c:pt idx="123">
                        <c:v>-0.15810860773769628</c:v>
                      </c:pt>
                      <c:pt idx="124">
                        <c:v>-0.1558482363290144</c:v>
                      </c:pt>
                      <c:pt idx="125">
                        <c:v>-0.15314981543189263</c:v>
                      </c:pt>
                      <c:pt idx="126">
                        <c:v>-0.15002092961656049</c:v>
                      </c:pt>
                      <c:pt idx="127">
                        <c:v>-0.14647037337991498</c:v>
                      </c:pt>
                      <c:pt idx="128">
                        <c:v>-0.14250812642644145</c:v>
                      </c:pt>
                      <c:pt idx="129">
                        <c:v>-0.13814532561781981</c:v>
                      </c:pt>
                      <c:pt idx="130">
                        <c:v>-0.13339423367005757</c:v>
                      </c:pt>
                      <c:pt idx="131">
                        <c:v>-0.12826820468613512</c:v>
                      </c:pt>
                      <c:pt idx="132">
                        <c:v>-0.12278164662104141</c:v>
                      </c:pt>
                      <c:pt idx="133">
                        <c:v>-0.11694998078470153</c:v>
                      </c:pt>
                      <c:pt idx="134">
                        <c:v>-0.11078959849662308</c:v>
                      </c:pt>
                      <c:pt idx="135">
                        <c:v>-0.10431781501409383</c:v>
                      </c:pt>
                      <c:pt idx="136">
                        <c:v>-9.7552820863427051E-2</c:v>
                      </c:pt>
                      <c:pt idx="137">
                        <c:v>-9.0513630711049495E-2</c:v>
                      </c:pt>
                      <c:pt idx="138">
                        <c:v>-8.3220029918142771E-2</c:v>
                      </c:pt>
                      <c:pt idx="139">
                        <c:v>-7.5692518929058802E-2</c:v>
                      </c:pt>
                      <c:pt idx="140">
                        <c:v>-6.7952255649819965E-2</c:v>
                      </c:pt>
                      <c:pt idx="141">
                        <c:v>-6.0020995978662388E-2</c:v>
                      </c:pt>
                      <c:pt idx="142">
                        <c:v>-5.1921032655776612E-2</c:v>
                      </c:pt>
                      <c:pt idx="143">
                        <c:v>-4.367513260412275E-2</c:v>
                      </c:pt>
                      <c:pt idx="144">
                        <c:v>-3.5306472937439375E-2</c:v>
                      </c:pt>
                      <c:pt idx="145">
                        <c:v>-2.6838575815311135E-2</c:v>
                      </c:pt>
                      <c:pt idx="146">
                        <c:v>-1.8295242328400865E-2</c:v>
                      </c:pt>
                      <c:pt idx="147">
                        <c:v>-9.7004855996778334E-3</c:v>
                      </c:pt>
                      <c:pt idx="148">
                        <c:v>-1.0784632896774712E-3</c:v>
                      </c:pt>
                      <c:pt idx="149">
                        <c:v>7.5465903044969829E-3</c:v>
                      </c:pt>
                      <c:pt idx="150">
                        <c:v>1.6150432365578622E-2</c:v>
                      </c:pt>
                      <c:pt idx="151">
                        <c:v>2.4708879696488981E-2</c:v>
                      </c:pt>
                      <c:pt idx="152">
                        <c:v>3.3197876693113262E-2</c:v>
                      </c:pt>
                      <c:pt idx="153">
                        <c:v>4.1593562958443742E-2</c:v>
                      </c:pt>
                      <c:pt idx="154">
                        <c:v>4.9872340368046962E-2</c:v>
                      </c:pt>
                      <c:pt idx="155">
                        <c:v>5.8010939398349171E-2</c:v>
                      </c:pt>
                      <c:pt idx="156">
                        <c:v>6.5986484531309106E-2</c:v>
                      </c:pt>
                      <c:pt idx="157">
                        <c:v>7.3776558551642127E-2</c:v>
                      </c:pt>
                      <c:pt idx="158">
                        <c:v>8.1359265555872542E-2</c:v>
                      </c:pt>
                      <c:pt idx="159">
                        <c:v>8.8713292496111998E-2</c:v>
                      </c:pt>
                      <c:pt idx="160">
                        <c:v>9.5817969085580115E-2</c:v>
                      </c:pt>
                      <c:pt idx="161">
                        <c:v>0.10265332589748798</c:v>
                      </c:pt>
                      <c:pt idx="162">
                        <c:v>0.10920015049398395</c:v>
                      </c:pt>
                      <c:pt idx="163">
                        <c:v>0.11544004142739718</c:v>
                      </c:pt>
                      <c:pt idx="164">
                        <c:v>0.1213554599619955</c:v>
                      </c:pt>
                      <c:pt idx="165">
                        <c:v>0.12692977937088085</c:v>
                      </c:pt>
                      <c:pt idx="166">
                        <c:v>0.13214733166946138</c:v>
                      </c:pt>
                      <c:pt idx="167">
                        <c:v>0.13699345165414462</c:v>
                      </c:pt>
                      <c:pt idx="168">
                        <c:v>0.14145451812246962</c:v>
                      </c:pt>
                      <c:pt idx="169">
                        <c:v>0.14551799215881969</c:v>
                      </c:pt>
                      <c:pt idx="170">
                        <c:v>0.14917245237810356</c:v>
                      </c:pt>
                      <c:pt idx="171">
                        <c:v>0.15240762702834448</c:v>
                      </c:pt>
                      <c:pt idx="172">
                        <c:v>0.15521442286194509</c:v>
                      </c:pt>
                      <c:pt idx="173">
                        <c:v>0.15758495069447812</c:v>
                      </c:pt>
                      <c:pt idx="174">
                        <c:v>0.15951254757916386</c:v>
                      </c:pt>
                      <c:pt idx="175">
                        <c:v>0.16099179553470755</c:v>
                      </c:pt>
                      <c:pt idx="176">
                        <c:v>0.1620185367738575</c:v>
                      </c:pt>
                      <c:pt idx="177">
                        <c:v>0.16258988538988056</c:v>
                      </c:pt>
                      <c:pt idx="178">
                        <c:v>0.16270423546810706</c:v>
                      </c:pt>
                      <c:pt idx="179">
                        <c:v>0.16236126559974565</c:v>
                      </c:pt>
                      <c:pt idx="180">
                        <c:v>0.16156193978528119</c:v>
                      </c:pt>
                      <c:pt idx="181">
                        <c:v>0.1603085047249162</c:v>
                      </c:pt>
                      <c:pt idx="182">
                        <c:v>0.15860448350367182</c:v>
                      </c:pt>
                      <c:pt idx="183">
                        <c:v>0.15645466568889793</c:v>
                      </c:pt>
                      <c:pt idx="184">
                        <c:v>0.15386509386802569</c:v>
                      </c:pt>
                      <c:pt idx="185">
                        <c:v>0.15084304666440124</c:v>
                      </c:pt>
                      <c:pt idx="186">
                        <c:v>0.14739701827893939</c:v>
                      </c:pt>
                      <c:pt idx="187">
                        <c:v>0.14353669461509949</c:v>
                      </c:pt>
                      <c:pt idx="188">
                        <c:v>0.13927292605429104</c:v>
                      </c:pt>
                      <c:pt idx="189">
                        <c:v>0.13461769695822945</c:v>
                      </c:pt>
                      <c:pt idx="190">
                        <c:v>0.12958409198396409</c:v>
                      </c:pt>
                      <c:pt idx="191">
                        <c:v>0.12418625930625722</c:v>
                      </c:pt>
                      <c:pt idx="192">
                        <c:v>0.11843937085068758</c:v>
                      </c:pt>
                      <c:pt idx="193">
                        <c:v>0.11235957964925204</c:v>
                      </c:pt>
                      <c:pt idx="194">
                        <c:v>0.10596397443832867</c:v>
                      </c:pt>
                      <c:pt idx="195">
                        <c:v>9.9270531626614131E-2</c:v>
                      </c:pt>
                      <c:pt idx="196">
                        <c:v>9.2298064768041685E-2</c:v>
                      </c:pt>
                      <c:pt idx="197">
                        <c:v>8.5066171681698013E-2</c:v>
                      </c:pt>
                      <c:pt idx="198">
                        <c:v>7.7595179367371828E-2</c:v>
                      </c:pt>
                      <c:pt idx="199">
                        <c:v>6.9906086871561898E-2</c:v>
                      </c:pt>
                      <c:pt idx="200">
                        <c:v>6.2020506264534113E-2</c:v>
                      </c:pt>
                      <c:pt idx="201">
                        <c:v>5.3960601894325555E-2</c:v>
                      </c:pt>
                      <c:pt idx="202">
                        <c:v>4.5749028088437178E-2</c:v>
                      </c:pt>
                      <c:pt idx="203">
                        <c:v>3.7408865478319703E-2</c:v>
                      </c:pt>
                      <c:pt idx="204">
                        <c:v>2.8963556125628259E-2</c:v>
                      </c:pt>
                      <c:pt idx="205">
                        <c:v>2.0436837632589234E-2</c:v>
                      </c:pt>
                      <c:pt idx="206">
                        <c:v>1.1852676421678286E-2</c:v>
                      </c:pt>
                      <c:pt idx="207">
                        <c:v>3.2352003721431884E-3</c:v>
                      </c:pt>
                      <c:pt idx="208">
                        <c:v>-5.3913689972869524E-3</c:v>
                      </c:pt>
                      <c:pt idx="209">
                        <c:v>-1.4002784608889082E-2</c:v>
                      </c:pt>
                      <c:pt idx="210">
                        <c:v>-2.2574841978273391E-2</c:v>
                      </c:pt>
                      <c:pt idx="211">
                        <c:v>-3.1083447246991528E-2</c:v>
                      </c:pt>
                      <c:pt idx="212">
                        <c:v>-3.9504684904203641E-2</c:v>
                      </c:pt>
                      <c:pt idx="213">
                        <c:v>-4.7814885007055941E-2</c:v>
                      </c:pt>
                      <c:pt idx="214">
                        <c:v>-5.5990689710829517E-2</c:v>
                      </c:pt>
                      <c:pt idx="215">
                        <c:v>-6.4009118921861258E-2</c:v>
                      </c:pt>
                      <c:pt idx="216">
                        <c:v>-7.1847634888703216E-2</c:v>
                      </c:pt>
                      <c:pt idx="217">
                        <c:v>-7.9484205549971293E-2</c:v>
                      </c:pt>
                      <c:pt idx="218">
                        <c:v>-8.6897366460828671E-2</c:v>
                      </c:pt>
                      <c:pt idx="219">
                        <c:v>-9.406628112404436E-2</c:v>
                      </c:pt>
                      <c:pt idx="220">
                        <c:v>-0.10097079955605189</c:v>
                      </c:pt>
                      <c:pt idx="221">
                        <c:v>-0.10759151492339386</c:v>
                      </c:pt>
                      <c:pt idx="222">
                        <c:v>-0.11390981809036184</c:v>
                      </c:pt>
                      <c:pt idx="223">
                        <c:v>-0.11990794992451204</c:v>
                      </c:pt>
                      <c:pt idx="224">
                        <c:v>-0.12556905121303949</c:v>
                      </c:pt>
                      <c:pt idx="225">
                        <c:v>-0.13087721004970868</c:v>
                      </c:pt>
                      <c:pt idx="226">
                        <c:v>-0.13581750655914765</c:v>
                      </c:pt>
                      <c:pt idx="227">
                        <c:v>-0.14037605483279772</c:v>
                      </c:pt>
                      <c:pt idx="228">
                        <c:v>-0.14454004195864695</c:v>
                      </c:pt>
                      <c:pt idx="229">
                        <c:v>-0.14829776403504513</c:v>
                      </c:pt>
                      <c:pt idx="230">
                        <c:v>-0.15163865906737467</c:v>
                      </c:pt>
                      <c:pt idx="231">
                        <c:v>-0.15455333665511323</c:v>
                      </c:pt>
                      <c:pt idx="232">
                        <c:v>-0.15703360438584496</c:v>
                      </c:pt>
                      <c:pt idx="233">
                        <c:v>-0.15907249086203451</c:v>
                      </c:pt>
                      <c:pt idx="234">
                        <c:v>-0.16066426529584027</c:v>
                      </c:pt>
                      <c:pt idx="235">
                        <c:v>-0.16180445361689191</c:v>
                      </c:pt>
                      <c:pt idx="236">
                        <c:v>-0.1627185311117468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0898-4AAF-B4FB-08A73827280A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7</c15:sqref>
                        </c15:formulaRef>
                      </c:ext>
                    </c:extLst>
                    <c:strCache>
                      <c:ptCount val="1"/>
                      <c:pt idx="0">
                        <c:v>x2si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8:$K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1520580291389917E-2</c:v>
                      </c:pt>
                      <c:pt idx="2">
                        <c:v>4.2980671741778956E-2</c:v>
                      </c:pt>
                      <c:pt idx="3">
                        <c:v>6.4319955528810549E-2</c:v>
                      </c:pt>
                      <c:pt idx="4">
                        <c:v>8.5478452389537829E-2</c:v>
                      </c:pt>
                      <c:pt idx="5">
                        <c:v>0.10639669120677453</c:v>
                      </c:pt>
                      <c:pt idx="6">
                        <c:v>0.12701587616717816</c:v>
                      </c:pt>
                      <c:pt idx="7">
                        <c:v>0.1472780520212271</c:v>
                      </c:pt>
                      <c:pt idx="8">
                        <c:v>0.16712626698058797</c:v>
                      </c:pt>
                      <c:pt idx="9">
                        <c:v>0.18650473279501048</c:v>
                      </c:pt>
                      <c:pt idx="10">
                        <c:v>0.2053589815588146</c:v>
                      </c:pt>
                      <c:pt idx="11">
                        <c:v>0.22363601880622752</c:v>
                      </c:pt>
                      <c:pt idx="12">
                        <c:v>0.24128447246525778</c:v>
                      </c:pt>
                      <c:pt idx="13">
                        <c:v>0.25825473725143638</c:v>
                      </c:pt>
                      <c:pt idx="14">
                        <c:v>0.27449911409557037</c:v>
                      </c:pt>
                      <c:pt idx="15">
                        <c:v>0.28997194421361294</c:v>
                      </c:pt>
                      <c:pt idx="16">
                        <c:v>0.30462973744181532</c:v>
                      </c:pt>
                      <c:pt idx="17">
                        <c:v>0.31843129447644125</c:v>
                      </c:pt>
                      <c:pt idx="18">
                        <c:v>0.33133782267446116</c:v>
                      </c:pt>
                      <c:pt idx="19">
                        <c:v>0.34331304508973931</c:v>
                      </c:pt>
                      <c:pt idx="20">
                        <c:v>0.35432330243824056</c:v>
                      </c:pt>
                      <c:pt idx="21">
                        <c:v>0.36433764770565974</c:v>
                      </c:pt>
                      <c:pt idx="22">
                        <c:v>0.37332793313155521</c:v>
                      </c:pt>
                      <c:pt idx="23">
                        <c:v>0.38126888932549607</c:v>
                      </c:pt>
                      <c:pt idx="24">
                        <c:v>0.38813819629284912</c:v>
                      </c:pt>
                      <c:pt idx="25">
                        <c:v>0.39391654617056843</c:v>
                      </c:pt>
                      <c:pt idx="26">
                        <c:v>0.3985876974966549</c:v>
                      </c:pt>
                      <c:pt idx="27">
                        <c:v>0.40213852086074747</c:v>
                      </c:pt>
                      <c:pt idx="28">
                        <c:v>0.40455903580753377</c:v>
                      </c:pt>
                      <c:pt idx="29">
                        <c:v>0.40584243888925486</c:v>
                      </c:pt>
                      <c:pt idx="30">
                        <c:v>0.40598512278845456</c:v>
                      </c:pt>
                      <c:pt idx="31">
                        <c:v>0.40498668645722552</c:v>
                      </c:pt>
                      <c:pt idx="32">
                        <c:v>0.40284993624445203</c:v>
                      </c:pt>
                      <c:pt idx="33">
                        <c:v>0.39958087800788178</c:v>
                      </c:pt>
                      <c:pt idx="34">
                        <c:v>0.39518870023319763</c:v>
                      </c:pt>
                      <c:pt idx="35">
                        <c:v>0.38968574820753699</c:v>
                      </c:pt>
                      <c:pt idx="36">
                        <c:v>0.38308748932005054</c:v>
                      </c:pt>
                      <c:pt idx="37">
                        <c:v>0.37541246958703173</c:v>
                      </c:pt>
                      <c:pt idx="38">
                        <c:v>0.3666822615238135</c:v>
                      </c:pt>
                      <c:pt idx="39">
                        <c:v>0.35692140350995111</c:v>
                      </c:pt>
                      <c:pt idx="40">
                        <c:v>0.34615733081812017</c:v>
                      </c:pt>
                      <c:pt idx="41">
                        <c:v>0.33442029850058985</c:v>
                      </c:pt>
                      <c:pt idx="42">
                        <c:v>0.32174329635001747</c:v>
                      </c:pt>
                      <c:pt idx="43">
                        <c:v>0.30816195617358805</c:v>
                      </c:pt>
                      <c:pt idx="44">
                        <c:v>0.29371445164112775</c:v>
                      </c:pt>
                      <c:pt idx="45">
                        <c:v>0.27844139098869203</c:v>
                      </c:pt>
                      <c:pt idx="46">
                        <c:v>0.26238570287921165</c:v>
                      </c:pt>
                      <c:pt idx="47">
                        <c:v>0.24559251574101254</c:v>
                      </c:pt>
                      <c:pt idx="48">
                        <c:v>0.2281090309233588</c:v>
                      </c:pt>
                      <c:pt idx="49">
                        <c:v>0.20998439002554559</c:v>
                      </c:pt>
                      <c:pt idx="50">
                        <c:v>0.19126953677244546</c:v>
                      </c:pt>
                      <c:pt idx="51">
                        <c:v>0.1720170738247421</c:v>
                      </c:pt>
                      <c:pt idx="52">
                        <c:v>0.15228111492631927</c:v>
                      </c:pt>
                      <c:pt idx="53">
                        <c:v>0.13211713280438236</c:v>
                      </c:pt>
                      <c:pt idx="54">
                        <c:v>0.1115818032498257</c:v>
                      </c:pt>
                      <c:pt idx="55">
                        <c:v>9.0732845816095586E-2</c:v>
                      </c:pt>
                      <c:pt idx="56">
                        <c:v>6.9628861584304563E-2</c:v>
                      </c:pt>
                      <c:pt idx="57">
                        <c:v>4.8329168450596531E-2</c:v>
                      </c:pt>
                      <c:pt idx="58">
                        <c:v>2.6893634398728761E-2</c:v>
                      </c:pt>
                      <c:pt idx="59">
                        <c:v>5.3825092264983511E-3</c:v>
                      </c:pt>
                      <c:pt idx="60">
                        <c:v>-1.6143744801012862E-2</c:v>
                      </c:pt>
                      <c:pt idx="61">
                        <c:v>-3.7624622895384492E-2</c:v>
                      </c:pt>
                      <c:pt idx="62">
                        <c:v>-5.8999747808326009E-2</c:v>
                      </c:pt>
                      <c:pt idx="63">
                        <c:v>-8.0209039536662488E-2</c:v>
                      </c:pt>
                      <c:pt idx="64">
                        <c:v>-0.1011928841918405</c:v>
                      </c:pt>
                      <c:pt idx="65">
                        <c:v>-0.12189230155930503</c:v>
                      </c:pt>
                      <c:pt idx="66">
                        <c:v>-0.14224911087678119</c:v>
                      </c:pt>
                      <c:pt idx="67">
                        <c:v>-0.16220609436550013</c:v>
                      </c:pt>
                      <c:pt idx="68">
                        <c:v>-0.18170715805472493</c:v>
                      </c:pt>
                      <c:pt idx="69">
                        <c:v>-0.20069748944753996</c:v>
                      </c:pt>
                      <c:pt idx="70">
                        <c:v>-0.21912371158474517</c:v>
                      </c:pt>
                      <c:pt idx="71">
                        <c:v>-0.23693403307382183</c:v>
                      </c:pt>
                      <c:pt idx="72">
                        <c:v>-0.25407839366127571</c:v>
                      </c:pt>
                      <c:pt idx="73">
                        <c:v>-0.27050860493919249</c:v>
                      </c:pt>
                      <c:pt idx="74">
                        <c:v>-0.28617848579051375</c:v>
                      </c:pt>
                      <c:pt idx="75">
                        <c:v>-0.30104399219233291</c:v>
                      </c:pt>
                      <c:pt idx="76">
                        <c:v>-0.31506334101236627</c:v>
                      </c:pt>
                      <c:pt idx="77">
                        <c:v>-0.32819712745063956</c:v>
                      </c:pt>
                      <c:pt idx="78">
                        <c:v>-0.3404084357962916</c:v>
                      </c:pt>
                      <c:pt idx="79">
                        <c:v>-0.35166294318818503</c:v>
                      </c:pt>
                      <c:pt idx="80">
                        <c:v>-0.36192901608768158</c:v>
                      </c:pt>
                      <c:pt idx="81">
                        <c:v>-0.37117779919241867</c:v>
                      </c:pt>
                      <c:pt idx="82">
                        <c:v>-0.37938329654117703</c:v>
                      </c:pt>
                      <c:pt idx="83">
                        <c:v>-0.38652244458187102</c:v>
                      </c:pt>
                      <c:pt idx="84">
                        <c:v>-0.39257517699728861</c:v>
                      </c:pt>
                      <c:pt idx="85">
                        <c:v>-0.39752448110637106</c:v>
                      </c:pt>
                      <c:pt idx="86">
                        <c:v>-0.40135644568250334</c:v>
                      </c:pt>
                      <c:pt idx="87">
                        <c:v>-0.40406030005441035</c:v>
                      </c:pt>
                      <c:pt idx="88">
                        <c:v>-0.40562844437975626</c:v>
                      </c:pt>
                      <c:pt idx="89">
                        <c:v>-0.40605647100635522</c:v>
                      </c:pt>
                      <c:pt idx="90">
                        <c:v>-0.40534317686095322</c:v>
                      </c:pt>
                      <c:pt idx="91">
                        <c:v>-0.40349056683075873</c:v>
                      </c:pt>
                      <c:pt idx="92">
                        <c:v>-0.40050384812821849</c:v>
                      </c:pt>
                      <c:pt idx="93">
                        <c:v>-0.39639141565487634</c:v>
                      </c:pt>
                      <c:pt idx="94">
                        <c:v>-0.39116482840545452</c:v>
                      </c:pt>
                      <c:pt idx="95">
                        <c:v>-0.3848387769784789</c:v>
                      </c:pt>
                      <c:pt idx="96">
                        <c:v>-0.37743104228476843</c:v>
                      </c:pt>
                      <c:pt idx="97">
                        <c:v>-0.36896244556984698</c:v>
                      </c:pt>
                      <c:pt idx="98">
                        <c:v>-0.35945678989075358</c:v>
                      </c:pt>
                      <c:pt idx="99">
                        <c:v>-0.34894079321174365</c:v>
                      </c:pt>
                      <c:pt idx="100">
                        <c:v>-0.33744401330693252</c:v>
                      </c:pt>
                      <c:pt idx="101">
                        <c:v>-0.32499876468096017</c:v>
                      </c:pt>
                      <c:pt idx="102">
                        <c:v>-0.31164002774119315</c:v>
                      </c:pt>
                      <c:pt idx="103">
                        <c:v>-0.29740535047675526</c:v>
                      </c:pt>
                      <c:pt idx="104">
                        <c:v>-0.28233474292074456</c:v>
                      </c:pt>
                      <c:pt idx="105">
                        <c:v>-0.26647056469227443</c:v>
                      </c:pt>
                      <c:pt idx="106">
                        <c:v>-0.24985740593443015</c:v>
                      </c:pt>
                      <c:pt idx="107">
                        <c:v>-0.23254196198279373</c:v>
                      </c:pt>
                      <c:pt idx="108">
                        <c:v>-0.21457290211681154</c:v>
                      </c:pt>
                      <c:pt idx="109">
                        <c:v>-0.19600073276291125</c:v>
                      </c:pt>
                      <c:pt idx="110">
                        <c:v>-0.17687765553386905</c:v>
                      </c:pt>
                      <c:pt idx="111">
                        <c:v>-0.15725742050344194</c:v>
                      </c:pt>
                      <c:pt idx="112">
                        <c:v>-0.13719517512867266</c:v>
                      </c:pt>
                      <c:pt idx="113">
                        <c:v>-0.11674730924450823</c:v>
                      </c:pt>
                      <c:pt idx="114">
                        <c:v>-9.5971296566411998E-2</c:v>
                      </c:pt>
                      <c:pt idx="115">
                        <c:v>-7.4925533146465398E-2</c:v>
                      </c:pt>
                      <c:pt idx="116">
                        <c:v>-5.3669173237017267E-2</c:v>
                      </c:pt>
                      <c:pt idx="117">
                        <c:v>-3.2261963023226696E-2</c:v>
                      </c:pt>
                      <c:pt idx="118">
                        <c:v>-1.0764072691834055E-2</c:v>
                      </c:pt>
                      <c:pt idx="119">
                        <c:v>1.0764072691827727E-2</c:v>
                      </c:pt>
                      <c:pt idx="120">
                        <c:v>3.2261963023220389E-2</c:v>
                      </c:pt>
                      <c:pt idx="121">
                        <c:v>5.3669173237010995E-2</c:v>
                      </c:pt>
                      <c:pt idx="122">
                        <c:v>7.4925533146459181E-2</c:v>
                      </c:pt>
                      <c:pt idx="123">
                        <c:v>9.597129656640585E-2</c:v>
                      </c:pt>
                      <c:pt idx="124">
                        <c:v>0.11674730924450216</c:v>
                      </c:pt>
                      <c:pt idx="125">
                        <c:v>0.13719517512866672</c:v>
                      </c:pt>
                      <c:pt idx="126">
                        <c:v>0.15725742050343611</c:v>
                      </c:pt>
                      <c:pt idx="127">
                        <c:v>0.17687765553386336</c:v>
                      </c:pt>
                      <c:pt idx="128">
                        <c:v>0.19600073276290569</c:v>
                      </c:pt>
                      <c:pt idx="129">
                        <c:v>0.21457290211680613</c:v>
                      </c:pt>
                      <c:pt idx="130">
                        <c:v>0.23254196198278854</c:v>
                      </c:pt>
                      <c:pt idx="131">
                        <c:v>0.24985740593442518</c:v>
                      </c:pt>
                      <c:pt idx="132">
                        <c:v>0.26647056469226965</c:v>
                      </c:pt>
                      <c:pt idx="133">
                        <c:v>0.28233474292074001</c:v>
                      </c:pt>
                      <c:pt idx="134">
                        <c:v>0.29740535047675098</c:v>
                      </c:pt>
                      <c:pt idx="135">
                        <c:v>0.3116400277411891</c:v>
                      </c:pt>
                      <c:pt idx="136">
                        <c:v>0.3249987646809564</c:v>
                      </c:pt>
                      <c:pt idx="137">
                        <c:v>0.33744401330692891</c:v>
                      </c:pt>
                      <c:pt idx="138">
                        <c:v>0.34894079321174037</c:v>
                      </c:pt>
                      <c:pt idx="139">
                        <c:v>0.35945678989075064</c:v>
                      </c:pt>
                      <c:pt idx="140">
                        <c:v>0.36896244556984437</c:v>
                      </c:pt>
                      <c:pt idx="141">
                        <c:v>0.37743104228476615</c:v>
                      </c:pt>
                      <c:pt idx="142">
                        <c:v>0.38483877697847696</c:v>
                      </c:pt>
                      <c:pt idx="143">
                        <c:v>0.3911648284054528</c:v>
                      </c:pt>
                      <c:pt idx="144">
                        <c:v>0.39639141565487496</c:v>
                      </c:pt>
                      <c:pt idx="145">
                        <c:v>0.40050384812821743</c:v>
                      </c:pt>
                      <c:pt idx="146">
                        <c:v>0.40349056683075801</c:v>
                      </c:pt>
                      <c:pt idx="147">
                        <c:v>0.40534317686095278</c:v>
                      </c:pt>
                      <c:pt idx="148">
                        <c:v>0.40605647100635517</c:v>
                      </c:pt>
                      <c:pt idx="149">
                        <c:v>0.40562844437975659</c:v>
                      </c:pt>
                      <c:pt idx="150">
                        <c:v>0.40406030005441101</c:v>
                      </c:pt>
                      <c:pt idx="151">
                        <c:v>0.40135644568250428</c:v>
                      </c:pt>
                      <c:pt idx="152">
                        <c:v>0.39752448110637228</c:v>
                      </c:pt>
                      <c:pt idx="153">
                        <c:v>0.39257517699729005</c:v>
                      </c:pt>
                      <c:pt idx="154">
                        <c:v>0.38652244458187263</c:v>
                      </c:pt>
                      <c:pt idx="155">
                        <c:v>0.37938329654117875</c:v>
                      </c:pt>
                      <c:pt idx="156">
                        <c:v>0.3711777991924205</c:v>
                      </c:pt>
                      <c:pt idx="157">
                        <c:v>0.36192901608768346</c:v>
                      </c:pt>
                      <c:pt idx="158">
                        <c:v>0.35166294318818697</c:v>
                      </c:pt>
                      <c:pt idx="159">
                        <c:v>0.34040843579629343</c:v>
                      </c:pt>
                      <c:pt idx="160">
                        <c:v>0.32819712745064139</c:v>
                      </c:pt>
                      <c:pt idx="161">
                        <c:v>0.31506334101236799</c:v>
                      </c:pt>
                      <c:pt idx="162">
                        <c:v>0.30104399219233452</c:v>
                      </c:pt>
                      <c:pt idx="163">
                        <c:v>0.28617848579051519</c:v>
                      </c:pt>
                      <c:pt idx="164">
                        <c:v>0.27050860493919371</c:v>
                      </c:pt>
                      <c:pt idx="165">
                        <c:v>0.25407839366127671</c:v>
                      </c:pt>
                      <c:pt idx="166">
                        <c:v>0.23693403307382255</c:v>
                      </c:pt>
                      <c:pt idx="167">
                        <c:v>0.21912371158474567</c:v>
                      </c:pt>
                      <c:pt idx="168">
                        <c:v>0.20069748944754012</c:v>
                      </c:pt>
                      <c:pt idx="169">
                        <c:v>0.18170715805472479</c:v>
                      </c:pt>
                      <c:pt idx="170">
                        <c:v>0.16220609436549963</c:v>
                      </c:pt>
                      <c:pt idx="171">
                        <c:v>0.14224911087678035</c:v>
                      </c:pt>
                      <c:pt idx="172">
                        <c:v>0.12189230155930383</c:v>
                      </c:pt>
                      <c:pt idx="173">
                        <c:v>0.10119288419183893</c:v>
                      </c:pt>
                      <c:pt idx="174">
                        <c:v>8.0209039536660559E-2</c:v>
                      </c:pt>
                      <c:pt idx="175">
                        <c:v>5.8999747808323712E-2</c:v>
                      </c:pt>
                      <c:pt idx="176">
                        <c:v>3.7624622895381821E-2</c:v>
                      </c:pt>
                      <c:pt idx="177">
                        <c:v>1.6143744801009819E-2</c:v>
                      </c:pt>
                      <c:pt idx="178">
                        <c:v>-5.3825092265017589E-3</c:v>
                      </c:pt>
                      <c:pt idx="179">
                        <c:v>-2.6893634398732522E-2</c:v>
                      </c:pt>
                      <c:pt idx="180">
                        <c:v>-4.8329168450600625E-2</c:v>
                      </c:pt>
                      <c:pt idx="181">
                        <c:v>-6.962886158430899E-2</c:v>
                      </c:pt>
                      <c:pt idx="182">
                        <c:v>-9.0732845816100333E-2</c:v>
                      </c:pt>
                      <c:pt idx="183">
                        <c:v>-0.11158180324983069</c:v>
                      </c:pt>
                      <c:pt idx="184">
                        <c:v>-0.13211713280438764</c:v>
                      </c:pt>
                      <c:pt idx="185">
                        <c:v>-0.15228111492632476</c:v>
                      </c:pt>
                      <c:pt idx="186">
                        <c:v>-0.17201707382474779</c:v>
                      </c:pt>
                      <c:pt idx="187">
                        <c:v>-0.19126953677245132</c:v>
                      </c:pt>
                      <c:pt idx="188">
                        <c:v>-0.20998439002555158</c:v>
                      </c:pt>
                      <c:pt idx="189">
                        <c:v>-0.22810903092336493</c:v>
                      </c:pt>
                      <c:pt idx="190">
                        <c:v>-0.24559251574101867</c:v>
                      </c:pt>
                      <c:pt idx="191">
                        <c:v>-0.26238570287921786</c:v>
                      </c:pt>
                      <c:pt idx="192">
                        <c:v>-0.27844139098869825</c:v>
                      </c:pt>
                      <c:pt idx="193">
                        <c:v>-0.2937144516411338</c:v>
                      </c:pt>
                      <c:pt idx="194">
                        <c:v>-0.30816195617359399</c:v>
                      </c:pt>
                      <c:pt idx="195">
                        <c:v>-0.3217432963500233</c:v>
                      </c:pt>
                      <c:pt idx="196">
                        <c:v>-0.33442029850059546</c:v>
                      </c:pt>
                      <c:pt idx="197">
                        <c:v>-0.3461573308181255</c:v>
                      </c:pt>
                      <c:pt idx="198">
                        <c:v>-0.35692140350995616</c:v>
                      </c:pt>
                      <c:pt idx="199">
                        <c:v>-0.36668226152381816</c:v>
                      </c:pt>
                      <c:pt idx="200">
                        <c:v>-0.37541246958703606</c:v>
                      </c:pt>
                      <c:pt idx="201">
                        <c:v>-0.38308748932005443</c:v>
                      </c:pt>
                      <c:pt idx="202">
                        <c:v>-0.38968574820754032</c:v>
                      </c:pt>
                      <c:pt idx="203">
                        <c:v>-0.39518870023320041</c:v>
                      </c:pt>
                      <c:pt idx="204">
                        <c:v>-0.399580878007884</c:v>
                      </c:pt>
                      <c:pt idx="205">
                        <c:v>-0.40284993624445364</c:v>
                      </c:pt>
                      <c:pt idx="206">
                        <c:v>-0.40498668645722646</c:v>
                      </c:pt>
                      <c:pt idx="207">
                        <c:v>-0.40598512278845483</c:v>
                      </c:pt>
                      <c:pt idx="208">
                        <c:v>-0.40584243888925436</c:v>
                      </c:pt>
                      <c:pt idx="209">
                        <c:v>-0.40455903580753261</c:v>
                      </c:pt>
                      <c:pt idx="210">
                        <c:v>-0.40213852086074553</c:v>
                      </c:pt>
                      <c:pt idx="211">
                        <c:v>-0.39858769749665224</c:v>
                      </c:pt>
                      <c:pt idx="212">
                        <c:v>-0.39391654617056493</c:v>
                      </c:pt>
                      <c:pt idx="213">
                        <c:v>-0.38813819629284479</c:v>
                      </c:pt>
                      <c:pt idx="214">
                        <c:v>-0.38126888932549091</c:v>
                      </c:pt>
                      <c:pt idx="215">
                        <c:v>-0.37332793313154911</c:v>
                      </c:pt>
                      <c:pt idx="216">
                        <c:v>-0.36433764770565286</c:v>
                      </c:pt>
                      <c:pt idx="217">
                        <c:v>-0.35432330243823273</c:v>
                      </c:pt>
                      <c:pt idx="218">
                        <c:v>-0.34331304508973071</c:v>
                      </c:pt>
                      <c:pt idx="219">
                        <c:v>-0.33133782267445167</c:v>
                      </c:pt>
                      <c:pt idx="220">
                        <c:v>-0.31843129447643082</c:v>
                      </c:pt>
                      <c:pt idx="221">
                        <c:v>-0.30462973744180394</c:v>
                      </c:pt>
                      <c:pt idx="222">
                        <c:v>-0.28997194421360073</c:v>
                      </c:pt>
                      <c:pt idx="223">
                        <c:v>-0.27449911409555722</c:v>
                      </c:pt>
                      <c:pt idx="224">
                        <c:v>-0.25825473725142245</c:v>
                      </c:pt>
                      <c:pt idx="225">
                        <c:v>-0.24128447246524296</c:v>
                      </c:pt>
                      <c:pt idx="226">
                        <c:v>-0.22363601880621187</c:v>
                      </c:pt>
                      <c:pt idx="227">
                        <c:v>-0.20535898155879814</c:v>
                      </c:pt>
                      <c:pt idx="228">
                        <c:v>-0.18650473279499327</c:v>
                      </c:pt>
                      <c:pt idx="229">
                        <c:v>-0.16712626698057007</c:v>
                      </c:pt>
                      <c:pt idx="230">
                        <c:v>-0.1472780520212085</c:v>
                      </c:pt>
                      <c:pt idx="231">
                        <c:v>-0.1270158761671589</c:v>
                      </c:pt>
                      <c:pt idx="232">
                        <c:v>-0.10639669120675464</c:v>
                      </c:pt>
                      <c:pt idx="233">
                        <c:v>-8.5478452389517387E-2</c:v>
                      </c:pt>
                      <c:pt idx="234">
                        <c:v>-6.4319955528789594E-2</c:v>
                      </c:pt>
                      <c:pt idx="235">
                        <c:v>-4.2980671741757542E-2</c:v>
                      </c:pt>
                      <c:pt idx="236">
                        <c:v>-1.9899615397557703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0898-4AAF-B4FB-08A73827280A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7</c15:sqref>
                        </c15:formulaRef>
                      </c:ext>
                    </c:extLst>
                    <c:strCache>
                      <c:ptCount val="1"/>
                      <c:pt idx="0">
                        <c:v>x3cos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8:$L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2.2158924084715332E-3</c:v>
                      </c:pt>
                      <c:pt idx="1">
                        <c:v>-2.2088876158422414E-3</c:v>
                      </c:pt>
                      <c:pt idx="2">
                        <c:v>-2.1879175245087053E-3</c:v>
                      </c:pt>
                      <c:pt idx="3">
                        <c:v>-2.1531147141400893E-3</c:v>
                      </c:pt>
                      <c:pt idx="4">
                        <c:v>-2.1046992193090252E-3</c:v>
                      </c:pt>
                      <c:pt idx="5">
                        <c:v>-2.0429771383622015E-3</c:v>
                      </c:pt>
                      <c:pt idx="6">
                        <c:v>-1.9683386981680603E-3</c:v>
                      </c:pt>
                      <c:pt idx="7">
                        <c:v>-1.8812557869768922E-3</c:v>
                      </c:pt>
                      <c:pt idx="8">
                        <c:v>-1.782278970991386E-3</c:v>
                      </c:pt>
                      <c:pt idx="9">
                        <c:v>-1.6720340135098282E-3</c:v>
                      </c:pt>
                      <c:pt idx="10">
                        <c:v>-1.5512179186490526E-3</c:v>
                      </c:pt>
                      <c:pt idx="11">
                        <c:v>-1.4205945246600006E-3</c:v>
                      </c:pt>
                      <c:pt idx="12">
                        <c:v>-1.2809896746963651E-3</c:v>
                      </c:pt>
                      <c:pt idx="13">
                        <c:v>-1.1332859955682749E-3</c:v>
                      </c:pt>
                      <c:pt idx="14">
                        <c:v>-9.7841731749141996E-4</c:v>
                      </c:pt>
                      <c:pt idx="15">
                        <c:v>-8.1736277011176556E-4</c:v>
                      </c:pt>
                      <c:pt idx="16">
                        <c:v>-6.5114059213267626E-4</c:v>
                      </c:pt>
                      <c:pt idx="17">
                        <c:v>-4.8080169368199156E-4</c:v>
                      </c:pt>
                      <c:pt idx="18">
                        <c:v>-3.0742301211983603E-4</c:v>
                      </c:pt>
                      <c:pt idx="19">
                        <c:v>-1.3210070329388419E-4</c:v>
                      </c:pt>
                      <c:pt idx="20">
                        <c:v>4.4056788710835357E-5</c:v>
                      </c:pt>
                      <c:pt idx="21">
                        <c:v>2.1993573951233444E-4</c:v>
                      </c:pt>
                      <c:pt idx="22">
                        <c:v>3.9442418575579274E-4</c:v>
                      </c:pt>
                      <c:pt idx="23">
                        <c:v>5.6641895530390733E-4</c:v>
                      </c:pt>
                      <c:pt idx="24">
                        <c:v>7.3483264184633513E-4</c:v>
                      </c:pt>
                      <c:pt idx="25">
                        <c:v>8.98600479832498E-4</c:v>
                      </c:pt>
                      <c:pt idx="26">
                        <c:v>1.0566870762622168E-3</c:v>
                      </c:pt>
                      <c:pt idx="27">
                        <c:v>1.2080929567736241E-3</c:v>
                      </c:pt>
                      <c:pt idx="28">
                        <c:v>1.3518608846418854E-3</c:v>
                      </c:pt>
                      <c:pt idx="29">
                        <c:v>1.4870819127379691E-3</c:v>
                      </c:pt>
                      <c:pt idx="30">
                        <c:v>1.6129011301850554E-3</c:v>
                      </c:pt>
                      <c:pt idx="31">
                        <c:v>1.7285230673803537E-3</c:v>
                      </c:pt>
                      <c:pt idx="32">
                        <c:v>1.8332167252100491E-3</c:v>
                      </c:pt>
                      <c:pt idx="33">
                        <c:v>1.9263201966610631E-3</c:v>
                      </c:pt>
                      <c:pt idx="34">
                        <c:v>2.0072448516103001E-3</c:v>
                      </c:pt>
                      <c:pt idx="35">
                        <c:v>2.0754790583338107E-3</c:v>
                      </c:pt>
                      <c:pt idx="36">
                        <c:v>2.1305914182072803E-3</c:v>
                      </c:pt>
                      <c:pt idx="37">
                        <c:v>2.1722334931470284E-3</c:v>
                      </c:pt>
                      <c:pt idx="38">
                        <c:v>2.2001420085477614E-3</c:v>
                      </c:pt>
                      <c:pt idx="39">
                        <c:v>2.214140517789395E-3</c:v>
                      </c:pt>
                      <c:pt idx="40">
                        <c:v>2.2141405177893946E-3</c:v>
                      </c:pt>
                      <c:pt idx="41">
                        <c:v>2.2001420085477606E-3</c:v>
                      </c:pt>
                      <c:pt idx="42">
                        <c:v>2.1722334931470262E-3</c:v>
                      </c:pt>
                      <c:pt idx="43">
                        <c:v>2.1305914182072777E-3</c:v>
                      </c:pt>
                      <c:pt idx="44">
                        <c:v>2.0754790583338077E-3</c:v>
                      </c:pt>
                      <c:pt idx="45">
                        <c:v>2.0072448516102966E-3</c:v>
                      </c:pt>
                      <c:pt idx="46">
                        <c:v>1.9263201966610594E-3</c:v>
                      </c:pt>
                      <c:pt idx="47">
                        <c:v>1.8332167252100456E-3</c:v>
                      </c:pt>
                      <c:pt idx="48">
                        <c:v>1.7285230673803498E-3</c:v>
                      </c:pt>
                      <c:pt idx="49">
                        <c:v>1.6129011301850517E-3</c:v>
                      </c:pt>
                      <c:pt idx="50">
                        <c:v>1.4870819127379658E-3</c:v>
                      </c:pt>
                      <c:pt idx="51">
                        <c:v>1.3518608846418826E-3</c:v>
                      </c:pt>
                      <c:pt idx="52">
                        <c:v>1.208092956773623E-3</c:v>
                      </c:pt>
                      <c:pt idx="53">
                        <c:v>1.0566870762622146E-3</c:v>
                      </c:pt>
                      <c:pt idx="54">
                        <c:v>8.9860047983249573E-4</c:v>
                      </c:pt>
                      <c:pt idx="55">
                        <c:v>7.3483264184633459E-4</c:v>
                      </c:pt>
                      <c:pt idx="56">
                        <c:v>5.6641895530390842E-4</c:v>
                      </c:pt>
                      <c:pt idx="57">
                        <c:v>3.9442418575579328E-4</c:v>
                      </c:pt>
                      <c:pt idx="58">
                        <c:v>2.1993573951233498E-4</c:v>
                      </c:pt>
                      <c:pt idx="59">
                        <c:v>4.4056788710837864E-5</c:v>
                      </c:pt>
                      <c:pt idx="60">
                        <c:v>-1.321007032938802E-4</c:v>
                      </c:pt>
                      <c:pt idx="61">
                        <c:v>-3.0742301211983256E-4</c:v>
                      </c:pt>
                      <c:pt idx="62">
                        <c:v>-4.8080169368198912E-4</c:v>
                      </c:pt>
                      <c:pt idx="63">
                        <c:v>-6.5114059213267246E-4</c:v>
                      </c:pt>
                      <c:pt idx="64">
                        <c:v>-8.1736277011176057E-4</c:v>
                      </c:pt>
                      <c:pt idx="65">
                        <c:v>-9.7841731749141563E-4</c:v>
                      </c:pt>
                      <c:pt idx="66">
                        <c:v>-1.1332859955682712E-3</c:v>
                      </c:pt>
                      <c:pt idx="67">
                        <c:v>-1.2809896746963608E-3</c:v>
                      </c:pt>
                      <c:pt idx="68">
                        <c:v>-1.4205945246599956E-3</c:v>
                      </c:pt>
                      <c:pt idx="69">
                        <c:v>-1.5512179186490478E-3</c:v>
                      </c:pt>
                      <c:pt idx="70">
                        <c:v>-1.6720340135098245E-3</c:v>
                      </c:pt>
                      <c:pt idx="71">
                        <c:v>-1.7822789709913819E-3</c:v>
                      </c:pt>
                      <c:pt idx="72">
                        <c:v>-1.8812557869768876E-3</c:v>
                      </c:pt>
                      <c:pt idx="73">
                        <c:v>-1.9683386981680564E-3</c:v>
                      </c:pt>
                      <c:pt idx="74">
                        <c:v>-2.0429771383621985E-3</c:v>
                      </c:pt>
                      <c:pt idx="75">
                        <c:v>-2.1046992193090226E-3</c:v>
                      </c:pt>
                      <c:pt idx="76">
                        <c:v>-2.1531147141400872E-3</c:v>
                      </c:pt>
                      <c:pt idx="77">
                        <c:v>-2.187917524508704E-3</c:v>
                      </c:pt>
                      <c:pt idx="78">
                        <c:v>-2.2088876158422406E-3</c:v>
                      </c:pt>
                      <c:pt idx="79">
                        <c:v>-2.2158924084715332E-3</c:v>
                      </c:pt>
                      <c:pt idx="80">
                        <c:v>-2.2088876158422423E-3</c:v>
                      </c:pt>
                      <c:pt idx="81">
                        <c:v>-2.1879175245087075E-3</c:v>
                      </c:pt>
                      <c:pt idx="82">
                        <c:v>-2.1531147141400919E-3</c:v>
                      </c:pt>
                      <c:pt idx="83">
                        <c:v>-2.1046992193090291E-3</c:v>
                      </c:pt>
                      <c:pt idx="84">
                        <c:v>-2.0429771383622067E-3</c:v>
                      </c:pt>
                      <c:pt idx="85">
                        <c:v>-1.9683386981680659E-3</c:v>
                      </c:pt>
                      <c:pt idx="86">
                        <c:v>-1.8812557869768987E-3</c:v>
                      </c:pt>
                      <c:pt idx="87">
                        <c:v>-1.7822789709913943E-3</c:v>
                      </c:pt>
                      <c:pt idx="88">
                        <c:v>-1.672034013509838E-3</c:v>
                      </c:pt>
                      <c:pt idx="89">
                        <c:v>-1.551217918649063E-3</c:v>
                      </c:pt>
                      <c:pt idx="90">
                        <c:v>-1.4205945246600115E-3</c:v>
                      </c:pt>
                      <c:pt idx="91">
                        <c:v>-1.2809896746963777E-3</c:v>
                      </c:pt>
                      <c:pt idx="92">
                        <c:v>-1.1332859955682888E-3</c:v>
                      </c:pt>
                      <c:pt idx="93">
                        <c:v>-9.7841731749143427E-4</c:v>
                      </c:pt>
                      <c:pt idx="94">
                        <c:v>-8.1736277011177976E-4</c:v>
                      </c:pt>
                      <c:pt idx="95">
                        <c:v>-6.511405921326923E-4</c:v>
                      </c:pt>
                      <c:pt idx="96">
                        <c:v>-4.8080169368200934E-4</c:v>
                      </c:pt>
                      <c:pt idx="97">
                        <c:v>-3.0742301211985316E-4</c:v>
                      </c:pt>
                      <c:pt idx="98">
                        <c:v>-1.3210070329390097E-4</c:v>
                      </c:pt>
                      <c:pt idx="99">
                        <c:v>4.4056788710817109E-5</c:v>
                      </c:pt>
                      <c:pt idx="100">
                        <c:v>2.1993573951231433E-4</c:v>
                      </c:pt>
                      <c:pt idx="101">
                        <c:v>3.9442418575577279E-4</c:v>
                      </c:pt>
                      <c:pt idx="102">
                        <c:v>5.6641895530388825E-4</c:v>
                      </c:pt>
                      <c:pt idx="103">
                        <c:v>7.3483264184631691E-4</c:v>
                      </c:pt>
                      <c:pt idx="104">
                        <c:v>8.9860047983247686E-4</c:v>
                      </c:pt>
                      <c:pt idx="105">
                        <c:v>1.0566870762621964E-3</c:v>
                      </c:pt>
                      <c:pt idx="106">
                        <c:v>1.2080929567736057E-3</c:v>
                      </c:pt>
                      <c:pt idx="107">
                        <c:v>1.3518608846418646E-3</c:v>
                      </c:pt>
                      <c:pt idx="108">
                        <c:v>1.4870819127379496E-3</c:v>
                      </c:pt>
                      <c:pt idx="109">
                        <c:v>1.6129011301850374E-3</c:v>
                      </c:pt>
                      <c:pt idx="110">
                        <c:v>1.7285230673803372E-3</c:v>
                      </c:pt>
                      <c:pt idx="111">
                        <c:v>1.8332167252100352E-3</c:v>
                      </c:pt>
                      <c:pt idx="112">
                        <c:v>1.9263201966610488E-3</c:v>
                      </c:pt>
                      <c:pt idx="113">
                        <c:v>2.007244851610288E-3</c:v>
                      </c:pt>
                      <c:pt idx="114">
                        <c:v>2.0754790583338008E-3</c:v>
                      </c:pt>
                      <c:pt idx="115">
                        <c:v>2.1305914182072716E-3</c:v>
                      </c:pt>
                      <c:pt idx="116">
                        <c:v>2.1722334931470223E-3</c:v>
                      </c:pt>
                      <c:pt idx="117">
                        <c:v>2.200142008547758E-3</c:v>
                      </c:pt>
                      <c:pt idx="118">
                        <c:v>2.2141405177893937E-3</c:v>
                      </c:pt>
                      <c:pt idx="119">
                        <c:v>2.2141405177893959E-3</c:v>
                      </c:pt>
                      <c:pt idx="120">
                        <c:v>2.200142008547764E-3</c:v>
                      </c:pt>
                      <c:pt idx="121">
                        <c:v>2.1722334931470323E-3</c:v>
                      </c:pt>
                      <c:pt idx="122">
                        <c:v>2.1305914182072859E-3</c:v>
                      </c:pt>
                      <c:pt idx="123">
                        <c:v>2.0754790583338194E-3</c:v>
                      </c:pt>
                      <c:pt idx="124">
                        <c:v>2.0072448516103101E-3</c:v>
                      </c:pt>
                      <c:pt idx="125">
                        <c:v>1.9263201966610748E-3</c:v>
                      </c:pt>
                      <c:pt idx="126">
                        <c:v>1.8332167252100623E-3</c:v>
                      </c:pt>
                      <c:pt idx="127">
                        <c:v>1.7285230673803676E-3</c:v>
                      </c:pt>
                      <c:pt idx="128">
                        <c:v>1.6129011301850736E-3</c:v>
                      </c:pt>
                      <c:pt idx="129">
                        <c:v>1.4870819127379888E-3</c:v>
                      </c:pt>
                      <c:pt idx="130">
                        <c:v>1.3518608846419065E-3</c:v>
                      </c:pt>
                      <c:pt idx="131">
                        <c:v>1.2080929567736497E-3</c:v>
                      </c:pt>
                      <c:pt idx="132">
                        <c:v>1.0566870762622428E-3</c:v>
                      </c:pt>
                      <c:pt idx="133">
                        <c:v>8.98600479832525E-4</c:v>
                      </c:pt>
                      <c:pt idx="134">
                        <c:v>7.3483264184636299E-4</c:v>
                      </c:pt>
                      <c:pt idx="135">
                        <c:v>5.6641895530393541E-4</c:v>
                      </c:pt>
                      <c:pt idx="136">
                        <c:v>3.9442418575582477E-4</c:v>
                      </c:pt>
                      <c:pt idx="137">
                        <c:v>2.1993573951236686E-4</c:v>
                      </c:pt>
                      <c:pt idx="138">
                        <c:v>4.4056788710867924E-5</c:v>
                      </c:pt>
                      <c:pt idx="139">
                        <c:v>-1.3210070329384825E-4</c:v>
                      </c:pt>
                      <c:pt idx="140">
                        <c:v>-3.0742301211980085E-4</c:v>
                      </c:pt>
                      <c:pt idx="141">
                        <c:v>-4.8080169368195779E-4</c:v>
                      </c:pt>
                      <c:pt idx="142">
                        <c:v>-6.5114059213264362E-4</c:v>
                      </c:pt>
                      <c:pt idx="143">
                        <c:v>-8.1736277011173434E-4</c:v>
                      </c:pt>
                      <c:pt idx="144">
                        <c:v>-9.7841731749138679E-4</c:v>
                      </c:pt>
                      <c:pt idx="145">
                        <c:v>-1.1332859955682434E-3</c:v>
                      </c:pt>
                      <c:pt idx="146">
                        <c:v>-1.2809896746963361E-3</c:v>
                      </c:pt>
                      <c:pt idx="147">
                        <c:v>-1.4205945246599709E-3</c:v>
                      </c:pt>
                      <c:pt idx="148">
                        <c:v>-1.551217918649025E-3</c:v>
                      </c:pt>
                      <c:pt idx="149">
                        <c:v>-1.6720340135098033E-3</c:v>
                      </c:pt>
                      <c:pt idx="150">
                        <c:v>-1.7822789709913639E-3</c:v>
                      </c:pt>
                      <c:pt idx="151">
                        <c:v>-1.8812557869768729E-3</c:v>
                      </c:pt>
                      <c:pt idx="152">
                        <c:v>-1.9683386981680434E-3</c:v>
                      </c:pt>
                      <c:pt idx="153">
                        <c:v>-2.0429771383621877E-3</c:v>
                      </c:pt>
                      <c:pt idx="154">
                        <c:v>-2.1046992193090156E-3</c:v>
                      </c:pt>
                      <c:pt idx="155">
                        <c:v>-2.1531147141400828E-3</c:v>
                      </c:pt>
                      <c:pt idx="156">
                        <c:v>-2.1879175245087014E-3</c:v>
                      </c:pt>
                      <c:pt idx="157">
                        <c:v>-2.2088876158422393E-3</c:v>
                      </c:pt>
                      <c:pt idx="158">
                        <c:v>-2.2158924084715332E-3</c:v>
                      </c:pt>
                      <c:pt idx="159">
                        <c:v>-2.2088876158422427E-3</c:v>
                      </c:pt>
                      <c:pt idx="160">
                        <c:v>-2.1879175245087079E-3</c:v>
                      </c:pt>
                      <c:pt idx="161">
                        <c:v>-2.1531147141400928E-3</c:v>
                      </c:pt>
                      <c:pt idx="162">
                        <c:v>-2.1046992193090286E-3</c:v>
                      </c:pt>
                      <c:pt idx="163">
                        <c:v>-2.0429771383622037E-3</c:v>
                      </c:pt>
                      <c:pt idx="164">
                        <c:v>-1.9683386981680625E-3</c:v>
                      </c:pt>
                      <c:pt idx="165">
                        <c:v>-1.8812557869768945E-3</c:v>
                      </c:pt>
                      <c:pt idx="166">
                        <c:v>-1.7822789709913865E-3</c:v>
                      </c:pt>
                      <c:pt idx="167">
                        <c:v>-1.6720340135098254E-3</c:v>
                      </c:pt>
                      <c:pt idx="168">
                        <c:v>-1.5512179186490491E-3</c:v>
                      </c:pt>
                      <c:pt idx="169">
                        <c:v>-1.4205945246599967E-3</c:v>
                      </c:pt>
                      <c:pt idx="170">
                        <c:v>-1.2809896746963573E-3</c:v>
                      </c:pt>
                      <c:pt idx="171">
                        <c:v>-1.1332859955682623E-3</c:v>
                      </c:pt>
                      <c:pt idx="172">
                        <c:v>-9.784173174914063E-4</c:v>
                      </c:pt>
                      <c:pt idx="173">
                        <c:v>-8.1736277011175103E-4</c:v>
                      </c:pt>
                      <c:pt idx="174">
                        <c:v>-6.5114059213265706E-4</c:v>
                      </c:pt>
                      <c:pt idx="175">
                        <c:v>-4.8080169368196765E-4</c:v>
                      </c:pt>
                      <c:pt idx="176">
                        <c:v>-3.0742301211981077E-4</c:v>
                      </c:pt>
                      <c:pt idx="177">
                        <c:v>-1.3210070329385828E-4</c:v>
                      </c:pt>
                      <c:pt idx="178">
                        <c:v>4.4056788710865755E-5</c:v>
                      </c:pt>
                      <c:pt idx="179">
                        <c:v>2.1993573951236859E-4</c:v>
                      </c:pt>
                      <c:pt idx="180">
                        <c:v>3.9442418575582645E-4</c:v>
                      </c:pt>
                      <c:pt idx="181">
                        <c:v>5.6641895530394094E-4</c:v>
                      </c:pt>
                      <c:pt idx="182">
                        <c:v>7.348326418463721E-4</c:v>
                      </c:pt>
                      <c:pt idx="183">
                        <c:v>8.9860047983253747E-4</c:v>
                      </c:pt>
                      <c:pt idx="184">
                        <c:v>1.0566870762622547E-3</c:v>
                      </c:pt>
                      <c:pt idx="185">
                        <c:v>1.2080929567736612E-3</c:v>
                      </c:pt>
                      <c:pt idx="186">
                        <c:v>1.3518608846419234E-3</c:v>
                      </c:pt>
                      <c:pt idx="187">
                        <c:v>1.4870819127380077E-3</c:v>
                      </c:pt>
                      <c:pt idx="188">
                        <c:v>1.6129011301850909E-3</c:v>
                      </c:pt>
                      <c:pt idx="189">
                        <c:v>1.7285230673803862E-3</c:v>
                      </c:pt>
                      <c:pt idx="190">
                        <c:v>1.8332167252100811E-3</c:v>
                      </c:pt>
                      <c:pt idx="191">
                        <c:v>1.926320196661093E-3</c:v>
                      </c:pt>
                      <c:pt idx="192">
                        <c:v>2.0072448516103261E-3</c:v>
                      </c:pt>
                      <c:pt idx="193">
                        <c:v>2.0754790583338324E-3</c:v>
                      </c:pt>
                      <c:pt idx="194">
                        <c:v>2.1305914182072985E-3</c:v>
                      </c:pt>
                      <c:pt idx="195">
                        <c:v>2.1722334931470423E-3</c:v>
                      </c:pt>
                      <c:pt idx="196">
                        <c:v>2.2001420085477701E-3</c:v>
                      </c:pt>
                      <c:pt idx="197">
                        <c:v>2.214140517789398E-3</c:v>
                      </c:pt>
                      <c:pt idx="198">
                        <c:v>2.2141405177893915E-3</c:v>
                      </c:pt>
                      <c:pt idx="199">
                        <c:v>2.2001420085477506E-3</c:v>
                      </c:pt>
                      <c:pt idx="200">
                        <c:v>2.1722334931470102E-3</c:v>
                      </c:pt>
                      <c:pt idx="201">
                        <c:v>2.1305914182072547E-3</c:v>
                      </c:pt>
                      <c:pt idx="202">
                        <c:v>2.0754790583337782E-3</c:v>
                      </c:pt>
                      <c:pt idx="203">
                        <c:v>2.0072448516102572E-3</c:v>
                      </c:pt>
                      <c:pt idx="204">
                        <c:v>1.926320196661013E-3</c:v>
                      </c:pt>
                      <c:pt idx="205">
                        <c:v>1.833216725209992E-3</c:v>
                      </c:pt>
                      <c:pt idx="206">
                        <c:v>1.7285230673802843E-3</c:v>
                      </c:pt>
                      <c:pt idx="207">
                        <c:v>1.6129011301849797E-3</c:v>
                      </c:pt>
                      <c:pt idx="208">
                        <c:v>1.4870819127378871E-3</c:v>
                      </c:pt>
                      <c:pt idx="209">
                        <c:v>1.3518608846417978E-3</c:v>
                      </c:pt>
                      <c:pt idx="210">
                        <c:v>1.2080929567735313E-3</c:v>
                      </c:pt>
                      <c:pt idx="211">
                        <c:v>1.0566870762621118E-3</c:v>
                      </c:pt>
                      <c:pt idx="212">
                        <c:v>8.9860047983238882E-4</c:v>
                      </c:pt>
                      <c:pt idx="213">
                        <c:v>7.3483264184622248E-4</c:v>
                      </c:pt>
                      <c:pt idx="214">
                        <c:v>5.6641895530378373E-4</c:v>
                      </c:pt>
                      <c:pt idx="215">
                        <c:v>3.9442418575566648E-4</c:v>
                      </c:pt>
                      <c:pt idx="216">
                        <c:v>2.1993573951220683E-4</c:v>
                      </c:pt>
                      <c:pt idx="217">
                        <c:v>4.4056788710707116E-5</c:v>
                      </c:pt>
                      <c:pt idx="218">
                        <c:v>-1.3210070329401272E-4</c:v>
                      </c:pt>
                      <c:pt idx="219">
                        <c:v>-3.0742301211997183E-4</c:v>
                      </c:pt>
                      <c:pt idx="220">
                        <c:v>-4.8080169368212638E-4</c:v>
                      </c:pt>
                      <c:pt idx="221">
                        <c:v>-6.5114059213280874E-4</c:v>
                      </c:pt>
                      <c:pt idx="222">
                        <c:v>-8.1736277011190217E-4</c:v>
                      </c:pt>
                      <c:pt idx="223">
                        <c:v>-9.7841731749155223E-4</c:v>
                      </c:pt>
                      <c:pt idx="224">
                        <c:v>-1.133285995568402E-3</c:v>
                      </c:pt>
                      <c:pt idx="225">
                        <c:v>-1.2809896746964868E-3</c:v>
                      </c:pt>
                      <c:pt idx="226">
                        <c:v>-1.4205945246601155E-3</c:v>
                      </c:pt>
                      <c:pt idx="227">
                        <c:v>-1.5512179186491653E-3</c:v>
                      </c:pt>
                      <c:pt idx="228">
                        <c:v>-1.6720340135099323E-3</c:v>
                      </c:pt>
                      <c:pt idx="229">
                        <c:v>-1.7822789709914806E-3</c:v>
                      </c:pt>
                      <c:pt idx="230">
                        <c:v>-1.8812557869769804E-3</c:v>
                      </c:pt>
                      <c:pt idx="231">
                        <c:v>-1.9683386981681375E-3</c:v>
                      </c:pt>
                      <c:pt idx="232">
                        <c:v>-2.0429771383622666E-3</c:v>
                      </c:pt>
                      <c:pt idx="233">
                        <c:v>-2.1046992193090781E-3</c:v>
                      </c:pt>
                      <c:pt idx="234">
                        <c:v>-2.1531147141401297E-3</c:v>
                      </c:pt>
                      <c:pt idx="235">
                        <c:v>-2.1879175245087335E-3</c:v>
                      </c:pt>
                      <c:pt idx="236">
                        <c:v>-2.2158924084715332E-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0898-4AAF-B4FB-08A73827280A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7</c15:sqref>
                        </c15:formulaRef>
                      </c:ext>
                    </c:extLst>
                    <c:strCache>
                      <c:ptCount val="1"/>
                      <c:pt idx="0">
                        <c:v>x3sin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8:$M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26103705290377E-2</c:v>
                      </c:pt>
                      <c:pt idx="2">
                        <c:v>5.2884500842330165E-2</c:v>
                      </c:pt>
                      <c:pt idx="3">
                        <c:v>7.8908545137789832E-2</c:v>
                      </c:pt>
                      <c:pt idx="4">
                        <c:v>0.10443370420465611</c:v>
                      </c:pt>
                      <c:pt idx="5">
                        <c:v>0.12929859976895727</c:v>
                      </c:pt>
                      <c:pt idx="6">
                        <c:v>0.1533460279551703</c:v>
                      </c:pt>
                      <c:pt idx="7">
                        <c:v>0.1764239531797368</c:v>
                      </c:pt>
                      <c:pt idx="8">
                        <c:v>0.19838646936897353</c:v>
                      </c:pt>
                      <c:pt idx="9">
                        <c:v>0.21909472242424732</c:v>
                      </c:pt>
                      <c:pt idx="10">
                        <c:v>0.23841778810229403</c:v>
                      </c:pt>
                      <c:pt idx="11">
                        <c:v>0.25623349976043774</c:v>
                      </c:pt>
                      <c:pt idx="12">
                        <c:v>0.27242922073344017</c:v>
                      </c:pt>
                      <c:pt idx="13">
                        <c:v>0.28690255645876384</c:v>
                      </c:pt>
                      <c:pt idx="14">
                        <c:v>0.29956200184796467</c:v>
                      </c:pt>
                      <c:pt idx="15">
                        <c:v>0.31032751981132262</c:v>
                      </c:pt>
                      <c:pt idx="16">
                        <c:v>0.31913104727809316</c:v>
                      </c:pt>
                      <c:pt idx="17">
                        <c:v>0.3259169255131541</c:v>
                      </c:pt>
                      <c:pt idx="18">
                        <c:v>0.33064225200945013</c:v>
                      </c:pt>
                      <c:pt idx="19">
                        <c:v>0.33327715173145539</c:v>
                      </c:pt>
                      <c:pt idx="20">
                        <c:v>0.33380496599476711</c:v>
                      </c:pt>
                      <c:pt idx="21">
                        <c:v>0.33222235778767201</c:v>
                      </c:pt>
                      <c:pt idx="22">
                        <c:v>0.32853933286880854</c:v>
                      </c:pt>
                      <c:pt idx="23">
                        <c:v>0.32277917650753962</c:v>
                      </c:pt>
                      <c:pt idx="24">
                        <c:v>0.31497830626698226</c:v>
                      </c:pt>
                      <c:pt idx="25">
                        <c:v>0.30518604176044811</c:v>
                      </c:pt>
                      <c:pt idx="26">
                        <c:v>0.2934642928369689</c:v>
                      </c:pt>
                      <c:pt idx="27">
                        <c:v>0.27988716816729753</c:v>
                      </c:pt>
                      <c:pt idx="28">
                        <c:v>0.26454050670503065</c:v>
                      </c:pt>
                      <c:pt idx="29">
                        <c:v>0.2475213349851067</c:v>
                      </c:pt>
                      <c:pt idx="30">
                        <c:v>0.22893725369081208</c:v>
                      </c:pt>
                      <c:pt idx="31">
                        <c:v>0.20890575736761732</c:v>
                      </c:pt>
                      <c:pt idx="32">
                        <c:v>0.18755349158483081</c:v>
                      </c:pt>
                      <c:pt idx="33">
                        <c:v>0.16501545224153313</c:v>
                      </c:pt>
                      <c:pt idx="34">
                        <c:v>0.1414341320790389</c:v>
                      </c:pt>
                      <c:pt idx="35">
                        <c:v>0.11695861979590759</c:v>
                      </c:pt>
                      <c:pt idx="36">
                        <c:v>9.1743657461188441E-2</c:v>
                      </c:pt>
                      <c:pt idx="37">
                        <c:v>6.5948662185238469E-2</c:v>
                      </c:pt>
                      <c:pt idx="38">
                        <c:v>3.9736718233422681E-2</c:v>
                      </c:pt>
                      <c:pt idx="39">
                        <c:v>1.327354595487985E-2</c:v>
                      </c:pt>
                      <c:pt idx="40">
                        <c:v>-1.3273545954881397E-2</c:v>
                      </c:pt>
                      <c:pt idx="41">
                        <c:v>-3.9736718233424215E-2</c:v>
                      </c:pt>
                      <c:pt idx="42">
                        <c:v>-6.5948662185239995E-2</c:v>
                      </c:pt>
                      <c:pt idx="43">
                        <c:v>-9.1743657461189801E-2</c:v>
                      </c:pt>
                      <c:pt idx="44">
                        <c:v>-0.11695861979590876</c:v>
                      </c:pt>
                      <c:pt idx="45">
                        <c:v>-0.14143413207904004</c:v>
                      </c:pt>
                      <c:pt idx="46">
                        <c:v>-0.16501545224153408</c:v>
                      </c:pt>
                      <c:pt idx="47">
                        <c:v>-0.18755349158483164</c:v>
                      </c:pt>
                      <c:pt idx="48">
                        <c:v>-0.20890575736761807</c:v>
                      </c:pt>
                      <c:pt idx="49">
                        <c:v>-0.22893725369081266</c:v>
                      </c:pt>
                      <c:pt idx="50">
                        <c:v>-0.24752133498510714</c:v>
                      </c:pt>
                      <c:pt idx="51">
                        <c:v>-0.26454050670503099</c:v>
                      </c:pt>
                      <c:pt idx="52">
                        <c:v>-0.27988716816729764</c:v>
                      </c:pt>
                      <c:pt idx="53">
                        <c:v>-0.29346429283696907</c:v>
                      </c:pt>
                      <c:pt idx="54">
                        <c:v>-0.30518604176044828</c:v>
                      </c:pt>
                      <c:pt idx="55">
                        <c:v>-0.31497830626698226</c:v>
                      </c:pt>
                      <c:pt idx="56">
                        <c:v>-0.32277917650753957</c:v>
                      </c:pt>
                      <c:pt idx="57">
                        <c:v>-0.32853933286880854</c:v>
                      </c:pt>
                      <c:pt idx="58">
                        <c:v>-0.33222235778767201</c:v>
                      </c:pt>
                      <c:pt idx="59">
                        <c:v>-0.33380496599476711</c:v>
                      </c:pt>
                      <c:pt idx="60">
                        <c:v>-0.33327715173145545</c:v>
                      </c:pt>
                      <c:pt idx="61">
                        <c:v>-0.33064225200945019</c:v>
                      </c:pt>
                      <c:pt idx="62">
                        <c:v>-0.32591692551315415</c:v>
                      </c:pt>
                      <c:pt idx="63">
                        <c:v>-0.31913104727809333</c:v>
                      </c:pt>
                      <c:pt idx="64">
                        <c:v>-0.31032751981132295</c:v>
                      </c:pt>
                      <c:pt idx="65">
                        <c:v>-0.299562001847965</c:v>
                      </c:pt>
                      <c:pt idx="66">
                        <c:v>-0.28690255645876422</c:v>
                      </c:pt>
                      <c:pt idx="67">
                        <c:v>-0.27242922073344067</c:v>
                      </c:pt>
                      <c:pt idx="68">
                        <c:v>-0.25623349976043841</c:v>
                      </c:pt>
                      <c:pt idx="69">
                        <c:v>-0.23841778810229469</c:v>
                      </c:pt>
                      <c:pt idx="70">
                        <c:v>-0.21909472242424799</c:v>
                      </c:pt>
                      <c:pt idx="71">
                        <c:v>-0.19838646936897439</c:v>
                      </c:pt>
                      <c:pt idx="72">
                        <c:v>-0.17642395317973791</c:v>
                      </c:pt>
                      <c:pt idx="73">
                        <c:v>-0.15334602795517138</c:v>
                      </c:pt>
                      <c:pt idx="74">
                        <c:v>-0.12929859976895833</c:v>
                      </c:pt>
                      <c:pt idx="75">
                        <c:v>-0.10443370420465738</c:v>
                      </c:pt>
                      <c:pt idx="76">
                        <c:v>-7.8908545137791331E-2</c:v>
                      </c:pt>
                      <c:pt idx="77">
                        <c:v>-5.2884500842331587E-2</c:v>
                      </c:pt>
                      <c:pt idx="78">
                        <c:v>-2.6526103705291727E-2</c:v>
                      </c:pt>
                      <c:pt idx="79">
                        <c:v>-1.5644932173262939E-15</c:v>
                      </c:pt>
                      <c:pt idx="80">
                        <c:v>2.6526103705288608E-2</c:v>
                      </c:pt>
                      <c:pt idx="81">
                        <c:v>5.2884500842328493E-2</c:v>
                      </c:pt>
                      <c:pt idx="82">
                        <c:v>7.8908545137788277E-2</c:v>
                      </c:pt>
                      <c:pt idx="83">
                        <c:v>0.10443370420465439</c:v>
                      </c:pt>
                      <c:pt idx="84">
                        <c:v>0.12929859976895544</c:v>
                      </c:pt>
                      <c:pt idx="85">
                        <c:v>0.15334602795516861</c:v>
                      </c:pt>
                      <c:pt idx="86">
                        <c:v>0.17642395317973525</c:v>
                      </c:pt>
                      <c:pt idx="87">
                        <c:v>0.19838646936897186</c:v>
                      </c:pt>
                      <c:pt idx="88">
                        <c:v>0.21909472242424566</c:v>
                      </c:pt>
                      <c:pt idx="89">
                        <c:v>0.2384177881022925</c:v>
                      </c:pt>
                      <c:pt idx="90">
                        <c:v>0.25623349976043641</c:v>
                      </c:pt>
                      <c:pt idx="91">
                        <c:v>0.27242922073343884</c:v>
                      </c:pt>
                      <c:pt idx="92">
                        <c:v>0.28690255645876261</c:v>
                      </c:pt>
                      <c:pt idx="93">
                        <c:v>0.29956200184796361</c:v>
                      </c:pt>
                      <c:pt idx="94">
                        <c:v>0.31032751981132178</c:v>
                      </c:pt>
                      <c:pt idx="95">
                        <c:v>0.31913104727809238</c:v>
                      </c:pt>
                      <c:pt idx="96">
                        <c:v>0.32591692551315349</c:v>
                      </c:pt>
                      <c:pt idx="97">
                        <c:v>0.33064225200944974</c:v>
                      </c:pt>
                      <c:pt idx="98">
                        <c:v>0.33327715173145522</c:v>
                      </c:pt>
                      <c:pt idx="99">
                        <c:v>0.33380496599476722</c:v>
                      </c:pt>
                      <c:pt idx="100">
                        <c:v>0.33222235778767228</c:v>
                      </c:pt>
                      <c:pt idx="101">
                        <c:v>0.3285393328688091</c:v>
                      </c:pt>
                      <c:pt idx="102">
                        <c:v>0.3227791765075404</c:v>
                      </c:pt>
                      <c:pt idx="103">
                        <c:v>0.3149783062669832</c:v>
                      </c:pt>
                      <c:pt idx="104">
                        <c:v>0.3051860417604495</c:v>
                      </c:pt>
                      <c:pt idx="105">
                        <c:v>0.29346429283697056</c:v>
                      </c:pt>
                      <c:pt idx="106">
                        <c:v>0.27988716816729936</c:v>
                      </c:pt>
                      <c:pt idx="107">
                        <c:v>0.2645405067050331</c:v>
                      </c:pt>
                      <c:pt idx="108">
                        <c:v>0.24752133498510934</c:v>
                      </c:pt>
                      <c:pt idx="109">
                        <c:v>0.22893725369081497</c:v>
                      </c:pt>
                      <c:pt idx="110">
                        <c:v>0.2089057573676204</c:v>
                      </c:pt>
                      <c:pt idx="111">
                        <c:v>0.18755349158483398</c:v>
                      </c:pt>
                      <c:pt idx="112">
                        <c:v>0.16501545224153694</c:v>
                      </c:pt>
                      <c:pt idx="113">
                        <c:v>0.14143413207904287</c:v>
                      </c:pt>
                      <c:pt idx="114">
                        <c:v>0.11695861979591156</c:v>
                      </c:pt>
                      <c:pt idx="115">
                        <c:v>9.174365746119309E-2</c:v>
                      </c:pt>
                      <c:pt idx="116">
                        <c:v>6.5948662185243201E-2</c:v>
                      </c:pt>
                      <c:pt idx="117">
                        <c:v>3.9736718233427323E-2</c:v>
                      </c:pt>
                      <c:pt idx="118">
                        <c:v>1.3273545954884378E-2</c:v>
                      </c:pt>
                      <c:pt idx="119">
                        <c:v>-1.3273545954877019E-2</c:v>
                      </c:pt>
                      <c:pt idx="120">
                        <c:v>-3.9736718233419427E-2</c:v>
                      </c:pt>
                      <c:pt idx="121">
                        <c:v>-6.5948662185235402E-2</c:v>
                      </c:pt>
                      <c:pt idx="122">
                        <c:v>-9.1743657461185443E-2</c:v>
                      </c:pt>
                      <c:pt idx="123">
                        <c:v>-0.11695861979590411</c:v>
                      </c:pt>
                      <c:pt idx="124">
                        <c:v>-0.14143413207903566</c:v>
                      </c:pt>
                      <c:pt idx="125">
                        <c:v>-0.16501545224153</c:v>
                      </c:pt>
                      <c:pt idx="126">
                        <c:v>-0.1875534915848279</c:v>
                      </c:pt>
                      <c:pt idx="127">
                        <c:v>-0.20890575736761466</c:v>
                      </c:pt>
                      <c:pt idx="128">
                        <c:v>-0.22893725369080919</c:v>
                      </c:pt>
                      <c:pt idx="129">
                        <c:v>-0.24752133498510401</c:v>
                      </c:pt>
                      <c:pt idx="130">
                        <c:v>-0.26454050670502821</c:v>
                      </c:pt>
                      <c:pt idx="131">
                        <c:v>-0.27988716816729503</c:v>
                      </c:pt>
                      <c:pt idx="132">
                        <c:v>-0.29346429283696679</c:v>
                      </c:pt>
                      <c:pt idx="133">
                        <c:v>-0.30518604176044628</c:v>
                      </c:pt>
                      <c:pt idx="134">
                        <c:v>-0.31497830626698081</c:v>
                      </c:pt>
                      <c:pt idx="135">
                        <c:v>-0.32277917650753851</c:v>
                      </c:pt>
                      <c:pt idx="136">
                        <c:v>-0.32853933286880771</c:v>
                      </c:pt>
                      <c:pt idx="137">
                        <c:v>-0.33222235778767151</c:v>
                      </c:pt>
                      <c:pt idx="138">
                        <c:v>-0.333804965994767</c:v>
                      </c:pt>
                      <c:pt idx="139">
                        <c:v>-0.33327715173145572</c:v>
                      </c:pt>
                      <c:pt idx="140">
                        <c:v>-0.33064225200945085</c:v>
                      </c:pt>
                      <c:pt idx="141">
                        <c:v>-0.32591692551315521</c:v>
                      </c:pt>
                      <c:pt idx="142">
                        <c:v>-0.31913104727809466</c:v>
                      </c:pt>
                      <c:pt idx="143">
                        <c:v>-0.3103275198113245</c:v>
                      </c:pt>
                      <c:pt idx="144">
                        <c:v>-0.29956200184796711</c:v>
                      </c:pt>
                      <c:pt idx="145">
                        <c:v>-0.28690255645876667</c:v>
                      </c:pt>
                      <c:pt idx="146">
                        <c:v>-0.27242922073344328</c:v>
                      </c:pt>
                      <c:pt idx="147">
                        <c:v>-0.25623349976044152</c:v>
                      </c:pt>
                      <c:pt idx="148">
                        <c:v>-0.23841778810229808</c:v>
                      </c:pt>
                      <c:pt idx="149">
                        <c:v>-0.21909472242425165</c:v>
                      </c:pt>
                      <c:pt idx="150">
                        <c:v>-0.19838646936897802</c:v>
                      </c:pt>
                      <c:pt idx="151">
                        <c:v>-0.17642395317974149</c:v>
                      </c:pt>
                      <c:pt idx="152">
                        <c:v>-0.15334602795517513</c:v>
                      </c:pt>
                      <c:pt idx="153">
                        <c:v>-0.12929859976896221</c:v>
                      </c:pt>
                      <c:pt idx="154">
                        <c:v>-0.10443370420466055</c:v>
                      </c:pt>
                      <c:pt idx="155">
                        <c:v>-7.8908545137793704E-2</c:v>
                      </c:pt>
                      <c:pt idx="156">
                        <c:v>-5.2884500842334009E-2</c:v>
                      </c:pt>
                      <c:pt idx="157">
                        <c:v>-2.6526103705294173E-2</c:v>
                      </c:pt>
                      <c:pt idx="158">
                        <c:v>-3.1289864346525879E-15</c:v>
                      </c:pt>
                      <c:pt idx="159">
                        <c:v>2.6526103705287938E-2</c:v>
                      </c:pt>
                      <c:pt idx="160">
                        <c:v>5.288450084232784E-2</c:v>
                      </c:pt>
                      <c:pt idx="161">
                        <c:v>7.8908545137787625E-2</c:v>
                      </c:pt>
                      <c:pt idx="162">
                        <c:v>0.1044337042046546</c:v>
                      </c:pt>
                      <c:pt idx="163">
                        <c:v>0.12929859976895644</c:v>
                      </c:pt>
                      <c:pt idx="164">
                        <c:v>0.15334602795516958</c:v>
                      </c:pt>
                      <c:pt idx="165">
                        <c:v>0.17642395317973619</c:v>
                      </c:pt>
                      <c:pt idx="166">
                        <c:v>0.19838646936897344</c:v>
                      </c:pt>
                      <c:pt idx="167">
                        <c:v>0.21909472242424782</c:v>
                      </c:pt>
                      <c:pt idx="168">
                        <c:v>0.23841778810229455</c:v>
                      </c:pt>
                      <c:pt idx="169">
                        <c:v>0.25623349976043824</c:v>
                      </c:pt>
                      <c:pt idx="170">
                        <c:v>0.27242922073344106</c:v>
                      </c:pt>
                      <c:pt idx="171">
                        <c:v>0.286902556458765</c:v>
                      </c:pt>
                      <c:pt idx="172">
                        <c:v>0.29956200184796566</c:v>
                      </c:pt>
                      <c:pt idx="173">
                        <c:v>0.3103275198113235</c:v>
                      </c:pt>
                      <c:pt idx="174">
                        <c:v>0.31913104727809405</c:v>
                      </c:pt>
                      <c:pt idx="175">
                        <c:v>0.32591692551315488</c:v>
                      </c:pt>
                      <c:pt idx="176">
                        <c:v>0.33064225200945063</c:v>
                      </c:pt>
                      <c:pt idx="177">
                        <c:v>0.33327715173145567</c:v>
                      </c:pt>
                      <c:pt idx="178">
                        <c:v>0.33380496599476706</c:v>
                      </c:pt>
                      <c:pt idx="179">
                        <c:v>0.33222235778767145</c:v>
                      </c:pt>
                      <c:pt idx="180">
                        <c:v>0.3285393328688076</c:v>
                      </c:pt>
                      <c:pt idx="181">
                        <c:v>0.32277917650753829</c:v>
                      </c:pt>
                      <c:pt idx="182">
                        <c:v>0.31497830626698031</c:v>
                      </c:pt>
                      <c:pt idx="183">
                        <c:v>0.3051860417604455</c:v>
                      </c:pt>
                      <c:pt idx="184">
                        <c:v>0.29346429283696579</c:v>
                      </c:pt>
                      <c:pt idx="185">
                        <c:v>0.27988716816729392</c:v>
                      </c:pt>
                      <c:pt idx="186">
                        <c:v>0.26454050670502627</c:v>
                      </c:pt>
                      <c:pt idx="187">
                        <c:v>0.24752133498510143</c:v>
                      </c:pt>
                      <c:pt idx="188">
                        <c:v>0.22893725369080636</c:v>
                      </c:pt>
                      <c:pt idx="189">
                        <c:v>0.20890575736761122</c:v>
                      </c:pt>
                      <c:pt idx="190">
                        <c:v>0.18755349158482373</c:v>
                      </c:pt>
                      <c:pt idx="191">
                        <c:v>0.16501545224152517</c:v>
                      </c:pt>
                      <c:pt idx="192">
                        <c:v>0.14143413207903061</c:v>
                      </c:pt>
                      <c:pt idx="193">
                        <c:v>0.11695861979589886</c:v>
                      </c:pt>
                      <c:pt idx="194">
                        <c:v>9.1743657461178921E-2</c:v>
                      </c:pt>
                      <c:pt idx="195">
                        <c:v>6.5948662185228171E-2</c:v>
                      </c:pt>
                      <c:pt idx="196">
                        <c:v>3.9736718233412099E-2</c:v>
                      </c:pt>
                      <c:pt idx="197">
                        <c:v>1.327354595486905E-2</c:v>
                      </c:pt>
                      <c:pt idx="198">
                        <c:v>-1.3273545954892937E-2</c:v>
                      </c:pt>
                      <c:pt idx="199">
                        <c:v>-3.973671823343642E-2</c:v>
                      </c:pt>
                      <c:pt idx="200">
                        <c:v>-6.594866218525218E-2</c:v>
                      </c:pt>
                      <c:pt idx="201">
                        <c:v>-9.1743657461201902E-2</c:v>
                      </c:pt>
                      <c:pt idx="202">
                        <c:v>-0.11695861979592069</c:v>
                      </c:pt>
                      <c:pt idx="203">
                        <c:v>-0.14143413207905278</c:v>
                      </c:pt>
                      <c:pt idx="204">
                        <c:v>-0.16501545224154646</c:v>
                      </c:pt>
                      <c:pt idx="205">
                        <c:v>-0.1875534915848435</c:v>
                      </c:pt>
                      <c:pt idx="206">
                        <c:v>-0.20890575736763034</c:v>
                      </c:pt>
                      <c:pt idx="207">
                        <c:v>-0.22893725369082424</c:v>
                      </c:pt>
                      <c:pt idx="208">
                        <c:v>-0.24752133498511789</c:v>
                      </c:pt>
                      <c:pt idx="209">
                        <c:v>-0.26454050670504081</c:v>
                      </c:pt>
                      <c:pt idx="210">
                        <c:v>-0.27988716816730663</c:v>
                      </c:pt>
                      <c:pt idx="211">
                        <c:v>-0.2934642928369775</c:v>
                      </c:pt>
                      <c:pt idx="212">
                        <c:v>-0.30518604176045544</c:v>
                      </c:pt>
                      <c:pt idx="213">
                        <c:v>-0.3149783062669882</c:v>
                      </c:pt>
                      <c:pt idx="214">
                        <c:v>-0.32277917650754456</c:v>
                      </c:pt>
                      <c:pt idx="215">
                        <c:v>-0.32853933286881198</c:v>
                      </c:pt>
                      <c:pt idx="216">
                        <c:v>-0.33222235778767389</c:v>
                      </c:pt>
                      <c:pt idx="217">
                        <c:v>-0.3338049659947675</c:v>
                      </c:pt>
                      <c:pt idx="218">
                        <c:v>-0.33327715173145422</c:v>
                      </c:pt>
                      <c:pt idx="219">
                        <c:v>-0.33064225200944725</c:v>
                      </c:pt>
                      <c:pt idx="220">
                        <c:v>-0.32591692551314955</c:v>
                      </c:pt>
                      <c:pt idx="221">
                        <c:v>-0.319131047278087</c:v>
                      </c:pt>
                      <c:pt idx="222">
                        <c:v>-0.31032751981131451</c:v>
                      </c:pt>
                      <c:pt idx="223">
                        <c:v>-0.29956200184795484</c:v>
                      </c:pt>
                      <c:pt idx="224">
                        <c:v>-0.28690255645875246</c:v>
                      </c:pt>
                      <c:pt idx="225">
                        <c:v>-0.27242922073342724</c:v>
                      </c:pt>
                      <c:pt idx="226">
                        <c:v>-0.25623349976042331</c:v>
                      </c:pt>
                      <c:pt idx="227">
                        <c:v>-0.23841778810227737</c:v>
                      </c:pt>
                      <c:pt idx="228">
                        <c:v>-0.21909472242422934</c:v>
                      </c:pt>
                      <c:pt idx="229">
                        <c:v>-0.19838646936895427</c:v>
                      </c:pt>
                      <c:pt idx="230">
                        <c:v>-0.1764239531797154</c:v>
                      </c:pt>
                      <c:pt idx="231">
                        <c:v>-0.15334602795514779</c:v>
                      </c:pt>
                      <c:pt idx="232">
                        <c:v>-0.12929859976893385</c:v>
                      </c:pt>
                      <c:pt idx="233">
                        <c:v>-0.1044337042046319</c:v>
                      </c:pt>
                      <c:pt idx="234">
                        <c:v>-7.8908545137764963E-2</c:v>
                      </c:pt>
                      <c:pt idx="235">
                        <c:v>-5.2884500842303644E-2</c:v>
                      </c:pt>
                      <c:pt idx="236">
                        <c:v>-2.4542489619325019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0898-4AAF-B4FB-08A73827280A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7</c15:sqref>
                        </c15:formulaRef>
                      </c:ext>
                    </c:extLst>
                    <c:strCache>
                      <c:ptCount val="1"/>
                      <c:pt idx="0">
                        <c:v>x3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8:$N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4.4500786730901701E-2</c:v>
                      </c:pt>
                      <c:pt idx="1">
                        <c:v>-2.5514000173157574E-2</c:v>
                      </c:pt>
                      <c:pt idx="2">
                        <c:v>-6.2992070149461756E-3</c:v>
                      </c:pt>
                      <c:pt idx="3">
                        <c:v>1.3099084309022516E-2</c:v>
                      </c:pt>
                      <c:pt idx="4">
                        <c:v>3.2635397669141142E-2</c:v>
                      </c:pt>
                      <c:pt idx="5">
                        <c:v>5.2263561176786877E-2</c:v>
                      </c:pt>
                      <c:pt idx="6">
                        <c:v>7.1936982461357435E-2</c:v>
                      </c:pt>
                      <c:pt idx="7">
                        <c:v>9.1608925453740109E-2</c:v>
                      </c:pt>
                      <c:pt idx="8">
                        <c:v>0.11123278683569909</c:v>
                      </c:pt>
                      <c:pt idx="9">
                        <c:v>0.13076237032086307</c:v>
                      </c:pt>
                      <c:pt idx="10">
                        <c:v>0.15015215695113143</c:v>
                      </c:pt>
                      <c:pt idx="11">
                        <c:v>0.16935756962226189</c:v>
                      </c:pt>
                      <c:pt idx="12">
                        <c:v>0.18833523009395989</c:v>
                      </c:pt>
                      <c:pt idx="13">
                        <c:v>0.20704320679267163</c:v>
                      </c:pt>
                      <c:pt idx="14">
                        <c:v>0.22544125177914948</c:v>
                      </c:pt>
                      <c:pt idx="15">
                        <c:v>0.24349102532728362</c:v>
                      </c:pt>
                      <c:pt idx="16">
                        <c:v>0.26115630664518696</c:v>
                      </c:pt>
                      <c:pt idx="17">
                        <c:v>0.2784031893635408</c:v>
                      </c:pt>
                      <c:pt idx="18">
                        <c:v>0.29520026051912629</c:v>
                      </c:pt>
                      <c:pt idx="19">
                        <c:v>0.31151876187262512</c:v>
                      </c:pt>
                      <c:pt idx="20">
                        <c:v>0.32733273251844364</c:v>
                      </c:pt>
                      <c:pt idx="21">
                        <c:v>0.34261913186972603</c:v>
                      </c:pt>
                      <c:pt idx="22">
                        <c:v>0.35735794223305783</c:v>
                      </c:pt>
                      <c:pt idx="23">
                        <c:v>0.37153225032378029</c:v>
                      </c:pt>
                      <c:pt idx="24">
                        <c:v>0.38512830721343694</c:v>
                      </c:pt>
                      <c:pt idx="25">
                        <c:v>0.39813556634476094</c:v>
                      </c:pt>
                      <c:pt idx="26">
                        <c:v>0.41054669939584032</c:v>
                      </c:pt>
                      <c:pt idx="27">
                        <c:v>0.4223575899227352</c:v>
                      </c:pt>
                      <c:pt idx="28">
                        <c:v>0.43356730485788975</c:v>
                      </c:pt>
                      <c:pt idx="29">
                        <c:v>0.44417804408924949</c:v>
                      </c:pt>
                      <c:pt idx="30">
                        <c:v>0.45419506849107394</c:v>
                      </c:pt>
                      <c:pt idx="31">
                        <c:v>0.46362660692111396</c:v>
                      </c:pt>
                      <c:pt idx="32">
                        <c:v>0.47248374283913996</c:v>
                      </c:pt>
                      <c:pt idx="33">
                        <c:v>0.48078028133787298</c:v>
                      </c:pt>
                      <c:pt idx="34">
                        <c:v>0.48853259750829081</c:v>
                      </c:pt>
                      <c:pt idx="35">
                        <c:v>0.49575946718622099</c:v>
                      </c:pt>
                      <c:pt idx="36">
                        <c:v>0.50248188124525051</c:v>
                      </c:pt>
                      <c:pt idx="37">
                        <c:v>0.50872284471155649</c:v>
                      </c:pt>
                      <c:pt idx="38">
                        <c:v>0.51450716207852476</c:v>
                      </c:pt>
                      <c:pt idx="39">
                        <c:v>0.51986121029234644</c:v>
                      </c:pt>
                      <c:pt idx="40">
                        <c:v>0.52481270096352806</c:v>
                      </c:pt>
                      <c:pt idx="41">
                        <c:v>0.52939043343289394</c:v>
                      </c:pt>
                      <c:pt idx="42">
                        <c:v>0.53362404038370581</c:v>
                      </c:pt>
                      <c:pt idx="43">
                        <c:v>0.5375437277435493</c:v>
                      </c:pt>
                      <c:pt idx="44">
                        <c:v>0.54118001066031518</c:v>
                      </c:pt>
                      <c:pt idx="45">
                        <c:v>0.54456344736565476</c:v>
                      </c:pt>
                      <c:pt idx="46">
                        <c:v>0.54772437275649755</c:v>
                      </c:pt>
                      <c:pt idx="47">
                        <c:v>0.55069263353049924</c:v>
                      </c:pt>
                      <c:pt idx="48">
                        <c:v>0.55349732670456042</c:v>
                      </c:pt>
                      <c:pt idx="49">
                        <c:v>0.55616654332686666</c:v>
                      </c:pt>
                      <c:pt idx="50">
                        <c:v>0.55872711916236306</c:v>
                      </c:pt>
                      <c:pt idx="51">
                        <c:v>0.56120439408935829</c:v>
                      </c:pt>
                      <c:pt idx="52">
                        <c:v>0.56362198189133261</c:v>
                      </c:pt>
                      <c:pt idx="53">
                        <c:v>0.56600155206331482</c:v>
                      </c:pt>
                      <c:pt idx="54">
                        <c:v>0.56836262517681646</c:v>
                      </c:pt>
                      <c:pt idx="55">
                        <c:v>0.57072238326172509</c:v>
                      </c:pt>
                      <c:pt idx="56">
                        <c:v>0.57309549656830916</c:v>
                      </c:pt>
                      <c:pt idx="57">
                        <c:v>0.57549396796817787</c:v>
                      </c:pt>
                      <c:pt idx="58">
                        <c:v>0.57792699614030885</c:v>
                      </c:pt>
                      <c:pt idx="59">
                        <c:v>0.5804008585678555</c:v>
                      </c:pt>
                      <c:pt idx="60">
                        <c:v>0.58291881524409628</c:v>
                      </c:pt>
                      <c:pt idx="61">
                        <c:v>0.585481033852428</c:v>
                      </c:pt>
                      <c:pt idx="62">
                        <c:v>0.58808453704657215</c:v>
                      </c:pt>
                      <c:pt idx="63">
                        <c:v>0.59072317231403304</c:v>
                      </c:pt>
                      <c:pt idx="64">
                        <c:v>0.59338760475924801</c:v>
                      </c:pt>
                      <c:pt idx="65">
                        <c:v>0.59606533299372477</c:v>
                      </c:pt>
                      <c:pt idx="66">
                        <c:v>0.59874072816971857</c:v>
                      </c:pt>
                      <c:pt idx="67">
                        <c:v>0.60139509604264108</c:v>
                      </c:pt>
                      <c:pt idx="68">
                        <c:v>0.60400676179637347</c:v>
                      </c:pt>
                      <c:pt idx="69">
                        <c:v>0.60655117721593543</c:v>
                      </c:pt>
                      <c:pt idx="70">
                        <c:v>0.60900104964452062</c:v>
                      </c:pt>
                      <c:pt idx="71">
                        <c:v>0.61132649201767497</c:v>
                      </c:pt>
                      <c:pt idx="72">
                        <c:v>0.61349519312731682</c:v>
                      </c:pt>
                      <c:pt idx="73">
                        <c:v>0.61547260713324592</c:v>
                      </c:pt>
                      <c:pt idx="74">
                        <c:v>0.61722216121067264</c:v>
                      </c:pt>
                      <c:pt idx="75">
                        <c:v>0.61870548009992454</c:v>
                      </c:pt>
                      <c:pt idx="76">
                        <c:v>0.61988262620965762</c:v>
                      </c:pt>
                      <c:pt idx="77">
                        <c:v>0.62071235381836665</c:v>
                      </c:pt>
                      <c:pt idx="78">
                        <c:v>0.6211523758214329</c:v>
                      </c:pt>
                      <c:pt idx="79">
                        <c:v>0.62115964138301949</c:v>
                      </c:pt>
                      <c:pt idx="80">
                        <c:v>0.62069062277439724</c:v>
                      </c:pt>
                      <c:pt idx="81">
                        <c:v>0.61970160961326182</c:v>
                      </c:pt>
                      <c:pt idx="82">
                        <c:v>0.61814900866275568</c:v>
                      </c:pt>
                      <c:pt idx="83">
                        <c:v>0.61598964730458805</c:v>
                      </c:pt>
                      <c:pt idx="84">
                        <c:v>0.6131810787681643</c:v>
                      </c:pt>
                      <c:pt idx="85">
                        <c:v>0.60968188717723693</c:v>
                      </c:pt>
                      <c:pt idx="86">
                        <c:v>0.60545199046739717</c:v>
                      </c:pt>
                      <c:pt idx="87">
                        <c:v>0.60045293923184606</c:v>
                      </c:pt>
                      <c:pt idx="88">
                        <c:v>0.59464820956929099</c:v>
                      </c:pt>
                      <c:pt idx="89">
                        <c:v>0.58800348803644154</c:v>
                      </c:pt>
                      <c:pt idx="90">
                        <c:v>0.58048694684826763</c:v>
                      </c:pt>
                      <c:pt idx="91">
                        <c:v>0.57206950752169639</c:v>
                      </c:pt>
                      <c:pt idx="92">
                        <c:v>0.56272509122246073</c:v>
                      </c:pt>
                      <c:pt idx="93">
                        <c:v>0.55243085414997584</c:v>
                      </c:pt>
                      <c:pt idx="94">
                        <c:v>0.54116740638098737</c:v>
                      </c:pt>
                      <c:pt idx="95">
                        <c:v>0.52891901268874819</c:v>
                      </c:pt>
                      <c:pt idx="96">
                        <c:v>0.51567377396008485</c:v>
                      </c:pt>
                      <c:pt idx="97">
                        <c:v>0.50142378794725673</c:v>
                      </c:pt>
                      <c:pt idx="98">
                        <c:v>0.48616528821426974</c:v>
                      </c:pt>
                      <c:pt idx="99">
                        <c:v>0.46989876026756572</c:v>
                      </c:pt>
                      <c:pt idx="100">
                        <c:v>0.45262903399791188</c:v>
                      </c:pt>
                      <c:pt idx="101">
                        <c:v>0.43436535170307156</c:v>
                      </c:pt>
                      <c:pt idx="102">
                        <c:v>0.41512141110851464</c:v>
                      </c:pt>
                      <c:pt idx="103">
                        <c:v>0.39491538295514605</c:v>
                      </c:pt>
                      <c:pt idx="104">
                        <c:v>0.37376990287782164</c:v>
                      </c:pt>
                      <c:pt idx="105">
                        <c:v>0.35171203745533874</c:v>
                      </c:pt>
                      <c:pt idx="106">
                        <c:v>0.32877322447064949</c:v>
                      </c:pt>
                      <c:pt idx="107">
                        <c:v>0.30498918757825993</c:v>
                      </c:pt>
                      <c:pt idx="108">
                        <c:v>0.28039982573316641</c:v>
                      </c:pt>
                      <c:pt idx="109">
                        <c:v>0.25504907789125209</c:v>
                      </c:pt>
                      <c:pt idx="110">
                        <c:v>0.22898476364385234</c:v>
                      </c:pt>
                      <c:pt idx="111">
                        <c:v>0.20225840059824113</c:v>
                      </c:pt>
                      <c:pt idx="112">
                        <c:v>0.17492499946015166</c:v>
                      </c:pt>
                      <c:pt idx="113">
                        <c:v>0.14704283791322689</c:v>
                      </c:pt>
                      <c:pt idx="114">
                        <c:v>0.11867321452261814</c:v>
                      </c:pt>
                      <c:pt idx="115">
                        <c:v>8.9880184014984987E-2</c:v>
                      </c:pt>
                      <c:pt idx="116">
                        <c:v>6.073027540411096E-2</c:v>
                      </c:pt>
                      <c:pt idx="117">
                        <c:v>3.1292194539497685E-2</c:v>
                      </c:pt>
                      <c:pt idx="118">
                        <c:v>1.6365127539468265E-3</c:v>
                      </c:pt>
                      <c:pt idx="119">
                        <c:v>-2.8164656625326873E-2</c:v>
                      </c:pt>
                      <c:pt idx="120">
                        <c:v>-5.8037992059663132E-2</c:v>
                      </c:pt>
                      <c:pt idx="121">
                        <c:v>-8.790930596694721E-2</c:v>
                      </c:pt>
                      <c:pt idx="122">
                        <c:v>-0.11770389331049839</c:v>
                      </c:pt>
                      <c:pt idx="123">
                        <c:v>-0.14734688460162851</c:v>
                      </c:pt>
                      <c:pt idx="124">
                        <c:v>-0.17676360127776719</c:v>
                      </c:pt>
                      <c:pt idx="125">
                        <c:v>-0.20587991139962231</c:v>
                      </c:pt>
                      <c:pt idx="126">
                        <c:v>-0.23462258360498434</c:v>
                      </c:pt>
                      <c:pt idx="127">
                        <c:v>-0.26291963726353024</c:v>
                      </c:pt>
                      <c:pt idx="128">
                        <c:v>-0.290700686796318</c:v>
                      </c:pt>
                      <c:pt idx="129">
                        <c:v>-0.3178972781554727</c:v>
                      </c:pt>
                      <c:pt idx="130">
                        <c:v>-0.3444432155036532</c:v>
                      </c:pt>
                      <c:pt idx="131">
                        <c:v>-0.37027487618901195</c:v>
                      </c:pt>
                      <c:pt idx="132">
                        <c:v>-0.39533151217915413</c:v>
                      </c:pt>
                      <c:pt idx="133">
                        <c:v>-0.41955553619667274</c:v>
                      </c:pt>
                      <c:pt idx="134">
                        <c:v>-0.44289279088869893</c:v>
                      </c:pt>
                      <c:pt idx="135">
                        <c:v>-0.46529279946300417</c:v>
                      </c:pt>
                      <c:pt idx="136">
                        <c:v>-0.48670899633291154</c:v>
                      </c:pt>
                      <c:pt idx="137">
                        <c:v>-0.50709893643195514</c:v>
                      </c:pt>
                      <c:pt idx="138">
                        <c:v>-0.52642448198612002</c:v>
                      </c:pt>
                      <c:pt idx="139">
                        <c:v>-0.54465196566583596</c:v>
                      </c:pt>
                      <c:pt idx="140">
                        <c:v>-0.56175232918085405</c:v>
                      </c:pt>
                      <c:pt idx="141">
                        <c:v>-0.57770123652782501</c:v>
                      </c:pt>
                      <c:pt idx="142">
                        <c:v>-0.59247916125194722</c:v>
                      </c:pt>
                      <c:pt idx="143">
                        <c:v>-0.60607144723948148</c:v>
                      </c:pt>
                      <c:pt idx="144">
                        <c:v>-0.61846834271633166</c:v>
                      </c:pt>
                      <c:pt idx="145">
                        <c:v>-0.62966500728823793</c:v>
                      </c:pt>
                      <c:pt idx="146">
                        <c:v>-0.63966149201946565</c:v>
                      </c:pt>
                      <c:pt idx="147">
                        <c:v>-0.64846269270819545</c:v>
                      </c:pt>
                      <c:pt idx="148">
                        <c:v>-0.65607827667711394</c:v>
                      </c:pt>
                      <c:pt idx="149">
                        <c:v>-0.66252258355601257</c:v>
                      </c:pt>
                      <c:pt idx="150">
                        <c:v>-0.66781450068852166</c:v>
                      </c:pt>
                      <c:pt idx="151">
                        <c:v>-0.67197731394647908</c:v>
                      </c:pt>
                      <c:pt idx="152">
                        <c:v>-0.67503853488195842</c:v>
                      </c:pt>
                      <c:pt idx="153">
                        <c:v>-0.67702970528770168</c:v>
                      </c:pt>
                      <c:pt idx="154">
                        <c:v>-0.67798618037080549</c:v>
                      </c:pt>
                      <c:pt idx="155">
                        <c:v>-0.67794689187113355</c:v>
                      </c:pt>
                      <c:pt idx="156">
                        <c:v>-0.67695409257430816</c:v>
                      </c:pt>
                      <c:pt idx="157">
                        <c:v>-0.67505308377854334</c:v>
                      </c:pt>
                      <c:pt idx="158">
                        <c:v>-0.6722919273743545</c:v>
                      </c:pt>
                      <c:pt idx="159">
                        <c:v>-0.66872114428568519</c:v>
                      </c:pt>
                      <c:pt idx="160">
                        <c:v>-0.66439340109970635</c:v>
                      </c:pt>
                      <c:pt idx="161">
                        <c:v>-0.65936318677998562</c:v>
                      </c:pt>
                      <c:pt idx="162">
                        <c:v>-0.65368648141346375</c:v>
                      </c:pt>
                      <c:pt idx="163">
                        <c:v>-0.64742041898540703</c:v>
                      </c:pt>
                      <c:pt idx="164">
                        <c:v>-0.64062294620794713</c:v>
                      </c:pt>
                      <c:pt idx="165">
                        <c:v>-0.63335247944679818</c:v>
                      </c:pt>
                      <c:pt idx="166">
                        <c:v>-0.625667561797149</c:v>
                      </c:pt>
                      <c:pt idx="167">
                        <c:v>-0.61762652235353865</c:v>
                      </c:pt>
                      <c:pt idx="168">
                        <c:v>-0.60928713969978343</c:v>
                      </c:pt>
                      <c:pt idx="169">
                        <c:v>-0.60070631161386623</c:v>
                      </c:pt>
                      <c:pt idx="170">
                        <c:v>-0.59193973293934188</c:v>
                      </c:pt>
                      <c:pt idx="171">
                        <c:v>-0.58304158351950996</c:v>
                      </c:pt>
                      <c:pt idx="172">
                        <c:v>-0.57406422802375046</c:v>
                      </c:pt>
                      <c:pt idx="173">
                        <c:v>-0.56505792941740807</c:v>
                      </c:pt>
                      <c:pt idx="174">
                        <c:v>-0.55607057773797386</c:v>
                      </c:pt>
                      <c:pt idx="175">
                        <c:v>-0.54714743574158498</c:v>
                      </c:pt>
                      <c:pt idx="176">
                        <c:v>-0.53833090287568686</c:v>
                      </c:pt>
                      <c:pt idx="177">
                        <c:v>-0.52966029891676869</c:v>
                      </c:pt>
                      <c:pt idx="178">
                        <c:v>-0.52117166848712049</c:v>
                      </c:pt>
                      <c:pt idx="179">
                        <c:v>-0.51289760753235381</c:v>
                      </c:pt>
                      <c:pt idx="180">
                        <c:v>-0.50486711270282691</c:v>
                      </c:pt>
                      <c:pt idx="181">
                        <c:v>-0.49710545443798965</c:v>
                      </c:pt>
                      <c:pt idx="182">
                        <c:v>-0.48963407440390566</c:v>
                      </c:pt>
                      <c:pt idx="183">
                        <c:v>-0.4824705077817581</c:v>
                      </c:pt>
                      <c:pt idx="184">
                        <c:v>-0.47562833074998678</c:v>
                      </c:pt>
                      <c:pt idx="185">
                        <c:v>-0.46911713334576233</c:v>
                      </c:pt>
                      <c:pt idx="186">
                        <c:v>-0.46294251773379713</c:v>
                      </c:pt>
                      <c:pt idx="187">
                        <c:v>-0.45710612175300053</c:v>
                      </c:pt>
                      <c:pt idx="188">
                        <c:v>-0.45160566745518377</c:v>
                      </c:pt>
                      <c:pt idx="189">
                        <c:v>-0.44643503419589248</c:v>
                      </c:pt>
                      <c:pt idx="190">
                        <c:v>-0.44158435568644588</c:v>
                      </c:pt>
                      <c:pt idx="191">
                        <c:v>-0.43704014026934368</c:v>
                      </c:pt>
                      <c:pt idx="192">
                        <c:v>-0.43278541353726196</c:v>
                      </c:pt>
                      <c:pt idx="193">
                        <c:v>-0.42879988227978766</c:v>
                      </c:pt>
                      <c:pt idx="194">
                        <c:v>-0.42506011861268395</c:v>
                      </c:pt>
                      <c:pt idx="195">
                        <c:v>-0.42153976302263102</c:v>
                      </c:pt>
                      <c:pt idx="196">
                        <c:v>-0.41820974494679697</c:v>
                      </c:pt>
                      <c:pt idx="197">
                        <c:v>-0.41503851940196929</c:v>
                      </c:pt>
                      <c:pt idx="198">
                        <c:v>-0.41199231808295245</c:v>
                      </c:pt>
                      <c:pt idx="199">
                        <c:v>-0.40903541326509846</c:v>
                      </c:pt>
                      <c:pt idx="200">
                        <c:v>-0.40613039277169394</c:v>
                      </c:pt>
                      <c:pt idx="201">
                        <c:v>-0.40323844420392824</c:v>
                      </c:pt>
                      <c:pt idx="202">
                        <c:v>-0.40031964657969427</c:v>
                      </c:pt>
                      <c:pt idx="203">
                        <c:v>-0.39733326748782294</c:v>
                      </c:pt>
                      <c:pt idx="204">
                        <c:v>-0.3942380638367538</c:v>
                      </c:pt>
                      <c:pt idx="205">
                        <c:v>-0.3909925842612591</c:v>
                      </c:pt>
                      <c:pt idx="206">
                        <c:v>-0.38755547124771561</c:v>
                      </c:pt>
                      <c:pt idx="207">
                        <c:v>-0.38388576104759758</c:v>
                      </c:pt>
                      <c:pt idx="208">
                        <c:v>-0.37994317947021716</c:v>
                      </c:pt>
                      <c:pt idx="209">
                        <c:v>-0.37568843167913851</c:v>
                      </c:pt>
                      <c:pt idx="210">
                        <c:v>-0.3710834841618994</c:v>
                      </c:pt>
                      <c:pt idx="211">
                        <c:v>-0.36609183709937376</c:v>
                      </c:pt>
                      <c:pt idx="212">
                        <c:v>-0.36067878542892146</c:v>
                      </c:pt>
                      <c:pt idx="213">
                        <c:v>-0.35481166697396005</c:v>
                      </c:pt>
                      <c:pt idx="214">
                        <c:v>-0.34846009610121148</c:v>
                      </c:pt>
                      <c:pt idx="215">
                        <c:v>-0.34159618146508391</c:v>
                      </c:pt>
                      <c:pt idx="216">
                        <c:v>-0.33419472650575921</c:v>
                      </c:pt>
                      <c:pt idx="217">
                        <c:v>-0.32623341148290985</c:v>
                      </c:pt>
                      <c:pt idx="218">
                        <c:v>-0.31769295594979485</c:v>
                      </c:pt>
                      <c:pt idx="219">
                        <c:v>-0.30855726070199474</c:v>
                      </c:pt>
                      <c:pt idx="220">
                        <c:v>-0.29881352837040587</c:v>
                      </c:pt>
                      <c:pt idx="221">
                        <c:v>-0.28845236196844831</c:v>
                      </c:pt>
                      <c:pt idx="222">
                        <c:v>-0.27746784084784371</c:v>
                      </c:pt>
                      <c:pt idx="223">
                        <c:v>-0.26585757366487084</c:v>
                      </c:pt>
                      <c:pt idx="224">
                        <c:v>-0.25362272810874775</c:v>
                      </c:pt>
                      <c:pt idx="225">
                        <c:v>-0.24076803729476756</c:v>
                      </c:pt>
                      <c:pt idx="226">
                        <c:v>-0.22730178287606609</c:v>
                      </c:pt>
                      <c:pt idx="227">
                        <c:v>-0.21323575507844245</c:v>
                      </c:pt>
                      <c:pt idx="228">
                        <c:v>-0.1985851900115457</c:v>
                      </c:pt>
                      <c:pt idx="229">
                        <c:v>-0.1833686847560112</c:v>
                      </c:pt>
                      <c:pt idx="230">
                        <c:v>-0.16760809086886522</c:v>
                      </c:pt>
                      <c:pt idx="231">
                        <c:v>-0.15132838708779001</c:v>
                      </c:pt>
                      <c:pt idx="232">
                        <c:v>-0.13455753214778146</c:v>
                      </c:pt>
                      <c:pt idx="233">
                        <c:v>-0.11732629875050221</c:v>
                      </c:pt>
                      <c:pt idx="234">
                        <c:v>-9.9668089846403546E-2</c:v>
                      </c:pt>
                      <c:pt idx="235">
                        <c:v>-8.1618738501730959E-2</c:v>
                      </c:pt>
                      <c:pt idx="236">
                        <c:v>-4.4500786730901874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0898-4AAF-B4FB-08A73827280A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4"/>
          <c:order val="4"/>
          <c:tx>
            <c:strRef>
              <c:f>'Feuil2 (2)'!$J$7</c:f>
              <c:strCache>
                <c:ptCount val="1"/>
                <c:pt idx="0">
                  <c:v>x2cos</c:v>
                </c:pt>
              </c:strCache>
              <c:extLst xmlns:c15="http://schemas.microsoft.com/office/drawing/2012/chart"/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  <c:extLst xmlns:c15="http://schemas.microsoft.com/office/drawing/2012/chart"/>
            </c:numRef>
          </c:xVal>
          <c:yVal>
            <c:numRef>
              <c:f>'Feuil2 (2)'!$J$8:$J$244</c:f>
              <c:numCache>
                <c:formatCode>General</c:formatCode>
                <c:ptCount val="237"/>
                <c:pt idx="0">
                  <c:v>-0.16271853111174683</c:v>
                </c:pt>
                <c:pt idx="1">
                  <c:v>-0.1624898510477559</c:v>
                </c:pt>
                <c:pt idx="2">
                  <c:v>-0.161804453616891</c:v>
                </c:pt>
                <c:pt idx="3">
                  <c:v>-0.16066426529583894</c:v>
                </c:pt>
                <c:pt idx="4">
                  <c:v>-0.15907249086203273</c:v>
                </c:pt>
                <c:pt idx="5">
                  <c:v>-0.1570336043858428</c:v>
                </c:pt>
                <c:pt idx="6">
                  <c:v>-0.15455333665511067</c:v>
                </c:pt>
                <c:pt idx="7">
                  <c:v>-0.15163865906737178</c:v>
                </c:pt>
                <c:pt idx="8">
                  <c:v>-0.14829776403504188</c:v>
                </c:pt>
                <c:pt idx="9">
                  <c:v>-0.14454004195864339</c:v>
                </c:pt>
                <c:pt idx="10">
                  <c:v>-0.14037605483279386</c:v>
                </c:pt>
                <c:pt idx="11">
                  <c:v>-0.13581750655914351</c:v>
                </c:pt>
                <c:pt idx="12">
                  <c:v>-0.13087721004970429</c:v>
                </c:pt>
                <c:pt idx="13">
                  <c:v>-0.12556905121303488</c:v>
                </c:pt>
                <c:pt idx="14">
                  <c:v>-0.11990794992450722</c:v>
                </c:pt>
                <c:pt idx="15">
                  <c:v>-0.11390981809035684</c:v>
                </c:pt>
                <c:pt idx="16">
                  <c:v>-0.1075915149233887</c:v>
                </c:pt>
                <c:pt idx="17">
                  <c:v>-0.10097079955604658</c:v>
                </c:pt>
                <c:pt idx="18">
                  <c:v>-9.4066281124038947E-2</c:v>
                </c:pt>
                <c:pt idx="19">
                  <c:v>-8.6897366460823175E-2</c:v>
                </c:pt>
                <c:pt idx="20">
                  <c:v>-7.9484205549965728E-2</c:v>
                </c:pt>
                <c:pt idx="21">
                  <c:v>-7.1847634888697581E-2</c:v>
                </c:pt>
                <c:pt idx="22">
                  <c:v>-6.4009118921855582E-2</c:v>
                </c:pt>
                <c:pt idx="23">
                  <c:v>-5.5990689710823827E-2</c:v>
                </c:pt>
                <c:pt idx="24">
                  <c:v>-4.7814885007050251E-2</c:v>
                </c:pt>
                <c:pt idx="25">
                  <c:v>-3.9504684904197979E-2</c:v>
                </c:pt>
                <c:pt idx="26">
                  <c:v>-3.1083447246985901E-2</c:v>
                </c:pt>
                <c:pt idx="27">
                  <c:v>-2.2574841978267816E-2</c:v>
                </c:pt>
                <c:pt idx="28">
                  <c:v>-1.4002784608883583E-2</c:v>
                </c:pt>
                <c:pt idx="29">
                  <c:v>-5.3913689972815426E-3</c:v>
                </c:pt>
                <c:pt idx="30">
                  <c:v>3.235200372148491E-3</c:v>
                </c:pt>
                <c:pt idx="31">
                  <c:v>1.1852676421683469E-2</c:v>
                </c:pt>
                <c:pt idx="32">
                  <c:v>2.0436837632594282E-2</c:v>
                </c:pt>
                <c:pt idx="33">
                  <c:v>2.8963556125633155E-2</c:v>
                </c:pt>
                <c:pt idx="34">
                  <c:v>3.7408865478324442E-2</c:v>
                </c:pt>
                <c:pt idx="35">
                  <c:v>4.5749028088441751E-2</c:v>
                </c:pt>
                <c:pt idx="36">
                  <c:v>5.3960601894329947E-2</c:v>
                </c:pt>
                <c:pt idx="37">
                  <c:v>6.2020506264538318E-2</c:v>
                </c:pt>
                <c:pt idx="38">
                  <c:v>6.9906086871565867E-2</c:v>
                </c:pt>
                <c:pt idx="39">
                  <c:v>7.7595179367375561E-2</c:v>
                </c:pt>
                <c:pt idx="40">
                  <c:v>8.5066171681701525E-2</c:v>
                </c:pt>
                <c:pt idx="41">
                  <c:v>9.229806476804496E-2</c:v>
                </c:pt>
                <c:pt idx="42">
                  <c:v>9.927053162661717E-2</c:v>
                </c:pt>
                <c:pt idx="43">
                  <c:v>0.10596397443833146</c:v>
                </c:pt>
                <c:pt idx="44">
                  <c:v>0.11235957964925458</c:v>
                </c:pt>
                <c:pt idx="45">
                  <c:v>0.11843937085068991</c:v>
                </c:pt>
                <c:pt idx="46">
                  <c:v>0.12418625930625932</c:v>
                </c:pt>
                <c:pt idx="47">
                  <c:v>0.12958409198396595</c:v>
                </c:pt>
                <c:pt idx="48">
                  <c:v>0.13461769695823111</c:v>
                </c:pt>
                <c:pt idx="49">
                  <c:v>0.13927292605429248</c:v>
                </c:pt>
                <c:pt idx="50">
                  <c:v>0.14353669461510074</c:v>
                </c:pt>
                <c:pt idx="51">
                  <c:v>0.14739701827894044</c:v>
                </c:pt>
                <c:pt idx="52">
                  <c:v>0.15084304666440213</c:v>
                </c:pt>
                <c:pt idx="53">
                  <c:v>0.15386509386802641</c:v>
                </c:pt>
                <c:pt idx="54">
                  <c:v>0.15645466568889851</c:v>
                </c:pt>
                <c:pt idx="55">
                  <c:v>0.15860448350367223</c:v>
                </c:pt>
                <c:pt idx="56">
                  <c:v>0.16030850472491651</c:v>
                </c:pt>
                <c:pt idx="57">
                  <c:v>0.16156193978528138</c:v>
                </c:pt>
                <c:pt idx="58">
                  <c:v>0.16236126559974576</c:v>
                </c:pt>
                <c:pt idx="59">
                  <c:v>0.16270423546810708</c:v>
                </c:pt>
                <c:pt idx="60">
                  <c:v>0.16258988538988051</c:v>
                </c:pt>
                <c:pt idx="61">
                  <c:v>0.16201853677385739</c:v>
                </c:pt>
                <c:pt idx="62">
                  <c:v>0.16099179553470741</c:v>
                </c:pt>
                <c:pt idx="63">
                  <c:v>0.15951254757916372</c:v>
                </c:pt>
                <c:pt idx="64">
                  <c:v>0.15758495069447798</c:v>
                </c:pt>
                <c:pt idx="65">
                  <c:v>0.15521442286194495</c:v>
                </c:pt>
                <c:pt idx="66">
                  <c:v>0.15240762702834437</c:v>
                </c:pt>
                <c:pt idx="67">
                  <c:v>0.14917245237810348</c:v>
                </c:pt>
                <c:pt idx="68">
                  <c:v>0.14551799215881969</c:v>
                </c:pt>
                <c:pt idx="69">
                  <c:v>0.14145451812246967</c:v>
                </c:pt>
                <c:pt idx="70">
                  <c:v>0.13699345165414473</c:v>
                </c:pt>
                <c:pt idx="71">
                  <c:v>0.1321473316694616</c:v>
                </c:pt>
                <c:pt idx="72">
                  <c:v>0.12692977937088115</c:v>
                </c:pt>
                <c:pt idx="73">
                  <c:v>0.12135545996199595</c:v>
                </c:pt>
                <c:pt idx="74">
                  <c:v>0.11544004142739775</c:v>
                </c:pt>
                <c:pt idx="75">
                  <c:v>0.10920015049398465</c:v>
                </c:pt>
                <c:pt idx="76">
                  <c:v>0.10265332589748884</c:v>
                </c:pt>
                <c:pt idx="77">
                  <c:v>9.5817969085581114E-2</c:v>
                </c:pt>
                <c:pt idx="78">
                  <c:v>8.8713292496113164E-2</c:v>
                </c:pt>
                <c:pt idx="79">
                  <c:v>8.1359265555873847E-2</c:v>
                </c:pt>
                <c:pt idx="80">
                  <c:v>7.3776558551643612E-2</c:v>
                </c:pt>
                <c:pt idx="81">
                  <c:v>6.5986484531310757E-2</c:v>
                </c:pt>
                <c:pt idx="82">
                  <c:v>5.8010939398350989E-2</c:v>
                </c:pt>
                <c:pt idx="83">
                  <c:v>4.9872340368048967E-2</c:v>
                </c:pt>
                <c:pt idx="84">
                  <c:v>4.159356295844592E-2</c:v>
                </c:pt>
                <c:pt idx="85">
                  <c:v>3.3197876693115608E-2</c:v>
                </c:pt>
                <c:pt idx="86">
                  <c:v>2.4708879696491493E-2</c:v>
                </c:pt>
                <c:pt idx="87">
                  <c:v>1.6150432365581145E-2</c:v>
                </c:pt>
                <c:pt idx="88">
                  <c:v>7.5465903044995165E-3</c:v>
                </c:pt>
                <c:pt idx="89">
                  <c:v>-1.0784632896749346E-3</c:v>
                </c:pt>
                <c:pt idx="90">
                  <c:v>-9.7004855996753007E-3</c:v>
                </c:pt>
                <c:pt idx="91">
                  <c:v>-1.8295242328398343E-2</c:v>
                </c:pt>
                <c:pt idx="92">
                  <c:v>-2.6838575815308633E-2</c:v>
                </c:pt>
                <c:pt idx="93">
                  <c:v>-3.5306472937436904E-2</c:v>
                </c:pt>
                <c:pt idx="94">
                  <c:v>-4.3675132604120315E-2</c:v>
                </c:pt>
                <c:pt idx="95">
                  <c:v>-5.1921032655774212E-2</c:v>
                </c:pt>
                <c:pt idx="96">
                  <c:v>-6.0020995978660029E-2</c:v>
                </c:pt>
                <c:pt idx="97">
                  <c:v>-6.7952255649817661E-2</c:v>
                </c:pt>
                <c:pt idx="98">
                  <c:v>-7.5692518929056568E-2</c:v>
                </c:pt>
                <c:pt idx="99">
                  <c:v>-8.3220029918140578E-2</c:v>
                </c:pt>
                <c:pt idx="100">
                  <c:v>-9.0513630711047399E-2</c:v>
                </c:pt>
                <c:pt idx="101">
                  <c:v>-9.7552820863425024E-2</c:v>
                </c:pt>
                <c:pt idx="102">
                  <c:v>-0.10431781501409189</c:v>
                </c:pt>
                <c:pt idx="103">
                  <c:v>-0.11078959849662122</c:v>
                </c:pt>
                <c:pt idx="104">
                  <c:v>-0.11694998078469976</c:v>
                </c:pt>
                <c:pt idx="105">
                  <c:v>-0.12278164662103974</c:v>
                </c:pt>
                <c:pt idx="106">
                  <c:v>-0.12826820468613356</c:v>
                </c:pt>
                <c:pt idx="107">
                  <c:v>-0.13339423367005609</c:v>
                </c:pt>
                <c:pt idx="108">
                  <c:v>-0.13814532561781848</c:v>
                </c:pt>
                <c:pt idx="109">
                  <c:v>-0.14250812642644023</c:v>
                </c:pt>
                <c:pt idx="110">
                  <c:v>-0.14647037337991387</c:v>
                </c:pt>
                <c:pt idx="111">
                  <c:v>-0.15002092961655952</c:v>
                </c:pt>
                <c:pt idx="112">
                  <c:v>-0.15314981543189179</c:v>
                </c:pt>
                <c:pt idx="113">
                  <c:v>-0.15584823632901365</c:v>
                </c:pt>
                <c:pt idx="114">
                  <c:v>-0.15810860773769569</c:v>
                </c:pt>
                <c:pt idx="115">
                  <c:v>-0.15992457633266077</c:v>
                </c:pt>
                <c:pt idx="116">
                  <c:v>-0.1612910378911549</c:v>
                </c:pt>
                <c:pt idx="117">
                  <c:v>-0.1622041516396103</c:v>
                </c:pt>
                <c:pt idx="118">
                  <c:v>-0.16266135104907661</c:v>
                </c:pt>
                <c:pt idx="119">
                  <c:v>-0.1626613510490767</c:v>
                </c:pt>
                <c:pt idx="120">
                  <c:v>-0.16220415163961049</c:v>
                </c:pt>
                <c:pt idx="121">
                  <c:v>-0.16129103789115523</c:v>
                </c:pt>
                <c:pt idx="122">
                  <c:v>-0.15992457633266124</c:v>
                </c:pt>
                <c:pt idx="123">
                  <c:v>-0.15810860773769628</c:v>
                </c:pt>
                <c:pt idx="124">
                  <c:v>-0.1558482363290144</c:v>
                </c:pt>
                <c:pt idx="125">
                  <c:v>-0.15314981543189263</c:v>
                </c:pt>
                <c:pt idx="126">
                  <c:v>-0.15002092961656049</c:v>
                </c:pt>
                <c:pt idx="127">
                  <c:v>-0.14647037337991498</c:v>
                </c:pt>
                <c:pt idx="128">
                  <c:v>-0.14250812642644145</c:v>
                </c:pt>
                <c:pt idx="129">
                  <c:v>-0.13814532561781981</c:v>
                </c:pt>
                <c:pt idx="130">
                  <c:v>-0.13339423367005757</c:v>
                </c:pt>
                <c:pt idx="131">
                  <c:v>-0.12826820468613512</c:v>
                </c:pt>
                <c:pt idx="132">
                  <c:v>-0.12278164662104141</c:v>
                </c:pt>
                <c:pt idx="133">
                  <c:v>-0.11694998078470153</c:v>
                </c:pt>
                <c:pt idx="134">
                  <c:v>-0.11078959849662308</c:v>
                </c:pt>
                <c:pt idx="135">
                  <c:v>-0.10431781501409383</c:v>
                </c:pt>
                <c:pt idx="136">
                  <c:v>-9.7552820863427051E-2</c:v>
                </c:pt>
                <c:pt idx="137">
                  <c:v>-9.0513630711049495E-2</c:v>
                </c:pt>
                <c:pt idx="138">
                  <c:v>-8.3220029918142771E-2</c:v>
                </c:pt>
                <c:pt idx="139">
                  <c:v>-7.5692518929058802E-2</c:v>
                </c:pt>
                <c:pt idx="140">
                  <c:v>-6.7952255649819965E-2</c:v>
                </c:pt>
                <c:pt idx="141">
                  <c:v>-6.0020995978662388E-2</c:v>
                </c:pt>
                <c:pt idx="142">
                  <c:v>-5.1921032655776612E-2</c:v>
                </c:pt>
                <c:pt idx="143">
                  <c:v>-4.367513260412275E-2</c:v>
                </c:pt>
                <c:pt idx="144">
                  <c:v>-3.5306472937439375E-2</c:v>
                </c:pt>
                <c:pt idx="145">
                  <c:v>-2.6838575815311135E-2</c:v>
                </c:pt>
                <c:pt idx="146">
                  <c:v>-1.8295242328400865E-2</c:v>
                </c:pt>
                <c:pt idx="147">
                  <c:v>-9.7004855996778334E-3</c:v>
                </c:pt>
                <c:pt idx="148">
                  <c:v>-1.0784632896774712E-3</c:v>
                </c:pt>
                <c:pt idx="149">
                  <c:v>7.5465903044969829E-3</c:v>
                </c:pt>
                <c:pt idx="150">
                  <c:v>1.6150432365578622E-2</c:v>
                </c:pt>
                <c:pt idx="151">
                  <c:v>2.4708879696488981E-2</c:v>
                </c:pt>
                <c:pt idx="152">
                  <c:v>3.3197876693113262E-2</c:v>
                </c:pt>
                <c:pt idx="153">
                  <c:v>4.1593562958443742E-2</c:v>
                </c:pt>
                <c:pt idx="154">
                  <c:v>4.9872340368046962E-2</c:v>
                </c:pt>
                <c:pt idx="155">
                  <c:v>5.8010939398349171E-2</c:v>
                </c:pt>
                <c:pt idx="156">
                  <c:v>6.5986484531309106E-2</c:v>
                </c:pt>
                <c:pt idx="157">
                  <c:v>7.3776558551642127E-2</c:v>
                </c:pt>
                <c:pt idx="158">
                  <c:v>8.1359265555872542E-2</c:v>
                </c:pt>
                <c:pt idx="159">
                  <c:v>8.8713292496111998E-2</c:v>
                </c:pt>
                <c:pt idx="160">
                  <c:v>9.5817969085580115E-2</c:v>
                </c:pt>
                <c:pt idx="161">
                  <c:v>0.10265332589748798</c:v>
                </c:pt>
                <c:pt idx="162">
                  <c:v>0.10920015049398395</c:v>
                </c:pt>
                <c:pt idx="163">
                  <c:v>0.11544004142739718</c:v>
                </c:pt>
                <c:pt idx="164">
                  <c:v>0.1213554599619955</c:v>
                </c:pt>
                <c:pt idx="165">
                  <c:v>0.12692977937088085</c:v>
                </c:pt>
                <c:pt idx="166">
                  <c:v>0.13214733166946138</c:v>
                </c:pt>
                <c:pt idx="167">
                  <c:v>0.13699345165414462</c:v>
                </c:pt>
                <c:pt idx="168">
                  <c:v>0.14145451812246962</c:v>
                </c:pt>
                <c:pt idx="169">
                  <c:v>0.14551799215881969</c:v>
                </c:pt>
                <c:pt idx="170">
                  <c:v>0.14917245237810356</c:v>
                </c:pt>
                <c:pt idx="171">
                  <c:v>0.15240762702834448</c:v>
                </c:pt>
                <c:pt idx="172">
                  <c:v>0.15521442286194509</c:v>
                </c:pt>
                <c:pt idx="173">
                  <c:v>0.15758495069447812</c:v>
                </c:pt>
                <c:pt idx="174">
                  <c:v>0.15951254757916386</c:v>
                </c:pt>
                <c:pt idx="175">
                  <c:v>0.16099179553470755</c:v>
                </c:pt>
                <c:pt idx="176">
                  <c:v>0.1620185367738575</c:v>
                </c:pt>
                <c:pt idx="177">
                  <c:v>0.16258988538988056</c:v>
                </c:pt>
                <c:pt idx="178">
                  <c:v>0.16270423546810706</c:v>
                </c:pt>
                <c:pt idx="179">
                  <c:v>0.16236126559974565</c:v>
                </c:pt>
                <c:pt idx="180">
                  <c:v>0.16156193978528119</c:v>
                </c:pt>
                <c:pt idx="181">
                  <c:v>0.1603085047249162</c:v>
                </c:pt>
                <c:pt idx="182">
                  <c:v>0.15860448350367182</c:v>
                </c:pt>
                <c:pt idx="183">
                  <c:v>0.15645466568889793</c:v>
                </c:pt>
                <c:pt idx="184">
                  <c:v>0.15386509386802569</c:v>
                </c:pt>
                <c:pt idx="185">
                  <c:v>0.15084304666440124</c:v>
                </c:pt>
                <c:pt idx="186">
                  <c:v>0.14739701827893939</c:v>
                </c:pt>
                <c:pt idx="187">
                  <c:v>0.14353669461509949</c:v>
                </c:pt>
                <c:pt idx="188">
                  <c:v>0.13927292605429104</c:v>
                </c:pt>
                <c:pt idx="189">
                  <c:v>0.13461769695822945</c:v>
                </c:pt>
                <c:pt idx="190">
                  <c:v>0.12958409198396409</c:v>
                </c:pt>
                <c:pt idx="191">
                  <c:v>0.12418625930625722</c:v>
                </c:pt>
                <c:pt idx="192">
                  <c:v>0.11843937085068758</c:v>
                </c:pt>
                <c:pt idx="193">
                  <c:v>0.11235957964925204</c:v>
                </c:pt>
                <c:pt idx="194">
                  <c:v>0.10596397443832867</c:v>
                </c:pt>
                <c:pt idx="195">
                  <c:v>9.9270531626614131E-2</c:v>
                </c:pt>
                <c:pt idx="196">
                  <c:v>9.2298064768041685E-2</c:v>
                </c:pt>
                <c:pt idx="197">
                  <c:v>8.5066171681698013E-2</c:v>
                </c:pt>
                <c:pt idx="198">
                  <c:v>7.7595179367371828E-2</c:v>
                </c:pt>
                <c:pt idx="199">
                  <c:v>6.9906086871561898E-2</c:v>
                </c:pt>
                <c:pt idx="200">
                  <c:v>6.2020506264534113E-2</c:v>
                </c:pt>
                <c:pt idx="201">
                  <c:v>5.3960601894325555E-2</c:v>
                </c:pt>
                <c:pt idx="202">
                  <c:v>4.5749028088437178E-2</c:v>
                </c:pt>
                <c:pt idx="203">
                  <c:v>3.7408865478319703E-2</c:v>
                </c:pt>
                <c:pt idx="204">
                  <c:v>2.8963556125628259E-2</c:v>
                </c:pt>
                <c:pt idx="205">
                  <c:v>2.0436837632589234E-2</c:v>
                </c:pt>
                <c:pt idx="206">
                  <c:v>1.1852676421678286E-2</c:v>
                </c:pt>
                <c:pt idx="207">
                  <c:v>3.2352003721431884E-3</c:v>
                </c:pt>
                <c:pt idx="208">
                  <c:v>-5.3913689972869524E-3</c:v>
                </c:pt>
                <c:pt idx="209">
                  <c:v>-1.4002784608889082E-2</c:v>
                </c:pt>
                <c:pt idx="210">
                  <c:v>-2.2574841978273391E-2</c:v>
                </c:pt>
                <c:pt idx="211">
                  <c:v>-3.1083447246991528E-2</c:v>
                </c:pt>
                <c:pt idx="212">
                  <c:v>-3.9504684904203641E-2</c:v>
                </c:pt>
                <c:pt idx="213">
                  <c:v>-4.7814885007055941E-2</c:v>
                </c:pt>
                <c:pt idx="214">
                  <c:v>-5.5990689710829517E-2</c:v>
                </c:pt>
                <c:pt idx="215">
                  <c:v>-6.4009118921861258E-2</c:v>
                </c:pt>
                <c:pt idx="216">
                  <c:v>-7.1847634888703216E-2</c:v>
                </c:pt>
                <c:pt idx="217">
                  <c:v>-7.9484205549971293E-2</c:v>
                </c:pt>
                <c:pt idx="218">
                  <c:v>-8.6897366460828671E-2</c:v>
                </c:pt>
                <c:pt idx="219">
                  <c:v>-9.406628112404436E-2</c:v>
                </c:pt>
                <c:pt idx="220">
                  <c:v>-0.10097079955605189</c:v>
                </c:pt>
                <c:pt idx="221">
                  <c:v>-0.10759151492339386</c:v>
                </c:pt>
                <c:pt idx="222">
                  <c:v>-0.11390981809036184</c:v>
                </c:pt>
                <c:pt idx="223">
                  <c:v>-0.11990794992451204</c:v>
                </c:pt>
                <c:pt idx="224">
                  <c:v>-0.12556905121303949</c:v>
                </c:pt>
                <c:pt idx="225">
                  <c:v>-0.13087721004970868</c:v>
                </c:pt>
                <c:pt idx="226">
                  <c:v>-0.13581750655914765</c:v>
                </c:pt>
                <c:pt idx="227">
                  <c:v>-0.14037605483279772</c:v>
                </c:pt>
                <c:pt idx="228">
                  <c:v>-0.14454004195864695</c:v>
                </c:pt>
                <c:pt idx="229">
                  <c:v>-0.14829776403504513</c:v>
                </c:pt>
                <c:pt idx="230">
                  <c:v>-0.15163865906737467</c:v>
                </c:pt>
                <c:pt idx="231">
                  <c:v>-0.15455333665511323</c:v>
                </c:pt>
                <c:pt idx="232">
                  <c:v>-0.15703360438584496</c:v>
                </c:pt>
                <c:pt idx="233">
                  <c:v>-0.15907249086203451</c:v>
                </c:pt>
                <c:pt idx="234">
                  <c:v>-0.16066426529584027</c:v>
                </c:pt>
                <c:pt idx="235">
                  <c:v>-0.16180445361689191</c:v>
                </c:pt>
                <c:pt idx="236">
                  <c:v>-0.16271853111174683</c:v>
                </c:pt>
              </c:numCache>
              <c:extLst xmlns:c15="http://schemas.microsoft.com/office/drawing/2012/chart"/>
            </c:numRef>
          </c:yVal>
          <c:smooth val="1"/>
          <c:extLst>
            <c:ext xmlns:c16="http://schemas.microsoft.com/office/drawing/2014/chart" uri="{C3380CC4-5D6E-409C-BE32-E72D297353CC}">
              <c16:uniqueId val="{00000000-DC4C-4443-8FEA-F4B0848781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DC4C-4443-8FEA-F4B084878148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7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8:$G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1.790846071604401E-2</c:v>
                      </c:pt>
                      <c:pt idx="1">
                        <c:v>-1.790846071604401E-2</c:v>
                      </c:pt>
                      <c:pt idx="2">
                        <c:v>-1.790846071604401E-2</c:v>
                      </c:pt>
                      <c:pt idx="3">
                        <c:v>-1.790846071604401E-2</c:v>
                      </c:pt>
                      <c:pt idx="4">
                        <c:v>-1.790846071604401E-2</c:v>
                      </c:pt>
                      <c:pt idx="5">
                        <c:v>-1.790846071604401E-2</c:v>
                      </c:pt>
                      <c:pt idx="6">
                        <c:v>-1.790846071604401E-2</c:v>
                      </c:pt>
                      <c:pt idx="7">
                        <c:v>-1.790846071604401E-2</c:v>
                      </c:pt>
                      <c:pt idx="8">
                        <c:v>-1.790846071604401E-2</c:v>
                      </c:pt>
                      <c:pt idx="9">
                        <c:v>-1.790846071604401E-2</c:v>
                      </c:pt>
                      <c:pt idx="10">
                        <c:v>-1.790846071604401E-2</c:v>
                      </c:pt>
                      <c:pt idx="11">
                        <c:v>-1.790846071604401E-2</c:v>
                      </c:pt>
                      <c:pt idx="12">
                        <c:v>-1.790846071604401E-2</c:v>
                      </c:pt>
                      <c:pt idx="13">
                        <c:v>-1.790846071604401E-2</c:v>
                      </c:pt>
                      <c:pt idx="14">
                        <c:v>-1.790846071604401E-2</c:v>
                      </c:pt>
                      <c:pt idx="15">
                        <c:v>-1.790846071604401E-2</c:v>
                      </c:pt>
                      <c:pt idx="16">
                        <c:v>-1.790846071604401E-2</c:v>
                      </c:pt>
                      <c:pt idx="17">
                        <c:v>-1.790846071604401E-2</c:v>
                      </c:pt>
                      <c:pt idx="18">
                        <c:v>-1.790846071604401E-2</c:v>
                      </c:pt>
                      <c:pt idx="19">
                        <c:v>-1.790846071604401E-2</c:v>
                      </c:pt>
                      <c:pt idx="20">
                        <c:v>-1.790846071604401E-2</c:v>
                      </c:pt>
                      <c:pt idx="21">
                        <c:v>-1.790846071604401E-2</c:v>
                      </c:pt>
                      <c:pt idx="22">
                        <c:v>-1.790846071604401E-2</c:v>
                      </c:pt>
                      <c:pt idx="23">
                        <c:v>-1.790846071604401E-2</c:v>
                      </c:pt>
                      <c:pt idx="24">
                        <c:v>-1.790846071604401E-2</c:v>
                      </c:pt>
                      <c:pt idx="25">
                        <c:v>-1.790846071604401E-2</c:v>
                      </c:pt>
                      <c:pt idx="26">
                        <c:v>-1.790846071604401E-2</c:v>
                      </c:pt>
                      <c:pt idx="27">
                        <c:v>-1.790846071604401E-2</c:v>
                      </c:pt>
                      <c:pt idx="28">
                        <c:v>-1.790846071604401E-2</c:v>
                      </c:pt>
                      <c:pt idx="29">
                        <c:v>-1.790846071604401E-2</c:v>
                      </c:pt>
                      <c:pt idx="30">
                        <c:v>-1.790846071604401E-2</c:v>
                      </c:pt>
                      <c:pt idx="31">
                        <c:v>-1.790846071604401E-2</c:v>
                      </c:pt>
                      <c:pt idx="32">
                        <c:v>-1.790846071604401E-2</c:v>
                      </c:pt>
                      <c:pt idx="33">
                        <c:v>-1.790846071604401E-2</c:v>
                      </c:pt>
                      <c:pt idx="34">
                        <c:v>-1.790846071604401E-2</c:v>
                      </c:pt>
                      <c:pt idx="35">
                        <c:v>-1.790846071604401E-2</c:v>
                      </c:pt>
                      <c:pt idx="36">
                        <c:v>-1.790846071604401E-2</c:v>
                      </c:pt>
                      <c:pt idx="37">
                        <c:v>-1.790846071604401E-2</c:v>
                      </c:pt>
                      <c:pt idx="38">
                        <c:v>-1.790846071604401E-2</c:v>
                      </c:pt>
                      <c:pt idx="39">
                        <c:v>-1.790846071604401E-2</c:v>
                      </c:pt>
                      <c:pt idx="40">
                        <c:v>-1.790846071604401E-2</c:v>
                      </c:pt>
                      <c:pt idx="41">
                        <c:v>-1.790846071604401E-2</c:v>
                      </c:pt>
                      <c:pt idx="42">
                        <c:v>-1.790846071604401E-2</c:v>
                      </c:pt>
                      <c:pt idx="43">
                        <c:v>-1.790846071604401E-2</c:v>
                      </c:pt>
                      <c:pt idx="44">
                        <c:v>-1.790846071604401E-2</c:v>
                      </c:pt>
                      <c:pt idx="45">
                        <c:v>-1.790846071604401E-2</c:v>
                      </c:pt>
                      <c:pt idx="46">
                        <c:v>-1.790846071604401E-2</c:v>
                      </c:pt>
                      <c:pt idx="47">
                        <c:v>-1.790846071604401E-2</c:v>
                      </c:pt>
                      <c:pt idx="48">
                        <c:v>-1.790846071604401E-2</c:v>
                      </c:pt>
                      <c:pt idx="49">
                        <c:v>-1.790846071604401E-2</c:v>
                      </c:pt>
                      <c:pt idx="50">
                        <c:v>-1.790846071604401E-2</c:v>
                      </c:pt>
                      <c:pt idx="51">
                        <c:v>-1.790846071604401E-2</c:v>
                      </c:pt>
                      <c:pt idx="52">
                        <c:v>-1.790846071604401E-2</c:v>
                      </c:pt>
                      <c:pt idx="53">
                        <c:v>-1.790846071604401E-2</c:v>
                      </c:pt>
                      <c:pt idx="54">
                        <c:v>-1.790846071604401E-2</c:v>
                      </c:pt>
                      <c:pt idx="55">
                        <c:v>-1.790846071604401E-2</c:v>
                      </c:pt>
                      <c:pt idx="56">
                        <c:v>-1.790846071604401E-2</c:v>
                      </c:pt>
                      <c:pt idx="57">
                        <c:v>-1.790846071604401E-2</c:v>
                      </c:pt>
                      <c:pt idx="58">
                        <c:v>-1.790846071604401E-2</c:v>
                      </c:pt>
                      <c:pt idx="59">
                        <c:v>-1.790846071604401E-2</c:v>
                      </c:pt>
                      <c:pt idx="60">
                        <c:v>-1.790846071604401E-2</c:v>
                      </c:pt>
                      <c:pt idx="61">
                        <c:v>-1.790846071604401E-2</c:v>
                      </c:pt>
                      <c:pt idx="62">
                        <c:v>-1.790846071604401E-2</c:v>
                      </c:pt>
                      <c:pt idx="63">
                        <c:v>-1.790846071604401E-2</c:v>
                      </c:pt>
                      <c:pt idx="64">
                        <c:v>-1.790846071604401E-2</c:v>
                      </c:pt>
                      <c:pt idx="65">
                        <c:v>-1.790846071604401E-2</c:v>
                      </c:pt>
                      <c:pt idx="66">
                        <c:v>-1.790846071604401E-2</c:v>
                      </c:pt>
                      <c:pt idx="67">
                        <c:v>-1.790846071604401E-2</c:v>
                      </c:pt>
                      <c:pt idx="68">
                        <c:v>-1.790846071604401E-2</c:v>
                      </c:pt>
                      <c:pt idx="69">
                        <c:v>-1.790846071604401E-2</c:v>
                      </c:pt>
                      <c:pt idx="70">
                        <c:v>-1.790846071604401E-2</c:v>
                      </c:pt>
                      <c:pt idx="71">
                        <c:v>-1.790846071604401E-2</c:v>
                      </c:pt>
                      <c:pt idx="72">
                        <c:v>-1.790846071604401E-2</c:v>
                      </c:pt>
                      <c:pt idx="73">
                        <c:v>-1.790846071604401E-2</c:v>
                      </c:pt>
                      <c:pt idx="74">
                        <c:v>-1.790846071604401E-2</c:v>
                      </c:pt>
                      <c:pt idx="75">
                        <c:v>-1.790846071604401E-2</c:v>
                      </c:pt>
                      <c:pt idx="76">
                        <c:v>-1.790846071604401E-2</c:v>
                      </c:pt>
                      <c:pt idx="77">
                        <c:v>-1.790846071604401E-2</c:v>
                      </c:pt>
                      <c:pt idx="78">
                        <c:v>-1.790846071604401E-2</c:v>
                      </c:pt>
                      <c:pt idx="79">
                        <c:v>-1.790846071604401E-2</c:v>
                      </c:pt>
                      <c:pt idx="80">
                        <c:v>-1.790846071604401E-2</c:v>
                      </c:pt>
                      <c:pt idx="81">
                        <c:v>-1.790846071604401E-2</c:v>
                      </c:pt>
                      <c:pt idx="82">
                        <c:v>-1.790846071604401E-2</c:v>
                      </c:pt>
                      <c:pt idx="83">
                        <c:v>-1.790846071604401E-2</c:v>
                      </c:pt>
                      <c:pt idx="84">
                        <c:v>-1.790846071604401E-2</c:v>
                      </c:pt>
                      <c:pt idx="85">
                        <c:v>-1.790846071604401E-2</c:v>
                      </c:pt>
                      <c:pt idx="86">
                        <c:v>-1.790846071604401E-2</c:v>
                      </c:pt>
                      <c:pt idx="87">
                        <c:v>-1.790846071604401E-2</c:v>
                      </c:pt>
                      <c:pt idx="88">
                        <c:v>-1.790846071604401E-2</c:v>
                      </c:pt>
                      <c:pt idx="89">
                        <c:v>-1.790846071604401E-2</c:v>
                      </c:pt>
                      <c:pt idx="90">
                        <c:v>-1.790846071604401E-2</c:v>
                      </c:pt>
                      <c:pt idx="91">
                        <c:v>-1.790846071604401E-2</c:v>
                      </c:pt>
                      <c:pt idx="92">
                        <c:v>-1.790846071604401E-2</c:v>
                      </c:pt>
                      <c:pt idx="93">
                        <c:v>-1.790846071604401E-2</c:v>
                      </c:pt>
                      <c:pt idx="94">
                        <c:v>-1.790846071604401E-2</c:v>
                      </c:pt>
                      <c:pt idx="95">
                        <c:v>-1.790846071604401E-2</c:v>
                      </c:pt>
                      <c:pt idx="96">
                        <c:v>-1.790846071604401E-2</c:v>
                      </c:pt>
                      <c:pt idx="97">
                        <c:v>-1.790846071604401E-2</c:v>
                      </c:pt>
                      <c:pt idx="98">
                        <c:v>-1.790846071604401E-2</c:v>
                      </c:pt>
                      <c:pt idx="99">
                        <c:v>-1.790846071604401E-2</c:v>
                      </c:pt>
                      <c:pt idx="100">
                        <c:v>-1.790846071604401E-2</c:v>
                      </c:pt>
                      <c:pt idx="101">
                        <c:v>-1.790846071604401E-2</c:v>
                      </c:pt>
                      <c:pt idx="102">
                        <c:v>-1.790846071604401E-2</c:v>
                      </c:pt>
                      <c:pt idx="103">
                        <c:v>-1.790846071604401E-2</c:v>
                      </c:pt>
                      <c:pt idx="104">
                        <c:v>-1.790846071604401E-2</c:v>
                      </c:pt>
                      <c:pt idx="105">
                        <c:v>-1.790846071604401E-2</c:v>
                      </c:pt>
                      <c:pt idx="106">
                        <c:v>-1.790846071604401E-2</c:v>
                      </c:pt>
                      <c:pt idx="107">
                        <c:v>-1.790846071604401E-2</c:v>
                      </c:pt>
                      <c:pt idx="108">
                        <c:v>-1.790846071604401E-2</c:v>
                      </c:pt>
                      <c:pt idx="109">
                        <c:v>-1.790846071604401E-2</c:v>
                      </c:pt>
                      <c:pt idx="110">
                        <c:v>-1.790846071604401E-2</c:v>
                      </c:pt>
                      <c:pt idx="111">
                        <c:v>-1.790846071604401E-2</c:v>
                      </c:pt>
                      <c:pt idx="112">
                        <c:v>-1.790846071604401E-2</c:v>
                      </c:pt>
                      <c:pt idx="113">
                        <c:v>-1.790846071604401E-2</c:v>
                      </c:pt>
                      <c:pt idx="114">
                        <c:v>-1.790846071604401E-2</c:v>
                      </c:pt>
                      <c:pt idx="115">
                        <c:v>-1.790846071604401E-2</c:v>
                      </c:pt>
                      <c:pt idx="116">
                        <c:v>-1.790846071604401E-2</c:v>
                      </c:pt>
                      <c:pt idx="117">
                        <c:v>-1.790846071604401E-2</c:v>
                      </c:pt>
                      <c:pt idx="118">
                        <c:v>-1.790846071604401E-2</c:v>
                      </c:pt>
                      <c:pt idx="119">
                        <c:v>-1.790846071604401E-2</c:v>
                      </c:pt>
                      <c:pt idx="120">
                        <c:v>-1.790846071604401E-2</c:v>
                      </c:pt>
                      <c:pt idx="121">
                        <c:v>-1.790846071604401E-2</c:v>
                      </c:pt>
                      <c:pt idx="122">
                        <c:v>-1.790846071604401E-2</c:v>
                      </c:pt>
                      <c:pt idx="123">
                        <c:v>-1.790846071604401E-2</c:v>
                      </c:pt>
                      <c:pt idx="124">
                        <c:v>-1.790846071604401E-2</c:v>
                      </c:pt>
                      <c:pt idx="125">
                        <c:v>-1.790846071604401E-2</c:v>
                      </c:pt>
                      <c:pt idx="126">
                        <c:v>-1.790846071604401E-2</c:v>
                      </c:pt>
                      <c:pt idx="127">
                        <c:v>-1.790846071604401E-2</c:v>
                      </c:pt>
                      <c:pt idx="128">
                        <c:v>-1.790846071604401E-2</c:v>
                      </c:pt>
                      <c:pt idx="129">
                        <c:v>-1.790846071604401E-2</c:v>
                      </c:pt>
                      <c:pt idx="130">
                        <c:v>-1.790846071604401E-2</c:v>
                      </c:pt>
                      <c:pt idx="131">
                        <c:v>-1.790846071604401E-2</c:v>
                      </c:pt>
                      <c:pt idx="132">
                        <c:v>-1.790846071604401E-2</c:v>
                      </c:pt>
                      <c:pt idx="133">
                        <c:v>-1.790846071604401E-2</c:v>
                      </c:pt>
                      <c:pt idx="134">
                        <c:v>-1.790846071604401E-2</c:v>
                      </c:pt>
                      <c:pt idx="135">
                        <c:v>-1.790846071604401E-2</c:v>
                      </c:pt>
                      <c:pt idx="136">
                        <c:v>-1.790846071604401E-2</c:v>
                      </c:pt>
                      <c:pt idx="137">
                        <c:v>-1.790846071604401E-2</c:v>
                      </c:pt>
                      <c:pt idx="138">
                        <c:v>-1.790846071604401E-2</c:v>
                      </c:pt>
                      <c:pt idx="139">
                        <c:v>-1.790846071604401E-2</c:v>
                      </c:pt>
                      <c:pt idx="140">
                        <c:v>-1.790846071604401E-2</c:v>
                      </c:pt>
                      <c:pt idx="141">
                        <c:v>-1.790846071604401E-2</c:v>
                      </c:pt>
                      <c:pt idx="142">
                        <c:v>-1.790846071604401E-2</c:v>
                      </c:pt>
                      <c:pt idx="143">
                        <c:v>-1.790846071604401E-2</c:v>
                      </c:pt>
                      <c:pt idx="144">
                        <c:v>-1.790846071604401E-2</c:v>
                      </c:pt>
                      <c:pt idx="145">
                        <c:v>-1.790846071604401E-2</c:v>
                      </c:pt>
                      <c:pt idx="146">
                        <c:v>-1.790846071604401E-2</c:v>
                      </c:pt>
                      <c:pt idx="147">
                        <c:v>-1.790846071604401E-2</c:v>
                      </c:pt>
                      <c:pt idx="148">
                        <c:v>-1.790846071604401E-2</c:v>
                      </c:pt>
                      <c:pt idx="149">
                        <c:v>-1.790846071604401E-2</c:v>
                      </c:pt>
                      <c:pt idx="150">
                        <c:v>-1.790846071604401E-2</c:v>
                      </c:pt>
                      <c:pt idx="151">
                        <c:v>-1.790846071604401E-2</c:v>
                      </c:pt>
                      <c:pt idx="152">
                        <c:v>-1.790846071604401E-2</c:v>
                      </c:pt>
                      <c:pt idx="153">
                        <c:v>-1.790846071604401E-2</c:v>
                      </c:pt>
                      <c:pt idx="154">
                        <c:v>-1.790846071604401E-2</c:v>
                      </c:pt>
                      <c:pt idx="155">
                        <c:v>-1.790846071604401E-2</c:v>
                      </c:pt>
                      <c:pt idx="156">
                        <c:v>-1.790846071604401E-2</c:v>
                      </c:pt>
                      <c:pt idx="157">
                        <c:v>-1.790846071604401E-2</c:v>
                      </c:pt>
                      <c:pt idx="158">
                        <c:v>-1.790846071604401E-2</c:v>
                      </c:pt>
                      <c:pt idx="159">
                        <c:v>-1.790846071604401E-2</c:v>
                      </c:pt>
                      <c:pt idx="160">
                        <c:v>-1.790846071604401E-2</c:v>
                      </c:pt>
                      <c:pt idx="161">
                        <c:v>-1.790846071604401E-2</c:v>
                      </c:pt>
                      <c:pt idx="162">
                        <c:v>-1.790846071604401E-2</c:v>
                      </c:pt>
                      <c:pt idx="163">
                        <c:v>-1.790846071604401E-2</c:v>
                      </c:pt>
                      <c:pt idx="164">
                        <c:v>-1.790846071604401E-2</c:v>
                      </c:pt>
                      <c:pt idx="165">
                        <c:v>-1.790846071604401E-2</c:v>
                      </c:pt>
                      <c:pt idx="166">
                        <c:v>-1.790846071604401E-2</c:v>
                      </c:pt>
                      <c:pt idx="167">
                        <c:v>-1.790846071604401E-2</c:v>
                      </c:pt>
                      <c:pt idx="168">
                        <c:v>-1.790846071604401E-2</c:v>
                      </c:pt>
                      <c:pt idx="169">
                        <c:v>-1.790846071604401E-2</c:v>
                      </c:pt>
                      <c:pt idx="170">
                        <c:v>-1.790846071604401E-2</c:v>
                      </c:pt>
                      <c:pt idx="171">
                        <c:v>-1.790846071604401E-2</c:v>
                      </c:pt>
                      <c:pt idx="172">
                        <c:v>-1.790846071604401E-2</c:v>
                      </c:pt>
                      <c:pt idx="173">
                        <c:v>-1.790846071604401E-2</c:v>
                      </c:pt>
                      <c:pt idx="174">
                        <c:v>-1.790846071604401E-2</c:v>
                      </c:pt>
                      <c:pt idx="175">
                        <c:v>-1.790846071604401E-2</c:v>
                      </c:pt>
                      <c:pt idx="176">
                        <c:v>-1.790846071604401E-2</c:v>
                      </c:pt>
                      <c:pt idx="177">
                        <c:v>-1.790846071604401E-2</c:v>
                      </c:pt>
                      <c:pt idx="178">
                        <c:v>-1.790846071604401E-2</c:v>
                      </c:pt>
                      <c:pt idx="179">
                        <c:v>-1.790846071604401E-2</c:v>
                      </c:pt>
                      <c:pt idx="180">
                        <c:v>-1.790846071604401E-2</c:v>
                      </c:pt>
                      <c:pt idx="181">
                        <c:v>-1.790846071604401E-2</c:v>
                      </c:pt>
                      <c:pt idx="182">
                        <c:v>-1.790846071604401E-2</c:v>
                      </c:pt>
                      <c:pt idx="183">
                        <c:v>-1.790846071604401E-2</c:v>
                      </c:pt>
                      <c:pt idx="184">
                        <c:v>-1.790846071604401E-2</c:v>
                      </c:pt>
                      <c:pt idx="185">
                        <c:v>-1.790846071604401E-2</c:v>
                      </c:pt>
                      <c:pt idx="186">
                        <c:v>-1.790846071604401E-2</c:v>
                      </c:pt>
                      <c:pt idx="187">
                        <c:v>-1.790846071604401E-2</c:v>
                      </c:pt>
                      <c:pt idx="188">
                        <c:v>-1.790846071604401E-2</c:v>
                      </c:pt>
                      <c:pt idx="189">
                        <c:v>-1.790846071604401E-2</c:v>
                      </c:pt>
                      <c:pt idx="190">
                        <c:v>-1.790846071604401E-2</c:v>
                      </c:pt>
                      <c:pt idx="191">
                        <c:v>-1.790846071604401E-2</c:v>
                      </c:pt>
                      <c:pt idx="192">
                        <c:v>-1.790846071604401E-2</c:v>
                      </c:pt>
                      <c:pt idx="193">
                        <c:v>-1.790846071604401E-2</c:v>
                      </c:pt>
                      <c:pt idx="194">
                        <c:v>-1.790846071604401E-2</c:v>
                      </c:pt>
                      <c:pt idx="195">
                        <c:v>-1.790846071604401E-2</c:v>
                      </c:pt>
                      <c:pt idx="196">
                        <c:v>-1.790846071604401E-2</c:v>
                      </c:pt>
                      <c:pt idx="197">
                        <c:v>-1.790846071604401E-2</c:v>
                      </c:pt>
                      <c:pt idx="198">
                        <c:v>-1.790846071604401E-2</c:v>
                      </c:pt>
                      <c:pt idx="199">
                        <c:v>-1.790846071604401E-2</c:v>
                      </c:pt>
                      <c:pt idx="200">
                        <c:v>-1.790846071604401E-2</c:v>
                      </c:pt>
                      <c:pt idx="201">
                        <c:v>-1.790846071604401E-2</c:v>
                      </c:pt>
                      <c:pt idx="202">
                        <c:v>-1.790846071604401E-2</c:v>
                      </c:pt>
                      <c:pt idx="203">
                        <c:v>-1.790846071604401E-2</c:v>
                      </c:pt>
                      <c:pt idx="204">
                        <c:v>-1.790846071604401E-2</c:v>
                      </c:pt>
                      <c:pt idx="205">
                        <c:v>-1.790846071604401E-2</c:v>
                      </c:pt>
                      <c:pt idx="206">
                        <c:v>-1.790846071604401E-2</c:v>
                      </c:pt>
                      <c:pt idx="207">
                        <c:v>-1.790846071604401E-2</c:v>
                      </c:pt>
                      <c:pt idx="208">
                        <c:v>-1.790846071604401E-2</c:v>
                      </c:pt>
                      <c:pt idx="209">
                        <c:v>-1.790846071604401E-2</c:v>
                      </c:pt>
                      <c:pt idx="210">
                        <c:v>-1.790846071604401E-2</c:v>
                      </c:pt>
                      <c:pt idx="211">
                        <c:v>-1.790846071604401E-2</c:v>
                      </c:pt>
                      <c:pt idx="212">
                        <c:v>-1.790846071604401E-2</c:v>
                      </c:pt>
                      <c:pt idx="213">
                        <c:v>-1.790846071604401E-2</c:v>
                      </c:pt>
                      <c:pt idx="214">
                        <c:v>-1.790846071604401E-2</c:v>
                      </c:pt>
                      <c:pt idx="215">
                        <c:v>-1.790846071604401E-2</c:v>
                      </c:pt>
                      <c:pt idx="216">
                        <c:v>-1.790846071604401E-2</c:v>
                      </c:pt>
                      <c:pt idx="217">
                        <c:v>-1.790846071604401E-2</c:v>
                      </c:pt>
                      <c:pt idx="218">
                        <c:v>-1.790846071604401E-2</c:v>
                      </c:pt>
                      <c:pt idx="219">
                        <c:v>-1.790846071604401E-2</c:v>
                      </c:pt>
                      <c:pt idx="220">
                        <c:v>-1.790846071604401E-2</c:v>
                      </c:pt>
                      <c:pt idx="221">
                        <c:v>-1.790846071604401E-2</c:v>
                      </c:pt>
                      <c:pt idx="222">
                        <c:v>-1.790846071604401E-2</c:v>
                      </c:pt>
                      <c:pt idx="223">
                        <c:v>-1.790846071604401E-2</c:v>
                      </c:pt>
                      <c:pt idx="224">
                        <c:v>-1.790846071604401E-2</c:v>
                      </c:pt>
                      <c:pt idx="225">
                        <c:v>-1.790846071604401E-2</c:v>
                      </c:pt>
                      <c:pt idx="226">
                        <c:v>-1.790846071604401E-2</c:v>
                      </c:pt>
                      <c:pt idx="227">
                        <c:v>-1.790846071604401E-2</c:v>
                      </c:pt>
                      <c:pt idx="228">
                        <c:v>-1.790846071604401E-2</c:v>
                      </c:pt>
                      <c:pt idx="229">
                        <c:v>-1.790846071604401E-2</c:v>
                      </c:pt>
                      <c:pt idx="230">
                        <c:v>-1.790846071604401E-2</c:v>
                      </c:pt>
                      <c:pt idx="231">
                        <c:v>-1.790846071604401E-2</c:v>
                      </c:pt>
                      <c:pt idx="232">
                        <c:v>-1.790846071604401E-2</c:v>
                      </c:pt>
                      <c:pt idx="233">
                        <c:v>-1.790846071604401E-2</c:v>
                      </c:pt>
                      <c:pt idx="234">
                        <c:v>-1.790846071604401E-2</c:v>
                      </c:pt>
                      <c:pt idx="235">
                        <c:v>-1.790846071604401E-2</c:v>
                      </c:pt>
                      <c:pt idx="236">
                        <c:v>-1.79084607160440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DC4C-4443-8FEA-F4B084878148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7</c15:sqref>
                        </c15:formulaRef>
                      </c:ext>
                    </c:extLst>
                    <c:strCache>
                      <c:ptCount val="1"/>
                      <c:pt idx="0">
                        <c:v>x1cos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8:$H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1.625251966134671E-2</c:v>
                      </c:pt>
                      <c:pt idx="1">
                        <c:v>1.6246808448945549E-2</c:v>
                      </c:pt>
                      <c:pt idx="2">
                        <c:v>1.6229678825636251E-2</c:v>
                      </c:pt>
                      <c:pt idx="3">
                        <c:v>1.620114283028037E-2</c:v>
                      </c:pt>
                      <c:pt idx="4">
                        <c:v>1.6161220518245811E-2</c:v>
                      </c:pt>
                      <c:pt idx="5">
                        <c:v>1.6109939947311715E-2</c:v>
                      </c:pt>
                      <c:pt idx="6">
                        <c:v>1.604733715794919E-2</c:v>
                      </c:pt>
                      <c:pt idx="7">
                        <c:v>1.5973456147991727E-2</c:v>
                      </c:pt>
                      <c:pt idx="8">
                        <c:v>1.5888348841713112E-2</c:v>
                      </c:pt>
                      <c:pt idx="9">
                        <c:v>1.5792075053334548E-2</c:v>
                      </c:pt>
                      <c:pt idx="10">
                        <c:v>1.5684702444986647E-2</c:v>
                      </c:pt>
                      <c:pt idx="11">
                        <c:v>1.5566306479155858E-2</c:v>
                      </c:pt>
                      <c:pt idx="12">
                        <c:v>1.543697036564871E-2</c:v>
                      </c:pt>
                      <c:pt idx="13">
                        <c:v>1.529678500311117E-2</c:v>
                      </c:pt>
                      <c:pt idx="14">
                        <c:v>1.5145848915144212E-2</c:v>
                      </c:pt>
                      <c:pt idx="15">
                        <c:v>1.4984268181060504E-2</c:v>
                      </c:pt>
                      <c:pt idx="16">
                        <c:v>1.4812156361330852E-2</c:v>
                      </c:pt>
                      <c:pt idx="17">
                        <c:v>1.4629634417772836E-2</c:v>
                      </c:pt>
                      <c:pt idx="18">
                        <c:v>1.4436830628537692E-2</c:v>
                      </c:pt>
                      <c:pt idx="19">
                        <c:v>1.4233880497955209E-2</c:v>
                      </c:pt>
                      <c:pt idx="20">
                        <c:v>1.4020926661300007E-2</c:v>
                      </c:pt>
                      <c:pt idx="21">
                        <c:v>1.3798118784546124E-2</c:v>
                      </c:pt>
                      <c:pt idx="22">
                        <c:v>1.3565613459180328E-2</c:v>
                      </c:pt>
                      <c:pt idx="23">
                        <c:v>1.3323574092148155E-2</c:v>
                      </c:pt>
                      <c:pt idx="24">
                        <c:v>1.3072170791009956E-2</c:v>
                      </c:pt>
                      <c:pt idx="25">
                        <c:v>1.281158024438769E-2</c:v>
                      </c:pt>
                      <c:pt idx="26">
                        <c:v>1.2541985597786486E-2</c:v>
                      </c:pt>
                      <c:pt idx="27">
                        <c:v>1.2263576324878244E-2</c:v>
                      </c:pt>
                      <c:pt idx="28">
                        <c:v>1.1976548094337749E-2</c:v>
                      </c:pt>
                      <c:pt idx="29">
                        <c:v>1.1681102632324875E-2</c:v>
                      </c:pt>
                      <c:pt idx="30">
                        <c:v>1.1377447580709519E-2</c:v>
                      </c:pt>
                      <c:pt idx="31">
                        <c:v>1.106579635113893E-2</c:v>
                      </c:pt>
                      <c:pt idx="32">
                        <c:v>1.074636797504999E-2</c:v>
                      </c:pt>
                      <c:pt idx="33">
                        <c:v>1.0419386949731831E-2</c:v>
                      </c:pt>
                      <c:pt idx="34">
                        <c:v>1.0085083080547027E-2</c:v>
                      </c:pt>
                      <c:pt idx="35">
                        <c:v>9.743691319422201E-3</c:v>
                      </c:pt>
                      <c:pt idx="36">
                        <c:v>9.3954515997215823E-3</c:v>
                      </c:pt>
                      <c:pt idx="37">
                        <c:v>9.0406086676195728E-3</c:v>
                      </c:pt>
                      <c:pt idx="38">
                        <c:v>8.679411910090808E-3</c:v>
                      </c:pt>
                      <c:pt idx="39">
                        <c:v>8.3121151796386322E-3</c:v>
                      </c:pt>
                      <c:pt idx="40">
                        <c:v>7.9389766158851592E-3</c:v>
                      </c:pt>
                      <c:pt idx="41">
                        <c:v>7.5602584641482895E-3</c:v>
                      </c:pt>
                      <c:pt idx="42">
                        <c:v>7.1762268911332262E-3</c:v>
                      </c:pt>
                      <c:pt idx="43">
                        <c:v>6.7871517978679886E-3</c:v>
                      </c:pt>
                      <c:pt idx="44">
                        <c:v>6.3933066300144101E-3</c:v>
                      </c:pt>
                      <c:pt idx="45">
                        <c:v>5.9949681856879388E-3</c:v>
                      </c:pt>
                      <c:pt idx="46">
                        <c:v>5.592416420921305E-3</c:v>
                      </c:pt>
                      <c:pt idx="47">
                        <c:v>5.1859342529087544E-3</c:v>
                      </c:pt>
                      <c:pt idx="48">
                        <c:v>4.7758073611691805E-3</c:v>
                      </c:pt>
                      <c:pt idx="49">
                        <c:v>4.3623239867678389E-3</c:v>
                      </c:pt>
                      <c:pt idx="50">
                        <c:v>3.945774729737804E-3</c:v>
                      </c:pt>
                      <c:pt idx="51">
                        <c:v>3.5264523448435077E-3</c:v>
                      </c:pt>
                      <c:pt idx="52">
                        <c:v>3.1046515358299194E-3</c:v>
                      </c:pt>
                      <c:pt idx="53">
                        <c:v>2.6806687483019614E-3</c:v>
                      </c:pt>
                      <c:pt idx="54">
                        <c:v>2.2548019613797283E-3</c:v>
                      </c:pt>
                      <c:pt idx="55">
                        <c:v>1.8273504782759398E-3</c:v>
                      </c:pt>
                      <c:pt idx="56">
                        <c:v>1.398614715942806E-3</c:v>
                      </c:pt>
                      <c:pt idx="57">
                        <c:v>9.6889599393614714E-4</c:v>
                      </c:pt>
                      <c:pt idx="58">
                        <c:v>5.3849632264515491E-4</c:v>
                      </c:pt>
                      <c:pt idx="59">
                        <c:v>1.077181910366297E-4</c:v>
                      </c:pt>
                      <c:pt idx="60">
                        <c:v>-3.2313564593713083E-4</c:v>
                      </c:pt>
                      <c:pt idx="61">
                        <c:v>-7.5376238011738142E-4</c:v>
                      </c:pt>
                      <c:pt idx="62">
                        <c:v>-1.1838593629553717E-3</c:v>
                      </c:pt>
                      <c:pt idx="63">
                        <c:v>-1.6131243182166139E-3</c:v>
                      </c:pt>
                      <c:pt idx="64">
                        <c:v>-2.0412555544234833E-3</c:v>
                      </c:pt>
                      <c:pt idx="65">
                        <c:v>-2.46795217688685E-3</c:v>
                      </c:pt>
                      <c:pt idx="66">
                        <c:v>-2.8929142991777133E-3</c:v>
                      </c:pt>
                      <c:pt idx="67">
                        <c:v>-3.315843253890228E-3</c:v>
                      </c:pt>
                      <c:pt idx="68">
                        <c:v>-3.736441802547986E-3</c:v>
                      </c:pt>
                      <c:pt idx="69">
                        <c:v>-4.1544143445060343E-3</c:v>
                      </c:pt>
                      <c:pt idx="70">
                        <c:v>-4.5694671247018094E-3</c:v>
                      </c:pt>
                      <c:pt idx="71">
                        <c:v>-4.9813084401089738E-3</c:v>
                      </c:pt>
                      <c:pt idx="72">
                        <c:v>-5.3896488447490749E-3</c:v>
                      </c:pt>
                      <c:pt idx="73">
                        <c:v>-5.7942013531169156E-3</c:v>
                      </c:pt>
                      <c:pt idx="74">
                        <c:v>-6.1946816418766851E-3</c:v>
                      </c:pt>
                      <c:pt idx="75">
                        <c:v>-6.5908082496870957E-3</c:v>
                      </c:pt>
                      <c:pt idx="76">
                        <c:v>-6.9823027750150826E-3</c:v>
                      </c:pt>
                      <c:pt idx="77">
                        <c:v>-7.3688900717990341E-3</c:v>
                      </c:pt>
                      <c:pt idx="78">
                        <c:v>-7.7502984428240527E-3</c:v>
                      </c:pt>
                      <c:pt idx="79">
                        <c:v>-8.1262598306733342E-3</c:v>
                      </c:pt>
                      <c:pt idx="80">
                        <c:v>-8.4965100061214511E-3</c:v>
                      </c:pt>
                      <c:pt idx="81">
                        <c:v>-8.8607887538371729E-3</c:v>
                      </c:pt>
                      <c:pt idx="82">
                        <c:v>-9.2188400552652462E-3</c:v>
                      </c:pt>
                      <c:pt idx="83">
                        <c:v>-9.5704122685586739E-3</c:v>
                      </c:pt>
                      <c:pt idx="84">
                        <c:v>-9.9152583054349895E-3</c:v>
                      </c:pt>
                      <c:pt idx="85">
                        <c:v>-1.0253135804832232E-2</c:v>
                      </c:pt>
                      <c:pt idx="86">
                        <c:v>-1.058380730324261E-2</c:v>
                      </c:pt>
                      <c:pt idx="87">
                        <c:v>-1.0907040401604097E-2</c:v>
                      </c:pt>
                      <c:pt idx="88">
                        <c:v>-1.1222607928632696E-2</c:v>
                      </c:pt>
                      <c:pt idx="89">
                        <c:v>-1.1530288100480571E-2</c:v>
                      </c:pt>
                      <c:pt idx="90">
                        <c:v>-1.1829864676607831E-2</c:v>
                      </c:pt>
                      <c:pt idx="91">
                        <c:v>-1.2121127111758445E-2</c:v>
                      </c:pt>
                      <c:pt idx="92">
                        <c:v>-1.2403870703933419E-2</c:v>
                      </c:pt>
                      <c:pt idx="93">
                        <c:v>-1.2677896738257326E-2</c:v>
                      </c:pt>
                      <c:pt idx="94">
                        <c:v>-1.2943012626636986E-2</c:v>
                      </c:pt>
                      <c:pt idx="95">
                        <c:v>-1.3199032043114204E-2</c:v>
                      </c:pt>
                      <c:pt idx="96">
                        <c:v>-1.3445775054817434E-2</c:v>
                      </c:pt>
                      <c:pt idx="97">
                        <c:v>-1.3683068248420279E-2</c:v>
                      </c:pt>
                      <c:pt idx="98">
                        <c:v>-1.3910744852018047E-2</c:v>
                      </c:pt>
                      <c:pt idx="99">
                        <c:v>-1.412864485233661E-2</c:v>
                      </c:pt>
                      <c:pt idx="100">
                        <c:v>-1.4336615107191253E-2</c:v>
                      </c:pt>
                      <c:pt idx="101">
                        <c:v>-1.4534509453116452E-2</c:v>
                      </c:pt>
                      <c:pt idx="102">
                        <c:v>-1.4722188808090939E-2</c:v>
                      </c:pt>
                      <c:pt idx="103">
                        <c:v>-1.4899521269285879E-2</c:v>
                      </c:pt>
                      <c:pt idx="104">
                        <c:v>-1.5066382205767403E-2</c:v>
                      </c:pt>
                      <c:pt idx="105">
                        <c:v>-1.5222654346088431E-2</c:v>
                      </c:pt>
                      <c:pt idx="106">
                        <c:v>-1.5368227860708151E-2</c:v>
                      </c:pt>
                      <c:pt idx="107">
                        <c:v>-1.5503000439181248E-2</c:v>
                      </c:pt>
                      <c:pt idx="108">
                        <c:v>-1.5626877362062672E-2</c:v>
                      </c:pt>
                      <c:pt idx="109">
                        <c:v>-1.5739771567477353E-2</c:v>
                      </c:pt>
                      <c:pt idx="110">
                        <c:v>-1.5841603712308111E-2</c:v>
                      </c:pt>
                      <c:pt idx="111">
                        <c:v>-1.5932302227958745E-2</c:v>
                      </c:pt>
                      <c:pt idx="112">
                        <c:v>-1.6011803370653142E-2</c:v>
                      </c:pt>
                      <c:pt idx="113">
                        <c:v>-1.6080051266234976E-2</c:v>
                      </c:pt>
                      <c:pt idx="114">
                        <c:v>-1.6136997949436623E-2</c:v>
                      </c:pt>
                      <c:pt idx="115">
                        <c:v>-1.6182603397589587E-2</c:v>
                      </c:pt>
                      <c:pt idx="116">
                        <c:v>-1.6216835558752817E-2</c:v>
                      </c:pt>
                      <c:pt idx="117">
                        <c:v>-1.6239670374239117E-2</c:v>
                      </c:pt>
                      <c:pt idx="118">
                        <c:v>-1.6251091795523812E-2</c:v>
                      </c:pt>
                      <c:pt idx="119">
                        <c:v>-1.6251091795523816E-2</c:v>
                      </c:pt>
                      <c:pt idx="120">
                        <c:v>-1.623967037423912E-2</c:v>
                      </c:pt>
                      <c:pt idx="121">
                        <c:v>-1.6216835558752824E-2</c:v>
                      </c:pt>
                      <c:pt idx="122">
                        <c:v>-1.61826033975896E-2</c:v>
                      </c:pt>
                      <c:pt idx="123">
                        <c:v>-1.6136997949436637E-2</c:v>
                      </c:pt>
                      <c:pt idx="124">
                        <c:v>-1.6080051266234994E-2</c:v>
                      </c:pt>
                      <c:pt idx="125">
                        <c:v>-1.6011803370653162E-2</c:v>
                      </c:pt>
                      <c:pt idx="126">
                        <c:v>-1.5932302227958769E-2</c:v>
                      </c:pt>
                      <c:pt idx="127">
                        <c:v>-1.5841603712308139E-2</c:v>
                      </c:pt>
                      <c:pt idx="128">
                        <c:v>-1.5739771567477388E-2</c:v>
                      </c:pt>
                      <c:pt idx="129">
                        <c:v>-1.5626877362062707E-2</c:v>
                      </c:pt>
                      <c:pt idx="130">
                        <c:v>-1.5503000439181286E-2</c:v>
                      </c:pt>
                      <c:pt idx="131">
                        <c:v>-1.5368227860708192E-2</c:v>
                      </c:pt>
                      <c:pt idx="132">
                        <c:v>-1.5222654346088476E-2</c:v>
                      </c:pt>
                      <c:pt idx="133">
                        <c:v>-1.506638220576745E-2</c:v>
                      </c:pt>
                      <c:pt idx="134">
                        <c:v>-1.4899521269285929E-2</c:v>
                      </c:pt>
                      <c:pt idx="135">
                        <c:v>-1.4722188808090994E-2</c:v>
                      </c:pt>
                      <c:pt idx="136">
                        <c:v>-1.4534509453116507E-2</c:v>
                      </c:pt>
                      <c:pt idx="137">
                        <c:v>-1.4336615107191312E-2</c:v>
                      </c:pt>
                      <c:pt idx="138">
                        <c:v>-1.4128644852336674E-2</c:v>
                      </c:pt>
                      <c:pt idx="139">
                        <c:v>-1.3910744852018113E-2</c:v>
                      </c:pt>
                      <c:pt idx="140">
                        <c:v>-1.3683068248420348E-2</c:v>
                      </c:pt>
                      <c:pt idx="141">
                        <c:v>-1.3445775054817505E-2</c:v>
                      </c:pt>
                      <c:pt idx="142">
                        <c:v>-1.3199032043114279E-2</c:v>
                      </c:pt>
                      <c:pt idx="143">
                        <c:v>-1.294301262663706E-2</c:v>
                      </c:pt>
                      <c:pt idx="144">
                        <c:v>-1.2677896738257406E-2</c:v>
                      </c:pt>
                      <c:pt idx="145">
                        <c:v>-1.2403870703933501E-2</c:v>
                      </c:pt>
                      <c:pt idx="146">
                        <c:v>-1.2121127111758527E-2</c:v>
                      </c:pt>
                      <c:pt idx="147">
                        <c:v>-1.182986467660792E-2</c:v>
                      </c:pt>
                      <c:pt idx="148">
                        <c:v>-1.153028810048066E-2</c:v>
                      </c:pt>
                      <c:pt idx="149">
                        <c:v>-1.1222607928632788E-2</c:v>
                      </c:pt>
                      <c:pt idx="150">
                        <c:v>-1.0907040401604191E-2</c:v>
                      </c:pt>
                      <c:pt idx="151">
                        <c:v>-1.0583807303242706E-2</c:v>
                      </c:pt>
                      <c:pt idx="152">
                        <c:v>-1.0253135804832324E-2</c:v>
                      </c:pt>
                      <c:pt idx="153">
                        <c:v>-9.915258305435078E-3</c:v>
                      </c:pt>
                      <c:pt idx="154">
                        <c:v>-9.5704122685587589E-3</c:v>
                      </c:pt>
                      <c:pt idx="155">
                        <c:v>-9.218840055265326E-3</c:v>
                      </c:pt>
                      <c:pt idx="156">
                        <c:v>-8.8607887538372475E-3</c:v>
                      </c:pt>
                      <c:pt idx="157">
                        <c:v>-8.4965100061215239E-3</c:v>
                      </c:pt>
                      <c:pt idx="158">
                        <c:v>-8.1262598306733984E-3</c:v>
                      </c:pt>
                      <c:pt idx="159">
                        <c:v>-7.7502984428241134E-3</c:v>
                      </c:pt>
                      <c:pt idx="160">
                        <c:v>-7.3688900717990887E-3</c:v>
                      </c:pt>
                      <c:pt idx="161">
                        <c:v>-6.9823027750151312E-3</c:v>
                      </c:pt>
                      <c:pt idx="162">
                        <c:v>-6.5908082496871391E-3</c:v>
                      </c:pt>
                      <c:pt idx="163">
                        <c:v>-6.1946816418767215E-3</c:v>
                      </c:pt>
                      <c:pt idx="164">
                        <c:v>-5.794201353116946E-3</c:v>
                      </c:pt>
                      <c:pt idx="165">
                        <c:v>-5.3896488447490992E-3</c:v>
                      </c:pt>
                      <c:pt idx="166">
                        <c:v>-4.981308440108992E-3</c:v>
                      </c:pt>
                      <c:pt idx="167">
                        <c:v>-4.5694671247018199E-3</c:v>
                      </c:pt>
                      <c:pt idx="168">
                        <c:v>-4.1544143445060387E-3</c:v>
                      </c:pt>
                      <c:pt idx="169">
                        <c:v>-3.736441802547983E-3</c:v>
                      </c:pt>
                      <c:pt idx="170">
                        <c:v>-3.3158432538902181E-3</c:v>
                      </c:pt>
                      <c:pt idx="171">
                        <c:v>-2.892914299177696E-3</c:v>
                      </c:pt>
                      <c:pt idx="172">
                        <c:v>-2.4679521768868253E-3</c:v>
                      </c:pt>
                      <c:pt idx="173">
                        <c:v>-2.0412555544234521E-3</c:v>
                      </c:pt>
                      <c:pt idx="174">
                        <c:v>-1.6131243182165747E-3</c:v>
                      </c:pt>
                      <c:pt idx="175">
                        <c:v>-1.1838593629553253E-3</c:v>
                      </c:pt>
                      <c:pt idx="176">
                        <c:v>-7.5376238011732775E-4</c:v>
                      </c:pt>
                      <c:pt idx="177">
                        <c:v>-3.2313564593706989E-4</c:v>
                      </c:pt>
                      <c:pt idx="178">
                        <c:v>1.077181910366979E-4</c:v>
                      </c:pt>
                      <c:pt idx="179">
                        <c:v>5.3849632264523016E-4</c:v>
                      </c:pt>
                      <c:pt idx="180">
                        <c:v>9.6889599393622965E-4</c:v>
                      </c:pt>
                      <c:pt idx="181">
                        <c:v>1.3986147159428955E-3</c:v>
                      </c:pt>
                      <c:pt idx="182">
                        <c:v>1.8273504782760361E-3</c:v>
                      </c:pt>
                      <c:pt idx="183">
                        <c:v>2.2548019613798315E-3</c:v>
                      </c:pt>
                      <c:pt idx="184">
                        <c:v>2.6806687483020715E-3</c:v>
                      </c:pt>
                      <c:pt idx="185">
                        <c:v>3.1046515358300357E-3</c:v>
                      </c:pt>
                      <c:pt idx="186">
                        <c:v>3.5264523448436304E-3</c:v>
                      </c:pt>
                      <c:pt idx="187">
                        <c:v>3.9457747297379324E-3</c:v>
                      </c:pt>
                      <c:pt idx="188">
                        <c:v>4.3623239867679742E-3</c:v>
                      </c:pt>
                      <c:pt idx="189">
                        <c:v>4.775807361169321E-3</c:v>
                      </c:pt>
                      <c:pt idx="190">
                        <c:v>5.185934252908901E-3</c:v>
                      </c:pt>
                      <c:pt idx="191">
                        <c:v>5.5924164209214559E-3</c:v>
                      </c:pt>
                      <c:pt idx="192">
                        <c:v>5.9949681856880967E-3</c:v>
                      </c:pt>
                      <c:pt idx="193">
                        <c:v>6.3933066300145723E-3</c:v>
                      </c:pt>
                      <c:pt idx="194">
                        <c:v>6.787151797868156E-3</c:v>
                      </c:pt>
                      <c:pt idx="195">
                        <c:v>7.1762268911333979E-3</c:v>
                      </c:pt>
                      <c:pt idx="196">
                        <c:v>7.5602584641484647E-3</c:v>
                      </c:pt>
                      <c:pt idx="197">
                        <c:v>7.9389766158853379E-3</c:v>
                      </c:pt>
                      <c:pt idx="198">
                        <c:v>8.3121151796388144E-3</c:v>
                      </c:pt>
                      <c:pt idx="199">
                        <c:v>8.6794119100909936E-3</c:v>
                      </c:pt>
                      <c:pt idx="200">
                        <c:v>9.0406086676197601E-3</c:v>
                      </c:pt>
                      <c:pt idx="201">
                        <c:v>9.3954515997217731E-3</c:v>
                      </c:pt>
                      <c:pt idx="202">
                        <c:v>9.7436913194223918E-3</c:v>
                      </c:pt>
                      <c:pt idx="203">
                        <c:v>1.0085083080547218E-2</c:v>
                      </c:pt>
                      <c:pt idx="204">
                        <c:v>1.0419386949732023E-2</c:v>
                      </c:pt>
                      <c:pt idx="205">
                        <c:v>1.0746367975050179E-2</c:v>
                      </c:pt>
                      <c:pt idx="206">
                        <c:v>1.1065796351139121E-2</c:v>
                      </c:pt>
                      <c:pt idx="207">
                        <c:v>1.1377447580709708E-2</c:v>
                      </c:pt>
                      <c:pt idx="208">
                        <c:v>1.1681102632325063E-2</c:v>
                      </c:pt>
                      <c:pt idx="209">
                        <c:v>1.1976548094337935E-2</c:v>
                      </c:pt>
                      <c:pt idx="210">
                        <c:v>1.2263576324878428E-2</c:v>
                      </c:pt>
                      <c:pt idx="211">
                        <c:v>1.2541985597786668E-2</c:v>
                      </c:pt>
                      <c:pt idx="212">
                        <c:v>1.2811580244387871E-2</c:v>
                      </c:pt>
                      <c:pt idx="213">
                        <c:v>1.3072170791010133E-2</c:v>
                      </c:pt>
                      <c:pt idx="214">
                        <c:v>1.3323574092148328E-2</c:v>
                      </c:pt>
                      <c:pt idx="215">
                        <c:v>1.3565613459180498E-2</c:v>
                      </c:pt>
                      <c:pt idx="216">
                        <c:v>1.3798118784546289E-2</c:v>
                      </c:pt>
                      <c:pt idx="217">
                        <c:v>1.402092666130017E-2</c:v>
                      </c:pt>
                      <c:pt idx="218">
                        <c:v>1.4233880497955364E-2</c:v>
                      </c:pt>
                      <c:pt idx="219">
                        <c:v>1.4436830628537843E-2</c:v>
                      </c:pt>
                      <c:pt idx="220">
                        <c:v>1.4629634417772985E-2</c:v>
                      </c:pt>
                      <c:pt idx="221">
                        <c:v>1.4812156361330995E-2</c:v>
                      </c:pt>
                      <c:pt idx="222">
                        <c:v>1.4984268181060639E-2</c:v>
                      </c:pt>
                      <c:pt idx="223">
                        <c:v>1.514584891514434E-2</c:v>
                      </c:pt>
                      <c:pt idx="224">
                        <c:v>1.5296785003111293E-2</c:v>
                      </c:pt>
                      <c:pt idx="225">
                        <c:v>1.5436970365648825E-2</c:v>
                      </c:pt>
                      <c:pt idx="226">
                        <c:v>1.5566306479155965E-2</c:v>
                      </c:pt>
                      <c:pt idx="227">
                        <c:v>1.5684702444986744E-2</c:v>
                      </c:pt>
                      <c:pt idx="228">
                        <c:v>1.5792075053334638E-2</c:v>
                      </c:pt>
                      <c:pt idx="229">
                        <c:v>1.5888348841713196E-2</c:v>
                      </c:pt>
                      <c:pt idx="230">
                        <c:v>1.5973456147991803E-2</c:v>
                      </c:pt>
                      <c:pt idx="231">
                        <c:v>1.6047337157949253E-2</c:v>
                      </c:pt>
                      <c:pt idx="232">
                        <c:v>1.6109939947311771E-2</c:v>
                      </c:pt>
                      <c:pt idx="233">
                        <c:v>1.6161220518245856E-2</c:v>
                      </c:pt>
                      <c:pt idx="234">
                        <c:v>1.6201142830280405E-2</c:v>
                      </c:pt>
                      <c:pt idx="235">
                        <c:v>1.6229678825636272E-2</c:v>
                      </c:pt>
                      <c:pt idx="236">
                        <c:v>1.62525196613467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DC4C-4443-8FEA-F4B084878148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7</c15:sqref>
                        </c15:formulaRef>
                      </c:ext>
                    </c:extLst>
                    <c:strCache>
                      <c:ptCount val="1"/>
                      <c:pt idx="0">
                        <c:v>x1sin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8:$I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1.7059494061027469E-2</c:v>
                      </c:pt>
                      <c:pt idx="2">
                        <c:v>3.4106998547998847E-2</c:v>
                      </c:pt>
                      <c:pt idx="3">
                        <c:v>5.1130532313244298E-2</c:v>
                      </c:pt>
                      <c:pt idx="4">
                        <c:v>6.8118131055944289E-2</c:v>
                      </c:pt>
                      <c:pt idx="5">
                        <c:v>8.5057855730753654E-2</c:v>
                      </c:pt>
                      <c:pt idx="6">
                        <c:v>0.10193780093867566</c:v>
                      </c:pt>
                      <c:pt idx="7">
                        <c:v>0.11874610329428933</c:v>
                      </c:pt>
                      <c:pt idx="8">
                        <c:v>0.13547094976344906</c:v>
                      </c:pt>
                      <c:pt idx="9">
                        <c:v>0.15210058596559695</c:v>
                      </c:pt>
                      <c:pt idx="10">
                        <c:v>0.16862332443485278</c:v>
                      </c:pt>
                      <c:pt idx="11">
                        <c:v>0.1850275528340759</c:v>
                      </c:pt>
                      <c:pt idx="12">
                        <c:v>0.20130174211612556</c:v>
                      </c:pt>
                      <c:pt idx="13">
                        <c:v>0.21743445462658476</c:v>
                      </c:pt>
                      <c:pt idx="14">
                        <c:v>0.2334143521422519</c:v>
                      </c:pt>
                      <c:pt idx="15">
                        <c:v>0.24923020383975161</c:v>
                      </c:pt>
                      <c:pt idx="16">
                        <c:v>0.26487089418866383</c:v>
                      </c:pt>
                      <c:pt idx="17">
                        <c:v>0.28032543076362365</c:v>
                      </c:pt>
                      <c:pt idx="18">
                        <c:v>0.29558295196990247</c:v>
                      </c:pt>
                      <c:pt idx="19">
                        <c:v>0.31063273467703922</c:v>
                      </c:pt>
                      <c:pt idx="20">
                        <c:v>0.32546420175515833</c:v>
                      </c:pt>
                      <c:pt idx="21">
                        <c:v>0.34006692950867679</c:v>
                      </c:pt>
                      <c:pt idx="22">
                        <c:v>0.35443065500217596</c:v>
                      </c:pt>
                      <c:pt idx="23">
                        <c:v>0.36854528327329</c:v>
                      </c:pt>
                      <c:pt idx="24">
                        <c:v>0.3824008944275411</c:v>
                      </c:pt>
                      <c:pt idx="25">
                        <c:v>0.39598775061013525</c:v>
                      </c:pt>
                      <c:pt idx="26">
                        <c:v>0.40929630284981877</c:v>
                      </c:pt>
                      <c:pt idx="27">
                        <c:v>0.42231719776998594</c:v>
                      </c:pt>
                      <c:pt idx="28">
                        <c:v>0.43504128416232041</c:v>
                      </c:pt>
                      <c:pt idx="29">
                        <c:v>0.4474596194183515</c:v>
                      </c:pt>
                      <c:pt idx="30">
                        <c:v>0.45956347581440377</c:v>
                      </c:pt>
                      <c:pt idx="31">
                        <c:v>0.47134434664552438</c:v>
                      </c:pt>
                      <c:pt idx="32">
                        <c:v>0.48279395220407545</c:v>
                      </c:pt>
                      <c:pt idx="33">
                        <c:v>0.4939042455987912</c:v>
                      </c:pt>
                      <c:pt idx="34">
                        <c:v>0.50466741841020946</c:v>
                      </c:pt>
                      <c:pt idx="35">
                        <c:v>0.51507590617850274</c:v>
                      </c:pt>
                      <c:pt idx="36">
                        <c:v>0.52512239371985259</c:v>
                      </c:pt>
                      <c:pt idx="37">
                        <c:v>0.5347998202676294</c:v>
                      </c:pt>
                      <c:pt idx="38">
                        <c:v>0.54410138443476674</c:v>
                      </c:pt>
                      <c:pt idx="39">
                        <c:v>0.55302054899384034</c:v>
                      </c:pt>
                      <c:pt idx="40">
                        <c:v>0.56155104547149381</c:v>
                      </c:pt>
                      <c:pt idx="41">
                        <c:v>0.56968687855398026</c:v>
                      </c:pt>
                      <c:pt idx="42">
                        <c:v>0.57742233030072665</c:v>
                      </c:pt>
                      <c:pt idx="43">
                        <c:v>0.58475196416295572</c:v>
                      </c:pt>
                      <c:pt idx="44">
                        <c:v>0.59167062880454468</c:v>
                      </c:pt>
                      <c:pt idx="45">
                        <c:v>0.59817346172243269</c:v>
                      </c:pt>
                      <c:pt idx="46">
                        <c:v>0.6042558926640339</c:v>
                      </c:pt>
                      <c:pt idx="47">
                        <c:v>0.60991364683925464</c:v>
                      </c:pt>
                      <c:pt idx="48">
                        <c:v>0.61514274792485624</c:v>
                      </c:pt>
                      <c:pt idx="49">
                        <c:v>0.61993952085905268</c:v>
                      </c:pt>
                      <c:pt idx="50">
                        <c:v>0.62430059442437891</c:v>
                      </c:pt>
                      <c:pt idx="51">
                        <c:v>0.62822290361701416</c:v>
                      </c:pt>
                      <c:pt idx="52">
                        <c:v>0.63170369180089603</c:v>
                      </c:pt>
                      <c:pt idx="53">
                        <c:v>0.63474051264511011</c:v>
                      </c:pt>
                      <c:pt idx="54">
                        <c:v>0.63733123184319485</c:v>
                      </c:pt>
                      <c:pt idx="55">
                        <c:v>0.63947402861315206</c:v>
                      </c:pt>
                      <c:pt idx="56">
                        <c:v>0.64116739697711</c:v>
                      </c:pt>
                      <c:pt idx="57">
                        <c:v>0.64241014681973851</c:v>
                      </c:pt>
                      <c:pt idx="58">
                        <c:v>0.64320140472467391</c:v>
                      </c:pt>
                      <c:pt idx="59">
                        <c:v>0.64354061458836376</c:v>
                      </c:pt>
                      <c:pt idx="60">
                        <c:v>0.64342753801090202</c:v>
                      </c:pt>
                      <c:pt idx="61">
                        <c:v>0.6428622544635787</c:v>
                      </c:pt>
                      <c:pt idx="62">
                        <c:v>0.64184516123302671</c:v>
                      </c:pt>
                      <c:pt idx="63">
                        <c:v>0.64037697314200481</c:v>
                      </c:pt>
                      <c:pt idx="64">
                        <c:v>0.63845872204701382</c:v>
                      </c:pt>
                      <c:pt idx="65">
                        <c:v>0.63609175611309754</c:v>
                      </c:pt>
                      <c:pt idx="66">
                        <c:v>0.63327773886634031</c:v>
                      </c:pt>
                      <c:pt idx="67">
                        <c:v>0.6300186480247244</c:v>
                      </c:pt>
                      <c:pt idx="68">
                        <c:v>0.62631677410817177</c:v>
                      </c:pt>
                      <c:pt idx="69">
                        <c:v>0.62217471882874398</c:v>
                      </c:pt>
                      <c:pt idx="70">
                        <c:v>0.61759539326213553</c:v>
                      </c:pt>
                      <c:pt idx="71">
                        <c:v>0.61258201580174132</c:v>
                      </c:pt>
                      <c:pt idx="72">
                        <c:v>0.60713810989673977</c:v>
                      </c:pt>
                      <c:pt idx="73">
                        <c:v>0.60126750157577902</c:v>
                      </c:pt>
                      <c:pt idx="74">
                        <c:v>0.59497431675800805</c:v>
                      </c:pt>
                      <c:pt idx="75">
                        <c:v>0.58826297835334163</c:v>
                      </c:pt>
                      <c:pt idx="76">
                        <c:v>0.58113820315399711</c:v>
                      </c:pt>
                      <c:pt idx="77">
                        <c:v>0.57360499851948799</c:v>
                      </c:pt>
                      <c:pt idx="78">
                        <c:v>0.56566865885740492</c:v>
                      </c:pt>
                      <c:pt idx="79">
                        <c:v>0.5573347619024549</c:v>
                      </c:pt>
                      <c:pt idx="80">
                        <c:v>0.54860916479637745</c:v>
                      </c:pt>
                      <c:pt idx="81">
                        <c:v>0.53949799997148939</c:v>
                      </c:pt>
                      <c:pt idx="82">
                        <c:v>0.53000767084075306</c:v>
                      </c:pt>
                      <c:pt idx="83">
                        <c:v>0.52014484729739774</c:v>
                      </c:pt>
                      <c:pt idx="84">
                        <c:v>0.50991646102725485</c:v>
                      </c:pt>
                      <c:pt idx="85">
                        <c:v>0.49932970063710386</c:v>
                      </c:pt>
                      <c:pt idx="86">
                        <c:v>0.48839200660245097</c:v>
                      </c:pt>
                      <c:pt idx="87">
                        <c:v>0.47711106603829295</c:v>
                      </c:pt>
                      <c:pt idx="88">
                        <c:v>0.46549480729653936</c:v>
                      </c:pt>
                      <c:pt idx="89">
                        <c:v>0.45355139439389203</c:v>
                      </c:pt>
                      <c:pt idx="90">
                        <c:v>0.44128922127409681</c:v>
                      </c:pt>
                      <c:pt idx="91">
                        <c:v>0.42871690590859995</c:v>
                      </c:pt>
                      <c:pt idx="92">
                        <c:v>0.41584328423975664</c:v>
                      </c:pt>
                      <c:pt idx="93">
                        <c:v>0.40267740397084678</c:v>
                      </c:pt>
                      <c:pt idx="94">
                        <c:v>0.38922851820726334</c:v>
                      </c:pt>
                      <c:pt idx="95">
                        <c:v>0.37550607895334231</c:v>
                      </c:pt>
                      <c:pt idx="96">
                        <c:v>0.36151973046940439</c:v>
                      </c:pt>
                      <c:pt idx="97">
                        <c:v>0.34727930249367772</c:v>
                      </c:pt>
                      <c:pt idx="98">
                        <c:v>0.3327948033338643</c:v>
                      </c:pt>
                      <c:pt idx="99">
                        <c:v>0.31807641283320698</c:v>
                      </c:pt>
                      <c:pt idx="100">
                        <c:v>0.30313447521599873</c:v>
                      </c:pt>
                      <c:pt idx="101">
                        <c:v>0.28797949181756433</c:v>
                      </c:pt>
                      <c:pt idx="102">
                        <c:v>0.27262211370382183</c:v>
                      </c:pt>
                      <c:pt idx="103">
                        <c:v>0.25707313418561289</c:v>
                      </c:pt>
                      <c:pt idx="104">
                        <c:v>0.24134348123306154</c:v>
                      </c:pt>
                      <c:pt idx="105">
                        <c:v>0.22544420979529334</c:v>
                      </c:pt>
                      <c:pt idx="106">
                        <c:v>0.20938649403091217</c:v>
                      </c:pt>
                      <c:pt idx="107">
                        <c:v>0.19318161945469592</c:v>
                      </c:pt>
                      <c:pt idx="108">
                        <c:v>0.17684097500602966</c:v>
                      </c:pt>
                      <c:pt idx="109">
                        <c:v>0.16037604504465122</c:v>
                      </c:pt>
                      <c:pt idx="110">
                        <c:v>0.14379840127933419</c:v>
                      </c:pt>
                      <c:pt idx="111">
                        <c:v>0.12711969463518161</c:v>
                      </c:pt>
                      <c:pt idx="112">
                        <c:v>0.11035164706524518</c:v>
                      </c:pt>
                      <c:pt idx="113">
                        <c:v>9.350604331222577E-2</c:v>
                      </c:pt>
                      <c:pt idx="114">
                        <c:v>7.6594722626044484E-2</c:v>
                      </c:pt>
                      <c:pt idx="115">
                        <c:v>5.9629570443105726E-2</c:v>
                      </c:pt>
                      <c:pt idx="116">
                        <c:v>4.2622510033099803E-2</c:v>
                      </c:pt>
                      <c:pt idx="117">
                        <c:v>2.5585494119216096E-2</c:v>
                      </c:pt>
                      <c:pt idx="118">
                        <c:v>8.5304964776559029E-3</c:v>
                      </c:pt>
                      <c:pt idx="119">
                        <c:v>-8.5304964776508861E-3</c:v>
                      </c:pt>
                      <c:pt idx="120">
                        <c:v>-2.5585494119211086E-2</c:v>
                      </c:pt>
                      <c:pt idx="121">
                        <c:v>-4.2622510033094807E-2</c:v>
                      </c:pt>
                      <c:pt idx="122">
                        <c:v>-5.9629570443100736E-2</c:v>
                      </c:pt>
                      <c:pt idx="123">
                        <c:v>-7.6594722626039502E-2</c:v>
                      </c:pt>
                      <c:pt idx="124">
                        <c:v>-9.3506043312220802E-2</c:v>
                      </c:pt>
                      <c:pt idx="125">
                        <c:v>-0.11035164706524023</c:v>
                      </c:pt>
                      <c:pt idx="126">
                        <c:v>-0.12711969463517669</c:v>
                      </c:pt>
                      <c:pt idx="127">
                        <c:v>-0.1437984012793293</c:v>
                      </c:pt>
                      <c:pt idx="128">
                        <c:v>-0.16037604504464636</c:v>
                      </c:pt>
                      <c:pt idx="129">
                        <c:v>-0.17684097500602483</c:v>
                      </c:pt>
                      <c:pt idx="130">
                        <c:v>-0.19318161945469114</c:v>
                      </c:pt>
                      <c:pt idx="131">
                        <c:v>-0.20938649403090742</c:v>
                      </c:pt>
                      <c:pt idx="132">
                        <c:v>-0.22544420979528862</c:v>
                      </c:pt>
                      <c:pt idx="133">
                        <c:v>-0.24134348123305691</c:v>
                      </c:pt>
                      <c:pt idx="134">
                        <c:v>-0.25707313418560829</c:v>
                      </c:pt>
                      <c:pt idx="135">
                        <c:v>-0.27262211370381728</c:v>
                      </c:pt>
                      <c:pt idx="136">
                        <c:v>-0.28797949181755983</c:v>
                      </c:pt>
                      <c:pt idx="137">
                        <c:v>-0.30313447521599429</c:v>
                      </c:pt>
                      <c:pt idx="138">
                        <c:v>-0.31807641283320259</c:v>
                      </c:pt>
                      <c:pt idx="139">
                        <c:v>-0.33279480333386002</c:v>
                      </c:pt>
                      <c:pt idx="140">
                        <c:v>-0.3472793024936735</c:v>
                      </c:pt>
                      <c:pt idx="141">
                        <c:v>-0.36151973046940022</c:v>
                      </c:pt>
                      <c:pt idx="142">
                        <c:v>-0.37550607895333821</c:v>
                      </c:pt>
                      <c:pt idx="143">
                        <c:v>-0.38922851820725934</c:v>
                      </c:pt>
                      <c:pt idx="144">
                        <c:v>-0.4026774039708429</c:v>
                      </c:pt>
                      <c:pt idx="145">
                        <c:v>-0.41584328423975286</c:v>
                      </c:pt>
                      <c:pt idx="146">
                        <c:v>-0.42871690590859624</c:v>
                      </c:pt>
                      <c:pt idx="147">
                        <c:v>-0.44128922127409315</c:v>
                      </c:pt>
                      <c:pt idx="148">
                        <c:v>-0.45355139439388847</c:v>
                      </c:pt>
                      <c:pt idx="149">
                        <c:v>-0.46549480729653586</c:v>
                      </c:pt>
                      <c:pt idx="150">
                        <c:v>-0.47711106603828962</c:v>
                      </c:pt>
                      <c:pt idx="151">
                        <c:v>-0.48839200660244769</c:v>
                      </c:pt>
                      <c:pt idx="152">
                        <c:v>-0.49932970063710086</c:v>
                      </c:pt>
                      <c:pt idx="153">
                        <c:v>-0.50991646102725208</c:v>
                      </c:pt>
                      <c:pt idx="154">
                        <c:v>-0.5201448472973953</c:v>
                      </c:pt>
                      <c:pt idx="155">
                        <c:v>-0.53000767084075084</c:v>
                      </c:pt>
                      <c:pt idx="156">
                        <c:v>-0.5394979999714874</c:v>
                      </c:pt>
                      <c:pt idx="157">
                        <c:v>-0.54860916479637578</c:v>
                      </c:pt>
                      <c:pt idx="158">
                        <c:v>-0.55733476190245335</c:v>
                      </c:pt>
                      <c:pt idx="159">
                        <c:v>-0.56566865885740358</c:v>
                      </c:pt>
                      <c:pt idx="160">
                        <c:v>-0.57360499851948687</c:v>
                      </c:pt>
                      <c:pt idx="161">
                        <c:v>-0.58113820315399622</c:v>
                      </c:pt>
                      <c:pt idx="162">
                        <c:v>-0.58826297835334096</c:v>
                      </c:pt>
                      <c:pt idx="163">
                        <c:v>-0.59497431675800749</c:v>
                      </c:pt>
                      <c:pt idx="164">
                        <c:v>-0.60126750157577846</c:v>
                      </c:pt>
                      <c:pt idx="165">
                        <c:v>-0.60713810989673933</c:v>
                      </c:pt>
                      <c:pt idx="166">
                        <c:v>-0.6125820158017411</c:v>
                      </c:pt>
                      <c:pt idx="167">
                        <c:v>-0.61759539326213542</c:v>
                      </c:pt>
                      <c:pt idx="168">
                        <c:v>-0.62217471882874398</c:v>
                      </c:pt>
                      <c:pt idx="169">
                        <c:v>-0.62631677410817177</c:v>
                      </c:pt>
                      <c:pt idx="170">
                        <c:v>-0.63001864802472463</c:v>
                      </c:pt>
                      <c:pt idx="171">
                        <c:v>-0.63327773886634042</c:v>
                      </c:pt>
                      <c:pt idx="172">
                        <c:v>-0.63609175611309765</c:v>
                      </c:pt>
                      <c:pt idx="173">
                        <c:v>-0.63845872204701393</c:v>
                      </c:pt>
                      <c:pt idx="174">
                        <c:v>-0.64037697314200503</c:v>
                      </c:pt>
                      <c:pt idx="175">
                        <c:v>-0.64184516123302682</c:v>
                      </c:pt>
                      <c:pt idx="176">
                        <c:v>-0.64286225446357892</c:v>
                      </c:pt>
                      <c:pt idx="177">
                        <c:v>-0.64342753801090213</c:v>
                      </c:pt>
                      <c:pt idx="178">
                        <c:v>-0.64354061458836376</c:v>
                      </c:pt>
                      <c:pt idx="179">
                        <c:v>-0.6432014047246738</c:v>
                      </c:pt>
                      <c:pt idx="180">
                        <c:v>-0.6424101468197384</c:v>
                      </c:pt>
                      <c:pt idx="181">
                        <c:v>-0.64116739697710967</c:v>
                      </c:pt>
                      <c:pt idx="182">
                        <c:v>-0.63947402861315161</c:v>
                      </c:pt>
                      <c:pt idx="183">
                        <c:v>-0.63733123184319429</c:v>
                      </c:pt>
                      <c:pt idx="184">
                        <c:v>-0.63474051264510933</c:v>
                      </c:pt>
                      <c:pt idx="185">
                        <c:v>-0.63170369180089503</c:v>
                      </c:pt>
                      <c:pt idx="186">
                        <c:v>-0.62822290361701305</c:v>
                      </c:pt>
                      <c:pt idx="187">
                        <c:v>-0.62430059442437769</c:v>
                      </c:pt>
                      <c:pt idx="188">
                        <c:v>-0.61993952085905124</c:v>
                      </c:pt>
                      <c:pt idx="189">
                        <c:v>-0.61514274792485457</c:v>
                      </c:pt>
                      <c:pt idx="190">
                        <c:v>-0.60991364683925275</c:v>
                      </c:pt>
                      <c:pt idx="191">
                        <c:v>-0.60425589266403168</c:v>
                      </c:pt>
                      <c:pt idx="192">
                        <c:v>-0.59817346172243024</c:v>
                      </c:pt>
                      <c:pt idx="193">
                        <c:v>-0.59167062880454202</c:v>
                      </c:pt>
                      <c:pt idx="194">
                        <c:v>-0.58475196416295272</c:v>
                      </c:pt>
                      <c:pt idx="195">
                        <c:v>-0.57742233030072332</c:v>
                      </c:pt>
                      <c:pt idx="196">
                        <c:v>-0.56968687855397659</c:v>
                      </c:pt>
                      <c:pt idx="197">
                        <c:v>-0.56155104547148982</c:v>
                      </c:pt>
                      <c:pt idx="198">
                        <c:v>-0.55302054899383613</c:v>
                      </c:pt>
                      <c:pt idx="199">
                        <c:v>-0.54410138443476208</c:v>
                      </c:pt>
                      <c:pt idx="200">
                        <c:v>-0.5347998202676244</c:v>
                      </c:pt>
                      <c:pt idx="201">
                        <c:v>-0.52512239371984726</c:v>
                      </c:pt>
                      <c:pt idx="202">
                        <c:v>-0.51507590617849719</c:v>
                      </c:pt>
                      <c:pt idx="203">
                        <c:v>-0.50466741841020346</c:v>
                      </c:pt>
                      <c:pt idx="204">
                        <c:v>-0.49390424559878482</c:v>
                      </c:pt>
                      <c:pt idx="205">
                        <c:v>-0.48279395220406884</c:v>
                      </c:pt>
                      <c:pt idx="206">
                        <c:v>-0.47134434664551744</c:v>
                      </c:pt>
                      <c:pt idx="207">
                        <c:v>-0.45956347581439649</c:v>
                      </c:pt>
                      <c:pt idx="208">
                        <c:v>-0.44745961941834378</c:v>
                      </c:pt>
                      <c:pt idx="209">
                        <c:v>-0.43504128416231236</c:v>
                      </c:pt>
                      <c:pt idx="210">
                        <c:v>-0.42231719776997756</c:v>
                      </c:pt>
                      <c:pt idx="211">
                        <c:v>-0.40929630284981006</c:v>
                      </c:pt>
                      <c:pt idx="212">
                        <c:v>-0.39598775061012614</c:v>
                      </c:pt>
                      <c:pt idx="213">
                        <c:v>-0.38240089442753167</c:v>
                      </c:pt>
                      <c:pt idx="214">
                        <c:v>-0.36854528327328012</c:v>
                      </c:pt>
                      <c:pt idx="215">
                        <c:v>-0.35443065500216575</c:v>
                      </c:pt>
                      <c:pt idx="216">
                        <c:v>-0.34006692950866629</c:v>
                      </c:pt>
                      <c:pt idx="217">
                        <c:v>-0.32546420175514751</c:v>
                      </c:pt>
                      <c:pt idx="218">
                        <c:v>-0.31063273467702796</c:v>
                      </c:pt>
                      <c:pt idx="219">
                        <c:v>-0.29558295196989082</c:v>
                      </c:pt>
                      <c:pt idx="220">
                        <c:v>-0.28032543076361166</c:v>
                      </c:pt>
                      <c:pt idx="221">
                        <c:v>-0.2648708941886514</c:v>
                      </c:pt>
                      <c:pt idx="222">
                        <c:v>-0.24923020383973887</c:v>
                      </c:pt>
                      <c:pt idx="223">
                        <c:v>-0.23341435214223874</c:v>
                      </c:pt>
                      <c:pt idx="224">
                        <c:v>-0.21743445462657124</c:v>
                      </c:pt>
                      <c:pt idx="225">
                        <c:v>-0.20130174211611168</c:v>
                      </c:pt>
                      <c:pt idx="226">
                        <c:v>-0.18502755283406164</c:v>
                      </c:pt>
                      <c:pt idx="227">
                        <c:v>-0.16862332443483821</c:v>
                      </c:pt>
                      <c:pt idx="228">
                        <c:v>-0.15210058596558204</c:v>
                      </c:pt>
                      <c:pt idx="229">
                        <c:v>-0.13547094976343385</c:v>
                      </c:pt>
                      <c:pt idx="230">
                        <c:v>-0.11874610329427378</c:v>
                      </c:pt>
                      <c:pt idx="231">
                        <c:v>-0.10193780093865978</c:v>
                      </c:pt>
                      <c:pt idx="232">
                        <c:v>-8.5057855730737458E-2</c:v>
                      </c:pt>
                      <c:pt idx="233">
                        <c:v>-6.8118131055927802E-2</c:v>
                      </c:pt>
                      <c:pt idx="234">
                        <c:v>-5.113053231322752E-2</c:v>
                      </c:pt>
                      <c:pt idx="235">
                        <c:v>-3.4106998547981805E-2</c:v>
                      </c:pt>
                      <c:pt idx="236">
                        <c:v>-1.5769002143073738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DC4C-4443-8FEA-F4B084878148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7</c15:sqref>
                        </c15:formulaRef>
                      </c:ext>
                    </c:extLst>
                    <c:strCache>
                      <c:ptCount val="1"/>
                      <c:pt idx="0">
                        <c:v>x2si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8:$K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1520580291389917E-2</c:v>
                      </c:pt>
                      <c:pt idx="2">
                        <c:v>4.2980671741778956E-2</c:v>
                      </c:pt>
                      <c:pt idx="3">
                        <c:v>6.4319955528810549E-2</c:v>
                      </c:pt>
                      <c:pt idx="4">
                        <c:v>8.5478452389537829E-2</c:v>
                      </c:pt>
                      <c:pt idx="5">
                        <c:v>0.10639669120677453</c:v>
                      </c:pt>
                      <c:pt idx="6">
                        <c:v>0.12701587616717816</c:v>
                      </c:pt>
                      <c:pt idx="7">
                        <c:v>0.1472780520212271</c:v>
                      </c:pt>
                      <c:pt idx="8">
                        <c:v>0.16712626698058797</c:v>
                      </c:pt>
                      <c:pt idx="9">
                        <c:v>0.18650473279501048</c:v>
                      </c:pt>
                      <c:pt idx="10">
                        <c:v>0.2053589815588146</c:v>
                      </c:pt>
                      <c:pt idx="11">
                        <c:v>0.22363601880622752</c:v>
                      </c:pt>
                      <c:pt idx="12">
                        <c:v>0.24128447246525778</c:v>
                      </c:pt>
                      <c:pt idx="13">
                        <c:v>0.25825473725143638</c:v>
                      </c:pt>
                      <c:pt idx="14">
                        <c:v>0.27449911409557037</c:v>
                      </c:pt>
                      <c:pt idx="15">
                        <c:v>0.28997194421361294</c:v>
                      </c:pt>
                      <c:pt idx="16">
                        <c:v>0.30462973744181532</c:v>
                      </c:pt>
                      <c:pt idx="17">
                        <c:v>0.31843129447644125</c:v>
                      </c:pt>
                      <c:pt idx="18">
                        <c:v>0.33133782267446116</c:v>
                      </c:pt>
                      <c:pt idx="19">
                        <c:v>0.34331304508973931</c:v>
                      </c:pt>
                      <c:pt idx="20">
                        <c:v>0.35432330243824056</c:v>
                      </c:pt>
                      <c:pt idx="21">
                        <c:v>0.36433764770565974</c:v>
                      </c:pt>
                      <c:pt idx="22">
                        <c:v>0.37332793313155521</c:v>
                      </c:pt>
                      <c:pt idx="23">
                        <c:v>0.38126888932549607</c:v>
                      </c:pt>
                      <c:pt idx="24">
                        <c:v>0.38813819629284912</c:v>
                      </c:pt>
                      <c:pt idx="25">
                        <c:v>0.39391654617056843</c:v>
                      </c:pt>
                      <c:pt idx="26">
                        <c:v>0.3985876974966549</c:v>
                      </c:pt>
                      <c:pt idx="27">
                        <c:v>0.40213852086074747</c:v>
                      </c:pt>
                      <c:pt idx="28">
                        <c:v>0.40455903580753377</c:v>
                      </c:pt>
                      <c:pt idx="29">
                        <c:v>0.40584243888925486</c:v>
                      </c:pt>
                      <c:pt idx="30">
                        <c:v>0.40598512278845456</c:v>
                      </c:pt>
                      <c:pt idx="31">
                        <c:v>0.40498668645722552</c:v>
                      </c:pt>
                      <c:pt idx="32">
                        <c:v>0.40284993624445203</c:v>
                      </c:pt>
                      <c:pt idx="33">
                        <c:v>0.39958087800788178</c:v>
                      </c:pt>
                      <c:pt idx="34">
                        <c:v>0.39518870023319763</c:v>
                      </c:pt>
                      <c:pt idx="35">
                        <c:v>0.38968574820753699</c:v>
                      </c:pt>
                      <c:pt idx="36">
                        <c:v>0.38308748932005054</c:v>
                      </c:pt>
                      <c:pt idx="37">
                        <c:v>0.37541246958703173</c:v>
                      </c:pt>
                      <c:pt idx="38">
                        <c:v>0.3666822615238135</c:v>
                      </c:pt>
                      <c:pt idx="39">
                        <c:v>0.35692140350995111</c:v>
                      </c:pt>
                      <c:pt idx="40">
                        <c:v>0.34615733081812017</c:v>
                      </c:pt>
                      <c:pt idx="41">
                        <c:v>0.33442029850058985</c:v>
                      </c:pt>
                      <c:pt idx="42">
                        <c:v>0.32174329635001747</c:v>
                      </c:pt>
                      <c:pt idx="43">
                        <c:v>0.30816195617358805</c:v>
                      </c:pt>
                      <c:pt idx="44">
                        <c:v>0.29371445164112775</c:v>
                      </c:pt>
                      <c:pt idx="45">
                        <c:v>0.27844139098869203</c:v>
                      </c:pt>
                      <c:pt idx="46">
                        <c:v>0.26238570287921165</c:v>
                      </c:pt>
                      <c:pt idx="47">
                        <c:v>0.24559251574101254</c:v>
                      </c:pt>
                      <c:pt idx="48">
                        <c:v>0.2281090309233588</c:v>
                      </c:pt>
                      <c:pt idx="49">
                        <c:v>0.20998439002554559</c:v>
                      </c:pt>
                      <c:pt idx="50">
                        <c:v>0.19126953677244546</c:v>
                      </c:pt>
                      <c:pt idx="51">
                        <c:v>0.1720170738247421</c:v>
                      </c:pt>
                      <c:pt idx="52">
                        <c:v>0.15228111492631927</c:v>
                      </c:pt>
                      <c:pt idx="53">
                        <c:v>0.13211713280438236</c:v>
                      </c:pt>
                      <c:pt idx="54">
                        <c:v>0.1115818032498257</c:v>
                      </c:pt>
                      <c:pt idx="55">
                        <c:v>9.0732845816095586E-2</c:v>
                      </c:pt>
                      <c:pt idx="56">
                        <c:v>6.9628861584304563E-2</c:v>
                      </c:pt>
                      <c:pt idx="57">
                        <c:v>4.8329168450596531E-2</c:v>
                      </c:pt>
                      <c:pt idx="58">
                        <c:v>2.6893634398728761E-2</c:v>
                      </c:pt>
                      <c:pt idx="59">
                        <c:v>5.3825092264983511E-3</c:v>
                      </c:pt>
                      <c:pt idx="60">
                        <c:v>-1.6143744801012862E-2</c:v>
                      </c:pt>
                      <c:pt idx="61">
                        <c:v>-3.7624622895384492E-2</c:v>
                      </c:pt>
                      <c:pt idx="62">
                        <c:v>-5.8999747808326009E-2</c:v>
                      </c:pt>
                      <c:pt idx="63">
                        <c:v>-8.0209039536662488E-2</c:v>
                      </c:pt>
                      <c:pt idx="64">
                        <c:v>-0.1011928841918405</c:v>
                      </c:pt>
                      <c:pt idx="65">
                        <c:v>-0.12189230155930503</c:v>
                      </c:pt>
                      <c:pt idx="66">
                        <c:v>-0.14224911087678119</c:v>
                      </c:pt>
                      <c:pt idx="67">
                        <c:v>-0.16220609436550013</c:v>
                      </c:pt>
                      <c:pt idx="68">
                        <c:v>-0.18170715805472493</c:v>
                      </c:pt>
                      <c:pt idx="69">
                        <c:v>-0.20069748944753996</c:v>
                      </c:pt>
                      <c:pt idx="70">
                        <c:v>-0.21912371158474517</c:v>
                      </c:pt>
                      <c:pt idx="71">
                        <c:v>-0.23693403307382183</c:v>
                      </c:pt>
                      <c:pt idx="72">
                        <c:v>-0.25407839366127571</c:v>
                      </c:pt>
                      <c:pt idx="73">
                        <c:v>-0.27050860493919249</c:v>
                      </c:pt>
                      <c:pt idx="74">
                        <c:v>-0.28617848579051375</c:v>
                      </c:pt>
                      <c:pt idx="75">
                        <c:v>-0.30104399219233291</c:v>
                      </c:pt>
                      <c:pt idx="76">
                        <c:v>-0.31506334101236627</c:v>
                      </c:pt>
                      <c:pt idx="77">
                        <c:v>-0.32819712745063956</c:v>
                      </c:pt>
                      <c:pt idx="78">
                        <c:v>-0.3404084357962916</c:v>
                      </c:pt>
                      <c:pt idx="79">
                        <c:v>-0.35166294318818503</c:v>
                      </c:pt>
                      <c:pt idx="80">
                        <c:v>-0.36192901608768158</c:v>
                      </c:pt>
                      <c:pt idx="81">
                        <c:v>-0.37117779919241867</c:v>
                      </c:pt>
                      <c:pt idx="82">
                        <c:v>-0.37938329654117703</c:v>
                      </c:pt>
                      <c:pt idx="83">
                        <c:v>-0.38652244458187102</c:v>
                      </c:pt>
                      <c:pt idx="84">
                        <c:v>-0.39257517699728861</c:v>
                      </c:pt>
                      <c:pt idx="85">
                        <c:v>-0.39752448110637106</c:v>
                      </c:pt>
                      <c:pt idx="86">
                        <c:v>-0.40135644568250334</c:v>
                      </c:pt>
                      <c:pt idx="87">
                        <c:v>-0.40406030005441035</c:v>
                      </c:pt>
                      <c:pt idx="88">
                        <c:v>-0.40562844437975626</c:v>
                      </c:pt>
                      <c:pt idx="89">
                        <c:v>-0.40605647100635522</c:v>
                      </c:pt>
                      <c:pt idx="90">
                        <c:v>-0.40534317686095322</c:v>
                      </c:pt>
                      <c:pt idx="91">
                        <c:v>-0.40349056683075873</c:v>
                      </c:pt>
                      <c:pt idx="92">
                        <c:v>-0.40050384812821849</c:v>
                      </c:pt>
                      <c:pt idx="93">
                        <c:v>-0.39639141565487634</c:v>
                      </c:pt>
                      <c:pt idx="94">
                        <c:v>-0.39116482840545452</c:v>
                      </c:pt>
                      <c:pt idx="95">
                        <c:v>-0.3848387769784789</c:v>
                      </c:pt>
                      <c:pt idx="96">
                        <c:v>-0.37743104228476843</c:v>
                      </c:pt>
                      <c:pt idx="97">
                        <c:v>-0.36896244556984698</c:v>
                      </c:pt>
                      <c:pt idx="98">
                        <c:v>-0.35945678989075358</c:v>
                      </c:pt>
                      <c:pt idx="99">
                        <c:v>-0.34894079321174365</c:v>
                      </c:pt>
                      <c:pt idx="100">
                        <c:v>-0.33744401330693252</c:v>
                      </c:pt>
                      <c:pt idx="101">
                        <c:v>-0.32499876468096017</c:v>
                      </c:pt>
                      <c:pt idx="102">
                        <c:v>-0.31164002774119315</c:v>
                      </c:pt>
                      <c:pt idx="103">
                        <c:v>-0.29740535047675526</c:v>
                      </c:pt>
                      <c:pt idx="104">
                        <c:v>-0.28233474292074456</c:v>
                      </c:pt>
                      <c:pt idx="105">
                        <c:v>-0.26647056469227443</c:v>
                      </c:pt>
                      <c:pt idx="106">
                        <c:v>-0.24985740593443015</c:v>
                      </c:pt>
                      <c:pt idx="107">
                        <c:v>-0.23254196198279373</c:v>
                      </c:pt>
                      <c:pt idx="108">
                        <c:v>-0.21457290211681154</c:v>
                      </c:pt>
                      <c:pt idx="109">
                        <c:v>-0.19600073276291125</c:v>
                      </c:pt>
                      <c:pt idx="110">
                        <c:v>-0.17687765553386905</c:v>
                      </c:pt>
                      <c:pt idx="111">
                        <c:v>-0.15725742050344194</c:v>
                      </c:pt>
                      <c:pt idx="112">
                        <c:v>-0.13719517512867266</c:v>
                      </c:pt>
                      <c:pt idx="113">
                        <c:v>-0.11674730924450823</c:v>
                      </c:pt>
                      <c:pt idx="114">
                        <c:v>-9.5971296566411998E-2</c:v>
                      </c:pt>
                      <c:pt idx="115">
                        <c:v>-7.4925533146465398E-2</c:v>
                      </c:pt>
                      <c:pt idx="116">
                        <c:v>-5.3669173237017267E-2</c:v>
                      </c:pt>
                      <c:pt idx="117">
                        <c:v>-3.2261963023226696E-2</c:v>
                      </c:pt>
                      <c:pt idx="118">
                        <c:v>-1.0764072691834055E-2</c:v>
                      </c:pt>
                      <c:pt idx="119">
                        <c:v>1.0764072691827727E-2</c:v>
                      </c:pt>
                      <c:pt idx="120">
                        <c:v>3.2261963023220389E-2</c:v>
                      </c:pt>
                      <c:pt idx="121">
                        <c:v>5.3669173237010995E-2</c:v>
                      </c:pt>
                      <c:pt idx="122">
                        <c:v>7.4925533146459181E-2</c:v>
                      </c:pt>
                      <c:pt idx="123">
                        <c:v>9.597129656640585E-2</c:v>
                      </c:pt>
                      <c:pt idx="124">
                        <c:v>0.11674730924450216</c:v>
                      </c:pt>
                      <c:pt idx="125">
                        <c:v>0.13719517512866672</c:v>
                      </c:pt>
                      <c:pt idx="126">
                        <c:v>0.15725742050343611</c:v>
                      </c:pt>
                      <c:pt idx="127">
                        <c:v>0.17687765553386336</c:v>
                      </c:pt>
                      <c:pt idx="128">
                        <c:v>0.19600073276290569</c:v>
                      </c:pt>
                      <c:pt idx="129">
                        <c:v>0.21457290211680613</c:v>
                      </c:pt>
                      <c:pt idx="130">
                        <c:v>0.23254196198278854</c:v>
                      </c:pt>
                      <c:pt idx="131">
                        <c:v>0.24985740593442518</c:v>
                      </c:pt>
                      <c:pt idx="132">
                        <c:v>0.26647056469226965</c:v>
                      </c:pt>
                      <c:pt idx="133">
                        <c:v>0.28233474292074001</c:v>
                      </c:pt>
                      <c:pt idx="134">
                        <c:v>0.29740535047675098</c:v>
                      </c:pt>
                      <c:pt idx="135">
                        <c:v>0.3116400277411891</c:v>
                      </c:pt>
                      <c:pt idx="136">
                        <c:v>0.3249987646809564</c:v>
                      </c:pt>
                      <c:pt idx="137">
                        <c:v>0.33744401330692891</c:v>
                      </c:pt>
                      <c:pt idx="138">
                        <c:v>0.34894079321174037</c:v>
                      </c:pt>
                      <c:pt idx="139">
                        <c:v>0.35945678989075064</c:v>
                      </c:pt>
                      <c:pt idx="140">
                        <c:v>0.36896244556984437</c:v>
                      </c:pt>
                      <c:pt idx="141">
                        <c:v>0.37743104228476615</c:v>
                      </c:pt>
                      <c:pt idx="142">
                        <c:v>0.38483877697847696</c:v>
                      </c:pt>
                      <c:pt idx="143">
                        <c:v>0.3911648284054528</c:v>
                      </c:pt>
                      <c:pt idx="144">
                        <c:v>0.39639141565487496</c:v>
                      </c:pt>
                      <c:pt idx="145">
                        <c:v>0.40050384812821743</c:v>
                      </c:pt>
                      <c:pt idx="146">
                        <c:v>0.40349056683075801</c:v>
                      </c:pt>
                      <c:pt idx="147">
                        <c:v>0.40534317686095278</c:v>
                      </c:pt>
                      <c:pt idx="148">
                        <c:v>0.40605647100635517</c:v>
                      </c:pt>
                      <c:pt idx="149">
                        <c:v>0.40562844437975659</c:v>
                      </c:pt>
                      <c:pt idx="150">
                        <c:v>0.40406030005441101</c:v>
                      </c:pt>
                      <c:pt idx="151">
                        <c:v>0.40135644568250428</c:v>
                      </c:pt>
                      <c:pt idx="152">
                        <c:v>0.39752448110637228</c:v>
                      </c:pt>
                      <c:pt idx="153">
                        <c:v>0.39257517699729005</c:v>
                      </c:pt>
                      <c:pt idx="154">
                        <c:v>0.38652244458187263</c:v>
                      </c:pt>
                      <c:pt idx="155">
                        <c:v>0.37938329654117875</c:v>
                      </c:pt>
                      <c:pt idx="156">
                        <c:v>0.3711777991924205</c:v>
                      </c:pt>
                      <c:pt idx="157">
                        <c:v>0.36192901608768346</c:v>
                      </c:pt>
                      <c:pt idx="158">
                        <c:v>0.35166294318818697</c:v>
                      </c:pt>
                      <c:pt idx="159">
                        <c:v>0.34040843579629343</c:v>
                      </c:pt>
                      <c:pt idx="160">
                        <c:v>0.32819712745064139</c:v>
                      </c:pt>
                      <c:pt idx="161">
                        <c:v>0.31506334101236799</c:v>
                      </c:pt>
                      <c:pt idx="162">
                        <c:v>0.30104399219233452</c:v>
                      </c:pt>
                      <c:pt idx="163">
                        <c:v>0.28617848579051519</c:v>
                      </c:pt>
                      <c:pt idx="164">
                        <c:v>0.27050860493919371</c:v>
                      </c:pt>
                      <c:pt idx="165">
                        <c:v>0.25407839366127671</c:v>
                      </c:pt>
                      <c:pt idx="166">
                        <c:v>0.23693403307382255</c:v>
                      </c:pt>
                      <c:pt idx="167">
                        <c:v>0.21912371158474567</c:v>
                      </c:pt>
                      <c:pt idx="168">
                        <c:v>0.20069748944754012</c:v>
                      </c:pt>
                      <c:pt idx="169">
                        <c:v>0.18170715805472479</c:v>
                      </c:pt>
                      <c:pt idx="170">
                        <c:v>0.16220609436549963</c:v>
                      </c:pt>
                      <c:pt idx="171">
                        <c:v>0.14224911087678035</c:v>
                      </c:pt>
                      <c:pt idx="172">
                        <c:v>0.12189230155930383</c:v>
                      </c:pt>
                      <c:pt idx="173">
                        <c:v>0.10119288419183893</c:v>
                      </c:pt>
                      <c:pt idx="174">
                        <c:v>8.0209039536660559E-2</c:v>
                      </c:pt>
                      <c:pt idx="175">
                        <c:v>5.8999747808323712E-2</c:v>
                      </c:pt>
                      <c:pt idx="176">
                        <c:v>3.7624622895381821E-2</c:v>
                      </c:pt>
                      <c:pt idx="177">
                        <c:v>1.6143744801009819E-2</c:v>
                      </c:pt>
                      <c:pt idx="178">
                        <c:v>-5.3825092265017589E-3</c:v>
                      </c:pt>
                      <c:pt idx="179">
                        <c:v>-2.6893634398732522E-2</c:v>
                      </c:pt>
                      <c:pt idx="180">
                        <c:v>-4.8329168450600625E-2</c:v>
                      </c:pt>
                      <c:pt idx="181">
                        <c:v>-6.962886158430899E-2</c:v>
                      </c:pt>
                      <c:pt idx="182">
                        <c:v>-9.0732845816100333E-2</c:v>
                      </c:pt>
                      <c:pt idx="183">
                        <c:v>-0.11158180324983069</c:v>
                      </c:pt>
                      <c:pt idx="184">
                        <c:v>-0.13211713280438764</c:v>
                      </c:pt>
                      <c:pt idx="185">
                        <c:v>-0.15228111492632476</c:v>
                      </c:pt>
                      <c:pt idx="186">
                        <c:v>-0.17201707382474779</c:v>
                      </c:pt>
                      <c:pt idx="187">
                        <c:v>-0.19126953677245132</c:v>
                      </c:pt>
                      <c:pt idx="188">
                        <c:v>-0.20998439002555158</c:v>
                      </c:pt>
                      <c:pt idx="189">
                        <c:v>-0.22810903092336493</c:v>
                      </c:pt>
                      <c:pt idx="190">
                        <c:v>-0.24559251574101867</c:v>
                      </c:pt>
                      <c:pt idx="191">
                        <c:v>-0.26238570287921786</c:v>
                      </c:pt>
                      <c:pt idx="192">
                        <c:v>-0.27844139098869825</c:v>
                      </c:pt>
                      <c:pt idx="193">
                        <c:v>-0.2937144516411338</c:v>
                      </c:pt>
                      <c:pt idx="194">
                        <c:v>-0.30816195617359399</c:v>
                      </c:pt>
                      <c:pt idx="195">
                        <c:v>-0.3217432963500233</c:v>
                      </c:pt>
                      <c:pt idx="196">
                        <c:v>-0.33442029850059546</c:v>
                      </c:pt>
                      <c:pt idx="197">
                        <c:v>-0.3461573308181255</c:v>
                      </c:pt>
                      <c:pt idx="198">
                        <c:v>-0.35692140350995616</c:v>
                      </c:pt>
                      <c:pt idx="199">
                        <c:v>-0.36668226152381816</c:v>
                      </c:pt>
                      <c:pt idx="200">
                        <c:v>-0.37541246958703606</c:v>
                      </c:pt>
                      <c:pt idx="201">
                        <c:v>-0.38308748932005443</c:v>
                      </c:pt>
                      <c:pt idx="202">
                        <c:v>-0.38968574820754032</c:v>
                      </c:pt>
                      <c:pt idx="203">
                        <c:v>-0.39518870023320041</c:v>
                      </c:pt>
                      <c:pt idx="204">
                        <c:v>-0.399580878007884</c:v>
                      </c:pt>
                      <c:pt idx="205">
                        <c:v>-0.40284993624445364</c:v>
                      </c:pt>
                      <c:pt idx="206">
                        <c:v>-0.40498668645722646</c:v>
                      </c:pt>
                      <c:pt idx="207">
                        <c:v>-0.40598512278845483</c:v>
                      </c:pt>
                      <c:pt idx="208">
                        <c:v>-0.40584243888925436</c:v>
                      </c:pt>
                      <c:pt idx="209">
                        <c:v>-0.40455903580753261</c:v>
                      </c:pt>
                      <c:pt idx="210">
                        <c:v>-0.40213852086074553</c:v>
                      </c:pt>
                      <c:pt idx="211">
                        <c:v>-0.39858769749665224</c:v>
                      </c:pt>
                      <c:pt idx="212">
                        <c:v>-0.39391654617056493</c:v>
                      </c:pt>
                      <c:pt idx="213">
                        <c:v>-0.38813819629284479</c:v>
                      </c:pt>
                      <c:pt idx="214">
                        <c:v>-0.38126888932549091</c:v>
                      </c:pt>
                      <c:pt idx="215">
                        <c:v>-0.37332793313154911</c:v>
                      </c:pt>
                      <c:pt idx="216">
                        <c:v>-0.36433764770565286</c:v>
                      </c:pt>
                      <c:pt idx="217">
                        <c:v>-0.35432330243823273</c:v>
                      </c:pt>
                      <c:pt idx="218">
                        <c:v>-0.34331304508973071</c:v>
                      </c:pt>
                      <c:pt idx="219">
                        <c:v>-0.33133782267445167</c:v>
                      </c:pt>
                      <c:pt idx="220">
                        <c:v>-0.31843129447643082</c:v>
                      </c:pt>
                      <c:pt idx="221">
                        <c:v>-0.30462973744180394</c:v>
                      </c:pt>
                      <c:pt idx="222">
                        <c:v>-0.28997194421360073</c:v>
                      </c:pt>
                      <c:pt idx="223">
                        <c:v>-0.27449911409555722</c:v>
                      </c:pt>
                      <c:pt idx="224">
                        <c:v>-0.25825473725142245</c:v>
                      </c:pt>
                      <c:pt idx="225">
                        <c:v>-0.24128447246524296</c:v>
                      </c:pt>
                      <c:pt idx="226">
                        <c:v>-0.22363601880621187</c:v>
                      </c:pt>
                      <c:pt idx="227">
                        <c:v>-0.20535898155879814</c:v>
                      </c:pt>
                      <c:pt idx="228">
                        <c:v>-0.18650473279499327</c:v>
                      </c:pt>
                      <c:pt idx="229">
                        <c:v>-0.16712626698057007</c:v>
                      </c:pt>
                      <c:pt idx="230">
                        <c:v>-0.1472780520212085</c:v>
                      </c:pt>
                      <c:pt idx="231">
                        <c:v>-0.1270158761671589</c:v>
                      </c:pt>
                      <c:pt idx="232">
                        <c:v>-0.10639669120675464</c:v>
                      </c:pt>
                      <c:pt idx="233">
                        <c:v>-8.5478452389517387E-2</c:v>
                      </c:pt>
                      <c:pt idx="234">
                        <c:v>-6.4319955528789594E-2</c:v>
                      </c:pt>
                      <c:pt idx="235">
                        <c:v>-4.2980671741757542E-2</c:v>
                      </c:pt>
                      <c:pt idx="236">
                        <c:v>-1.9899615397557703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DC4C-4443-8FEA-F4B084878148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7</c15:sqref>
                        </c15:formulaRef>
                      </c:ext>
                    </c:extLst>
                    <c:strCache>
                      <c:ptCount val="1"/>
                      <c:pt idx="0">
                        <c:v>x3cos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8:$L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2.2158924084715332E-3</c:v>
                      </c:pt>
                      <c:pt idx="1">
                        <c:v>-2.2088876158422414E-3</c:v>
                      </c:pt>
                      <c:pt idx="2">
                        <c:v>-2.1879175245087053E-3</c:v>
                      </c:pt>
                      <c:pt idx="3">
                        <c:v>-2.1531147141400893E-3</c:v>
                      </c:pt>
                      <c:pt idx="4">
                        <c:v>-2.1046992193090252E-3</c:v>
                      </c:pt>
                      <c:pt idx="5">
                        <c:v>-2.0429771383622015E-3</c:v>
                      </c:pt>
                      <c:pt idx="6">
                        <c:v>-1.9683386981680603E-3</c:v>
                      </c:pt>
                      <c:pt idx="7">
                        <c:v>-1.8812557869768922E-3</c:v>
                      </c:pt>
                      <c:pt idx="8">
                        <c:v>-1.782278970991386E-3</c:v>
                      </c:pt>
                      <c:pt idx="9">
                        <c:v>-1.6720340135098282E-3</c:v>
                      </c:pt>
                      <c:pt idx="10">
                        <c:v>-1.5512179186490526E-3</c:v>
                      </c:pt>
                      <c:pt idx="11">
                        <c:v>-1.4205945246600006E-3</c:v>
                      </c:pt>
                      <c:pt idx="12">
                        <c:v>-1.2809896746963651E-3</c:v>
                      </c:pt>
                      <c:pt idx="13">
                        <c:v>-1.1332859955682749E-3</c:v>
                      </c:pt>
                      <c:pt idx="14">
                        <c:v>-9.7841731749141996E-4</c:v>
                      </c:pt>
                      <c:pt idx="15">
                        <c:v>-8.1736277011176556E-4</c:v>
                      </c:pt>
                      <c:pt idx="16">
                        <c:v>-6.5114059213267626E-4</c:v>
                      </c:pt>
                      <c:pt idx="17">
                        <c:v>-4.8080169368199156E-4</c:v>
                      </c:pt>
                      <c:pt idx="18">
                        <c:v>-3.0742301211983603E-4</c:v>
                      </c:pt>
                      <c:pt idx="19">
                        <c:v>-1.3210070329388419E-4</c:v>
                      </c:pt>
                      <c:pt idx="20">
                        <c:v>4.4056788710835357E-5</c:v>
                      </c:pt>
                      <c:pt idx="21">
                        <c:v>2.1993573951233444E-4</c:v>
                      </c:pt>
                      <c:pt idx="22">
                        <c:v>3.9442418575579274E-4</c:v>
                      </c:pt>
                      <c:pt idx="23">
                        <c:v>5.6641895530390733E-4</c:v>
                      </c:pt>
                      <c:pt idx="24">
                        <c:v>7.3483264184633513E-4</c:v>
                      </c:pt>
                      <c:pt idx="25">
                        <c:v>8.98600479832498E-4</c:v>
                      </c:pt>
                      <c:pt idx="26">
                        <c:v>1.0566870762622168E-3</c:v>
                      </c:pt>
                      <c:pt idx="27">
                        <c:v>1.2080929567736241E-3</c:v>
                      </c:pt>
                      <c:pt idx="28">
                        <c:v>1.3518608846418854E-3</c:v>
                      </c:pt>
                      <c:pt idx="29">
                        <c:v>1.4870819127379691E-3</c:v>
                      </c:pt>
                      <c:pt idx="30">
                        <c:v>1.6129011301850554E-3</c:v>
                      </c:pt>
                      <c:pt idx="31">
                        <c:v>1.7285230673803537E-3</c:v>
                      </c:pt>
                      <c:pt idx="32">
                        <c:v>1.8332167252100491E-3</c:v>
                      </c:pt>
                      <c:pt idx="33">
                        <c:v>1.9263201966610631E-3</c:v>
                      </c:pt>
                      <c:pt idx="34">
                        <c:v>2.0072448516103001E-3</c:v>
                      </c:pt>
                      <c:pt idx="35">
                        <c:v>2.0754790583338107E-3</c:v>
                      </c:pt>
                      <c:pt idx="36">
                        <c:v>2.1305914182072803E-3</c:v>
                      </c:pt>
                      <c:pt idx="37">
                        <c:v>2.1722334931470284E-3</c:v>
                      </c:pt>
                      <c:pt idx="38">
                        <c:v>2.2001420085477614E-3</c:v>
                      </c:pt>
                      <c:pt idx="39">
                        <c:v>2.214140517789395E-3</c:v>
                      </c:pt>
                      <c:pt idx="40">
                        <c:v>2.2141405177893946E-3</c:v>
                      </c:pt>
                      <c:pt idx="41">
                        <c:v>2.2001420085477606E-3</c:v>
                      </c:pt>
                      <c:pt idx="42">
                        <c:v>2.1722334931470262E-3</c:v>
                      </c:pt>
                      <c:pt idx="43">
                        <c:v>2.1305914182072777E-3</c:v>
                      </c:pt>
                      <c:pt idx="44">
                        <c:v>2.0754790583338077E-3</c:v>
                      </c:pt>
                      <c:pt idx="45">
                        <c:v>2.0072448516102966E-3</c:v>
                      </c:pt>
                      <c:pt idx="46">
                        <c:v>1.9263201966610594E-3</c:v>
                      </c:pt>
                      <c:pt idx="47">
                        <c:v>1.8332167252100456E-3</c:v>
                      </c:pt>
                      <c:pt idx="48">
                        <c:v>1.7285230673803498E-3</c:v>
                      </c:pt>
                      <c:pt idx="49">
                        <c:v>1.6129011301850517E-3</c:v>
                      </c:pt>
                      <c:pt idx="50">
                        <c:v>1.4870819127379658E-3</c:v>
                      </c:pt>
                      <c:pt idx="51">
                        <c:v>1.3518608846418826E-3</c:v>
                      </c:pt>
                      <c:pt idx="52">
                        <c:v>1.208092956773623E-3</c:v>
                      </c:pt>
                      <c:pt idx="53">
                        <c:v>1.0566870762622146E-3</c:v>
                      </c:pt>
                      <c:pt idx="54">
                        <c:v>8.9860047983249573E-4</c:v>
                      </c:pt>
                      <c:pt idx="55">
                        <c:v>7.3483264184633459E-4</c:v>
                      </c:pt>
                      <c:pt idx="56">
                        <c:v>5.6641895530390842E-4</c:v>
                      </c:pt>
                      <c:pt idx="57">
                        <c:v>3.9442418575579328E-4</c:v>
                      </c:pt>
                      <c:pt idx="58">
                        <c:v>2.1993573951233498E-4</c:v>
                      </c:pt>
                      <c:pt idx="59">
                        <c:v>4.4056788710837864E-5</c:v>
                      </c:pt>
                      <c:pt idx="60">
                        <c:v>-1.321007032938802E-4</c:v>
                      </c:pt>
                      <c:pt idx="61">
                        <c:v>-3.0742301211983256E-4</c:v>
                      </c:pt>
                      <c:pt idx="62">
                        <c:v>-4.8080169368198912E-4</c:v>
                      </c:pt>
                      <c:pt idx="63">
                        <c:v>-6.5114059213267246E-4</c:v>
                      </c:pt>
                      <c:pt idx="64">
                        <c:v>-8.1736277011176057E-4</c:v>
                      </c:pt>
                      <c:pt idx="65">
                        <c:v>-9.7841731749141563E-4</c:v>
                      </c:pt>
                      <c:pt idx="66">
                        <c:v>-1.1332859955682712E-3</c:v>
                      </c:pt>
                      <c:pt idx="67">
                        <c:v>-1.2809896746963608E-3</c:v>
                      </c:pt>
                      <c:pt idx="68">
                        <c:v>-1.4205945246599956E-3</c:v>
                      </c:pt>
                      <c:pt idx="69">
                        <c:v>-1.5512179186490478E-3</c:v>
                      </c:pt>
                      <c:pt idx="70">
                        <c:v>-1.6720340135098245E-3</c:v>
                      </c:pt>
                      <c:pt idx="71">
                        <c:v>-1.7822789709913819E-3</c:v>
                      </c:pt>
                      <c:pt idx="72">
                        <c:v>-1.8812557869768876E-3</c:v>
                      </c:pt>
                      <c:pt idx="73">
                        <c:v>-1.9683386981680564E-3</c:v>
                      </c:pt>
                      <c:pt idx="74">
                        <c:v>-2.0429771383621985E-3</c:v>
                      </c:pt>
                      <c:pt idx="75">
                        <c:v>-2.1046992193090226E-3</c:v>
                      </c:pt>
                      <c:pt idx="76">
                        <c:v>-2.1531147141400872E-3</c:v>
                      </c:pt>
                      <c:pt idx="77">
                        <c:v>-2.187917524508704E-3</c:v>
                      </c:pt>
                      <c:pt idx="78">
                        <c:v>-2.2088876158422406E-3</c:v>
                      </c:pt>
                      <c:pt idx="79">
                        <c:v>-2.2158924084715332E-3</c:v>
                      </c:pt>
                      <c:pt idx="80">
                        <c:v>-2.2088876158422423E-3</c:v>
                      </c:pt>
                      <c:pt idx="81">
                        <c:v>-2.1879175245087075E-3</c:v>
                      </c:pt>
                      <c:pt idx="82">
                        <c:v>-2.1531147141400919E-3</c:v>
                      </c:pt>
                      <c:pt idx="83">
                        <c:v>-2.1046992193090291E-3</c:v>
                      </c:pt>
                      <c:pt idx="84">
                        <c:v>-2.0429771383622067E-3</c:v>
                      </c:pt>
                      <c:pt idx="85">
                        <c:v>-1.9683386981680659E-3</c:v>
                      </c:pt>
                      <c:pt idx="86">
                        <c:v>-1.8812557869768987E-3</c:v>
                      </c:pt>
                      <c:pt idx="87">
                        <c:v>-1.7822789709913943E-3</c:v>
                      </c:pt>
                      <c:pt idx="88">
                        <c:v>-1.672034013509838E-3</c:v>
                      </c:pt>
                      <c:pt idx="89">
                        <c:v>-1.551217918649063E-3</c:v>
                      </c:pt>
                      <c:pt idx="90">
                        <c:v>-1.4205945246600115E-3</c:v>
                      </c:pt>
                      <c:pt idx="91">
                        <c:v>-1.2809896746963777E-3</c:v>
                      </c:pt>
                      <c:pt idx="92">
                        <c:v>-1.1332859955682888E-3</c:v>
                      </c:pt>
                      <c:pt idx="93">
                        <c:v>-9.7841731749143427E-4</c:v>
                      </c:pt>
                      <c:pt idx="94">
                        <c:v>-8.1736277011177976E-4</c:v>
                      </c:pt>
                      <c:pt idx="95">
                        <c:v>-6.511405921326923E-4</c:v>
                      </c:pt>
                      <c:pt idx="96">
                        <c:v>-4.8080169368200934E-4</c:v>
                      </c:pt>
                      <c:pt idx="97">
                        <c:v>-3.0742301211985316E-4</c:v>
                      </c:pt>
                      <c:pt idx="98">
                        <c:v>-1.3210070329390097E-4</c:v>
                      </c:pt>
                      <c:pt idx="99">
                        <c:v>4.4056788710817109E-5</c:v>
                      </c:pt>
                      <c:pt idx="100">
                        <c:v>2.1993573951231433E-4</c:v>
                      </c:pt>
                      <c:pt idx="101">
                        <c:v>3.9442418575577279E-4</c:v>
                      </c:pt>
                      <c:pt idx="102">
                        <c:v>5.6641895530388825E-4</c:v>
                      </c:pt>
                      <c:pt idx="103">
                        <c:v>7.3483264184631691E-4</c:v>
                      </c:pt>
                      <c:pt idx="104">
                        <c:v>8.9860047983247686E-4</c:v>
                      </c:pt>
                      <c:pt idx="105">
                        <c:v>1.0566870762621964E-3</c:v>
                      </c:pt>
                      <c:pt idx="106">
                        <c:v>1.2080929567736057E-3</c:v>
                      </c:pt>
                      <c:pt idx="107">
                        <c:v>1.3518608846418646E-3</c:v>
                      </c:pt>
                      <c:pt idx="108">
                        <c:v>1.4870819127379496E-3</c:v>
                      </c:pt>
                      <c:pt idx="109">
                        <c:v>1.6129011301850374E-3</c:v>
                      </c:pt>
                      <c:pt idx="110">
                        <c:v>1.7285230673803372E-3</c:v>
                      </c:pt>
                      <c:pt idx="111">
                        <c:v>1.8332167252100352E-3</c:v>
                      </c:pt>
                      <c:pt idx="112">
                        <c:v>1.9263201966610488E-3</c:v>
                      </c:pt>
                      <c:pt idx="113">
                        <c:v>2.007244851610288E-3</c:v>
                      </c:pt>
                      <c:pt idx="114">
                        <c:v>2.0754790583338008E-3</c:v>
                      </c:pt>
                      <c:pt idx="115">
                        <c:v>2.1305914182072716E-3</c:v>
                      </c:pt>
                      <c:pt idx="116">
                        <c:v>2.1722334931470223E-3</c:v>
                      </c:pt>
                      <c:pt idx="117">
                        <c:v>2.200142008547758E-3</c:v>
                      </c:pt>
                      <c:pt idx="118">
                        <c:v>2.2141405177893937E-3</c:v>
                      </c:pt>
                      <c:pt idx="119">
                        <c:v>2.2141405177893959E-3</c:v>
                      </c:pt>
                      <c:pt idx="120">
                        <c:v>2.200142008547764E-3</c:v>
                      </c:pt>
                      <c:pt idx="121">
                        <c:v>2.1722334931470323E-3</c:v>
                      </c:pt>
                      <c:pt idx="122">
                        <c:v>2.1305914182072859E-3</c:v>
                      </c:pt>
                      <c:pt idx="123">
                        <c:v>2.0754790583338194E-3</c:v>
                      </c:pt>
                      <c:pt idx="124">
                        <c:v>2.0072448516103101E-3</c:v>
                      </c:pt>
                      <c:pt idx="125">
                        <c:v>1.9263201966610748E-3</c:v>
                      </c:pt>
                      <c:pt idx="126">
                        <c:v>1.8332167252100623E-3</c:v>
                      </c:pt>
                      <c:pt idx="127">
                        <c:v>1.7285230673803676E-3</c:v>
                      </c:pt>
                      <c:pt idx="128">
                        <c:v>1.6129011301850736E-3</c:v>
                      </c:pt>
                      <c:pt idx="129">
                        <c:v>1.4870819127379888E-3</c:v>
                      </c:pt>
                      <c:pt idx="130">
                        <c:v>1.3518608846419065E-3</c:v>
                      </c:pt>
                      <c:pt idx="131">
                        <c:v>1.2080929567736497E-3</c:v>
                      </c:pt>
                      <c:pt idx="132">
                        <c:v>1.0566870762622428E-3</c:v>
                      </c:pt>
                      <c:pt idx="133">
                        <c:v>8.98600479832525E-4</c:v>
                      </c:pt>
                      <c:pt idx="134">
                        <c:v>7.3483264184636299E-4</c:v>
                      </c:pt>
                      <c:pt idx="135">
                        <c:v>5.6641895530393541E-4</c:v>
                      </c:pt>
                      <c:pt idx="136">
                        <c:v>3.9442418575582477E-4</c:v>
                      </c:pt>
                      <c:pt idx="137">
                        <c:v>2.1993573951236686E-4</c:v>
                      </c:pt>
                      <c:pt idx="138">
                        <c:v>4.4056788710867924E-5</c:v>
                      </c:pt>
                      <c:pt idx="139">
                        <c:v>-1.3210070329384825E-4</c:v>
                      </c:pt>
                      <c:pt idx="140">
                        <c:v>-3.0742301211980085E-4</c:v>
                      </c:pt>
                      <c:pt idx="141">
                        <c:v>-4.8080169368195779E-4</c:v>
                      </c:pt>
                      <c:pt idx="142">
                        <c:v>-6.5114059213264362E-4</c:v>
                      </c:pt>
                      <c:pt idx="143">
                        <c:v>-8.1736277011173434E-4</c:v>
                      </c:pt>
                      <c:pt idx="144">
                        <c:v>-9.7841731749138679E-4</c:v>
                      </c:pt>
                      <c:pt idx="145">
                        <c:v>-1.1332859955682434E-3</c:v>
                      </c:pt>
                      <c:pt idx="146">
                        <c:v>-1.2809896746963361E-3</c:v>
                      </c:pt>
                      <c:pt idx="147">
                        <c:v>-1.4205945246599709E-3</c:v>
                      </c:pt>
                      <c:pt idx="148">
                        <c:v>-1.551217918649025E-3</c:v>
                      </c:pt>
                      <c:pt idx="149">
                        <c:v>-1.6720340135098033E-3</c:v>
                      </c:pt>
                      <c:pt idx="150">
                        <c:v>-1.7822789709913639E-3</c:v>
                      </c:pt>
                      <c:pt idx="151">
                        <c:v>-1.8812557869768729E-3</c:v>
                      </c:pt>
                      <c:pt idx="152">
                        <c:v>-1.9683386981680434E-3</c:v>
                      </c:pt>
                      <c:pt idx="153">
                        <c:v>-2.0429771383621877E-3</c:v>
                      </c:pt>
                      <c:pt idx="154">
                        <c:v>-2.1046992193090156E-3</c:v>
                      </c:pt>
                      <c:pt idx="155">
                        <c:v>-2.1531147141400828E-3</c:v>
                      </c:pt>
                      <c:pt idx="156">
                        <c:v>-2.1879175245087014E-3</c:v>
                      </c:pt>
                      <c:pt idx="157">
                        <c:v>-2.2088876158422393E-3</c:v>
                      </c:pt>
                      <c:pt idx="158">
                        <c:v>-2.2158924084715332E-3</c:v>
                      </c:pt>
                      <c:pt idx="159">
                        <c:v>-2.2088876158422427E-3</c:v>
                      </c:pt>
                      <c:pt idx="160">
                        <c:v>-2.1879175245087079E-3</c:v>
                      </c:pt>
                      <c:pt idx="161">
                        <c:v>-2.1531147141400928E-3</c:v>
                      </c:pt>
                      <c:pt idx="162">
                        <c:v>-2.1046992193090286E-3</c:v>
                      </c:pt>
                      <c:pt idx="163">
                        <c:v>-2.0429771383622037E-3</c:v>
                      </c:pt>
                      <c:pt idx="164">
                        <c:v>-1.9683386981680625E-3</c:v>
                      </c:pt>
                      <c:pt idx="165">
                        <c:v>-1.8812557869768945E-3</c:v>
                      </c:pt>
                      <c:pt idx="166">
                        <c:v>-1.7822789709913865E-3</c:v>
                      </c:pt>
                      <c:pt idx="167">
                        <c:v>-1.6720340135098254E-3</c:v>
                      </c:pt>
                      <c:pt idx="168">
                        <c:v>-1.5512179186490491E-3</c:v>
                      </c:pt>
                      <c:pt idx="169">
                        <c:v>-1.4205945246599967E-3</c:v>
                      </c:pt>
                      <c:pt idx="170">
                        <c:v>-1.2809896746963573E-3</c:v>
                      </c:pt>
                      <c:pt idx="171">
                        <c:v>-1.1332859955682623E-3</c:v>
                      </c:pt>
                      <c:pt idx="172">
                        <c:v>-9.784173174914063E-4</c:v>
                      </c:pt>
                      <c:pt idx="173">
                        <c:v>-8.1736277011175103E-4</c:v>
                      </c:pt>
                      <c:pt idx="174">
                        <c:v>-6.5114059213265706E-4</c:v>
                      </c:pt>
                      <c:pt idx="175">
                        <c:v>-4.8080169368196765E-4</c:v>
                      </c:pt>
                      <c:pt idx="176">
                        <c:v>-3.0742301211981077E-4</c:v>
                      </c:pt>
                      <c:pt idx="177">
                        <c:v>-1.3210070329385828E-4</c:v>
                      </c:pt>
                      <c:pt idx="178">
                        <c:v>4.4056788710865755E-5</c:v>
                      </c:pt>
                      <c:pt idx="179">
                        <c:v>2.1993573951236859E-4</c:v>
                      </c:pt>
                      <c:pt idx="180">
                        <c:v>3.9442418575582645E-4</c:v>
                      </c:pt>
                      <c:pt idx="181">
                        <c:v>5.6641895530394094E-4</c:v>
                      </c:pt>
                      <c:pt idx="182">
                        <c:v>7.348326418463721E-4</c:v>
                      </c:pt>
                      <c:pt idx="183">
                        <c:v>8.9860047983253747E-4</c:v>
                      </c:pt>
                      <c:pt idx="184">
                        <c:v>1.0566870762622547E-3</c:v>
                      </c:pt>
                      <c:pt idx="185">
                        <c:v>1.2080929567736612E-3</c:v>
                      </c:pt>
                      <c:pt idx="186">
                        <c:v>1.3518608846419234E-3</c:v>
                      </c:pt>
                      <c:pt idx="187">
                        <c:v>1.4870819127380077E-3</c:v>
                      </c:pt>
                      <c:pt idx="188">
                        <c:v>1.6129011301850909E-3</c:v>
                      </c:pt>
                      <c:pt idx="189">
                        <c:v>1.7285230673803862E-3</c:v>
                      </c:pt>
                      <c:pt idx="190">
                        <c:v>1.8332167252100811E-3</c:v>
                      </c:pt>
                      <c:pt idx="191">
                        <c:v>1.926320196661093E-3</c:v>
                      </c:pt>
                      <c:pt idx="192">
                        <c:v>2.0072448516103261E-3</c:v>
                      </c:pt>
                      <c:pt idx="193">
                        <c:v>2.0754790583338324E-3</c:v>
                      </c:pt>
                      <c:pt idx="194">
                        <c:v>2.1305914182072985E-3</c:v>
                      </c:pt>
                      <c:pt idx="195">
                        <c:v>2.1722334931470423E-3</c:v>
                      </c:pt>
                      <c:pt idx="196">
                        <c:v>2.2001420085477701E-3</c:v>
                      </c:pt>
                      <c:pt idx="197">
                        <c:v>2.214140517789398E-3</c:v>
                      </c:pt>
                      <c:pt idx="198">
                        <c:v>2.2141405177893915E-3</c:v>
                      </c:pt>
                      <c:pt idx="199">
                        <c:v>2.2001420085477506E-3</c:v>
                      </c:pt>
                      <c:pt idx="200">
                        <c:v>2.1722334931470102E-3</c:v>
                      </c:pt>
                      <c:pt idx="201">
                        <c:v>2.1305914182072547E-3</c:v>
                      </c:pt>
                      <c:pt idx="202">
                        <c:v>2.0754790583337782E-3</c:v>
                      </c:pt>
                      <c:pt idx="203">
                        <c:v>2.0072448516102572E-3</c:v>
                      </c:pt>
                      <c:pt idx="204">
                        <c:v>1.926320196661013E-3</c:v>
                      </c:pt>
                      <c:pt idx="205">
                        <c:v>1.833216725209992E-3</c:v>
                      </c:pt>
                      <c:pt idx="206">
                        <c:v>1.7285230673802843E-3</c:v>
                      </c:pt>
                      <c:pt idx="207">
                        <c:v>1.6129011301849797E-3</c:v>
                      </c:pt>
                      <c:pt idx="208">
                        <c:v>1.4870819127378871E-3</c:v>
                      </c:pt>
                      <c:pt idx="209">
                        <c:v>1.3518608846417978E-3</c:v>
                      </c:pt>
                      <c:pt idx="210">
                        <c:v>1.2080929567735313E-3</c:v>
                      </c:pt>
                      <c:pt idx="211">
                        <c:v>1.0566870762621118E-3</c:v>
                      </c:pt>
                      <c:pt idx="212">
                        <c:v>8.9860047983238882E-4</c:v>
                      </c:pt>
                      <c:pt idx="213">
                        <c:v>7.3483264184622248E-4</c:v>
                      </c:pt>
                      <c:pt idx="214">
                        <c:v>5.6641895530378373E-4</c:v>
                      </c:pt>
                      <c:pt idx="215">
                        <c:v>3.9442418575566648E-4</c:v>
                      </c:pt>
                      <c:pt idx="216">
                        <c:v>2.1993573951220683E-4</c:v>
                      </c:pt>
                      <c:pt idx="217">
                        <c:v>4.4056788710707116E-5</c:v>
                      </c:pt>
                      <c:pt idx="218">
                        <c:v>-1.3210070329401272E-4</c:v>
                      </c:pt>
                      <c:pt idx="219">
                        <c:v>-3.0742301211997183E-4</c:v>
                      </c:pt>
                      <c:pt idx="220">
                        <c:v>-4.8080169368212638E-4</c:v>
                      </c:pt>
                      <c:pt idx="221">
                        <c:v>-6.5114059213280874E-4</c:v>
                      </c:pt>
                      <c:pt idx="222">
                        <c:v>-8.1736277011190217E-4</c:v>
                      </c:pt>
                      <c:pt idx="223">
                        <c:v>-9.7841731749155223E-4</c:v>
                      </c:pt>
                      <c:pt idx="224">
                        <c:v>-1.133285995568402E-3</c:v>
                      </c:pt>
                      <c:pt idx="225">
                        <c:v>-1.2809896746964868E-3</c:v>
                      </c:pt>
                      <c:pt idx="226">
                        <c:v>-1.4205945246601155E-3</c:v>
                      </c:pt>
                      <c:pt idx="227">
                        <c:v>-1.5512179186491653E-3</c:v>
                      </c:pt>
                      <c:pt idx="228">
                        <c:v>-1.6720340135099323E-3</c:v>
                      </c:pt>
                      <c:pt idx="229">
                        <c:v>-1.7822789709914806E-3</c:v>
                      </c:pt>
                      <c:pt idx="230">
                        <c:v>-1.8812557869769804E-3</c:v>
                      </c:pt>
                      <c:pt idx="231">
                        <c:v>-1.9683386981681375E-3</c:v>
                      </c:pt>
                      <c:pt idx="232">
                        <c:v>-2.0429771383622666E-3</c:v>
                      </c:pt>
                      <c:pt idx="233">
                        <c:v>-2.1046992193090781E-3</c:v>
                      </c:pt>
                      <c:pt idx="234">
                        <c:v>-2.1531147141401297E-3</c:v>
                      </c:pt>
                      <c:pt idx="235">
                        <c:v>-2.1879175245087335E-3</c:v>
                      </c:pt>
                      <c:pt idx="236">
                        <c:v>-2.2158924084715332E-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DC4C-4443-8FEA-F4B084878148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7</c15:sqref>
                        </c15:formulaRef>
                      </c:ext>
                    </c:extLst>
                    <c:strCache>
                      <c:ptCount val="1"/>
                      <c:pt idx="0">
                        <c:v>x3sin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8:$M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26103705290377E-2</c:v>
                      </c:pt>
                      <c:pt idx="2">
                        <c:v>5.2884500842330165E-2</c:v>
                      </c:pt>
                      <c:pt idx="3">
                        <c:v>7.8908545137789832E-2</c:v>
                      </c:pt>
                      <c:pt idx="4">
                        <c:v>0.10443370420465611</c:v>
                      </c:pt>
                      <c:pt idx="5">
                        <c:v>0.12929859976895727</c:v>
                      </c:pt>
                      <c:pt idx="6">
                        <c:v>0.1533460279551703</c:v>
                      </c:pt>
                      <c:pt idx="7">
                        <c:v>0.1764239531797368</c:v>
                      </c:pt>
                      <c:pt idx="8">
                        <c:v>0.19838646936897353</c:v>
                      </c:pt>
                      <c:pt idx="9">
                        <c:v>0.21909472242424732</c:v>
                      </c:pt>
                      <c:pt idx="10">
                        <c:v>0.23841778810229403</c:v>
                      </c:pt>
                      <c:pt idx="11">
                        <c:v>0.25623349976043774</c:v>
                      </c:pt>
                      <c:pt idx="12">
                        <c:v>0.27242922073344017</c:v>
                      </c:pt>
                      <c:pt idx="13">
                        <c:v>0.28690255645876384</c:v>
                      </c:pt>
                      <c:pt idx="14">
                        <c:v>0.29956200184796467</c:v>
                      </c:pt>
                      <c:pt idx="15">
                        <c:v>0.31032751981132262</c:v>
                      </c:pt>
                      <c:pt idx="16">
                        <c:v>0.31913104727809316</c:v>
                      </c:pt>
                      <c:pt idx="17">
                        <c:v>0.3259169255131541</c:v>
                      </c:pt>
                      <c:pt idx="18">
                        <c:v>0.33064225200945013</c:v>
                      </c:pt>
                      <c:pt idx="19">
                        <c:v>0.33327715173145539</c:v>
                      </c:pt>
                      <c:pt idx="20">
                        <c:v>0.33380496599476711</c:v>
                      </c:pt>
                      <c:pt idx="21">
                        <c:v>0.33222235778767201</c:v>
                      </c:pt>
                      <c:pt idx="22">
                        <c:v>0.32853933286880854</c:v>
                      </c:pt>
                      <c:pt idx="23">
                        <c:v>0.32277917650753962</c:v>
                      </c:pt>
                      <c:pt idx="24">
                        <c:v>0.31497830626698226</c:v>
                      </c:pt>
                      <c:pt idx="25">
                        <c:v>0.30518604176044811</c:v>
                      </c:pt>
                      <c:pt idx="26">
                        <c:v>0.2934642928369689</c:v>
                      </c:pt>
                      <c:pt idx="27">
                        <c:v>0.27988716816729753</c:v>
                      </c:pt>
                      <c:pt idx="28">
                        <c:v>0.26454050670503065</c:v>
                      </c:pt>
                      <c:pt idx="29">
                        <c:v>0.2475213349851067</c:v>
                      </c:pt>
                      <c:pt idx="30">
                        <c:v>0.22893725369081208</c:v>
                      </c:pt>
                      <c:pt idx="31">
                        <c:v>0.20890575736761732</c:v>
                      </c:pt>
                      <c:pt idx="32">
                        <c:v>0.18755349158483081</c:v>
                      </c:pt>
                      <c:pt idx="33">
                        <c:v>0.16501545224153313</c:v>
                      </c:pt>
                      <c:pt idx="34">
                        <c:v>0.1414341320790389</c:v>
                      </c:pt>
                      <c:pt idx="35">
                        <c:v>0.11695861979590759</c:v>
                      </c:pt>
                      <c:pt idx="36">
                        <c:v>9.1743657461188441E-2</c:v>
                      </c:pt>
                      <c:pt idx="37">
                        <c:v>6.5948662185238469E-2</c:v>
                      </c:pt>
                      <c:pt idx="38">
                        <c:v>3.9736718233422681E-2</c:v>
                      </c:pt>
                      <c:pt idx="39">
                        <c:v>1.327354595487985E-2</c:v>
                      </c:pt>
                      <c:pt idx="40">
                        <c:v>-1.3273545954881397E-2</c:v>
                      </c:pt>
                      <c:pt idx="41">
                        <c:v>-3.9736718233424215E-2</c:v>
                      </c:pt>
                      <c:pt idx="42">
                        <c:v>-6.5948662185239995E-2</c:v>
                      </c:pt>
                      <c:pt idx="43">
                        <c:v>-9.1743657461189801E-2</c:v>
                      </c:pt>
                      <c:pt idx="44">
                        <c:v>-0.11695861979590876</c:v>
                      </c:pt>
                      <c:pt idx="45">
                        <c:v>-0.14143413207904004</c:v>
                      </c:pt>
                      <c:pt idx="46">
                        <c:v>-0.16501545224153408</c:v>
                      </c:pt>
                      <c:pt idx="47">
                        <c:v>-0.18755349158483164</c:v>
                      </c:pt>
                      <c:pt idx="48">
                        <c:v>-0.20890575736761807</c:v>
                      </c:pt>
                      <c:pt idx="49">
                        <c:v>-0.22893725369081266</c:v>
                      </c:pt>
                      <c:pt idx="50">
                        <c:v>-0.24752133498510714</c:v>
                      </c:pt>
                      <c:pt idx="51">
                        <c:v>-0.26454050670503099</c:v>
                      </c:pt>
                      <c:pt idx="52">
                        <c:v>-0.27988716816729764</c:v>
                      </c:pt>
                      <c:pt idx="53">
                        <c:v>-0.29346429283696907</c:v>
                      </c:pt>
                      <c:pt idx="54">
                        <c:v>-0.30518604176044828</c:v>
                      </c:pt>
                      <c:pt idx="55">
                        <c:v>-0.31497830626698226</c:v>
                      </c:pt>
                      <c:pt idx="56">
                        <c:v>-0.32277917650753957</c:v>
                      </c:pt>
                      <c:pt idx="57">
                        <c:v>-0.32853933286880854</c:v>
                      </c:pt>
                      <c:pt idx="58">
                        <c:v>-0.33222235778767201</c:v>
                      </c:pt>
                      <c:pt idx="59">
                        <c:v>-0.33380496599476711</c:v>
                      </c:pt>
                      <c:pt idx="60">
                        <c:v>-0.33327715173145545</c:v>
                      </c:pt>
                      <c:pt idx="61">
                        <c:v>-0.33064225200945019</c:v>
                      </c:pt>
                      <c:pt idx="62">
                        <c:v>-0.32591692551315415</c:v>
                      </c:pt>
                      <c:pt idx="63">
                        <c:v>-0.31913104727809333</c:v>
                      </c:pt>
                      <c:pt idx="64">
                        <c:v>-0.31032751981132295</c:v>
                      </c:pt>
                      <c:pt idx="65">
                        <c:v>-0.299562001847965</c:v>
                      </c:pt>
                      <c:pt idx="66">
                        <c:v>-0.28690255645876422</c:v>
                      </c:pt>
                      <c:pt idx="67">
                        <c:v>-0.27242922073344067</c:v>
                      </c:pt>
                      <c:pt idx="68">
                        <c:v>-0.25623349976043841</c:v>
                      </c:pt>
                      <c:pt idx="69">
                        <c:v>-0.23841778810229469</c:v>
                      </c:pt>
                      <c:pt idx="70">
                        <c:v>-0.21909472242424799</c:v>
                      </c:pt>
                      <c:pt idx="71">
                        <c:v>-0.19838646936897439</c:v>
                      </c:pt>
                      <c:pt idx="72">
                        <c:v>-0.17642395317973791</c:v>
                      </c:pt>
                      <c:pt idx="73">
                        <c:v>-0.15334602795517138</c:v>
                      </c:pt>
                      <c:pt idx="74">
                        <c:v>-0.12929859976895833</c:v>
                      </c:pt>
                      <c:pt idx="75">
                        <c:v>-0.10443370420465738</c:v>
                      </c:pt>
                      <c:pt idx="76">
                        <c:v>-7.8908545137791331E-2</c:v>
                      </c:pt>
                      <c:pt idx="77">
                        <c:v>-5.2884500842331587E-2</c:v>
                      </c:pt>
                      <c:pt idx="78">
                        <c:v>-2.6526103705291727E-2</c:v>
                      </c:pt>
                      <c:pt idx="79">
                        <c:v>-1.5644932173262939E-15</c:v>
                      </c:pt>
                      <c:pt idx="80">
                        <c:v>2.6526103705288608E-2</c:v>
                      </c:pt>
                      <c:pt idx="81">
                        <c:v>5.2884500842328493E-2</c:v>
                      </c:pt>
                      <c:pt idx="82">
                        <c:v>7.8908545137788277E-2</c:v>
                      </c:pt>
                      <c:pt idx="83">
                        <c:v>0.10443370420465439</c:v>
                      </c:pt>
                      <c:pt idx="84">
                        <c:v>0.12929859976895544</c:v>
                      </c:pt>
                      <c:pt idx="85">
                        <c:v>0.15334602795516861</c:v>
                      </c:pt>
                      <c:pt idx="86">
                        <c:v>0.17642395317973525</c:v>
                      </c:pt>
                      <c:pt idx="87">
                        <c:v>0.19838646936897186</c:v>
                      </c:pt>
                      <c:pt idx="88">
                        <c:v>0.21909472242424566</c:v>
                      </c:pt>
                      <c:pt idx="89">
                        <c:v>0.2384177881022925</c:v>
                      </c:pt>
                      <c:pt idx="90">
                        <c:v>0.25623349976043641</c:v>
                      </c:pt>
                      <c:pt idx="91">
                        <c:v>0.27242922073343884</c:v>
                      </c:pt>
                      <c:pt idx="92">
                        <c:v>0.28690255645876261</c:v>
                      </c:pt>
                      <c:pt idx="93">
                        <c:v>0.29956200184796361</c:v>
                      </c:pt>
                      <c:pt idx="94">
                        <c:v>0.31032751981132178</c:v>
                      </c:pt>
                      <c:pt idx="95">
                        <c:v>0.31913104727809238</c:v>
                      </c:pt>
                      <c:pt idx="96">
                        <c:v>0.32591692551315349</c:v>
                      </c:pt>
                      <c:pt idx="97">
                        <c:v>0.33064225200944974</c:v>
                      </c:pt>
                      <c:pt idx="98">
                        <c:v>0.33327715173145522</c:v>
                      </c:pt>
                      <c:pt idx="99">
                        <c:v>0.33380496599476722</c:v>
                      </c:pt>
                      <c:pt idx="100">
                        <c:v>0.33222235778767228</c:v>
                      </c:pt>
                      <c:pt idx="101">
                        <c:v>0.3285393328688091</c:v>
                      </c:pt>
                      <c:pt idx="102">
                        <c:v>0.3227791765075404</c:v>
                      </c:pt>
                      <c:pt idx="103">
                        <c:v>0.3149783062669832</c:v>
                      </c:pt>
                      <c:pt idx="104">
                        <c:v>0.3051860417604495</c:v>
                      </c:pt>
                      <c:pt idx="105">
                        <c:v>0.29346429283697056</c:v>
                      </c:pt>
                      <c:pt idx="106">
                        <c:v>0.27988716816729936</c:v>
                      </c:pt>
                      <c:pt idx="107">
                        <c:v>0.2645405067050331</c:v>
                      </c:pt>
                      <c:pt idx="108">
                        <c:v>0.24752133498510934</c:v>
                      </c:pt>
                      <c:pt idx="109">
                        <c:v>0.22893725369081497</c:v>
                      </c:pt>
                      <c:pt idx="110">
                        <c:v>0.2089057573676204</c:v>
                      </c:pt>
                      <c:pt idx="111">
                        <c:v>0.18755349158483398</c:v>
                      </c:pt>
                      <c:pt idx="112">
                        <c:v>0.16501545224153694</c:v>
                      </c:pt>
                      <c:pt idx="113">
                        <c:v>0.14143413207904287</c:v>
                      </c:pt>
                      <c:pt idx="114">
                        <c:v>0.11695861979591156</c:v>
                      </c:pt>
                      <c:pt idx="115">
                        <c:v>9.174365746119309E-2</c:v>
                      </c:pt>
                      <c:pt idx="116">
                        <c:v>6.5948662185243201E-2</c:v>
                      </c:pt>
                      <c:pt idx="117">
                        <c:v>3.9736718233427323E-2</c:v>
                      </c:pt>
                      <c:pt idx="118">
                        <c:v>1.3273545954884378E-2</c:v>
                      </c:pt>
                      <c:pt idx="119">
                        <c:v>-1.3273545954877019E-2</c:v>
                      </c:pt>
                      <c:pt idx="120">
                        <c:v>-3.9736718233419427E-2</c:v>
                      </c:pt>
                      <c:pt idx="121">
                        <c:v>-6.5948662185235402E-2</c:v>
                      </c:pt>
                      <c:pt idx="122">
                        <c:v>-9.1743657461185443E-2</c:v>
                      </c:pt>
                      <c:pt idx="123">
                        <c:v>-0.11695861979590411</c:v>
                      </c:pt>
                      <c:pt idx="124">
                        <c:v>-0.14143413207903566</c:v>
                      </c:pt>
                      <c:pt idx="125">
                        <c:v>-0.16501545224153</c:v>
                      </c:pt>
                      <c:pt idx="126">
                        <c:v>-0.1875534915848279</c:v>
                      </c:pt>
                      <c:pt idx="127">
                        <c:v>-0.20890575736761466</c:v>
                      </c:pt>
                      <c:pt idx="128">
                        <c:v>-0.22893725369080919</c:v>
                      </c:pt>
                      <c:pt idx="129">
                        <c:v>-0.24752133498510401</c:v>
                      </c:pt>
                      <c:pt idx="130">
                        <c:v>-0.26454050670502821</c:v>
                      </c:pt>
                      <c:pt idx="131">
                        <c:v>-0.27988716816729503</c:v>
                      </c:pt>
                      <c:pt idx="132">
                        <c:v>-0.29346429283696679</c:v>
                      </c:pt>
                      <c:pt idx="133">
                        <c:v>-0.30518604176044628</c:v>
                      </c:pt>
                      <c:pt idx="134">
                        <c:v>-0.31497830626698081</c:v>
                      </c:pt>
                      <c:pt idx="135">
                        <c:v>-0.32277917650753851</c:v>
                      </c:pt>
                      <c:pt idx="136">
                        <c:v>-0.32853933286880771</c:v>
                      </c:pt>
                      <c:pt idx="137">
                        <c:v>-0.33222235778767151</c:v>
                      </c:pt>
                      <c:pt idx="138">
                        <c:v>-0.333804965994767</c:v>
                      </c:pt>
                      <c:pt idx="139">
                        <c:v>-0.33327715173145572</c:v>
                      </c:pt>
                      <c:pt idx="140">
                        <c:v>-0.33064225200945085</c:v>
                      </c:pt>
                      <c:pt idx="141">
                        <c:v>-0.32591692551315521</c:v>
                      </c:pt>
                      <c:pt idx="142">
                        <c:v>-0.31913104727809466</c:v>
                      </c:pt>
                      <c:pt idx="143">
                        <c:v>-0.3103275198113245</c:v>
                      </c:pt>
                      <c:pt idx="144">
                        <c:v>-0.29956200184796711</c:v>
                      </c:pt>
                      <c:pt idx="145">
                        <c:v>-0.28690255645876667</c:v>
                      </c:pt>
                      <c:pt idx="146">
                        <c:v>-0.27242922073344328</c:v>
                      </c:pt>
                      <c:pt idx="147">
                        <c:v>-0.25623349976044152</c:v>
                      </c:pt>
                      <c:pt idx="148">
                        <c:v>-0.23841778810229808</c:v>
                      </c:pt>
                      <c:pt idx="149">
                        <c:v>-0.21909472242425165</c:v>
                      </c:pt>
                      <c:pt idx="150">
                        <c:v>-0.19838646936897802</c:v>
                      </c:pt>
                      <c:pt idx="151">
                        <c:v>-0.17642395317974149</c:v>
                      </c:pt>
                      <c:pt idx="152">
                        <c:v>-0.15334602795517513</c:v>
                      </c:pt>
                      <c:pt idx="153">
                        <c:v>-0.12929859976896221</c:v>
                      </c:pt>
                      <c:pt idx="154">
                        <c:v>-0.10443370420466055</c:v>
                      </c:pt>
                      <c:pt idx="155">
                        <c:v>-7.8908545137793704E-2</c:v>
                      </c:pt>
                      <c:pt idx="156">
                        <c:v>-5.2884500842334009E-2</c:v>
                      </c:pt>
                      <c:pt idx="157">
                        <c:v>-2.6526103705294173E-2</c:v>
                      </c:pt>
                      <c:pt idx="158">
                        <c:v>-3.1289864346525879E-15</c:v>
                      </c:pt>
                      <c:pt idx="159">
                        <c:v>2.6526103705287938E-2</c:v>
                      </c:pt>
                      <c:pt idx="160">
                        <c:v>5.288450084232784E-2</c:v>
                      </c:pt>
                      <c:pt idx="161">
                        <c:v>7.8908545137787625E-2</c:v>
                      </c:pt>
                      <c:pt idx="162">
                        <c:v>0.1044337042046546</c:v>
                      </c:pt>
                      <c:pt idx="163">
                        <c:v>0.12929859976895644</c:v>
                      </c:pt>
                      <c:pt idx="164">
                        <c:v>0.15334602795516958</c:v>
                      </c:pt>
                      <c:pt idx="165">
                        <c:v>0.17642395317973619</c:v>
                      </c:pt>
                      <c:pt idx="166">
                        <c:v>0.19838646936897344</c:v>
                      </c:pt>
                      <c:pt idx="167">
                        <c:v>0.21909472242424782</c:v>
                      </c:pt>
                      <c:pt idx="168">
                        <c:v>0.23841778810229455</c:v>
                      </c:pt>
                      <c:pt idx="169">
                        <c:v>0.25623349976043824</c:v>
                      </c:pt>
                      <c:pt idx="170">
                        <c:v>0.27242922073344106</c:v>
                      </c:pt>
                      <c:pt idx="171">
                        <c:v>0.286902556458765</c:v>
                      </c:pt>
                      <c:pt idx="172">
                        <c:v>0.29956200184796566</c:v>
                      </c:pt>
                      <c:pt idx="173">
                        <c:v>0.3103275198113235</c:v>
                      </c:pt>
                      <c:pt idx="174">
                        <c:v>0.31913104727809405</c:v>
                      </c:pt>
                      <c:pt idx="175">
                        <c:v>0.32591692551315488</c:v>
                      </c:pt>
                      <c:pt idx="176">
                        <c:v>0.33064225200945063</c:v>
                      </c:pt>
                      <c:pt idx="177">
                        <c:v>0.33327715173145567</c:v>
                      </c:pt>
                      <c:pt idx="178">
                        <c:v>0.33380496599476706</c:v>
                      </c:pt>
                      <c:pt idx="179">
                        <c:v>0.33222235778767145</c:v>
                      </c:pt>
                      <c:pt idx="180">
                        <c:v>0.3285393328688076</c:v>
                      </c:pt>
                      <c:pt idx="181">
                        <c:v>0.32277917650753829</c:v>
                      </c:pt>
                      <c:pt idx="182">
                        <c:v>0.31497830626698031</c:v>
                      </c:pt>
                      <c:pt idx="183">
                        <c:v>0.3051860417604455</c:v>
                      </c:pt>
                      <c:pt idx="184">
                        <c:v>0.29346429283696579</c:v>
                      </c:pt>
                      <c:pt idx="185">
                        <c:v>0.27988716816729392</c:v>
                      </c:pt>
                      <c:pt idx="186">
                        <c:v>0.26454050670502627</c:v>
                      </c:pt>
                      <c:pt idx="187">
                        <c:v>0.24752133498510143</c:v>
                      </c:pt>
                      <c:pt idx="188">
                        <c:v>0.22893725369080636</c:v>
                      </c:pt>
                      <c:pt idx="189">
                        <c:v>0.20890575736761122</c:v>
                      </c:pt>
                      <c:pt idx="190">
                        <c:v>0.18755349158482373</c:v>
                      </c:pt>
                      <c:pt idx="191">
                        <c:v>0.16501545224152517</c:v>
                      </c:pt>
                      <c:pt idx="192">
                        <c:v>0.14143413207903061</c:v>
                      </c:pt>
                      <c:pt idx="193">
                        <c:v>0.11695861979589886</c:v>
                      </c:pt>
                      <c:pt idx="194">
                        <c:v>9.1743657461178921E-2</c:v>
                      </c:pt>
                      <c:pt idx="195">
                        <c:v>6.5948662185228171E-2</c:v>
                      </c:pt>
                      <c:pt idx="196">
                        <c:v>3.9736718233412099E-2</c:v>
                      </c:pt>
                      <c:pt idx="197">
                        <c:v>1.327354595486905E-2</c:v>
                      </c:pt>
                      <c:pt idx="198">
                        <c:v>-1.3273545954892937E-2</c:v>
                      </c:pt>
                      <c:pt idx="199">
                        <c:v>-3.973671823343642E-2</c:v>
                      </c:pt>
                      <c:pt idx="200">
                        <c:v>-6.594866218525218E-2</c:v>
                      </c:pt>
                      <c:pt idx="201">
                        <c:v>-9.1743657461201902E-2</c:v>
                      </c:pt>
                      <c:pt idx="202">
                        <c:v>-0.11695861979592069</c:v>
                      </c:pt>
                      <c:pt idx="203">
                        <c:v>-0.14143413207905278</c:v>
                      </c:pt>
                      <c:pt idx="204">
                        <c:v>-0.16501545224154646</c:v>
                      </c:pt>
                      <c:pt idx="205">
                        <c:v>-0.1875534915848435</c:v>
                      </c:pt>
                      <c:pt idx="206">
                        <c:v>-0.20890575736763034</c:v>
                      </c:pt>
                      <c:pt idx="207">
                        <c:v>-0.22893725369082424</c:v>
                      </c:pt>
                      <c:pt idx="208">
                        <c:v>-0.24752133498511789</c:v>
                      </c:pt>
                      <c:pt idx="209">
                        <c:v>-0.26454050670504081</c:v>
                      </c:pt>
                      <c:pt idx="210">
                        <c:v>-0.27988716816730663</c:v>
                      </c:pt>
                      <c:pt idx="211">
                        <c:v>-0.2934642928369775</c:v>
                      </c:pt>
                      <c:pt idx="212">
                        <c:v>-0.30518604176045544</c:v>
                      </c:pt>
                      <c:pt idx="213">
                        <c:v>-0.3149783062669882</c:v>
                      </c:pt>
                      <c:pt idx="214">
                        <c:v>-0.32277917650754456</c:v>
                      </c:pt>
                      <c:pt idx="215">
                        <c:v>-0.32853933286881198</c:v>
                      </c:pt>
                      <c:pt idx="216">
                        <c:v>-0.33222235778767389</c:v>
                      </c:pt>
                      <c:pt idx="217">
                        <c:v>-0.3338049659947675</c:v>
                      </c:pt>
                      <c:pt idx="218">
                        <c:v>-0.33327715173145422</c:v>
                      </c:pt>
                      <c:pt idx="219">
                        <c:v>-0.33064225200944725</c:v>
                      </c:pt>
                      <c:pt idx="220">
                        <c:v>-0.32591692551314955</c:v>
                      </c:pt>
                      <c:pt idx="221">
                        <c:v>-0.319131047278087</c:v>
                      </c:pt>
                      <c:pt idx="222">
                        <c:v>-0.31032751981131451</c:v>
                      </c:pt>
                      <c:pt idx="223">
                        <c:v>-0.29956200184795484</c:v>
                      </c:pt>
                      <c:pt idx="224">
                        <c:v>-0.28690255645875246</c:v>
                      </c:pt>
                      <c:pt idx="225">
                        <c:v>-0.27242922073342724</c:v>
                      </c:pt>
                      <c:pt idx="226">
                        <c:v>-0.25623349976042331</c:v>
                      </c:pt>
                      <c:pt idx="227">
                        <c:v>-0.23841778810227737</c:v>
                      </c:pt>
                      <c:pt idx="228">
                        <c:v>-0.21909472242422934</c:v>
                      </c:pt>
                      <c:pt idx="229">
                        <c:v>-0.19838646936895427</c:v>
                      </c:pt>
                      <c:pt idx="230">
                        <c:v>-0.1764239531797154</c:v>
                      </c:pt>
                      <c:pt idx="231">
                        <c:v>-0.15334602795514779</c:v>
                      </c:pt>
                      <c:pt idx="232">
                        <c:v>-0.12929859976893385</c:v>
                      </c:pt>
                      <c:pt idx="233">
                        <c:v>-0.1044337042046319</c:v>
                      </c:pt>
                      <c:pt idx="234">
                        <c:v>-7.8908545137764963E-2</c:v>
                      </c:pt>
                      <c:pt idx="235">
                        <c:v>-5.2884500842303644E-2</c:v>
                      </c:pt>
                      <c:pt idx="236">
                        <c:v>-2.4542489619325019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DC4C-4443-8FEA-F4B084878148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7</c15:sqref>
                        </c15:formulaRef>
                      </c:ext>
                    </c:extLst>
                    <c:strCache>
                      <c:ptCount val="1"/>
                      <c:pt idx="0">
                        <c:v>x3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8:$N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4.4500786730901701E-2</c:v>
                      </c:pt>
                      <c:pt idx="1">
                        <c:v>-2.5514000173157574E-2</c:v>
                      </c:pt>
                      <c:pt idx="2">
                        <c:v>-6.2992070149461756E-3</c:v>
                      </c:pt>
                      <c:pt idx="3">
                        <c:v>1.3099084309022516E-2</c:v>
                      </c:pt>
                      <c:pt idx="4">
                        <c:v>3.2635397669141142E-2</c:v>
                      </c:pt>
                      <c:pt idx="5">
                        <c:v>5.2263561176786877E-2</c:v>
                      </c:pt>
                      <c:pt idx="6">
                        <c:v>7.1936982461357435E-2</c:v>
                      </c:pt>
                      <c:pt idx="7">
                        <c:v>9.1608925453740109E-2</c:v>
                      </c:pt>
                      <c:pt idx="8">
                        <c:v>0.11123278683569909</c:v>
                      </c:pt>
                      <c:pt idx="9">
                        <c:v>0.13076237032086307</c:v>
                      </c:pt>
                      <c:pt idx="10">
                        <c:v>0.15015215695113143</c:v>
                      </c:pt>
                      <c:pt idx="11">
                        <c:v>0.16935756962226189</c:v>
                      </c:pt>
                      <c:pt idx="12">
                        <c:v>0.18833523009395989</c:v>
                      </c:pt>
                      <c:pt idx="13">
                        <c:v>0.20704320679267163</c:v>
                      </c:pt>
                      <c:pt idx="14">
                        <c:v>0.22544125177914948</c:v>
                      </c:pt>
                      <c:pt idx="15">
                        <c:v>0.24349102532728362</c:v>
                      </c:pt>
                      <c:pt idx="16">
                        <c:v>0.26115630664518696</c:v>
                      </c:pt>
                      <c:pt idx="17">
                        <c:v>0.2784031893635408</c:v>
                      </c:pt>
                      <c:pt idx="18">
                        <c:v>0.29520026051912629</c:v>
                      </c:pt>
                      <c:pt idx="19">
                        <c:v>0.31151876187262512</c:v>
                      </c:pt>
                      <c:pt idx="20">
                        <c:v>0.32733273251844364</c:v>
                      </c:pt>
                      <c:pt idx="21">
                        <c:v>0.34261913186972603</c:v>
                      </c:pt>
                      <c:pt idx="22">
                        <c:v>0.35735794223305783</c:v>
                      </c:pt>
                      <c:pt idx="23">
                        <c:v>0.37153225032378029</c:v>
                      </c:pt>
                      <c:pt idx="24">
                        <c:v>0.38512830721343694</c:v>
                      </c:pt>
                      <c:pt idx="25">
                        <c:v>0.39813556634476094</c:v>
                      </c:pt>
                      <c:pt idx="26">
                        <c:v>0.41054669939584032</c:v>
                      </c:pt>
                      <c:pt idx="27">
                        <c:v>0.4223575899227352</c:v>
                      </c:pt>
                      <c:pt idx="28">
                        <c:v>0.43356730485788975</c:v>
                      </c:pt>
                      <c:pt idx="29">
                        <c:v>0.44417804408924949</c:v>
                      </c:pt>
                      <c:pt idx="30">
                        <c:v>0.45419506849107394</c:v>
                      </c:pt>
                      <c:pt idx="31">
                        <c:v>0.46362660692111396</c:v>
                      </c:pt>
                      <c:pt idx="32">
                        <c:v>0.47248374283913996</c:v>
                      </c:pt>
                      <c:pt idx="33">
                        <c:v>0.48078028133787298</c:v>
                      </c:pt>
                      <c:pt idx="34">
                        <c:v>0.48853259750829081</c:v>
                      </c:pt>
                      <c:pt idx="35">
                        <c:v>0.49575946718622099</c:v>
                      </c:pt>
                      <c:pt idx="36">
                        <c:v>0.50248188124525051</c:v>
                      </c:pt>
                      <c:pt idx="37">
                        <c:v>0.50872284471155649</c:v>
                      </c:pt>
                      <c:pt idx="38">
                        <c:v>0.51450716207852476</c:v>
                      </c:pt>
                      <c:pt idx="39">
                        <c:v>0.51986121029234644</c:v>
                      </c:pt>
                      <c:pt idx="40">
                        <c:v>0.52481270096352806</c:v>
                      </c:pt>
                      <c:pt idx="41">
                        <c:v>0.52939043343289394</c:v>
                      </c:pt>
                      <c:pt idx="42">
                        <c:v>0.53362404038370581</c:v>
                      </c:pt>
                      <c:pt idx="43">
                        <c:v>0.5375437277435493</c:v>
                      </c:pt>
                      <c:pt idx="44">
                        <c:v>0.54118001066031518</c:v>
                      </c:pt>
                      <c:pt idx="45">
                        <c:v>0.54456344736565476</c:v>
                      </c:pt>
                      <c:pt idx="46">
                        <c:v>0.54772437275649755</c:v>
                      </c:pt>
                      <c:pt idx="47">
                        <c:v>0.55069263353049924</c:v>
                      </c:pt>
                      <c:pt idx="48">
                        <c:v>0.55349732670456042</c:v>
                      </c:pt>
                      <c:pt idx="49">
                        <c:v>0.55616654332686666</c:v>
                      </c:pt>
                      <c:pt idx="50">
                        <c:v>0.55872711916236306</c:v>
                      </c:pt>
                      <c:pt idx="51">
                        <c:v>0.56120439408935829</c:v>
                      </c:pt>
                      <c:pt idx="52">
                        <c:v>0.56362198189133261</c:v>
                      </c:pt>
                      <c:pt idx="53">
                        <c:v>0.56600155206331482</c:v>
                      </c:pt>
                      <c:pt idx="54">
                        <c:v>0.56836262517681646</c:v>
                      </c:pt>
                      <c:pt idx="55">
                        <c:v>0.57072238326172509</c:v>
                      </c:pt>
                      <c:pt idx="56">
                        <c:v>0.57309549656830916</c:v>
                      </c:pt>
                      <c:pt idx="57">
                        <c:v>0.57549396796817787</c:v>
                      </c:pt>
                      <c:pt idx="58">
                        <c:v>0.57792699614030885</c:v>
                      </c:pt>
                      <c:pt idx="59">
                        <c:v>0.5804008585678555</c:v>
                      </c:pt>
                      <c:pt idx="60">
                        <c:v>0.58291881524409628</c:v>
                      </c:pt>
                      <c:pt idx="61">
                        <c:v>0.585481033852428</c:v>
                      </c:pt>
                      <c:pt idx="62">
                        <c:v>0.58808453704657215</c:v>
                      </c:pt>
                      <c:pt idx="63">
                        <c:v>0.59072317231403304</c:v>
                      </c:pt>
                      <c:pt idx="64">
                        <c:v>0.59338760475924801</c:v>
                      </c:pt>
                      <c:pt idx="65">
                        <c:v>0.59606533299372477</c:v>
                      </c:pt>
                      <c:pt idx="66">
                        <c:v>0.59874072816971857</c:v>
                      </c:pt>
                      <c:pt idx="67">
                        <c:v>0.60139509604264108</c:v>
                      </c:pt>
                      <c:pt idx="68">
                        <c:v>0.60400676179637347</c:v>
                      </c:pt>
                      <c:pt idx="69">
                        <c:v>0.60655117721593543</c:v>
                      </c:pt>
                      <c:pt idx="70">
                        <c:v>0.60900104964452062</c:v>
                      </c:pt>
                      <c:pt idx="71">
                        <c:v>0.61132649201767497</c:v>
                      </c:pt>
                      <c:pt idx="72">
                        <c:v>0.61349519312731682</c:v>
                      </c:pt>
                      <c:pt idx="73">
                        <c:v>0.61547260713324592</c:v>
                      </c:pt>
                      <c:pt idx="74">
                        <c:v>0.61722216121067264</c:v>
                      </c:pt>
                      <c:pt idx="75">
                        <c:v>0.61870548009992454</c:v>
                      </c:pt>
                      <c:pt idx="76">
                        <c:v>0.61988262620965762</c:v>
                      </c:pt>
                      <c:pt idx="77">
                        <c:v>0.62071235381836665</c:v>
                      </c:pt>
                      <c:pt idx="78">
                        <c:v>0.6211523758214329</c:v>
                      </c:pt>
                      <c:pt idx="79">
                        <c:v>0.62115964138301949</c:v>
                      </c:pt>
                      <c:pt idx="80">
                        <c:v>0.62069062277439724</c:v>
                      </c:pt>
                      <c:pt idx="81">
                        <c:v>0.61970160961326182</c:v>
                      </c:pt>
                      <c:pt idx="82">
                        <c:v>0.61814900866275568</c:v>
                      </c:pt>
                      <c:pt idx="83">
                        <c:v>0.61598964730458805</c:v>
                      </c:pt>
                      <c:pt idx="84">
                        <c:v>0.6131810787681643</c:v>
                      </c:pt>
                      <c:pt idx="85">
                        <c:v>0.60968188717723693</c:v>
                      </c:pt>
                      <c:pt idx="86">
                        <c:v>0.60545199046739717</c:v>
                      </c:pt>
                      <c:pt idx="87">
                        <c:v>0.60045293923184606</c:v>
                      </c:pt>
                      <c:pt idx="88">
                        <c:v>0.59464820956929099</c:v>
                      </c:pt>
                      <c:pt idx="89">
                        <c:v>0.58800348803644154</c:v>
                      </c:pt>
                      <c:pt idx="90">
                        <c:v>0.58048694684826763</c:v>
                      </c:pt>
                      <c:pt idx="91">
                        <c:v>0.57206950752169639</c:v>
                      </c:pt>
                      <c:pt idx="92">
                        <c:v>0.56272509122246073</c:v>
                      </c:pt>
                      <c:pt idx="93">
                        <c:v>0.55243085414997584</c:v>
                      </c:pt>
                      <c:pt idx="94">
                        <c:v>0.54116740638098737</c:v>
                      </c:pt>
                      <c:pt idx="95">
                        <c:v>0.52891901268874819</c:v>
                      </c:pt>
                      <c:pt idx="96">
                        <c:v>0.51567377396008485</c:v>
                      </c:pt>
                      <c:pt idx="97">
                        <c:v>0.50142378794725673</c:v>
                      </c:pt>
                      <c:pt idx="98">
                        <c:v>0.48616528821426974</c:v>
                      </c:pt>
                      <c:pt idx="99">
                        <c:v>0.46989876026756572</c:v>
                      </c:pt>
                      <c:pt idx="100">
                        <c:v>0.45262903399791188</c:v>
                      </c:pt>
                      <c:pt idx="101">
                        <c:v>0.43436535170307156</c:v>
                      </c:pt>
                      <c:pt idx="102">
                        <c:v>0.41512141110851464</c:v>
                      </c:pt>
                      <c:pt idx="103">
                        <c:v>0.39491538295514605</c:v>
                      </c:pt>
                      <c:pt idx="104">
                        <c:v>0.37376990287782164</c:v>
                      </c:pt>
                      <c:pt idx="105">
                        <c:v>0.35171203745533874</c:v>
                      </c:pt>
                      <c:pt idx="106">
                        <c:v>0.32877322447064949</c:v>
                      </c:pt>
                      <c:pt idx="107">
                        <c:v>0.30498918757825993</c:v>
                      </c:pt>
                      <c:pt idx="108">
                        <c:v>0.28039982573316641</c:v>
                      </c:pt>
                      <c:pt idx="109">
                        <c:v>0.25504907789125209</c:v>
                      </c:pt>
                      <c:pt idx="110">
                        <c:v>0.22898476364385234</c:v>
                      </c:pt>
                      <c:pt idx="111">
                        <c:v>0.20225840059824113</c:v>
                      </c:pt>
                      <c:pt idx="112">
                        <c:v>0.17492499946015166</c:v>
                      </c:pt>
                      <c:pt idx="113">
                        <c:v>0.14704283791322689</c:v>
                      </c:pt>
                      <c:pt idx="114">
                        <c:v>0.11867321452261814</c:v>
                      </c:pt>
                      <c:pt idx="115">
                        <c:v>8.9880184014984987E-2</c:v>
                      </c:pt>
                      <c:pt idx="116">
                        <c:v>6.073027540411096E-2</c:v>
                      </c:pt>
                      <c:pt idx="117">
                        <c:v>3.1292194539497685E-2</c:v>
                      </c:pt>
                      <c:pt idx="118">
                        <c:v>1.6365127539468265E-3</c:v>
                      </c:pt>
                      <c:pt idx="119">
                        <c:v>-2.8164656625326873E-2</c:v>
                      </c:pt>
                      <c:pt idx="120">
                        <c:v>-5.8037992059663132E-2</c:v>
                      </c:pt>
                      <c:pt idx="121">
                        <c:v>-8.790930596694721E-2</c:v>
                      </c:pt>
                      <c:pt idx="122">
                        <c:v>-0.11770389331049839</c:v>
                      </c:pt>
                      <c:pt idx="123">
                        <c:v>-0.14734688460162851</c:v>
                      </c:pt>
                      <c:pt idx="124">
                        <c:v>-0.17676360127776719</c:v>
                      </c:pt>
                      <c:pt idx="125">
                        <c:v>-0.20587991139962231</c:v>
                      </c:pt>
                      <c:pt idx="126">
                        <c:v>-0.23462258360498434</c:v>
                      </c:pt>
                      <c:pt idx="127">
                        <c:v>-0.26291963726353024</c:v>
                      </c:pt>
                      <c:pt idx="128">
                        <c:v>-0.290700686796318</c:v>
                      </c:pt>
                      <c:pt idx="129">
                        <c:v>-0.3178972781554727</c:v>
                      </c:pt>
                      <c:pt idx="130">
                        <c:v>-0.3444432155036532</c:v>
                      </c:pt>
                      <c:pt idx="131">
                        <c:v>-0.37027487618901195</c:v>
                      </c:pt>
                      <c:pt idx="132">
                        <c:v>-0.39533151217915413</c:v>
                      </c:pt>
                      <c:pt idx="133">
                        <c:v>-0.41955553619667274</c:v>
                      </c:pt>
                      <c:pt idx="134">
                        <c:v>-0.44289279088869893</c:v>
                      </c:pt>
                      <c:pt idx="135">
                        <c:v>-0.46529279946300417</c:v>
                      </c:pt>
                      <c:pt idx="136">
                        <c:v>-0.48670899633291154</c:v>
                      </c:pt>
                      <c:pt idx="137">
                        <c:v>-0.50709893643195514</c:v>
                      </c:pt>
                      <c:pt idx="138">
                        <c:v>-0.52642448198612002</c:v>
                      </c:pt>
                      <c:pt idx="139">
                        <c:v>-0.54465196566583596</c:v>
                      </c:pt>
                      <c:pt idx="140">
                        <c:v>-0.56175232918085405</c:v>
                      </c:pt>
                      <c:pt idx="141">
                        <c:v>-0.57770123652782501</c:v>
                      </c:pt>
                      <c:pt idx="142">
                        <c:v>-0.59247916125194722</c:v>
                      </c:pt>
                      <c:pt idx="143">
                        <c:v>-0.60607144723948148</c:v>
                      </c:pt>
                      <c:pt idx="144">
                        <c:v>-0.61846834271633166</c:v>
                      </c:pt>
                      <c:pt idx="145">
                        <c:v>-0.62966500728823793</c:v>
                      </c:pt>
                      <c:pt idx="146">
                        <c:v>-0.63966149201946565</c:v>
                      </c:pt>
                      <c:pt idx="147">
                        <c:v>-0.64846269270819545</c:v>
                      </c:pt>
                      <c:pt idx="148">
                        <c:v>-0.65607827667711394</c:v>
                      </c:pt>
                      <c:pt idx="149">
                        <c:v>-0.66252258355601257</c:v>
                      </c:pt>
                      <c:pt idx="150">
                        <c:v>-0.66781450068852166</c:v>
                      </c:pt>
                      <c:pt idx="151">
                        <c:v>-0.67197731394647908</c:v>
                      </c:pt>
                      <c:pt idx="152">
                        <c:v>-0.67503853488195842</c:v>
                      </c:pt>
                      <c:pt idx="153">
                        <c:v>-0.67702970528770168</c:v>
                      </c:pt>
                      <c:pt idx="154">
                        <c:v>-0.67798618037080549</c:v>
                      </c:pt>
                      <c:pt idx="155">
                        <c:v>-0.67794689187113355</c:v>
                      </c:pt>
                      <c:pt idx="156">
                        <c:v>-0.67695409257430816</c:v>
                      </c:pt>
                      <c:pt idx="157">
                        <c:v>-0.67505308377854334</c:v>
                      </c:pt>
                      <c:pt idx="158">
                        <c:v>-0.6722919273743545</c:v>
                      </c:pt>
                      <c:pt idx="159">
                        <c:v>-0.66872114428568519</c:v>
                      </c:pt>
                      <c:pt idx="160">
                        <c:v>-0.66439340109970635</c:v>
                      </c:pt>
                      <c:pt idx="161">
                        <c:v>-0.65936318677998562</c:v>
                      </c:pt>
                      <c:pt idx="162">
                        <c:v>-0.65368648141346375</c:v>
                      </c:pt>
                      <c:pt idx="163">
                        <c:v>-0.64742041898540703</c:v>
                      </c:pt>
                      <c:pt idx="164">
                        <c:v>-0.64062294620794713</c:v>
                      </c:pt>
                      <c:pt idx="165">
                        <c:v>-0.63335247944679818</c:v>
                      </c:pt>
                      <c:pt idx="166">
                        <c:v>-0.625667561797149</c:v>
                      </c:pt>
                      <c:pt idx="167">
                        <c:v>-0.61762652235353865</c:v>
                      </c:pt>
                      <c:pt idx="168">
                        <c:v>-0.60928713969978343</c:v>
                      </c:pt>
                      <c:pt idx="169">
                        <c:v>-0.60070631161386623</c:v>
                      </c:pt>
                      <c:pt idx="170">
                        <c:v>-0.59193973293934188</c:v>
                      </c:pt>
                      <c:pt idx="171">
                        <c:v>-0.58304158351950996</c:v>
                      </c:pt>
                      <c:pt idx="172">
                        <c:v>-0.57406422802375046</c:v>
                      </c:pt>
                      <c:pt idx="173">
                        <c:v>-0.56505792941740807</c:v>
                      </c:pt>
                      <c:pt idx="174">
                        <c:v>-0.55607057773797386</c:v>
                      </c:pt>
                      <c:pt idx="175">
                        <c:v>-0.54714743574158498</c:v>
                      </c:pt>
                      <c:pt idx="176">
                        <c:v>-0.53833090287568686</c:v>
                      </c:pt>
                      <c:pt idx="177">
                        <c:v>-0.52966029891676869</c:v>
                      </c:pt>
                      <c:pt idx="178">
                        <c:v>-0.52117166848712049</c:v>
                      </c:pt>
                      <c:pt idx="179">
                        <c:v>-0.51289760753235381</c:v>
                      </c:pt>
                      <c:pt idx="180">
                        <c:v>-0.50486711270282691</c:v>
                      </c:pt>
                      <c:pt idx="181">
                        <c:v>-0.49710545443798965</c:v>
                      </c:pt>
                      <c:pt idx="182">
                        <c:v>-0.48963407440390566</c:v>
                      </c:pt>
                      <c:pt idx="183">
                        <c:v>-0.4824705077817581</c:v>
                      </c:pt>
                      <c:pt idx="184">
                        <c:v>-0.47562833074998678</c:v>
                      </c:pt>
                      <c:pt idx="185">
                        <c:v>-0.46911713334576233</c:v>
                      </c:pt>
                      <c:pt idx="186">
                        <c:v>-0.46294251773379713</c:v>
                      </c:pt>
                      <c:pt idx="187">
                        <c:v>-0.45710612175300053</c:v>
                      </c:pt>
                      <c:pt idx="188">
                        <c:v>-0.45160566745518377</c:v>
                      </c:pt>
                      <c:pt idx="189">
                        <c:v>-0.44643503419589248</c:v>
                      </c:pt>
                      <c:pt idx="190">
                        <c:v>-0.44158435568644588</c:v>
                      </c:pt>
                      <c:pt idx="191">
                        <c:v>-0.43704014026934368</c:v>
                      </c:pt>
                      <c:pt idx="192">
                        <c:v>-0.43278541353726196</c:v>
                      </c:pt>
                      <c:pt idx="193">
                        <c:v>-0.42879988227978766</c:v>
                      </c:pt>
                      <c:pt idx="194">
                        <c:v>-0.42506011861268395</c:v>
                      </c:pt>
                      <c:pt idx="195">
                        <c:v>-0.42153976302263102</c:v>
                      </c:pt>
                      <c:pt idx="196">
                        <c:v>-0.41820974494679697</c:v>
                      </c:pt>
                      <c:pt idx="197">
                        <c:v>-0.41503851940196929</c:v>
                      </c:pt>
                      <c:pt idx="198">
                        <c:v>-0.41199231808295245</c:v>
                      </c:pt>
                      <c:pt idx="199">
                        <c:v>-0.40903541326509846</c:v>
                      </c:pt>
                      <c:pt idx="200">
                        <c:v>-0.40613039277169394</c:v>
                      </c:pt>
                      <c:pt idx="201">
                        <c:v>-0.40323844420392824</c:v>
                      </c:pt>
                      <c:pt idx="202">
                        <c:v>-0.40031964657969427</c:v>
                      </c:pt>
                      <c:pt idx="203">
                        <c:v>-0.39733326748782294</c:v>
                      </c:pt>
                      <c:pt idx="204">
                        <c:v>-0.3942380638367538</c:v>
                      </c:pt>
                      <c:pt idx="205">
                        <c:v>-0.3909925842612591</c:v>
                      </c:pt>
                      <c:pt idx="206">
                        <c:v>-0.38755547124771561</c:v>
                      </c:pt>
                      <c:pt idx="207">
                        <c:v>-0.38388576104759758</c:v>
                      </c:pt>
                      <c:pt idx="208">
                        <c:v>-0.37994317947021716</c:v>
                      </c:pt>
                      <c:pt idx="209">
                        <c:v>-0.37568843167913851</c:v>
                      </c:pt>
                      <c:pt idx="210">
                        <c:v>-0.3710834841618994</c:v>
                      </c:pt>
                      <c:pt idx="211">
                        <c:v>-0.36609183709937376</c:v>
                      </c:pt>
                      <c:pt idx="212">
                        <c:v>-0.36067878542892146</c:v>
                      </c:pt>
                      <c:pt idx="213">
                        <c:v>-0.35481166697396005</c:v>
                      </c:pt>
                      <c:pt idx="214">
                        <c:v>-0.34846009610121148</c:v>
                      </c:pt>
                      <c:pt idx="215">
                        <c:v>-0.34159618146508391</c:v>
                      </c:pt>
                      <c:pt idx="216">
                        <c:v>-0.33419472650575921</c:v>
                      </c:pt>
                      <c:pt idx="217">
                        <c:v>-0.32623341148290985</c:v>
                      </c:pt>
                      <c:pt idx="218">
                        <c:v>-0.31769295594979485</c:v>
                      </c:pt>
                      <c:pt idx="219">
                        <c:v>-0.30855726070199474</c:v>
                      </c:pt>
                      <c:pt idx="220">
                        <c:v>-0.29881352837040587</c:v>
                      </c:pt>
                      <c:pt idx="221">
                        <c:v>-0.28845236196844831</c:v>
                      </c:pt>
                      <c:pt idx="222">
                        <c:v>-0.27746784084784371</c:v>
                      </c:pt>
                      <c:pt idx="223">
                        <c:v>-0.26585757366487084</c:v>
                      </c:pt>
                      <c:pt idx="224">
                        <c:v>-0.25362272810874775</c:v>
                      </c:pt>
                      <c:pt idx="225">
                        <c:v>-0.24076803729476756</c:v>
                      </c:pt>
                      <c:pt idx="226">
                        <c:v>-0.22730178287606609</c:v>
                      </c:pt>
                      <c:pt idx="227">
                        <c:v>-0.21323575507844245</c:v>
                      </c:pt>
                      <c:pt idx="228">
                        <c:v>-0.1985851900115457</c:v>
                      </c:pt>
                      <c:pt idx="229">
                        <c:v>-0.1833686847560112</c:v>
                      </c:pt>
                      <c:pt idx="230">
                        <c:v>-0.16760809086886522</c:v>
                      </c:pt>
                      <c:pt idx="231">
                        <c:v>-0.15132838708779001</c:v>
                      </c:pt>
                      <c:pt idx="232">
                        <c:v>-0.13455753214778146</c:v>
                      </c:pt>
                      <c:pt idx="233">
                        <c:v>-0.11732629875050221</c:v>
                      </c:pt>
                      <c:pt idx="234">
                        <c:v>-9.9668089846403546E-2</c:v>
                      </c:pt>
                      <c:pt idx="235">
                        <c:v>-8.1618738501730959E-2</c:v>
                      </c:pt>
                      <c:pt idx="236">
                        <c:v>-4.4500786730901874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DC4C-4443-8FEA-F4B084878148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5"/>
          <c:order val="5"/>
          <c:tx>
            <c:strRef>
              <c:f>'Feuil2 (2)'!$K$7</c:f>
              <c:strCache>
                <c:ptCount val="1"/>
                <c:pt idx="0">
                  <c:v>x2sin</c:v>
                </c:pt>
              </c:strCache>
              <c:extLst xmlns:c15="http://schemas.microsoft.com/office/drawing/2012/chart"/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  <c:extLst xmlns:c15="http://schemas.microsoft.com/office/drawing/2012/chart"/>
            </c:numRef>
          </c:xVal>
          <c:yVal>
            <c:numRef>
              <c:f>'Feuil2 (2)'!$K$8:$K$244</c:f>
              <c:numCache>
                <c:formatCode>General</c:formatCode>
                <c:ptCount val="237"/>
                <c:pt idx="0">
                  <c:v>0</c:v>
                </c:pt>
                <c:pt idx="1">
                  <c:v>2.1520580291389917E-2</c:v>
                </c:pt>
                <c:pt idx="2">
                  <c:v>4.2980671741778956E-2</c:v>
                </c:pt>
                <c:pt idx="3">
                  <c:v>6.4319955528810549E-2</c:v>
                </c:pt>
                <c:pt idx="4">
                  <c:v>8.5478452389537829E-2</c:v>
                </c:pt>
                <c:pt idx="5">
                  <c:v>0.10639669120677453</c:v>
                </c:pt>
                <c:pt idx="6">
                  <c:v>0.12701587616717816</c:v>
                </c:pt>
                <c:pt idx="7">
                  <c:v>0.1472780520212271</c:v>
                </c:pt>
                <c:pt idx="8">
                  <c:v>0.16712626698058797</c:v>
                </c:pt>
                <c:pt idx="9">
                  <c:v>0.18650473279501048</c:v>
                </c:pt>
                <c:pt idx="10">
                  <c:v>0.2053589815588146</c:v>
                </c:pt>
                <c:pt idx="11">
                  <c:v>0.22363601880622752</c:v>
                </c:pt>
                <c:pt idx="12">
                  <c:v>0.24128447246525778</c:v>
                </c:pt>
                <c:pt idx="13">
                  <c:v>0.25825473725143638</c:v>
                </c:pt>
                <c:pt idx="14">
                  <c:v>0.27449911409557037</c:v>
                </c:pt>
                <c:pt idx="15">
                  <c:v>0.28997194421361294</c:v>
                </c:pt>
                <c:pt idx="16">
                  <c:v>0.30462973744181532</c:v>
                </c:pt>
                <c:pt idx="17">
                  <c:v>0.31843129447644125</c:v>
                </c:pt>
                <c:pt idx="18">
                  <c:v>0.33133782267446116</c:v>
                </c:pt>
                <c:pt idx="19">
                  <c:v>0.34331304508973931</c:v>
                </c:pt>
                <c:pt idx="20">
                  <c:v>0.35432330243824056</c:v>
                </c:pt>
                <c:pt idx="21">
                  <c:v>0.36433764770565974</c:v>
                </c:pt>
                <c:pt idx="22">
                  <c:v>0.37332793313155521</c:v>
                </c:pt>
                <c:pt idx="23">
                  <c:v>0.38126888932549607</c:v>
                </c:pt>
                <c:pt idx="24">
                  <c:v>0.38813819629284912</c:v>
                </c:pt>
                <c:pt idx="25">
                  <c:v>0.39391654617056843</c:v>
                </c:pt>
                <c:pt idx="26">
                  <c:v>0.3985876974966549</c:v>
                </c:pt>
                <c:pt idx="27">
                  <c:v>0.40213852086074747</c:v>
                </c:pt>
                <c:pt idx="28">
                  <c:v>0.40455903580753377</c:v>
                </c:pt>
                <c:pt idx="29">
                  <c:v>0.40584243888925486</c:v>
                </c:pt>
                <c:pt idx="30">
                  <c:v>0.40598512278845456</c:v>
                </c:pt>
                <c:pt idx="31">
                  <c:v>0.40498668645722552</c:v>
                </c:pt>
                <c:pt idx="32">
                  <c:v>0.40284993624445203</c:v>
                </c:pt>
                <c:pt idx="33">
                  <c:v>0.39958087800788178</c:v>
                </c:pt>
                <c:pt idx="34">
                  <c:v>0.39518870023319763</c:v>
                </c:pt>
                <c:pt idx="35">
                  <c:v>0.38968574820753699</c:v>
                </c:pt>
                <c:pt idx="36">
                  <c:v>0.38308748932005054</c:v>
                </c:pt>
                <c:pt idx="37">
                  <c:v>0.37541246958703173</c:v>
                </c:pt>
                <c:pt idx="38">
                  <c:v>0.3666822615238135</c:v>
                </c:pt>
                <c:pt idx="39">
                  <c:v>0.35692140350995111</c:v>
                </c:pt>
                <c:pt idx="40">
                  <c:v>0.34615733081812017</c:v>
                </c:pt>
                <c:pt idx="41">
                  <c:v>0.33442029850058985</c:v>
                </c:pt>
                <c:pt idx="42">
                  <c:v>0.32174329635001747</c:v>
                </c:pt>
                <c:pt idx="43">
                  <c:v>0.30816195617358805</c:v>
                </c:pt>
                <c:pt idx="44">
                  <c:v>0.29371445164112775</c:v>
                </c:pt>
                <c:pt idx="45">
                  <c:v>0.27844139098869203</c:v>
                </c:pt>
                <c:pt idx="46">
                  <c:v>0.26238570287921165</c:v>
                </c:pt>
                <c:pt idx="47">
                  <c:v>0.24559251574101254</c:v>
                </c:pt>
                <c:pt idx="48">
                  <c:v>0.2281090309233588</c:v>
                </c:pt>
                <c:pt idx="49">
                  <c:v>0.20998439002554559</c:v>
                </c:pt>
                <c:pt idx="50">
                  <c:v>0.19126953677244546</c:v>
                </c:pt>
                <c:pt idx="51">
                  <c:v>0.1720170738247421</c:v>
                </c:pt>
                <c:pt idx="52">
                  <c:v>0.15228111492631927</c:v>
                </c:pt>
                <c:pt idx="53">
                  <c:v>0.13211713280438236</c:v>
                </c:pt>
                <c:pt idx="54">
                  <c:v>0.1115818032498257</c:v>
                </c:pt>
                <c:pt idx="55">
                  <c:v>9.0732845816095586E-2</c:v>
                </c:pt>
                <c:pt idx="56">
                  <c:v>6.9628861584304563E-2</c:v>
                </c:pt>
                <c:pt idx="57">
                  <c:v>4.8329168450596531E-2</c:v>
                </c:pt>
                <c:pt idx="58">
                  <c:v>2.6893634398728761E-2</c:v>
                </c:pt>
                <c:pt idx="59">
                  <c:v>5.3825092264983511E-3</c:v>
                </c:pt>
                <c:pt idx="60">
                  <c:v>-1.6143744801012862E-2</c:v>
                </c:pt>
                <c:pt idx="61">
                  <c:v>-3.7624622895384492E-2</c:v>
                </c:pt>
                <c:pt idx="62">
                  <c:v>-5.8999747808326009E-2</c:v>
                </c:pt>
                <c:pt idx="63">
                  <c:v>-8.0209039536662488E-2</c:v>
                </c:pt>
                <c:pt idx="64">
                  <c:v>-0.1011928841918405</c:v>
                </c:pt>
                <c:pt idx="65">
                  <c:v>-0.12189230155930503</c:v>
                </c:pt>
                <c:pt idx="66">
                  <c:v>-0.14224911087678119</c:v>
                </c:pt>
                <c:pt idx="67">
                  <c:v>-0.16220609436550013</c:v>
                </c:pt>
                <c:pt idx="68">
                  <c:v>-0.18170715805472493</c:v>
                </c:pt>
                <c:pt idx="69">
                  <c:v>-0.20069748944753996</c:v>
                </c:pt>
                <c:pt idx="70">
                  <c:v>-0.21912371158474517</c:v>
                </c:pt>
                <c:pt idx="71">
                  <c:v>-0.23693403307382183</c:v>
                </c:pt>
                <c:pt idx="72">
                  <c:v>-0.25407839366127571</c:v>
                </c:pt>
                <c:pt idx="73">
                  <c:v>-0.27050860493919249</c:v>
                </c:pt>
                <c:pt idx="74">
                  <c:v>-0.28617848579051375</c:v>
                </c:pt>
                <c:pt idx="75">
                  <c:v>-0.30104399219233291</c:v>
                </c:pt>
                <c:pt idx="76">
                  <c:v>-0.31506334101236627</c:v>
                </c:pt>
                <c:pt idx="77">
                  <c:v>-0.32819712745063956</c:v>
                </c:pt>
                <c:pt idx="78">
                  <c:v>-0.3404084357962916</c:v>
                </c:pt>
                <c:pt idx="79">
                  <c:v>-0.35166294318818503</c:v>
                </c:pt>
                <c:pt idx="80">
                  <c:v>-0.36192901608768158</c:v>
                </c:pt>
                <c:pt idx="81">
                  <c:v>-0.37117779919241867</c:v>
                </c:pt>
                <c:pt idx="82">
                  <c:v>-0.37938329654117703</c:v>
                </c:pt>
                <c:pt idx="83">
                  <c:v>-0.38652244458187102</c:v>
                </c:pt>
                <c:pt idx="84">
                  <c:v>-0.39257517699728861</c:v>
                </c:pt>
                <c:pt idx="85">
                  <c:v>-0.39752448110637106</c:v>
                </c:pt>
                <c:pt idx="86">
                  <c:v>-0.40135644568250334</c:v>
                </c:pt>
                <c:pt idx="87">
                  <c:v>-0.40406030005441035</c:v>
                </c:pt>
                <c:pt idx="88">
                  <c:v>-0.40562844437975626</c:v>
                </c:pt>
                <c:pt idx="89">
                  <c:v>-0.40605647100635522</c:v>
                </c:pt>
                <c:pt idx="90">
                  <c:v>-0.40534317686095322</c:v>
                </c:pt>
                <c:pt idx="91">
                  <c:v>-0.40349056683075873</c:v>
                </c:pt>
                <c:pt idx="92">
                  <c:v>-0.40050384812821849</c:v>
                </c:pt>
                <c:pt idx="93">
                  <c:v>-0.39639141565487634</c:v>
                </c:pt>
                <c:pt idx="94">
                  <c:v>-0.39116482840545452</c:v>
                </c:pt>
                <c:pt idx="95">
                  <c:v>-0.3848387769784789</c:v>
                </c:pt>
                <c:pt idx="96">
                  <c:v>-0.37743104228476843</c:v>
                </c:pt>
                <c:pt idx="97">
                  <c:v>-0.36896244556984698</c:v>
                </c:pt>
                <c:pt idx="98">
                  <c:v>-0.35945678989075358</c:v>
                </c:pt>
                <c:pt idx="99">
                  <c:v>-0.34894079321174365</c:v>
                </c:pt>
                <c:pt idx="100">
                  <c:v>-0.33744401330693252</c:v>
                </c:pt>
                <c:pt idx="101">
                  <c:v>-0.32499876468096017</c:v>
                </c:pt>
                <c:pt idx="102">
                  <c:v>-0.31164002774119315</c:v>
                </c:pt>
                <c:pt idx="103">
                  <c:v>-0.29740535047675526</c:v>
                </c:pt>
                <c:pt idx="104">
                  <c:v>-0.28233474292074456</c:v>
                </c:pt>
                <c:pt idx="105">
                  <c:v>-0.26647056469227443</c:v>
                </c:pt>
                <c:pt idx="106">
                  <c:v>-0.24985740593443015</c:v>
                </c:pt>
                <c:pt idx="107">
                  <c:v>-0.23254196198279373</c:v>
                </c:pt>
                <c:pt idx="108">
                  <c:v>-0.21457290211681154</c:v>
                </c:pt>
                <c:pt idx="109">
                  <c:v>-0.19600073276291125</c:v>
                </c:pt>
                <c:pt idx="110">
                  <c:v>-0.17687765553386905</c:v>
                </c:pt>
                <c:pt idx="111">
                  <c:v>-0.15725742050344194</c:v>
                </c:pt>
                <c:pt idx="112">
                  <c:v>-0.13719517512867266</c:v>
                </c:pt>
                <c:pt idx="113">
                  <c:v>-0.11674730924450823</c:v>
                </c:pt>
                <c:pt idx="114">
                  <c:v>-9.5971296566411998E-2</c:v>
                </c:pt>
                <c:pt idx="115">
                  <c:v>-7.4925533146465398E-2</c:v>
                </c:pt>
                <c:pt idx="116">
                  <c:v>-5.3669173237017267E-2</c:v>
                </c:pt>
                <c:pt idx="117">
                  <c:v>-3.2261963023226696E-2</c:v>
                </c:pt>
                <c:pt idx="118">
                  <c:v>-1.0764072691834055E-2</c:v>
                </c:pt>
                <c:pt idx="119">
                  <c:v>1.0764072691827727E-2</c:v>
                </c:pt>
                <c:pt idx="120">
                  <c:v>3.2261963023220389E-2</c:v>
                </c:pt>
                <c:pt idx="121">
                  <c:v>5.3669173237010995E-2</c:v>
                </c:pt>
                <c:pt idx="122">
                  <c:v>7.4925533146459181E-2</c:v>
                </c:pt>
                <c:pt idx="123">
                  <c:v>9.597129656640585E-2</c:v>
                </c:pt>
                <c:pt idx="124">
                  <c:v>0.11674730924450216</c:v>
                </c:pt>
                <c:pt idx="125">
                  <c:v>0.13719517512866672</c:v>
                </c:pt>
                <c:pt idx="126">
                  <c:v>0.15725742050343611</c:v>
                </c:pt>
                <c:pt idx="127">
                  <c:v>0.17687765553386336</c:v>
                </c:pt>
                <c:pt idx="128">
                  <c:v>0.19600073276290569</c:v>
                </c:pt>
                <c:pt idx="129">
                  <c:v>0.21457290211680613</c:v>
                </c:pt>
                <c:pt idx="130">
                  <c:v>0.23254196198278854</c:v>
                </c:pt>
                <c:pt idx="131">
                  <c:v>0.24985740593442518</c:v>
                </c:pt>
                <c:pt idx="132">
                  <c:v>0.26647056469226965</c:v>
                </c:pt>
                <c:pt idx="133">
                  <c:v>0.28233474292074001</c:v>
                </c:pt>
                <c:pt idx="134">
                  <c:v>0.29740535047675098</c:v>
                </c:pt>
                <c:pt idx="135">
                  <c:v>0.3116400277411891</c:v>
                </c:pt>
                <c:pt idx="136">
                  <c:v>0.3249987646809564</c:v>
                </c:pt>
                <c:pt idx="137">
                  <c:v>0.33744401330692891</c:v>
                </c:pt>
                <c:pt idx="138">
                  <c:v>0.34894079321174037</c:v>
                </c:pt>
                <c:pt idx="139">
                  <c:v>0.35945678989075064</c:v>
                </c:pt>
                <c:pt idx="140">
                  <c:v>0.36896244556984437</c:v>
                </c:pt>
                <c:pt idx="141">
                  <c:v>0.37743104228476615</c:v>
                </c:pt>
                <c:pt idx="142">
                  <c:v>0.38483877697847696</c:v>
                </c:pt>
                <c:pt idx="143">
                  <c:v>0.3911648284054528</c:v>
                </c:pt>
                <c:pt idx="144">
                  <c:v>0.39639141565487496</c:v>
                </c:pt>
                <c:pt idx="145">
                  <c:v>0.40050384812821743</c:v>
                </c:pt>
                <c:pt idx="146">
                  <c:v>0.40349056683075801</c:v>
                </c:pt>
                <c:pt idx="147">
                  <c:v>0.40534317686095278</c:v>
                </c:pt>
                <c:pt idx="148">
                  <c:v>0.40605647100635517</c:v>
                </c:pt>
                <c:pt idx="149">
                  <c:v>0.40562844437975659</c:v>
                </c:pt>
                <c:pt idx="150">
                  <c:v>0.40406030005441101</c:v>
                </c:pt>
                <c:pt idx="151">
                  <c:v>0.40135644568250428</c:v>
                </c:pt>
                <c:pt idx="152">
                  <c:v>0.39752448110637228</c:v>
                </c:pt>
                <c:pt idx="153">
                  <c:v>0.39257517699729005</c:v>
                </c:pt>
                <c:pt idx="154">
                  <c:v>0.38652244458187263</c:v>
                </c:pt>
                <c:pt idx="155">
                  <c:v>0.37938329654117875</c:v>
                </c:pt>
                <c:pt idx="156">
                  <c:v>0.3711777991924205</c:v>
                </c:pt>
                <c:pt idx="157">
                  <c:v>0.36192901608768346</c:v>
                </c:pt>
                <c:pt idx="158">
                  <c:v>0.35166294318818697</c:v>
                </c:pt>
                <c:pt idx="159">
                  <c:v>0.34040843579629343</c:v>
                </c:pt>
                <c:pt idx="160">
                  <c:v>0.32819712745064139</c:v>
                </c:pt>
                <c:pt idx="161">
                  <c:v>0.31506334101236799</c:v>
                </c:pt>
                <c:pt idx="162">
                  <c:v>0.30104399219233452</c:v>
                </c:pt>
                <c:pt idx="163">
                  <c:v>0.28617848579051519</c:v>
                </c:pt>
                <c:pt idx="164">
                  <c:v>0.27050860493919371</c:v>
                </c:pt>
                <c:pt idx="165">
                  <c:v>0.25407839366127671</c:v>
                </c:pt>
                <c:pt idx="166">
                  <c:v>0.23693403307382255</c:v>
                </c:pt>
                <c:pt idx="167">
                  <c:v>0.21912371158474567</c:v>
                </c:pt>
                <c:pt idx="168">
                  <c:v>0.20069748944754012</c:v>
                </c:pt>
                <c:pt idx="169">
                  <c:v>0.18170715805472479</c:v>
                </c:pt>
                <c:pt idx="170">
                  <c:v>0.16220609436549963</c:v>
                </c:pt>
                <c:pt idx="171">
                  <c:v>0.14224911087678035</c:v>
                </c:pt>
                <c:pt idx="172">
                  <c:v>0.12189230155930383</c:v>
                </c:pt>
                <c:pt idx="173">
                  <c:v>0.10119288419183893</c:v>
                </c:pt>
                <c:pt idx="174">
                  <c:v>8.0209039536660559E-2</c:v>
                </c:pt>
                <c:pt idx="175">
                  <c:v>5.8999747808323712E-2</c:v>
                </c:pt>
                <c:pt idx="176">
                  <c:v>3.7624622895381821E-2</c:v>
                </c:pt>
                <c:pt idx="177">
                  <c:v>1.6143744801009819E-2</c:v>
                </c:pt>
                <c:pt idx="178">
                  <c:v>-5.3825092265017589E-3</c:v>
                </c:pt>
                <c:pt idx="179">
                  <c:v>-2.6893634398732522E-2</c:v>
                </c:pt>
                <c:pt idx="180">
                  <c:v>-4.8329168450600625E-2</c:v>
                </c:pt>
                <c:pt idx="181">
                  <c:v>-6.962886158430899E-2</c:v>
                </c:pt>
                <c:pt idx="182">
                  <c:v>-9.0732845816100333E-2</c:v>
                </c:pt>
                <c:pt idx="183">
                  <c:v>-0.11158180324983069</c:v>
                </c:pt>
                <c:pt idx="184">
                  <c:v>-0.13211713280438764</c:v>
                </c:pt>
                <c:pt idx="185">
                  <c:v>-0.15228111492632476</c:v>
                </c:pt>
                <c:pt idx="186">
                  <c:v>-0.17201707382474779</c:v>
                </c:pt>
                <c:pt idx="187">
                  <c:v>-0.19126953677245132</c:v>
                </c:pt>
                <c:pt idx="188">
                  <c:v>-0.20998439002555158</c:v>
                </c:pt>
                <c:pt idx="189">
                  <c:v>-0.22810903092336493</c:v>
                </c:pt>
                <c:pt idx="190">
                  <c:v>-0.24559251574101867</c:v>
                </c:pt>
                <c:pt idx="191">
                  <c:v>-0.26238570287921786</c:v>
                </c:pt>
                <c:pt idx="192">
                  <c:v>-0.27844139098869825</c:v>
                </c:pt>
                <c:pt idx="193">
                  <c:v>-0.2937144516411338</c:v>
                </c:pt>
                <c:pt idx="194">
                  <c:v>-0.30816195617359399</c:v>
                </c:pt>
                <c:pt idx="195">
                  <c:v>-0.3217432963500233</c:v>
                </c:pt>
                <c:pt idx="196">
                  <c:v>-0.33442029850059546</c:v>
                </c:pt>
                <c:pt idx="197">
                  <c:v>-0.3461573308181255</c:v>
                </c:pt>
                <c:pt idx="198">
                  <c:v>-0.35692140350995616</c:v>
                </c:pt>
                <c:pt idx="199">
                  <c:v>-0.36668226152381816</c:v>
                </c:pt>
                <c:pt idx="200">
                  <c:v>-0.37541246958703606</c:v>
                </c:pt>
                <c:pt idx="201">
                  <c:v>-0.38308748932005443</c:v>
                </c:pt>
                <c:pt idx="202">
                  <c:v>-0.38968574820754032</c:v>
                </c:pt>
                <c:pt idx="203">
                  <c:v>-0.39518870023320041</c:v>
                </c:pt>
                <c:pt idx="204">
                  <c:v>-0.399580878007884</c:v>
                </c:pt>
                <c:pt idx="205">
                  <c:v>-0.40284993624445364</c:v>
                </c:pt>
                <c:pt idx="206">
                  <c:v>-0.40498668645722646</c:v>
                </c:pt>
                <c:pt idx="207">
                  <c:v>-0.40598512278845483</c:v>
                </c:pt>
                <c:pt idx="208">
                  <c:v>-0.40584243888925436</c:v>
                </c:pt>
                <c:pt idx="209">
                  <c:v>-0.40455903580753261</c:v>
                </c:pt>
                <c:pt idx="210">
                  <c:v>-0.40213852086074553</c:v>
                </c:pt>
                <c:pt idx="211">
                  <c:v>-0.39858769749665224</c:v>
                </c:pt>
                <c:pt idx="212">
                  <c:v>-0.39391654617056493</c:v>
                </c:pt>
                <c:pt idx="213">
                  <c:v>-0.38813819629284479</c:v>
                </c:pt>
                <c:pt idx="214">
                  <c:v>-0.38126888932549091</c:v>
                </c:pt>
                <c:pt idx="215">
                  <c:v>-0.37332793313154911</c:v>
                </c:pt>
                <c:pt idx="216">
                  <c:v>-0.36433764770565286</c:v>
                </c:pt>
                <c:pt idx="217">
                  <c:v>-0.35432330243823273</c:v>
                </c:pt>
                <c:pt idx="218">
                  <c:v>-0.34331304508973071</c:v>
                </c:pt>
                <c:pt idx="219">
                  <c:v>-0.33133782267445167</c:v>
                </c:pt>
                <c:pt idx="220">
                  <c:v>-0.31843129447643082</c:v>
                </c:pt>
                <c:pt idx="221">
                  <c:v>-0.30462973744180394</c:v>
                </c:pt>
                <c:pt idx="222">
                  <c:v>-0.28997194421360073</c:v>
                </c:pt>
                <c:pt idx="223">
                  <c:v>-0.27449911409555722</c:v>
                </c:pt>
                <c:pt idx="224">
                  <c:v>-0.25825473725142245</c:v>
                </c:pt>
                <c:pt idx="225">
                  <c:v>-0.24128447246524296</c:v>
                </c:pt>
                <c:pt idx="226">
                  <c:v>-0.22363601880621187</c:v>
                </c:pt>
                <c:pt idx="227">
                  <c:v>-0.20535898155879814</c:v>
                </c:pt>
                <c:pt idx="228">
                  <c:v>-0.18650473279499327</c:v>
                </c:pt>
                <c:pt idx="229">
                  <c:v>-0.16712626698057007</c:v>
                </c:pt>
                <c:pt idx="230">
                  <c:v>-0.1472780520212085</c:v>
                </c:pt>
                <c:pt idx="231">
                  <c:v>-0.1270158761671589</c:v>
                </c:pt>
                <c:pt idx="232">
                  <c:v>-0.10639669120675464</c:v>
                </c:pt>
                <c:pt idx="233">
                  <c:v>-8.5478452389517387E-2</c:v>
                </c:pt>
                <c:pt idx="234">
                  <c:v>-6.4319955528789594E-2</c:v>
                </c:pt>
                <c:pt idx="235">
                  <c:v>-4.2980671741757542E-2</c:v>
                </c:pt>
                <c:pt idx="236">
                  <c:v>-1.9899615397557703E-16</c:v>
                </c:pt>
              </c:numCache>
              <c:extLst xmlns:c15="http://schemas.microsoft.com/office/drawing/2012/chart"/>
            </c:numRef>
          </c:yVal>
          <c:smooth val="1"/>
          <c:extLst>
            <c:ext xmlns:c16="http://schemas.microsoft.com/office/drawing/2014/chart" uri="{C3380CC4-5D6E-409C-BE32-E72D297353CC}">
              <c16:uniqueId val="{00000000-F32E-4E69-8846-4EE2353456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F32E-4E69-8846-4EE235345673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7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8:$G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1.790846071604401E-2</c:v>
                      </c:pt>
                      <c:pt idx="1">
                        <c:v>-1.790846071604401E-2</c:v>
                      </c:pt>
                      <c:pt idx="2">
                        <c:v>-1.790846071604401E-2</c:v>
                      </c:pt>
                      <c:pt idx="3">
                        <c:v>-1.790846071604401E-2</c:v>
                      </c:pt>
                      <c:pt idx="4">
                        <c:v>-1.790846071604401E-2</c:v>
                      </c:pt>
                      <c:pt idx="5">
                        <c:v>-1.790846071604401E-2</c:v>
                      </c:pt>
                      <c:pt idx="6">
                        <c:v>-1.790846071604401E-2</c:v>
                      </c:pt>
                      <c:pt idx="7">
                        <c:v>-1.790846071604401E-2</c:v>
                      </c:pt>
                      <c:pt idx="8">
                        <c:v>-1.790846071604401E-2</c:v>
                      </c:pt>
                      <c:pt idx="9">
                        <c:v>-1.790846071604401E-2</c:v>
                      </c:pt>
                      <c:pt idx="10">
                        <c:v>-1.790846071604401E-2</c:v>
                      </c:pt>
                      <c:pt idx="11">
                        <c:v>-1.790846071604401E-2</c:v>
                      </c:pt>
                      <c:pt idx="12">
                        <c:v>-1.790846071604401E-2</c:v>
                      </c:pt>
                      <c:pt idx="13">
                        <c:v>-1.790846071604401E-2</c:v>
                      </c:pt>
                      <c:pt idx="14">
                        <c:v>-1.790846071604401E-2</c:v>
                      </c:pt>
                      <c:pt idx="15">
                        <c:v>-1.790846071604401E-2</c:v>
                      </c:pt>
                      <c:pt idx="16">
                        <c:v>-1.790846071604401E-2</c:v>
                      </c:pt>
                      <c:pt idx="17">
                        <c:v>-1.790846071604401E-2</c:v>
                      </c:pt>
                      <c:pt idx="18">
                        <c:v>-1.790846071604401E-2</c:v>
                      </c:pt>
                      <c:pt idx="19">
                        <c:v>-1.790846071604401E-2</c:v>
                      </c:pt>
                      <c:pt idx="20">
                        <c:v>-1.790846071604401E-2</c:v>
                      </c:pt>
                      <c:pt idx="21">
                        <c:v>-1.790846071604401E-2</c:v>
                      </c:pt>
                      <c:pt idx="22">
                        <c:v>-1.790846071604401E-2</c:v>
                      </c:pt>
                      <c:pt idx="23">
                        <c:v>-1.790846071604401E-2</c:v>
                      </c:pt>
                      <c:pt idx="24">
                        <c:v>-1.790846071604401E-2</c:v>
                      </c:pt>
                      <c:pt idx="25">
                        <c:v>-1.790846071604401E-2</c:v>
                      </c:pt>
                      <c:pt idx="26">
                        <c:v>-1.790846071604401E-2</c:v>
                      </c:pt>
                      <c:pt idx="27">
                        <c:v>-1.790846071604401E-2</c:v>
                      </c:pt>
                      <c:pt idx="28">
                        <c:v>-1.790846071604401E-2</c:v>
                      </c:pt>
                      <c:pt idx="29">
                        <c:v>-1.790846071604401E-2</c:v>
                      </c:pt>
                      <c:pt idx="30">
                        <c:v>-1.790846071604401E-2</c:v>
                      </c:pt>
                      <c:pt idx="31">
                        <c:v>-1.790846071604401E-2</c:v>
                      </c:pt>
                      <c:pt idx="32">
                        <c:v>-1.790846071604401E-2</c:v>
                      </c:pt>
                      <c:pt idx="33">
                        <c:v>-1.790846071604401E-2</c:v>
                      </c:pt>
                      <c:pt idx="34">
                        <c:v>-1.790846071604401E-2</c:v>
                      </c:pt>
                      <c:pt idx="35">
                        <c:v>-1.790846071604401E-2</c:v>
                      </c:pt>
                      <c:pt idx="36">
                        <c:v>-1.790846071604401E-2</c:v>
                      </c:pt>
                      <c:pt idx="37">
                        <c:v>-1.790846071604401E-2</c:v>
                      </c:pt>
                      <c:pt idx="38">
                        <c:v>-1.790846071604401E-2</c:v>
                      </c:pt>
                      <c:pt idx="39">
                        <c:v>-1.790846071604401E-2</c:v>
                      </c:pt>
                      <c:pt idx="40">
                        <c:v>-1.790846071604401E-2</c:v>
                      </c:pt>
                      <c:pt idx="41">
                        <c:v>-1.790846071604401E-2</c:v>
                      </c:pt>
                      <c:pt idx="42">
                        <c:v>-1.790846071604401E-2</c:v>
                      </c:pt>
                      <c:pt idx="43">
                        <c:v>-1.790846071604401E-2</c:v>
                      </c:pt>
                      <c:pt idx="44">
                        <c:v>-1.790846071604401E-2</c:v>
                      </c:pt>
                      <c:pt idx="45">
                        <c:v>-1.790846071604401E-2</c:v>
                      </c:pt>
                      <c:pt idx="46">
                        <c:v>-1.790846071604401E-2</c:v>
                      </c:pt>
                      <c:pt idx="47">
                        <c:v>-1.790846071604401E-2</c:v>
                      </c:pt>
                      <c:pt idx="48">
                        <c:v>-1.790846071604401E-2</c:v>
                      </c:pt>
                      <c:pt idx="49">
                        <c:v>-1.790846071604401E-2</c:v>
                      </c:pt>
                      <c:pt idx="50">
                        <c:v>-1.790846071604401E-2</c:v>
                      </c:pt>
                      <c:pt idx="51">
                        <c:v>-1.790846071604401E-2</c:v>
                      </c:pt>
                      <c:pt idx="52">
                        <c:v>-1.790846071604401E-2</c:v>
                      </c:pt>
                      <c:pt idx="53">
                        <c:v>-1.790846071604401E-2</c:v>
                      </c:pt>
                      <c:pt idx="54">
                        <c:v>-1.790846071604401E-2</c:v>
                      </c:pt>
                      <c:pt idx="55">
                        <c:v>-1.790846071604401E-2</c:v>
                      </c:pt>
                      <c:pt idx="56">
                        <c:v>-1.790846071604401E-2</c:v>
                      </c:pt>
                      <c:pt idx="57">
                        <c:v>-1.790846071604401E-2</c:v>
                      </c:pt>
                      <c:pt idx="58">
                        <c:v>-1.790846071604401E-2</c:v>
                      </c:pt>
                      <c:pt idx="59">
                        <c:v>-1.790846071604401E-2</c:v>
                      </c:pt>
                      <c:pt idx="60">
                        <c:v>-1.790846071604401E-2</c:v>
                      </c:pt>
                      <c:pt idx="61">
                        <c:v>-1.790846071604401E-2</c:v>
                      </c:pt>
                      <c:pt idx="62">
                        <c:v>-1.790846071604401E-2</c:v>
                      </c:pt>
                      <c:pt idx="63">
                        <c:v>-1.790846071604401E-2</c:v>
                      </c:pt>
                      <c:pt idx="64">
                        <c:v>-1.790846071604401E-2</c:v>
                      </c:pt>
                      <c:pt idx="65">
                        <c:v>-1.790846071604401E-2</c:v>
                      </c:pt>
                      <c:pt idx="66">
                        <c:v>-1.790846071604401E-2</c:v>
                      </c:pt>
                      <c:pt idx="67">
                        <c:v>-1.790846071604401E-2</c:v>
                      </c:pt>
                      <c:pt idx="68">
                        <c:v>-1.790846071604401E-2</c:v>
                      </c:pt>
                      <c:pt idx="69">
                        <c:v>-1.790846071604401E-2</c:v>
                      </c:pt>
                      <c:pt idx="70">
                        <c:v>-1.790846071604401E-2</c:v>
                      </c:pt>
                      <c:pt idx="71">
                        <c:v>-1.790846071604401E-2</c:v>
                      </c:pt>
                      <c:pt idx="72">
                        <c:v>-1.790846071604401E-2</c:v>
                      </c:pt>
                      <c:pt idx="73">
                        <c:v>-1.790846071604401E-2</c:v>
                      </c:pt>
                      <c:pt idx="74">
                        <c:v>-1.790846071604401E-2</c:v>
                      </c:pt>
                      <c:pt idx="75">
                        <c:v>-1.790846071604401E-2</c:v>
                      </c:pt>
                      <c:pt idx="76">
                        <c:v>-1.790846071604401E-2</c:v>
                      </c:pt>
                      <c:pt idx="77">
                        <c:v>-1.790846071604401E-2</c:v>
                      </c:pt>
                      <c:pt idx="78">
                        <c:v>-1.790846071604401E-2</c:v>
                      </c:pt>
                      <c:pt idx="79">
                        <c:v>-1.790846071604401E-2</c:v>
                      </c:pt>
                      <c:pt idx="80">
                        <c:v>-1.790846071604401E-2</c:v>
                      </c:pt>
                      <c:pt idx="81">
                        <c:v>-1.790846071604401E-2</c:v>
                      </c:pt>
                      <c:pt idx="82">
                        <c:v>-1.790846071604401E-2</c:v>
                      </c:pt>
                      <c:pt idx="83">
                        <c:v>-1.790846071604401E-2</c:v>
                      </c:pt>
                      <c:pt idx="84">
                        <c:v>-1.790846071604401E-2</c:v>
                      </c:pt>
                      <c:pt idx="85">
                        <c:v>-1.790846071604401E-2</c:v>
                      </c:pt>
                      <c:pt idx="86">
                        <c:v>-1.790846071604401E-2</c:v>
                      </c:pt>
                      <c:pt idx="87">
                        <c:v>-1.790846071604401E-2</c:v>
                      </c:pt>
                      <c:pt idx="88">
                        <c:v>-1.790846071604401E-2</c:v>
                      </c:pt>
                      <c:pt idx="89">
                        <c:v>-1.790846071604401E-2</c:v>
                      </c:pt>
                      <c:pt idx="90">
                        <c:v>-1.790846071604401E-2</c:v>
                      </c:pt>
                      <c:pt idx="91">
                        <c:v>-1.790846071604401E-2</c:v>
                      </c:pt>
                      <c:pt idx="92">
                        <c:v>-1.790846071604401E-2</c:v>
                      </c:pt>
                      <c:pt idx="93">
                        <c:v>-1.790846071604401E-2</c:v>
                      </c:pt>
                      <c:pt idx="94">
                        <c:v>-1.790846071604401E-2</c:v>
                      </c:pt>
                      <c:pt idx="95">
                        <c:v>-1.790846071604401E-2</c:v>
                      </c:pt>
                      <c:pt idx="96">
                        <c:v>-1.790846071604401E-2</c:v>
                      </c:pt>
                      <c:pt idx="97">
                        <c:v>-1.790846071604401E-2</c:v>
                      </c:pt>
                      <c:pt idx="98">
                        <c:v>-1.790846071604401E-2</c:v>
                      </c:pt>
                      <c:pt idx="99">
                        <c:v>-1.790846071604401E-2</c:v>
                      </c:pt>
                      <c:pt idx="100">
                        <c:v>-1.790846071604401E-2</c:v>
                      </c:pt>
                      <c:pt idx="101">
                        <c:v>-1.790846071604401E-2</c:v>
                      </c:pt>
                      <c:pt idx="102">
                        <c:v>-1.790846071604401E-2</c:v>
                      </c:pt>
                      <c:pt idx="103">
                        <c:v>-1.790846071604401E-2</c:v>
                      </c:pt>
                      <c:pt idx="104">
                        <c:v>-1.790846071604401E-2</c:v>
                      </c:pt>
                      <c:pt idx="105">
                        <c:v>-1.790846071604401E-2</c:v>
                      </c:pt>
                      <c:pt idx="106">
                        <c:v>-1.790846071604401E-2</c:v>
                      </c:pt>
                      <c:pt idx="107">
                        <c:v>-1.790846071604401E-2</c:v>
                      </c:pt>
                      <c:pt idx="108">
                        <c:v>-1.790846071604401E-2</c:v>
                      </c:pt>
                      <c:pt idx="109">
                        <c:v>-1.790846071604401E-2</c:v>
                      </c:pt>
                      <c:pt idx="110">
                        <c:v>-1.790846071604401E-2</c:v>
                      </c:pt>
                      <c:pt idx="111">
                        <c:v>-1.790846071604401E-2</c:v>
                      </c:pt>
                      <c:pt idx="112">
                        <c:v>-1.790846071604401E-2</c:v>
                      </c:pt>
                      <c:pt idx="113">
                        <c:v>-1.790846071604401E-2</c:v>
                      </c:pt>
                      <c:pt idx="114">
                        <c:v>-1.790846071604401E-2</c:v>
                      </c:pt>
                      <c:pt idx="115">
                        <c:v>-1.790846071604401E-2</c:v>
                      </c:pt>
                      <c:pt idx="116">
                        <c:v>-1.790846071604401E-2</c:v>
                      </c:pt>
                      <c:pt idx="117">
                        <c:v>-1.790846071604401E-2</c:v>
                      </c:pt>
                      <c:pt idx="118">
                        <c:v>-1.790846071604401E-2</c:v>
                      </c:pt>
                      <c:pt idx="119">
                        <c:v>-1.790846071604401E-2</c:v>
                      </c:pt>
                      <c:pt idx="120">
                        <c:v>-1.790846071604401E-2</c:v>
                      </c:pt>
                      <c:pt idx="121">
                        <c:v>-1.790846071604401E-2</c:v>
                      </c:pt>
                      <c:pt idx="122">
                        <c:v>-1.790846071604401E-2</c:v>
                      </c:pt>
                      <c:pt idx="123">
                        <c:v>-1.790846071604401E-2</c:v>
                      </c:pt>
                      <c:pt idx="124">
                        <c:v>-1.790846071604401E-2</c:v>
                      </c:pt>
                      <c:pt idx="125">
                        <c:v>-1.790846071604401E-2</c:v>
                      </c:pt>
                      <c:pt idx="126">
                        <c:v>-1.790846071604401E-2</c:v>
                      </c:pt>
                      <c:pt idx="127">
                        <c:v>-1.790846071604401E-2</c:v>
                      </c:pt>
                      <c:pt idx="128">
                        <c:v>-1.790846071604401E-2</c:v>
                      </c:pt>
                      <c:pt idx="129">
                        <c:v>-1.790846071604401E-2</c:v>
                      </c:pt>
                      <c:pt idx="130">
                        <c:v>-1.790846071604401E-2</c:v>
                      </c:pt>
                      <c:pt idx="131">
                        <c:v>-1.790846071604401E-2</c:v>
                      </c:pt>
                      <c:pt idx="132">
                        <c:v>-1.790846071604401E-2</c:v>
                      </c:pt>
                      <c:pt idx="133">
                        <c:v>-1.790846071604401E-2</c:v>
                      </c:pt>
                      <c:pt idx="134">
                        <c:v>-1.790846071604401E-2</c:v>
                      </c:pt>
                      <c:pt idx="135">
                        <c:v>-1.790846071604401E-2</c:v>
                      </c:pt>
                      <c:pt idx="136">
                        <c:v>-1.790846071604401E-2</c:v>
                      </c:pt>
                      <c:pt idx="137">
                        <c:v>-1.790846071604401E-2</c:v>
                      </c:pt>
                      <c:pt idx="138">
                        <c:v>-1.790846071604401E-2</c:v>
                      </c:pt>
                      <c:pt idx="139">
                        <c:v>-1.790846071604401E-2</c:v>
                      </c:pt>
                      <c:pt idx="140">
                        <c:v>-1.790846071604401E-2</c:v>
                      </c:pt>
                      <c:pt idx="141">
                        <c:v>-1.790846071604401E-2</c:v>
                      </c:pt>
                      <c:pt idx="142">
                        <c:v>-1.790846071604401E-2</c:v>
                      </c:pt>
                      <c:pt idx="143">
                        <c:v>-1.790846071604401E-2</c:v>
                      </c:pt>
                      <c:pt idx="144">
                        <c:v>-1.790846071604401E-2</c:v>
                      </c:pt>
                      <c:pt idx="145">
                        <c:v>-1.790846071604401E-2</c:v>
                      </c:pt>
                      <c:pt idx="146">
                        <c:v>-1.790846071604401E-2</c:v>
                      </c:pt>
                      <c:pt idx="147">
                        <c:v>-1.790846071604401E-2</c:v>
                      </c:pt>
                      <c:pt idx="148">
                        <c:v>-1.790846071604401E-2</c:v>
                      </c:pt>
                      <c:pt idx="149">
                        <c:v>-1.790846071604401E-2</c:v>
                      </c:pt>
                      <c:pt idx="150">
                        <c:v>-1.790846071604401E-2</c:v>
                      </c:pt>
                      <c:pt idx="151">
                        <c:v>-1.790846071604401E-2</c:v>
                      </c:pt>
                      <c:pt idx="152">
                        <c:v>-1.790846071604401E-2</c:v>
                      </c:pt>
                      <c:pt idx="153">
                        <c:v>-1.790846071604401E-2</c:v>
                      </c:pt>
                      <c:pt idx="154">
                        <c:v>-1.790846071604401E-2</c:v>
                      </c:pt>
                      <c:pt idx="155">
                        <c:v>-1.790846071604401E-2</c:v>
                      </c:pt>
                      <c:pt idx="156">
                        <c:v>-1.790846071604401E-2</c:v>
                      </c:pt>
                      <c:pt idx="157">
                        <c:v>-1.790846071604401E-2</c:v>
                      </c:pt>
                      <c:pt idx="158">
                        <c:v>-1.790846071604401E-2</c:v>
                      </c:pt>
                      <c:pt idx="159">
                        <c:v>-1.790846071604401E-2</c:v>
                      </c:pt>
                      <c:pt idx="160">
                        <c:v>-1.790846071604401E-2</c:v>
                      </c:pt>
                      <c:pt idx="161">
                        <c:v>-1.790846071604401E-2</c:v>
                      </c:pt>
                      <c:pt idx="162">
                        <c:v>-1.790846071604401E-2</c:v>
                      </c:pt>
                      <c:pt idx="163">
                        <c:v>-1.790846071604401E-2</c:v>
                      </c:pt>
                      <c:pt idx="164">
                        <c:v>-1.790846071604401E-2</c:v>
                      </c:pt>
                      <c:pt idx="165">
                        <c:v>-1.790846071604401E-2</c:v>
                      </c:pt>
                      <c:pt idx="166">
                        <c:v>-1.790846071604401E-2</c:v>
                      </c:pt>
                      <c:pt idx="167">
                        <c:v>-1.790846071604401E-2</c:v>
                      </c:pt>
                      <c:pt idx="168">
                        <c:v>-1.790846071604401E-2</c:v>
                      </c:pt>
                      <c:pt idx="169">
                        <c:v>-1.790846071604401E-2</c:v>
                      </c:pt>
                      <c:pt idx="170">
                        <c:v>-1.790846071604401E-2</c:v>
                      </c:pt>
                      <c:pt idx="171">
                        <c:v>-1.790846071604401E-2</c:v>
                      </c:pt>
                      <c:pt idx="172">
                        <c:v>-1.790846071604401E-2</c:v>
                      </c:pt>
                      <c:pt idx="173">
                        <c:v>-1.790846071604401E-2</c:v>
                      </c:pt>
                      <c:pt idx="174">
                        <c:v>-1.790846071604401E-2</c:v>
                      </c:pt>
                      <c:pt idx="175">
                        <c:v>-1.790846071604401E-2</c:v>
                      </c:pt>
                      <c:pt idx="176">
                        <c:v>-1.790846071604401E-2</c:v>
                      </c:pt>
                      <c:pt idx="177">
                        <c:v>-1.790846071604401E-2</c:v>
                      </c:pt>
                      <c:pt idx="178">
                        <c:v>-1.790846071604401E-2</c:v>
                      </c:pt>
                      <c:pt idx="179">
                        <c:v>-1.790846071604401E-2</c:v>
                      </c:pt>
                      <c:pt idx="180">
                        <c:v>-1.790846071604401E-2</c:v>
                      </c:pt>
                      <c:pt idx="181">
                        <c:v>-1.790846071604401E-2</c:v>
                      </c:pt>
                      <c:pt idx="182">
                        <c:v>-1.790846071604401E-2</c:v>
                      </c:pt>
                      <c:pt idx="183">
                        <c:v>-1.790846071604401E-2</c:v>
                      </c:pt>
                      <c:pt idx="184">
                        <c:v>-1.790846071604401E-2</c:v>
                      </c:pt>
                      <c:pt idx="185">
                        <c:v>-1.790846071604401E-2</c:v>
                      </c:pt>
                      <c:pt idx="186">
                        <c:v>-1.790846071604401E-2</c:v>
                      </c:pt>
                      <c:pt idx="187">
                        <c:v>-1.790846071604401E-2</c:v>
                      </c:pt>
                      <c:pt idx="188">
                        <c:v>-1.790846071604401E-2</c:v>
                      </c:pt>
                      <c:pt idx="189">
                        <c:v>-1.790846071604401E-2</c:v>
                      </c:pt>
                      <c:pt idx="190">
                        <c:v>-1.790846071604401E-2</c:v>
                      </c:pt>
                      <c:pt idx="191">
                        <c:v>-1.790846071604401E-2</c:v>
                      </c:pt>
                      <c:pt idx="192">
                        <c:v>-1.790846071604401E-2</c:v>
                      </c:pt>
                      <c:pt idx="193">
                        <c:v>-1.790846071604401E-2</c:v>
                      </c:pt>
                      <c:pt idx="194">
                        <c:v>-1.790846071604401E-2</c:v>
                      </c:pt>
                      <c:pt idx="195">
                        <c:v>-1.790846071604401E-2</c:v>
                      </c:pt>
                      <c:pt idx="196">
                        <c:v>-1.790846071604401E-2</c:v>
                      </c:pt>
                      <c:pt idx="197">
                        <c:v>-1.790846071604401E-2</c:v>
                      </c:pt>
                      <c:pt idx="198">
                        <c:v>-1.790846071604401E-2</c:v>
                      </c:pt>
                      <c:pt idx="199">
                        <c:v>-1.790846071604401E-2</c:v>
                      </c:pt>
                      <c:pt idx="200">
                        <c:v>-1.790846071604401E-2</c:v>
                      </c:pt>
                      <c:pt idx="201">
                        <c:v>-1.790846071604401E-2</c:v>
                      </c:pt>
                      <c:pt idx="202">
                        <c:v>-1.790846071604401E-2</c:v>
                      </c:pt>
                      <c:pt idx="203">
                        <c:v>-1.790846071604401E-2</c:v>
                      </c:pt>
                      <c:pt idx="204">
                        <c:v>-1.790846071604401E-2</c:v>
                      </c:pt>
                      <c:pt idx="205">
                        <c:v>-1.790846071604401E-2</c:v>
                      </c:pt>
                      <c:pt idx="206">
                        <c:v>-1.790846071604401E-2</c:v>
                      </c:pt>
                      <c:pt idx="207">
                        <c:v>-1.790846071604401E-2</c:v>
                      </c:pt>
                      <c:pt idx="208">
                        <c:v>-1.790846071604401E-2</c:v>
                      </c:pt>
                      <c:pt idx="209">
                        <c:v>-1.790846071604401E-2</c:v>
                      </c:pt>
                      <c:pt idx="210">
                        <c:v>-1.790846071604401E-2</c:v>
                      </c:pt>
                      <c:pt idx="211">
                        <c:v>-1.790846071604401E-2</c:v>
                      </c:pt>
                      <c:pt idx="212">
                        <c:v>-1.790846071604401E-2</c:v>
                      </c:pt>
                      <c:pt idx="213">
                        <c:v>-1.790846071604401E-2</c:v>
                      </c:pt>
                      <c:pt idx="214">
                        <c:v>-1.790846071604401E-2</c:v>
                      </c:pt>
                      <c:pt idx="215">
                        <c:v>-1.790846071604401E-2</c:v>
                      </c:pt>
                      <c:pt idx="216">
                        <c:v>-1.790846071604401E-2</c:v>
                      </c:pt>
                      <c:pt idx="217">
                        <c:v>-1.790846071604401E-2</c:v>
                      </c:pt>
                      <c:pt idx="218">
                        <c:v>-1.790846071604401E-2</c:v>
                      </c:pt>
                      <c:pt idx="219">
                        <c:v>-1.790846071604401E-2</c:v>
                      </c:pt>
                      <c:pt idx="220">
                        <c:v>-1.790846071604401E-2</c:v>
                      </c:pt>
                      <c:pt idx="221">
                        <c:v>-1.790846071604401E-2</c:v>
                      </c:pt>
                      <c:pt idx="222">
                        <c:v>-1.790846071604401E-2</c:v>
                      </c:pt>
                      <c:pt idx="223">
                        <c:v>-1.790846071604401E-2</c:v>
                      </c:pt>
                      <c:pt idx="224">
                        <c:v>-1.790846071604401E-2</c:v>
                      </c:pt>
                      <c:pt idx="225">
                        <c:v>-1.790846071604401E-2</c:v>
                      </c:pt>
                      <c:pt idx="226">
                        <c:v>-1.790846071604401E-2</c:v>
                      </c:pt>
                      <c:pt idx="227">
                        <c:v>-1.790846071604401E-2</c:v>
                      </c:pt>
                      <c:pt idx="228">
                        <c:v>-1.790846071604401E-2</c:v>
                      </c:pt>
                      <c:pt idx="229">
                        <c:v>-1.790846071604401E-2</c:v>
                      </c:pt>
                      <c:pt idx="230">
                        <c:v>-1.790846071604401E-2</c:v>
                      </c:pt>
                      <c:pt idx="231">
                        <c:v>-1.790846071604401E-2</c:v>
                      </c:pt>
                      <c:pt idx="232">
                        <c:v>-1.790846071604401E-2</c:v>
                      </c:pt>
                      <c:pt idx="233">
                        <c:v>-1.790846071604401E-2</c:v>
                      </c:pt>
                      <c:pt idx="234">
                        <c:v>-1.790846071604401E-2</c:v>
                      </c:pt>
                      <c:pt idx="235">
                        <c:v>-1.790846071604401E-2</c:v>
                      </c:pt>
                      <c:pt idx="236">
                        <c:v>-1.79084607160440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F32E-4E69-8846-4EE235345673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7</c15:sqref>
                        </c15:formulaRef>
                      </c:ext>
                    </c:extLst>
                    <c:strCache>
                      <c:ptCount val="1"/>
                      <c:pt idx="0">
                        <c:v>x1cos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8:$H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1.625251966134671E-2</c:v>
                      </c:pt>
                      <c:pt idx="1">
                        <c:v>1.6246808448945549E-2</c:v>
                      </c:pt>
                      <c:pt idx="2">
                        <c:v>1.6229678825636251E-2</c:v>
                      </c:pt>
                      <c:pt idx="3">
                        <c:v>1.620114283028037E-2</c:v>
                      </c:pt>
                      <c:pt idx="4">
                        <c:v>1.6161220518245811E-2</c:v>
                      </c:pt>
                      <c:pt idx="5">
                        <c:v>1.6109939947311715E-2</c:v>
                      </c:pt>
                      <c:pt idx="6">
                        <c:v>1.604733715794919E-2</c:v>
                      </c:pt>
                      <c:pt idx="7">
                        <c:v>1.5973456147991727E-2</c:v>
                      </c:pt>
                      <c:pt idx="8">
                        <c:v>1.5888348841713112E-2</c:v>
                      </c:pt>
                      <c:pt idx="9">
                        <c:v>1.5792075053334548E-2</c:v>
                      </c:pt>
                      <c:pt idx="10">
                        <c:v>1.5684702444986647E-2</c:v>
                      </c:pt>
                      <c:pt idx="11">
                        <c:v>1.5566306479155858E-2</c:v>
                      </c:pt>
                      <c:pt idx="12">
                        <c:v>1.543697036564871E-2</c:v>
                      </c:pt>
                      <c:pt idx="13">
                        <c:v>1.529678500311117E-2</c:v>
                      </c:pt>
                      <c:pt idx="14">
                        <c:v>1.5145848915144212E-2</c:v>
                      </c:pt>
                      <c:pt idx="15">
                        <c:v>1.4984268181060504E-2</c:v>
                      </c:pt>
                      <c:pt idx="16">
                        <c:v>1.4812156361330852E-2</c:v>
                      </c:pt>
                      <c:pt idx="17">
                        <c:v>1.4629634417772836E-2</c:v>
                      </c:pt>
                      <c:pt idx="18">
                        <c:v>1.4436830628537692E-2</c:v>
                      </c:pt>
                      <c:pt idx="19">
                        <c:v>1.4233880497955209E-2</c:v>
                      </c:pt>
                      <c:pt idx="20">
                        <c:v>1.4020926661300007E-2</c:v>
                      </c:pt>
                      <c:pt idx="21">
                        <c:v>1.3798118784546124E-2</c:v>
                      </c:pt>
                      <c:pt idx="22">
                        <c:v>1.3565613459180328E-2</c:v>
                      </c:pt>
                      <c:pt idx="23">
                        <c:v>1.3323574092148155E-2</c:v>
                      </c:pt>
                      <c:pt idx="24">
                        <c:v>1.3072170791009956E-2</c:v>
                      </c:pt>
                      <c:pt idx="25">
                        <c:v>1.281158024438769E-2</c:v>
                      </c:pt>
                      <c:pt idx="26">
                        <c:v>1.2541985597786486E-2</c:v>
                      </c:pt>
                      <c:pt idx="27">
                        <c:v>1.2263576324878244E-2</c:v>
                      </c:pt>
                      <c:pt idx="28">
                        <c:v>1.1976548094337749E-2</c:v>
                      </c:pt>
                      <c:pt idx="29">
                        <c:v>1.1681102632324875E-2</c:v>
                      </c:pt>
                      <c:pt idx="30">
                        <c:v>1.1377447580709519E-2</c:v>
                      </c:pt>
                      <c:pt idx="31">
                        <c:v>1.106579635113893E-2</c:v>
                      </c:pt>
                      <c:pt idx="32">
                        <c:v>1.074636797504999E-2</c:v>
                      </c:pt>
                      <c:pt idx="33">
                        <c:v>1.0419386949731831E-2</c:v>
                      </c:pt>
                      <c:pt idx="34">
                        <c:v>1.0085083080547027E-2</c:v>
                      </c:pt>
                      <c:pt idx="35">
                        <c:v>9.743691319422201E-3</c:v>
                      </c:pt>
                      <c:pt idx="36">
                        <c:v>9.3954515997215823E-3</c:v>
                      </c:pt>
                      <c:pt idx="37">
                        <c:v>9.0406086676195728E-3</c:v>
                      </c:pt>
                      <c:pt idx="38">
                        <c:v>8.679411910090808E-3</c:v>
                      </c:pt>
                      <c:pt idx="39">
                        <c:v>8.3121151796386322E-3</c:v>
                      </c:pt>
                      <c:pt idx="40">
                        <c:v>7.9389766158851592E-3</c:v>
                      </c:pt>
                      <c:pt idx="41">
                        <c:v>7.5602584641482895E-3</c:v>
                      </c:pt>
                      <c:pt idx="42">
                        <c:v>7.1762268911332262E-3</c:v>
                      </c:pt>
                      <c:pt idx="43">
                        <c:v>6.7871517978679886E-3</c:v>
                      </c:pt>
                      <c:pt idx="44">
                        <c:v>6.3933066300144101E-3</c:v>
                      </c:pt>
                      <c:pt idx="45">
                        <c:v>5.9949681856879388E-3</c:v>
                      </c:pt>
                      <c:pt idx="46">
                        <c:v>5.592416420921305E-3</c:v>
                      </c:pt>
                      <c:pt idx="47">
                        <c:v>5.1859342529087544E-3</c:v>
                      </c:pt>
                      <c:pt idx="48">
                        <c:v>4.7758073611691805E-3</c:v>
                      </c:pt>
                      <c:pt idx="49">
                        <c:v>4.3623239867678389E-3</c:v>
                      </c:pt>
                      <c:pt idx="50">
                        <c:v>3.945774729737804E-3</c:v>
                      </c:pt>
                      <c:pt idx="51">
                        <c:v>3.5264523448435077E-3</c:v>
                      </c:pt>
                      <c:pt idx="52">
                        <c:v>3.1046515358299194E-3</c:v>
                      </c:pt>
                      <c:pt idx="53">
                        <c:v>2.6806687483019614E-3</c:v>
                      </c:pt>
                      <c:pt idx="54">
                        <c:v>2.2548019613797283E-3</c:v>
                      </c:pt>
                      <c:pt idx="55">
                        <c:v>1.8273504782759398E-3</c:v>
                      </c:pt>
                      <c:pt idx="56">
                        <c:v>1.398614715942806E-3</c:v>
                      </c:pt>
                      <c:pt idx="57">
                        <c:v>9.6889599393614714E-4</c:v>
                      </c:pt>
                      <c:pt idx="58">
                        <c:v>5.3849632264515491E-4</c:v>
                      </c:pt>
                      <c:pt idx="59">
                        <c:v>1.077181910366297E-4</c:v>
                      </c:pt>
                      <c:pt idx="60">
                        <c:v>-3.2313564593713083E-4</c:v>
                      </c:pt>
                      <c:pt idx="61">
                        <c:v>-7.5376238011738142E-4</c:v>
                      </c:pt>
                      <c:pt idx="62">
                        <c:v>-1.1838593629553717E-3</c:v>
                      </c:pt>
                      <c:pt idx="63">
                        <c:v>-1.6131243182166139E-3</c:v>
                      </c:pt>
                      <c:pt idx="64">
                        <c:v>-2.0412555544234833E-3</c:v>
                      </c:pt>
                      <c:pt idx="65">
                        <c:v>-2.46795217688685E-3</c:v>
                      </c:pt>
                      <c:pt idx="66">
                        <c:v>-2.8929142991777133E-3</c:v>
                      </c:pt>
                      <c:pt idx="67">
                        <c:v>-3.315843253890228E-3</c:v>
                      </c:pt>
                      <c:pt idx="68">
                        <c:v>-3.736441802547986E-3</c:v>
                      </c:pt>
                      <c:pt idx="69">
                        <c:v>-4.1544143445060343E-3</c:v>
                      </c:pt>
                      <c:pt idx="70">
                        <c:v>-4.5694671247018094E-3</c:v>
                      </c:pt>
                      <c:pt idx="71">
                        <c:v>-4.9813084401089738E-3</c:v>
                      </c:pt>
                      <c:pt idx="72">
                        <c:v>-5.3896488447490749E-3</c:v>
                      </c:pt>
                      <c:pt idx="73">
                        <c:v>-5.7942013531169156E-3</c:v>
                      </c:pt>
                      <c:pt idx="74">
                        <c:v>-6.1946816418766851E-3</c:v>
                      </c:pt>
                      <c:pt idx="75">
                        <c:v>-6.5908082496870957E-3</c:v>
                      </c:pt>
                      <c:pt idx="76">
                        <c:v>-6.9823027750150826E-3</c:v>
                      </c:pt>
                      <c:pt idx="77">
                        <c:v>-7.3688900717990341E-3</c:v>
                      </c:pt>
                      <c:pt idx="78">
                        <c:v>-7.7502984428240527E-3</c:v>
                      </c:pt>
                      <c:pt idx="79">
                        <c:v>-8.1262598306733342E-3</c:v>
                      </c:pt>
                      <c:pt idx="80">
                        <c:v>-8.4965100061214511E-3</c:v>
                      </c:pt>
                      <c:pt idx="81">
                        <c:v>-8.8607887538371729E-3</c:v>
                      </c:pt>
                      <c:pt idx="82">
                        <c:v>-9.2188400552652462E-3</c:v>
                      </c:pt>
                      <c:pt idx="83">
                        <c:v>-9.5704122685586739E-3</c:v>
                      </c:pt>
                      <c:pt idx="84">
                        <c:v>-9.9152583054349895E-3</c:v>
                      </c:pt>
                      <c:pt idx="85">
                        <c:v>-1.0253135804832232E-2</c:v>
                      </c:pt>
                      <c:pt idx="86">
                        <c:v>-1.058380730324261E-2</c:v>
                      </c:pt>
                      <c:pt idx="87">
                        <c:v>-1.0907040401604097E-2</c:v>
                      </c:pt>
                      <c:pt idx="88">
                        <c:v>-1.1222607928632696E-2</c:v>
                      </c:pt>
                      <c:pt idx="89">
                        <c:v>-1.1530288100480571E-2</c:v>
                      </c:pt>
                      <c:pt idx="90">
                        <c:v>-1.1829864676607831E-2</c:v>
                      </c:pt>
                      <c:pt idx="91">
                        <c:v>-1.2121127111758445E-2</c:v>
                      </c:pt>
                      <c:pt idx="92">
                        <c:v>-1.2403870703933419E-2</c:v>
                      </c:pt>
                      <c:pt idx="93">
                        <c:v>-1.2677896738257326E-2</c:v>
                      </c:pt>
                      <c:pt idx="94">
                        <c:v>-1.2943012626636986E-2</c:v>
                      </c:pt>
                      <c:pt idx="95">
                        <c:v>-1.3199032043114204E-2</c:v>
                      </c:pt>
                      <c:pt idx="96">
                        <c:v>-1.3445775054817434E-2</c:v>
                      </c:pt>
                      <c:pt idx="97">
                        <c:v>-1.3683068248420279E-2</c:v>
                      </c:pt>
                      <c:pt idx="98">
                        <c:v>-1.3910744852018047E-2</c:v>
                      </c:pt>
                      <c:pt idx="99">
                        <c:v>-1.412864485233661E-2</c:v>
                      </c:pt>
                      <c:pt idx="100">
                        <c:v>-1.4336615107191253E-2</c:v>
                      </c:pt>
                      <c:pt idx="101">
                        <c:v>-1.4534509453116452E-2</c:v>
                      </c:pt>
                      <c:pt idx="102">
                        <c:v>-1.4722188808090939E-2</c:v>
                      </c:pt>
                      <c:pt idx="103">
                        <c:v>-1.4899521269285879E-2</c:v>
                      </c:pt>
                      <c:pt idx="104">
                        <c:v>-1.5066382205767403E-2</c:v>
                      </c:pt>
                      <c:pt idx="105">
                        <c:v>-1.5222654346088431E-2</c:v>
                      </c:pt>
                      <c:pt idx="106">
                        <c:v>-1.5368227860708151E-2</c:v>
                      </c:pt>
                      <c:pt idx="107">
                        <c:v>-1.5503000439181248E-2</c:v>
                      </c:pt>
                      <c:pt idx="108">
                        <c:v>-1.5626877362062672E-2</c:v>
                      </c:pt>
                      <c:pt idx="109">
                        <c:v>-1.5739771567477353E-2</c:v>
                      </c:pt>
                      <c:pt idx="110">
                        <c:v>-1.5841603712308111E-2</c:v>
                      </c:pt>
                      <c:pt idx="111">
                        <c:v>-1.5932302227958745E-2</c:v>
                      </c:pt>
                      <c:pt idx="112">
                        <c:v>-1.6011803370653142E-2</c:v>
                      </c:pt>
                      <c:pt idx="113">
                        <c:v>-1.6080051266234976E-2</c:v>
                      </c:pt>
                      <c:pt idx="114">
                        <c:v>-1.6136997949436623E-2</c:v>
                      </c:pt>
                      <c:pt idx="115">
                        <c:v>-1.6182603397589587E-2</c:v>
                      </c:pt>
                      <c:pt idx="116">
                        <c:v>-1.6216835558752817E-2</c:v>
                      </c:pt>
                      <c:pt idx="117">
                        <c:v>-1.6239670374239117E-2</c:v>
                      </c:pt>
                      <c:pt idx="118">
                        <c:v>-1.6251091795523812E-2</c:v>
                      </c:pt>
                      <c:pt idx="119">
                        <c:v>-1.6251091795523816E-2</c:v>
                      </c:pt>
                      <c:pt idx="120">
                        <c:v>-1.623967037423912E-2</c:v>
                      </c:pt>
                      <c:pt idx="121">
                        <c:v>-1.6216835558752824E-2</c:v>
                      </c:pt>
                      <c:pt idx="122">
                        <c:v>-1.61826033975896E-2</c:v>
                      </c:pt>
                      <c:pt idx="123">
                        <c:v>-1.6136997949436637E-2</c:v>
                      </c:pt>
                      <c:pt idx="124">
                        <c:v>-1.6080051266234994E-2</c:v>
                      </c:pt>
                      <c:pt idx="125">
                        <c:v>-1.6011803370653162E-2</c:v>
                      </c:pt>
                      <c:pt idx="126">
                        <c:v>-1.5932302227958769E-2</c:v>
                      </c:pt>
                      <c:pt idx="127">
                        <c:v>-1.5841603712308139E-2</c:v>
                      </c:pt>
                      <c:pt idx="128">
                        <c:v>-1.5739771567477388E-2</c:v>
                      </c:pt>
                      <c:pt idx="129">
                        <c:v>-1.5626877362062707E-2</c:v>
                      </c:pt>
                      <c:pt idx="130">
                        <c:v>-1.5503000439181286E-2</c:v>
                      </c:pt>
                      <c:pt idx="131">
                        <c:v>-1.5368227860708192E-2</c:v>
                      </c:pt>
                      <c:pt idx="132">
                        <c:v>-1.5222654346088476E-2</c:v>
                      </c:pt>
                      <c:pt idx="133">
                        <c:v>-1.506638220576745E-2</c:v>
                      </c:pt>
                      <c:pt idx="134">
                        <c:v>-1.4899521269285929E-2</c:v>
                      </c:pt>
                      <c:pt idx="135">
                        <c:v>-1.4722188808090994E-2</c:v>
                      </c:pt>
                      <c:pt idx="136">
                        <c:v>-1.4534509453116507E-2</c:v>
                      </c:pt>
                      <c:pt idx="137">
                        <c:v>-1.4336615107191312E-2</c:v>
                      </c:pt>
                      <c:pt idx="138">
                        <c:v>-1.4128644852336674E-2</c:v>
                      </c:pt>
                      <c:pt idx="139">
                        <c:v>-1.3910744852018113E-2</c:v>
                      </c:pt>
                      <c:pt idx="140">
                        <c:v>-1.3683068248420348E-2</c:v>
                      </c:pt>
                      <c:pt idx="141">
                        <c:v>-1.3445775054817505E-2</c:v>
                      </c:pt>
                      <c:pt idx="142">
                        <c:v>-1.3199032043114279E-2</c:v>
                      </c:pt>
                      <c:pt idx="143">
                        <c:v>-1.294301262663706E-2</c:v>
                      </c:pt>
                      <c:pt idx="144">
                        <c:v>-1.2677896738257406E-2</c:v>
                      </c:pt>
                      <c:pt idx="145">
                        <c:v>-1.2403870703933501E-2</c:v>
                      </c:pt>
                      <c:pt idx="146">
                        <c:v>-1.2121127111758527E-2</c:v>
                      </c:pt>
                      <c:pt idx="147">
                        <c:v>-1.182986467660792E-2</c:v>
                      </c:pt>
                      <c:pt idx="148">
                        <c:v>-1.153028810048066E-2</c:v>
                      </c:pt>
                      <c:pt idx="149">
                        <c:v>-1.1222607928632788E-2</c:v>
                      </c:pt>
                      <c:pt idx="150">
                        <c:v>-1.0907040401604191E-2</c:v>
                      </c:pt>
                      <c:pt idx="151">
                        <c:v>-1.0583807303242706E-2</c:v>
                      </c:pt>
                      <c:pt idx="152">
                        <c:v>-1.0253135804832324E-2</c:v>
                      </c:pt>
                      <c:pt idx="153">
                        <c:v>-9.915258305435078E-3</c:v>
                      </c:pt>
                      <c:pt idx="154">
                        <c:v>-9.5704122685587589E-3</c:v>
                      </c:pt>
                      <c:pt idx="155">
                        <c:v>-9.218840055265326E-3</c:v>
                      </c:pt>
                      <c:pt idx="156">
                        <c:v>-8.8607887538372475E-3</c:v>
                      </c:pt>
                      <c:pt idx="157">
                        <c:v>-8.4965100061215239E-3</c:v>
                      </c:pt>
                      <c:pt idx="158">
                        <c:v>-8.1262598306733984E-3</c:v>
                      </c:pt>
                      <c:pt idx="159">
                        <c:v>-7.7502984428241134E-3</c:v>
                      </c:pt>
                      <c:pt idx="160">
                        <c:v>-7.3688900717990887E-3</c:v>
                      </c:pt>
                      <c:pt idx="161">
                        <c:v>-6.9823027750151312E-3</c:v>
                      </c:pt>
                      <c:pt idx="162">
                        <c:v>-6.5908082496871391E-3</c:v>
                      </c:pt>
                      <c:pt idx="163">
                        <c:v>-6.1946816418767215E-3</c:v>
                      </c:pt>
                      <c:pt idx="164">
                        <c:v>-5.794201353116946E-3</c:v>
                      </c:pt>
                      <c:pt idx="165">
                        <c:v>-5.3896488447490992E-3</c:v>
                      </c:pt>
                      <c:pt idx="166">
                        <c:v>-4.981308440108992E-3</c:v>
                      </c:pt>
                      <c:pt idx="167">
                        <c:v>-4.5694671247018199E-3</c:v>
                      </c:pt>
                      <c:pt idx="168">
                        <c:v>-4.1544143445060387E-3</c:v>
                      </c:pt>
                      <c:pt idx="169">
                        <c:v>-3.736441802547983E-3</c:v>
                      </c:pt>
                      <c:pt idx="170">
                        <c:v>-3.3158432538902181E-3</c:v>
                      </c:pt>
                      <c:pt idx="171">
                        <c:v>-2.892914299177696E-3</c:v>
                      </c:pt>
                      <c:pt idx="172">
                        <c:v>-2.4679521768868253E-3</c:v>
                      </c:pt>
                      <c:pt idx="173">
                        <c:v>-2.0412555544234521E-3</c:v>
                      </c:pt>
                      <c:pt idx="174">
                        <c:v>-1.6131243182165747E-3</c:v>
                      </c:pt>
                      <c:pt idx="175">
                        <c:v>-1.1838593629553253E-3</c:v>
                      </c:pt>
                      <c:pt idx="176">
                        <c:v>-7.5376238011732775E-4</c:v>
                      </c:pt>
                      <c:pt idx="177">
                        <c:v>-3.2313564593706989E-4</c:v>
                      </c:pt>
                      <c:pt idx="178">
                        <c:v>1.077181910366979E-4</c:v>
                      </c:pt>
                      <c:pt idx="179">
                        <c:v>5.3849632264523016E-4</c:v>
                      </c:pt>
                      <c:pt idx="180">
                        <c:v>9.6889599393622965E-4</c:v>
                      </c:pt>
                      <c:pt idx="181">
                        <c:v>1.3986147159428955E-3</c:v>
                      </c:pt>
                      <c:pt idx="182">
                        <c:v>1.8273504782760361E-3</c:v>
                      </c:pt>
                      <c:pt idx="183">
                        <c:v>2.2548019613798315E-3</c:v>
                      </c:pt>
                      <c:pt idx="184">
                        <c:v>2.6806687483020715E-3</c:v>
                      </c:pt>
                      <c:pt idx="185">
                        <c:v>3.1046515358300357E-3</c:v>
                      </c:pt>
                      <c:pt idx="186">
                        <c:v>3.5264523448436304E-3</c:v>
                      </c:pt>
                      <c:pt idx="187">
                        <c:v>3.9457747297379324E-3</c:v>
                      </c:pt>
                      <c:pt idx="188">
                        <c:v>4.3623239867679742E-3</c:v>
                      </c:pt>
                      <c:pt idx="189">
                        <c:v>4.775807361169321E-3</c:v>
                      </c:pt>
                      <c:pt idx="190">
                        <c:v>5.185934252908901E-3</c:v>
                      </c:pt>
                      <c:pt idx="191">
                        <c:v>5.5924164209214559E-3</c:v>
                      </c:pt>
                      <c:pt idx="192">
                        <c:v>5.9949681856880967E-3</c:v>
                      </c:pt>
                      <c:pt idx="193">
                        <c:v>6.3933066300145723E-3</c:v>
                      </c:pt>
                      <c:pt idx="194">
                        <c:v>6.787151797868156E-3</c:v>
                      </c:pt>
                      <c:pt idx="195">
                        <c:v>7.1762268911333979E-3</c:v>
                      </c:pt>
                      <c:pt idx="196">
                        <c:v>7.5602584641484647E-3</c:v>
                      </c:pt>
                      <c:pt idx="197">
                        <c:v>7.9389766158853379E-3</c:v>
                      </c:pt>
                      <c:pt idx="198">
                        <c:v>8.3121151796388144E-3</c:v>
                      </c:pt>
                      <c:pt idx="199">
                        <c:v>8.6794119100909936E-3</c:v>
                      </c:pt>
                      <c:pt idx="200">
                        <c:v>9.0406086676197601E-3</c:v>
                      </c:pt>
                      <c:pt idx="201">
                        <c:v>9.3954515997217731E-3</c:v>
                      </c:pt>
                      <c:pt idx="202">
                        <c:v>9.7436913194223918E-3</c:v>
                      </c:pt>
                      <c:pt idx="203">
                        <c:v>1.0085083080547218E-2</c:v>
                      </c:pt>
                      <c:pt idx="204">
                        <c:v>1.0419386949732023E-2</c:v>
                      </c:pt>
                      <c:pt idx="205">
                        <c:v>1.0746367975050179E-2</c:v>
                      </c:pt>
                      <c:pt idx="206">
                        <c:v>1.1065796351139121E-2</c:v>
                      </c:pt>
                      <c:pt idx="207">
                        <c:v>1.1377447580709708E-2</c:v>
                      </c:pt>
                      <c:pt idx="208">
                        <c:v>1.1681102632325063E-2</c:v>
                      </c:pt>
                      <c:pt idx="209">
                        <c:v>1.1976548094337935E-2</c:v>
                      </c:pt>
                      <c:pt idx="210">
                        <c:v>1.2263576324878428E-2</c:v>
                      </c:pt>
                      <c:pt idx="211">
                        <c:v>1.2541985597786668E-2</c:v>
                      </c:pt>
                      <c:pt idx="212">
                        <c:v>1.2811580244387871E-2</c:v>
                      </c:pt>
                      <c:pt idx="213">
                        <c:v>1.3072170791010133E-2</c:v>
                      </c:pt>
                      <c:pt idx="214">
                        <c:v>1.3323574092148328E-2</c:v>
                      </c:pt>
                      <c:pt idx="215">
                        <c:v>1.3565613459180498E-2</c:v>
                      </c:pt>
                      <c:pt idx="216">
                        <c:v>1.3798118784546289E-2</c:v>
                      </c:pt>
                      <c:pt idx="217">
                        <c:v>1.402092666130017E-2</c:v>
                      </c:pt>
                      <c:pt idx="218">
                        <c:v>1.4233880497955364E-2</c:v>
                      </c:pt>
                      <c:pt idx="219">
                        <c:v>1.4436830628537843E-2</c:v>
                      </c:pt>
                      <c:pt idx="220">
                        <c:v>1.4629634417772985E-2</c:v>
                      </c:pt>
                      <c:pt idx="221">
                        <c:v>1.4812156361330995E-2</c:v>
                      </c:pt>
                      <c:pt idx="222">
                        <c:v>1.4984268181060639E-2</c:v>
                      </c:pt>
                      <c:pt idx="223">
                        <c:v>1.514584891514434E-2</c:v>
                      </c:pt>
                      <c:pt idx="224">
                        <c:v>1.5296785003111293E-2</c:v>
                      </c:pt>
                      <c:pt idx="225">
                        <c:v>1.5436970365648825E-2</c:v>
                      </c:pt>
                      <c:pt idx="226">
                        <c:v>1.5566306479155965E-2</c:v>
                      </c:pt>
                      <c:pt idx="227">
                        <c:v>1.5684702444986744E-2</c:v>
                      </c:pt>
                      <c:pt idx="228">
                        <c:v>1.5792075053334638E-2</c:v>
                      </c:pt>
                      <c:pt idx="229">
                        <c:v>1.5888348841713196E-2</c:v>
                      </c:pt>
                      <c:pt idx="230">
                        <c:v>1.5973456147991803E-2</c:v>
                      </c:pt>
                      <c:pt idx="231">
                        <c:v>1.6047337157949253E-2</c:v>
                      </c:pt>
                      <c:pt idx="232">
                        <c:v>1.6109939947311771E-2</c:v>
                      </c:pt>
                      <c:pt idx="233">
                        <c:v>1.6161220518245856E-2</c:v>
                      </c:pt>
                      <c:pt idx="234">
                        <c:v>1.6201142830280405E-2</c:v>
                      </c:pt>
                      <c:pt idx="235">
                        <c:v>1.6229678825636272E-2</c:v>
                      </c:pt>
                      <c:pt idx="236">
                        <c:v>1.62525196613467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F32E-4E69-8846-4EE235345673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7</c15:sqref>
                        </c15:formulaRef>
                      </c:ext>
                    </c:extLst>
                    <c:strCache>
                      <c:ptCount val="1"/>
                      <c:pt idx="0">
                        <c:v>x1sin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8:$I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1.7059494061027469E-2</c:v>
                      </c:pt>
                      <c:pt idx="2">
                        <c:v>3.4106998547998847E-2</c:v>
                      </c:pt>
                      <c:pt idx="3">
                        <c:v>5.1130532313244298E-2</c:v>
                      </c:pt>
                      <c:pt idx="4">
                        <c:v>6.8118131055944289E-2</c:v>
                      </c:pt>
                      <c:pt idx="5">
                        <c:v>8.5057855730753654E-2</c:v>
                      </c:pt>
                      <c:pt idx="6">
                        <c:v>0.10193780093867566</c:v>
                      </c:pt>
                      <c:pt idx="7">
                        <c:v>0.11874610329428933</c:v>
                      </c:pt>
                      <c:pt idx="8">
                        <c:v>0.13547094976344906</c:v>
                      </c:pt>
                      <c:pt idx="9">
                        <c:v>0.15210058596559695</c:v>
                      </c:pt>
                      <c:pt idx="10">
                        <c:v>0.16862332443485278</c:v>
                      </c:pt>
                      <c:pt idx="11">
                        <c:v>0.1850275528340759</c:v>
                      </c:pt>
                      <c:pt idx="12">
                        <c:v>0.20130174211612556</c:v>
                      </c:pt>
                      <c:pt idx="13">
                        <c:v>0.21743445462658476</c:v>
                      </c:pt>
                      <c:pt idx="14">
                        <c:v>0.2334143521422519</c:v>
                      </c:pt>
                      <c:pt idx="15">
                        <c:v>0.24923020383975161</c:v>
                      </c:pt>
                      <c:pt idx="16">
                        <c:v>0.26487089418866383</c:v>
                      </c:pt>
                      <c:pt idx="17">
                        <c:v>0.28032543076362365</c:v>
                      </c:pt>
                      <c:pt idx="18">
                        <c:v>0.29558295196990247</c:v>
                      </c:pt>
                      <c:pt idx="19">
                        <c:v>0.31063273467703922</c:v>
                      </c:pt>
                      <c:pt idx="20">
                        <c:v>0.32546420175515833</c:v>
                      </c:pt>
                      <c:pt idx="21">
                        <c:v>0.34006692950867679</c:v>
                      </c:pt>
                      <c:pt idx="22">
                        <c:v>0.35443065500217596</c:v>
                      </c:pt>
                      <c:pt idx="23">
                        <c:v>0.36854528327329</c:v>
                      </c:pt>
                      <c:pt idx="24">
                        <c:v>0.3824008944275411</c:v>
                      </c:pt>
                      <c:pt idx="25">
                        <c:v>0.39598775061013525</c:v>
                      </c:pt>
                      <c:pt idx="26">
                        <c:v>0.40929630284981877</c:v>
                      </c:pt>
                      <c:pt idx="27">
                        <c:v>0.42231719776998594</c:v>
                      </c:pt>
                      <c:pt idx="28">
                        <c:v>0.43504128416232041</c:v>
                      </c:pt>
                      <c:pt idx="29">
                        <c:v>0.4474596194183515</c:v>
                      </c:pt>
                      <c:pt idx="30">
                        <c:v>0.45956347581440377</c:v>
                      </c:pt>
                      <c:pt idx="31">
                        <c:v>0.47134434664552438</c:v>
                      </c:pt>
                      <c:pt idx="32">
                        <c:v>0.48279395220407545</c:v>
                      </c:pt>
                      <c:pt idx="33">
                        <c:v>0.4939042455987912</c:v>
                      </c:pt>
                      <c:pt idx="34">
                        <c:v>0.50466741841020946</c:v>
                      </c:pt>
                      <c:pt idx="35">
                        <c:v>0.51507590617850274</c:v>
                      </c:pt>
                      <c:pt idx="36">
                        <c:v>0.52512239371985259</c:v>
                      </c:pt>
                      <c:pt idx="37">
                        <c:v>0.5347998202676294</c:v>
                      </c:pt>
                      <c:pt idx="38">
                        <c:v>0.54410138443476674</c:v>
                      </c:pt>
                      <c:pt idx="39">
                        <c:v>0.55302054899384034</c:v>
                      </c:pt>
                      <c:pt idx="40">
                        <c:v>0.56155104547149381</c:v>
                      </c:pt>
                      <c:pt idx="41">
                        <c:v>0.56968687855398026</c:v>
                      </c:pt>
                      <c:pt idx="42">
                        <c:v>0.57742233030072665</c:v>
                      </c:pt>
                      <c:pt idx="43">
                        <c:v>0.58475196416295572</c:v>
                      </c:pt>
                      <c:pt idx="44">
                        <c:v>0.59167062880454468</c:v>
                      </c:pt>
                      <c:pt idx="45">
                        <c:v>0.59817346172243269</c:v>
                      </c:pt>
                      <c:pt idx="46">
                        <c:v>0.6042558926640339</c:v>
                      </c:pt>
                      <c:pt idx="47">
                        <c:v>0.60991364683925464</c:v>
                      </c:pt>
                      <c:pt idx="48">
                        <c:v>0.61514274792485624</c:v>
                      </c:pt>
                      <c:pt idx="49">
                        <c:v>0.61993952085905268</c:v>
                      </c:pt>
                      <c:pt idx="50">
                        <c:v>0.62430059442437891</c:v>
                      </c:pt>
                      <c:pt idx="51">
                        <c:v>0.62822290361701416</c:v>
                      </c:pt>
                      <c:pt idx="52">
                        <c:v>0.63170369180089603</c:v>
                      </c:pt>
                      <c:pt idx="53">
                        <c:v>0.63474051264511011</c:v>
                      </c:pt>
                      <c:pt idx="54">
                        <c:v>0.63733123184319485</c:v>
                      </c:pt>
                      <c:pt idx="55">
                        <c:v>0.63947402861315206</c:v>
                      </c:pt>
                      <c:pt idx="56">
                        <c:v>0.64116739697711</c:v>
                      </c:pt>
                      <c:pt idx="57">
                        <c:v>0.64241014681973851</c:v>
                      </c:pt>
                      <c:pt idx="58">
                        <c:v>0.64320140472467391</c:v>
                      </c:pt>
                      <c:pt idx="59">
                        <c:v>0.64354061458836376</c:v>
                      </c:pt>
                      <c:pt idx="60">
                        <c:v>0.64342753801090202</c:v>
                      </c:pt>
                      <c:pt idx="61">
                        <c:v>0.6428622544635787</c:v>
                      </c:pt>
                      <c:pt idx="62">
                        <c:v>0.64184516123302671</c:v>
                      </c:pt>
                      <c:pt idx="63">
                        <c:v>0.64037697314200481</c:v>
                      </c:pt>
                      <c:pt idx="64">
                        <c:v>0.63845872204701382</c:v>
                      </c:pt>
                      <c:pt idx="65">
                        <c:v>0.63609175611309754</c:v>
                      </c:pt>
                      <c:pt idx="66">
                        <c:v>0.63327773886634031</c:v>
                      </c:pt>
                      <c:pt idx="67">
                        <c:v>0.6300186480247244</c:v>
                      </c:pt>
                      <c:pt idx="68">
                        <c:v>0.62631677410817177</c:v>
                      </c:pt>
                      <c:pt idx="69">
                        <c:v>0.62217471882874398</c:v>
                      </c:pt>
                      <c:pt idx="70">
                        <c:v>0.61759539326213553</c:v>
                      </c:pt>
                      <c:pt idx="71">
                        <c:v>0.61258201580174132</c:v>
                      </c:pt>
                      <c:pt idx="72">
                        <c:v>0.60713810989673977</c:v>
                      </c:pt>
                      <c:pt idx="73">
                        <c:v>0.60126750157577902</c:v>
                      </c:pt>
                      <c:pt idx="74">
                        <c:v>0.59497431675800805</c:v>
                      </c:pt>
                      <c:pt idx="75">
                        <c:v>0.58826297835334163</c:v>
                      </c:pt>
                      <c:pt idx="76">
                        <c:v>0.58113820315399711</c:v>
                      </c:pt>
                      <c:pt idx="77">
                        <c:v>0.57360499851948799</c:v>
                      </c:pt>
                      <c:pt idx="78">
                        <c:v>0.56566865885740492</c:v>
                      </c:pt>
                      <c:pt idx="79">
                        <c:v>0.5573347619024549</c:v>
                      </c:pt>
                      <c:pt idx="80">
                        <c:v>0.54860916479637745</c:v>
                      </c:pt>
                      <c:pt idx="81">
                        <c:v>0.53949799997148939</c:v>
                      </c:pt>
                      <c:pt idx="82">
                        <c:v>0.53000767084075306</c:v>
                      </c:pt>
                      <c:pt idx="83">
                        <c:v>0.52014484729739774</c:v>
                      </c:pt>
                      <c:pt idx="84">
                        <c:v>0.50991646102725485</c:v>
                      </c:pt>
                      <c:pt idx="85">
                        <c:v>0.49932970063710386</c:v>
                      </c:pt>
                      <c:pt idx="86">
                        <c:v>0.48839200660245097</c:v>
                      </c:pt>
                      <c:pt idx="87">
                        <c:v>0.47711106603829295</c:v>
                      </c:pt>
                      <c:pt idx="88">
                        <c:v>0.46549480729653936</c:v>
                      </c:pt>
                      <c:pt idx="89">
                        <c:v>0.45355139439389203</c:v>
                      </c:pt>
                      <c:pt idx="90">
                        <c:v>0.44128922127409681</c:v>
                      </c:pt>
                      <c:pt idx="91">
                        <c:v>0.42871690590859995</c:v>
                      </c:pt>
                      <c:pt idx="92">
                        <c:v>0.41584328423975664</c:v>
                      </c:pt>
                      <c:pt idx="93">
                        <c:v>0.40267740397084678</c:v>
                      </c:pt>
                      <c:pt idx="94">
                        <c:v>0.38922851820726334</c:v>
                      </c:pt>
                      <c:pt idx="95">
                        <c:v>0.37550607895334231</c:v>
                      </c:pt>
                      <c:pt idx="96">
                        <c:v>0.36151973046940439</c:v>
                      </c:pt>
                      <c:pt idx="97">
                        <c:v>0.34727930249367772</c:v>
                      </c:pt>
                      <c:pt idx="98">
                        <c:v>0.3327948033338643</c:v>
                      </c:pt>
                      <c:pt idx="99">
                        <c:v>0.31807641283320698</c:v>
                      </c:pt>
                      <c:pt idx="100">
                        <c:v>0.30313447521599873</c:v>
                      </c:pt>
                      <c:pt idx="101">
                        <c:v>0.28797949181756433</c:v>
                      </c:pt>
                      <c:pt idx="102">
                        <c:v>0.27262211370382183</c:v>
                      </c:pt>
                      <c:pt idx="103">
                        <c:v>0.25707313418561289</c:v>
                      </c:pt>
                      <c:pt idx="104">
                        <c:v>0.24134348123306154</c:v>
                      </c:pt>
                      <c:pt idx="105">
                        <c:v>0.22544420979529334</c:v>
                      </c:pt>
                      <c:pt idx="106">
                        <c:v>0.20938649403091217</c:v>
                      </c:pt>
                      <c:pt idx="107">
                        <c:v>0.19318161945469592</c:v>
                      </c:pt>
                      <c:pt idx="108">
                        <c:v>0.17684097500602966</c:v>
                      </c:pt>
                      <c:pt idx="109">
                        <c:v>0.16037604504465122</c:v>
                      </c:pt>
                      <c:pt idx="110">
                        <c:v>0.14379840127933419</c:v>
                      </c:pt>
                      <c:pt idx="111">
                        <c:v>0.12711969463518161</c:v>
                      </c:pt>
                      <c:pt idx="112">
                        <c:v>0.11035164706524518</c:v>
                      </c:pt>
                      <c:pt idx="113">
                        <c:v>9.350604331222577E-2</c:v>
                      </c:pt>
                      <c:pt idx="114">
                        <c:v>7.6594722626044484E-2</c:v>
                      </c:pt>
                      <c:pt idx="115">
                        <c:v>5.9629570443105726E-2</c:v>
                      </c:pt>
                      <c:pt idx="116">
                        <c:v>4.2622510033099803E-2</c:v>
                      </c:pt>
                      <c:pt idx="117">
                        <c:v>2.5585494119216096E-2</c:v>
                      </c:pt>
                      <c:pt idx="118">
                        <c:v>8.5304964776559029E-3</c:v>
                      </c:pt>
                      <c:pt idx="119">
                        <c:v>-8.5304964776508861E-3</c:v>
                      </c:pt>
                      <c:pt idx="120">
                        <c:v>-2.5585494119211086E-2</c:v>
                      </c:pt>
                      <c:pt idx="121">
                        <c:v>-4.2622510033094807E-2</c:v>
                      </c:pt>
                      <c:pt idx="122">
                        <c:v>-5.9629570443100736E-2</c:v>
                      </c:pt>
                      <c:pt idx="123">
                        <c:v>-7.6594722626039502E-2</c:v>
                      </c:pt>
                      <c:pt idx="124">
                        <c:v>-9.3506043312220802E-2</c:v>
                      </c:pt>
                      <c:pt idx="125">
                        <c:v>-0.11035164706524023</c:v>
                      </c:pt>
                      <c:pt idx="126">
                        <c:v>-0.12711969463517669</c:v>
                      </c:pt>
                      <c:pt idx="127">
                        <c:v>-0.1437984012793293</c:v>
                      </c:pt>
                      <c:pt idx="128">
                        <c:v>-0.16037604504464636</c:v>
                      </c:pt>
                      <c:pt idx="129">
                        <c:v>-0.17684097500602483</c:v>
                      </c:pt>
                      <c:pt idx="130">
                        <c:v>-0.19318161945469114</c:v>
                      </c:pt>
                      <c:pt idx="131">
                        <c:v>-0.20938649403090742</c:v>
                      </c:pt>
                      <c:pt idx="132">
                        <c:v>-0.22544420979528862</c:v>
                      </c:pt>
                      <c:pt idx="133">
                        <c:v>-0.24134348123305691</c:v>
                      </c:pt>
                      <c:pt idx="134">
                        <c:v>-0.25707313418560829</c:v>
                      </c:pt>
                      <c:pt idx="135">
                        <c:v>-0.27262211370381728</c:v>
                      </c:pt>
                      <c:pt idx="136">
                        <c:v>-0.28797949181755983</c:v>
                      </c:pt>
                      <c:pt idx="137">
                        <c:v>-0.30313447521599429</c:v>
                      </c:pt>
                      <c:pt idx="138">
                        <c:v>-0.31807641283320259</c:v>
                      </c:pt>
                      <c:pt idx="139">
                        <c:v>-0.33279480333386002</c:v>
                      </c:pt>
                      <c:pt idx="140">
                        <c:v>-0.3472793024936735</c:v>
                      </c:pt>
                      <c:pt idx="141">
                        <c:v>-0.36151973046940022</c:v>
                      </c:pt>
                      <c:pt idx="142">
                        <c:v>-0.37550607895333821</c:v>
                      </c:pt>
                      <c:pt idx="143">
                        <c:v>-0.38922851820725934</c:v>
                      </c:pt>
                      <c:pt idx="144">
                        <c:v>-0.4026774039708429</c:v>
                      </c:pt>
                      <c:pt idx="145">
                        <c:v>-0.41584328423975286</c:v>
                      </c:pt>
                      <c:pt idx="146">
                        <c:v>-0.42871690590859624</c:v>
                      </c:pt>
                      <c:pt idx="147">
                        <c:v>-0.44128922127409315</c:v>
                      </c:pt>
                      <c:pt idx="148">
                        <c:v>-0.45355139439388847</c:v>
                      </c:pt>
                      <c:pt idx="149">
                        <c:v>-0.46549480729653586</c:v>
                      </c:pt>
                      <c:pt idx="150">
                        <c:v>-0.47711106603828962</c:v>
                      </c:pt>
                      <c:pt idx="151">
                        <c:v>-0.48839200660244769</c:v>
                      </c:pt>
                      <c:pt idx="152">
                        <c:v>-0.49932970063710086</c:v>
                      </c:pt>
                      <c:pt idx="153">
                        <c:v>-0.50991646102725208</c:v>
                      </c:pt>
                      <c:pt idx="154">
                        <c:v>-0.5201448472973953</c:v>
                      </c:pt>
                      <c:pt idx="155">
                        <c:v>-0.53000767084075084</c:v>
                      </c:pt>
                      <c:pt idx="156">
                        <c:v>-0.5394979999714874</c:v>
                      </c:pt>
                      <c:pt idx="157">
                        <c:v>-0.54860916479637578</c:v>
                      </c:pt>
                      <c:pt idx="158">
                        <c:v>-0.55733476190245335</c:v>
                      </c:pt>
                      <c:pt idx="159">
                        <c:v>-0.56566865885740358</c:v>
                      </c:pt>
                      <c:pt idx="160">
                        <c:v>-0.57360499851948687</c:v>
                      </c:pt>
                      <c:pt idx="161">
                        <c:v>-0.58113820315399622</c:v>
                      </c:pt>
                      <c:pt idx="162">
                        <c:v>-0.58826297835334096</c:v>
                      </c:pt>
                      <c:pt idx="163">
                        <c:v>-0.59497431675800749</c:v>
                      </c:pt>
                      <c:pt idx="164">
                        <c:v>-0.60126750157577846</c:v>
                      </c:pt>
                      <c:pt idx="165">
                        <c:v>-0.60713810989673933</c:v>
                      </c:pt>
                      <c:pt idx="166">
                        <c:v>-0.6125820158017411</c:v>
                      </c:pt>
                      <c:pt idx="167">
                        <c:v>-0.61759539326213542</c:v>
                      </c:pt>
                      <c:pt idx="168">
                        <c:v>-0.62217471882874398</c:v>
                      </c:pt>
                      <c:pt idx="169">
                        <c:v>-0.62631677410817177</c:v>
                      </c:pt>
                      <c:pt idx="170">
                        <c:v>-0.63001864802472463</c:v>
                      </c:pt>
                      <c:pt idx="171">
                        <c:v>-0.63327773886634042</c:v>
                      </c:pt>
                      <c:pt idx="172">
                        <c:v>-0.63609175611309765</c:v>
                      </c:pt>
                      <c:pt idx="173">
                        <c:v>-0.63845872204701393</c:v>
                      </c:pt>
                      <c:pt idx="174">
                        <c:v>-0.64037697314200503</c:v>
                      </c:pt>
                      <c:pt idx="175">
                        <c:v>-0.64184516123302682</c:v>
                      </c:pt>
                      <c:pt idx="176">
                        <c:v>-0.64286225446357892</c:v>
                      </c:pt>
                      <c:pt idx="177">
                        <c:v>-0.64342753801090213</c:v>
                      </c:pt>
                      <c:pt idx="178">
                        <c:v>-0.64354061458836376</c:v>
                      </c:pt>
                      <c:pt idx="179">
                        <c:v>-0.6432014047246738</c:v>
                      </c:pt>
                      <c:pt idx="180">
                        <c:v>-0.6424101468197384</c:v>
                      </c:pt>
                      <c:pt idx="181">
                        <c:v>-0.64116739697710967</c:v>
                      </c:pt>
                      <c:pt idx="182">
                        <c:v>-0.63947402861315161</c:v>
                      </c:pt>
                      <c:pt idx="183">
                        <c:v>-0.63733123184319429</c:v>
                      </c:pt>
                      <c:pt idx="184">
                        <c:v>-0.63474051264510933</c:v>
                      </c:pt>
                      <c:pt idx="185">
                        <c:v>-0.63170369180089503</c:v>
                      </c:pt>
                      <c:pt idx="186">
                        <c:v>-0.62822290361701305</c:v>
                      </c:pt>
                      <c:pt idx="187">
                        <c:v>-0.62430059442437769</c:v>
                      </c:pt>
                      <c:pt idx="188">
                        <c:v>-0.61993952085905124</c:v>
                      </c:pt>
                      <c:pt idx="189">
                        <c:v>-0.61514274792485457</c:v>
                      </c:pt>
                      <c:pt idx="190">
                        <c:v>-0.60991364683925275</c:v>
                      </c:pt>
                      <c:pt idx="191">
                        <c:v>-0.60425589266403168</c:v>
                      </c:pt>
                      <c:pt idx="192">
                        <c:v>-0.59817346172243024</c:v>
                      </c:pt>
                      <c:pt idx="193">
                        <c:v>-0.59167062880454202</c:v>
                      </c:pt>
                      <c:pt idx="194">
                        <c:v>-0.58475196416295272</c:v>
                      </c:pt>
                      <c:pt idx="195">
                        <c:v>-0.57742233030072332</c:v>
                      </c:pt>
                      <c:pt idx="196">
                        <c:v>-0.56968687855397659</c:v>
                      </c:pt>
                      <c:pt idx="197">
                        <c:v>-0.56155104547148982</c:v>
                      </c:pt>
                      <c:pt idx="198">
                        <c:v>-0.55302054899383613</c:v>
                      </c:pt>
                      <c:pt idx="199">
                        <c:v>-0.54410138443476208</c:v>
                      </c:pt>
                      <c:pt idx="200">
                        <c:v>-0.5347998202676244</c:v>
                      </c:pt>
                      <c:pt idx="201">
                        <c:v>-0.52512239371984726</c:v>
                      </c:pt>
                      <c:pt idx="202">
                        <c:v>-0.51507590617849719</c:v>
                      </c:pt>
                      <c:pt idx="203">
                        <c:v>-0.50466741841020346</c:v>
                      </c:pt>
                      <c:pt idx="204">
                        <c:v>-0.49390424559878482</c:v>
                      </c:pt>
                      <c:pt idx="205">
                        <c:v>-0.48279395220406884</c:v>
                      </c:pt>
                      <c:pt idx="206">
                        <c:v>-0.47134434664551744</c:v>
                      </c:pt>
                      <c:pt idx="207">
                        <c:v>-0.45956347581439649</c:v>
                      </c:pt>
                      <c:pt idx="208">
                        <c:v>-0.44745961941834378</c:v>
                      </c:pt>
                      <c:pt idx="209">
                        <c:v>-0.43504128416231236</c:v>
                      </c:pt>
                      <c:pt idx="210">
                        <c:v>-0.42231719776997756</c:v>
                      </c:pt>
                      <c:pt idx="211">
                        <c:v>-0.40929630284981006</c:v>
                      </c:pt>
                      <c:pt idx="212">
                        <c:v>-0.39598775061012614</c:v>
                      </c:pt>
                      <c:pt idx="213">
                        <c:v>-0.38240089442753167</c:v>
                      </c:pt>
                      <c:pt idx="214">
                        <c:v>-0.36854528327328012</c:v>
                      </c:pt>
                      <c:pt idx="215">
                        <c:v>-0.35443065500216575</c:v>
                      </c:pt>
                      <c:pt idx="216">
                        <c:v>-0.34006692950866629</c:v>
                      </c:pt>
                      <c:pt idx="217">
                        <c:v>-0.32546420175514751</c:v>
                      </c:pt>
                      <c:pt idx="218">
                        <c:v>-0.31063273467702796</c:v>
                      </c:pt>
                      <c:pt idx="219">
                        <c:v>-0.29558295196989082</c:v>
                      </c:pt>
                      <c:pt idx="220">
                        <c:v>-0.28032543076361166</c:v>
                      </c:pt>
                      <c:pt idx="221">
                        <c:v>-0.2648708941886514</c:v>
                      </c:pt>
                      <c:pt idx="222">
                        <c:v>-0.24923020383973887</c:v>
                      </c:pt>
                      <c:pt idx="223">
                        <c:v>-0.23341435214223874</c:v>
                      </c:pt>
                      <c:pt idx="224">
                        <c:v>-0.21743445462657124</c:v>
                      </c:pt>
                      <c:pt idx="225">
                        <c:v>-0.20130174211611168</c:v>
                      </c:pt>
                      <c:pt idx="226">
                        <c:v>-0.18502755283406164</c:v>
                      </c:pt>
                      <c:pt idx="227">
                        <c:v>-0.16862332443483821</c:v>
                      </c:pt>
                      <c:pt idx="228">
                        <c:v>-0.15210058596558204</c:v>
                      </c:pt>
                      <c:pt idx="229">
                        <c:v>-0.13547094976343385</c:v>
                      </c:pt>
                      <c:pt idx="230">
                        <c:v>-0.11874610329427378</c:v>
                      </c:pt>
                      <c:pt idx="231">
                        <c:v>-0.10193780093865978</c:v>
                      </c:pt>
                      <c:pt idx="232">
                        <c:v>-8.5057855730737458E-2</c:v>
                      </c:pt>
                      <c:pt idx="233">
                        <c:v>-6.8118131055927802E-2</c:v>
                      </c:pt>
                      <c:pt idx="234">
                        <c:v>-5.113053231322752E-2</c:v>
                      </c:pt>
                      <c:pt idx="235">
                        <c:v>-3.4106998547981805E-2</c:v>
                      </c:pt>
                      <c:pt idx="236">
                        <c:v>-1.5769002143073738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F32E-4E69-8846-4EE235345673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7</c15:sqref>
                        </c15:formulaRef>
                      </c:ext>
                    </c:extLst>
                    <c:strCache>
                      <c:ptCount val="1"/>
                      <c:pt idx="0">
                        <c:v>x2cos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8:$J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0.16271853111174683</c:v>
                      </c:pt>
                      <c:pt idx="1">
                        <c:v>-0.1624898510477559</c:v>
                      </c:pt>
                      <c:pt idx="2">
                        <c:v>-0.161804453616891</c:v>
                      </c:pt>
                      <c:pt idx="3">
                        <c:v>-0.16066426529583894</c:v>
                      </c:pt>
                      <c:pt idx="4">
                        <c:v>-0.15907249086203273</c:v>
                      </c:pt>
                      <c:pt idx="5">
                        <c:v>-0.1570336043858428</c:v>
                      </c:pt>
                      <c:pt idx="6">
                        <c:v>-0.15455333665511067</c:v>
                      </c:pt>
                      <c:pt idx="7">
                        <c:v>-0.15163865906737178</c:v>
                      </c:pt>
                      <c:pt idx="8">
                        <c:v>-0.14829776403504188</c:v>
                      </c:pt>
                      <c:pt idx="9">
                        <c:v>-0.14454004195864339</c:v>
                      </c:pt>
                      <c:pt idx="10">
                        <c:v>-0.14037605483279386</c:v>
                      </c:pt>
                      <c:pt idx="11">
                        <c:v>-0.13581750655914351</c:v>
                      </c:pt>
                      <c:pt idx="12">
                        <c:v>-0.13087721004970429</c:v>
                      </c:pt>
                      <c:pt idx="13">
                        <c:v>-0.12556905121303488</c:v>
                      </c:pt>
                      <c:pt idx="14">
                        <c:v>-0.11990794992450722</c:v>
                      </c:pt>
                      <c:pt idx="15">
                        <c:v>-0.11390981809035684</c:v>
                      </c:pt>
                      <c:pt idx="16">
                        <c:v>-0.1075915149233887</c:v>
                      </c:pt>
                      <c:pt idx="17">
                        <c:v>-0.10097079955604658</c:v>
                      </c:pt>
                      <c:pt idx="18">
                        <c:v>-9.4066281124038947E-2</c:v>
                      </c:pt>
                      <c:pt idx="19">
                        <c:v>-8.6897366460823175E-2</c:v>
                      </c:pt>
                      <c:pt idx="20">
                        <c:v>-7.9484205549965728E-2</c:v>
                      </c:pt>
                      <c:pt idx="21">
                        <c:v>-7.1847634888697581E-2</c:v>
                      </c:pt>
                      <c:pt idx="22">
                        <c:v>-6.4009118921855582E-2</c:v>
                      </c:pt>
                      <c:pt idx="23">
                        <c:v>-5.5990689710823827E-2</c:v>
                      </c:pt>
                      <c:pt idx="24">
                        <c:v>-4.7814885007050251E-2</c:v>
                      </c:pt>
                      <c:pt idx="25">
                        <c:v>-3.9504684904197979E-2</c:v>
                      </c:pt>
                      <c:pt idx="26">
                        <c:v>-3.1083447246985901E-2</c:v>
                      </c:pt>
                      <c:pt idx="27">
                        <c:v>-2.2574841978267816E-2</c:v>
                      </c:pt>
                      <c:pt idx="28">
                        <c:v>-1.4002784608883583E-2</c:v>
                      </c:pt>
                      <c:pt idx="29">
                        <c:v>-5.3913689972815426E-3</c:v>
                      </c:pt>
                      <c:pt idx="30">
                        <c:v>3.235200372148491E-3</c:v>
                      </c:pt>
                      <c:pt idx="31">
                        <c:v>1.1852676421683469E-2</c:v>
                      </c:pt>
                      <c:pt idx="32">
                        <c:v>2.0436837632594282E-2</c:v>
                      </c:pt>
                      <c:pt idx="33">
                        <c:v>2.8963556125633155E-2</c:v>
                      </c:pt>
                      <c:pt idx="34">
                        <c:v>3.7408865478324442E-2</c:v>
                      </c:pt>
                      <c:pt idx="35">
                        <c:v>4.5749028088441751E-2</c:v>
                      </c:pt>
                      <c:pt idx="36">
                        <c:v>5.3960601894329947E-2</c:v>
                      </c:pt>
                      <c:pt idx="37">
                        <c:v>6.2020506264538318E-2</c:v>
                      </c:pt>
                      <c:pt idx="38">
                        <c:v>6.9906086871565867E-2</c:v>
                      </c:pt>
                      <c:pt idx="39">
                        <c:v>7.7595179367375561E-2</c:v>
                      </c:pt>
                      <c:pt idx="40">
                        <c:v>8.5066171681701525E-2</c:v>
                      </c:pt>
                      <c:pt idx="41">
                        <c:v>9.229806476804496E-2</c:v>
                      </c:pt>
                      <c:pt idx="42">
                        <c:v>9.927053162661717E-2</c:v>
                      </c:pt>
                      <c:pt idx="43">
                        <c:v>0.10596397443833146</c:v>
                      </c:pt>
                      <c:pt idx="44">
                        <c:v>0.11235957964925458</c:v>
                      </c:pt>
                      <c:pt idx="45">
                        <c:v>0.11843937085068991</c:v>
                      </c:pt>
                      <c:pt idx="46">
                        <c:v>0.12418625930625932</c:v>
                      </c:pt>
                      <c:pt idx="47">
                        <c:v>0.12958409198396595</c:v>
                      </c:pt>
                      <c:pt idx="48">
                        <c:v>0.13461769695823111</c:v>
                      </c:pt>
                      <c:pt idx="49">
                        <c:v>0.13927292605429248</c:v>
                      </c:pt>
                      <c:pt idx="50">
                        <c:v>0.14353669461510074</c:v>
                      </c:pt>
                      <c:pt idx="51">
                        <c:v>0.14739701827894044</c:v>
                      </c:pt>
                      <c:pt idx="52">
                        <c:v>0.15084304666440213</c:v>
                      </c:pt>
                      <c:pt idx="53">
                        <c:v>0.15386509386802641</c:v>
                      </c:pt>
                      <c:pt idx="54">
                        <c:v>0.15645466568889851</c:v>
                      </c:pt>
                      <c:pt idx="55">
                        <c:v>0.15860448350367223</c:v>
                      </c:pt>
                      <c:pt idx="56">
                        <c:v>0.16030850472491651</c:v>
                      </c:pt>
                      <c:pt idx="57">
                        <c:v>0.16156193978528138</c:v>
                      </c:pt>
                      <c:pt idx="58">
                        <c:v>0.16236126559974576</c:v>
                      </c:pt>
                      <c:pt idx="59">
                        <c:v>0.16270423546810708</c:v>
                      </c:pt>
                      <c:pt idx="60">
                        <c:v>0.16258988538988051</c:v>
                      </c:pt>
                      <c:pt idx="61">
                        <c:v>0.16201853677385739</c:v>
                      </c:pt>
                      <c:pt idx="62">
                        <c:v>0.16099179553470741</c:v>
                      </c:pt>
                      <c:pt idx="63">
                        <c:v>0.15951254757916372</c:v>
                      </c:pt>
                      <c:pt idx="64">
                        <c:v>0.15758495069447798</c:v>
                      </c:pt>
                      <c:pt idx="65">
                        <c:v>0.15521442286194495</c:v>
                      </c:pt>
                      <c:pt idx="66">
                        <c:v>0.15240762702834437</c:v>
                      </c:pt>
                      <c:pt idx="67">
                        <c:v>0.14917245237810348</c:v>
                      </c:pt>
                      <c:pt idx="68">
                        <c:v>0.14551799215881969</c:v>
                      </c:pt>
                      <c:pt idx="69">
                        <c:v>0.14145451812246967</c:v>
                      </c:pt>
                      <c:pt idx="70">
                        <c:v>0.13699345165414473</c:v>
                      </c:pt>
                      <c:pt idx="71">
                        <c:v>0.1321473316694616</c:v>
                      </c:pt>
                      <c:pt idx="72">
                        <c:v>0.12692977937088115</c:v>
                      </c:pt>
                      <c:pt idx="73">
                        <c:v>0.12135545996199595</c:v>
                      </c:pt>
                      <c:pt idx="74">
                        <c:v>0.11544004142739775</c:v>
                      </c:pt>
                      <c:pt idx="75">
                        <c:v>0.10920015049398465</c:v>
                      </c:pt>
                      <c:pt idx="76">
                        <c:v>0.10265332589748884</c:v>
                      </c:pt>
                      <c:pt idx="77">
                        <c:v>9.5817969085581114E-2</c:v>
                      </c:pt>
                      <c:pt idx="78">
                        <c:v>8.8713292496113164E-2</c:v>
                      </c:pt>
                      <c:pt idx="79">
                        <c:v>8.1359265555873847E-2</c:v>
                      </c:pt>
                      <c:pt idx="80">
                        <c:v>7.3776558551643612E-2</c:v>
                      </c:pt>
                      <c:pt idx="81">
                        <c:v>6.5986484531310757E-2</c:v>
                      </c:pt>
                      <c:pt idx="82">
                        <c:v>5.8010939398350989E-2</c:v>
                      </c:pt>
                      <c:pt idx="83">
                        <c:v>4.9872340368048967E-2</c:v>
                      </c:pt>
                      <c:pt idx="84">
                        <c:v>4.159356295844592E-2</c:v>
                      </c:pt>
                      <c:pt idx="85">
                        <c:v>3.3197876693115608E-2</c:v>
                      </c:pt>
                      <c:pt idx="86">
                        <c:v>2.4708879696491493E-2</c:v>
                      </c:pt>
                      <c:pt idx="87">
                        <c:v>1.6150432365581145E-2</c:v>
                      </c:pt>
                      <c:pt idx="88">
                        <c:v>7.5465903044995165E-3</c:v>
                      </c:pt>
                      <c:pt idx="89">
                        <c:v>-1.0784632896749346E-3</c:v>
                      </c:pt>
                      <c:pt idx="90">
                        <c:v>-9.7004855996753007E-3</c:v>
                      </c:pt>
                      <c:pt idx="91">
                        <c:v>-1.8295242328398343E-2</c:v>
                      </c:pt>
                      <c:pt idx="92">
                        <c:v>-2.6838575815308633E-2</c:v>
                      </c:pt>
                      <c:pt idx="93">
                        <c:v>-3.5306472937436904E-2</c:v>
                      </c:pt>
                      <c:pt idx="94">
                        <c:v>-4.3675132604120315E-2</c:v>
                      </c:pt>
                      <c:pt idx="95">
                        <c:v>-5.1921032655774212E-2</c:v>
                      </c:pt>
                      <c:pt idx="96">
                        <c:v>-6.0020995978660029E-2</c:v>
                      </c:pt>
                      <c:pt idx="97">
                        <c:v>-6.7952255649817661E-2</c:v>
                      </c:pt>
                      <c:pt idx="98">
                        <c:v>-7.5692518929056568E-2</c:v>
                      </c:pt>
                      <c:pt idx="99">
                        <c:v>-8.3220029918140578E-2</c:v>
                      </c:pt>
                      <c:pt idx="100">
                        <c:v>-9.0513630711047399E-2</c:v>
                      </c:pt>
                      <c:pt idx="101">
                        <c:v>-9.7552820863425024E-2</c:v>
                      </c:pt>
                      <c:pt idx="102">
                        <c:v>-0.10431781501409189</c:v>
                      </c:pt>
                      <c:pt idx="103">
                        <c:v>-0.11078959849662122</c:v>
                      </c:pt>
                      <c:pt idx="104">
                        <c:v>-0.11694998078469976</c:v>
                      </c:pt>
                      <c:pt idx="105">
                        <c:v>-0.12278164662103974</c:v>
                      </c:pt>
                      <c:pt idx="106">
                        <c:v>-0.12826820468613356</c:v>
                      </c:pt>
                      <c:pt idx="107">
                        <c:v>-0.13339423367005609</c:v>
                      </c:pt>
                      <c:pt idx="108">
                        <c:v>-0.13814532561781848</c:v>
                      </c:pt>
                      <c:pt idx="109">
                        <c:v>-0.14250812642644023</c:v>
                      </c:pt>
                      <c:pt idx="110">
                        <c:v>-0.14647037337991387</c:v>
                      </c:pt>
                      <c:pt idx="111">
                        <c:v>-0.15002092961655952</c:v>
                      </c:pt>
                      <c:pt idx="112">
                        <c:v>-0.15314981543189179</c:v>
                      </c:pt>
                      <c:pt idx="113">
                        <c:v>-0.15584823632901365</c:v>
                      </c:pt>
                      <c:pt idx="114">
                        <c:v>-0.15810860773769569</c:v>
                      </c:pt>
                      <c:pt idx="115">
                        <c:v>-0.15992457633266077</c:v>
                      </c:pt>
                      <c:pt idx="116">
                        <c:v>-0.1612910378911549</c:v>
                      </c:pt>
                      <c:pt idx="117">
                        <c:v>-0.1622041516396103</c:v>
                      </c:pt>
                      <c:pt idx="118">
                        <c:v>-0.16266135104907661</c:v>
                      </c:pt>
                      <c:pt idx="119">
                        <c:v>-0.1626613510490767</c:v>
                      </c:pt>
                      <c:pt idx="120">
                        <c:v>-0.16220415163961049</c:v>
                      </c:pt>
                      <c:pt idx="121">
                        <c:v>-0.16129103789115523</c:v>
                      </c:pt>
                      <c:pt idx="122">
                        <c:v>-0.15992457633266124</c:v>
                      </c:pt>
                      <c:pt idx="123">
                        <c:v>-0.15810860773769628</c:v>
                      </c:pt>
                      <c:pt idx="124">
                        <c:v>-0.1558482363290144</c:v>
                      </c:pt>
                      <c:pt idx="125">
                        <c:v>-0.15314981543189263</c:v>
                      </c:pt>
                      <c:pt idx="126">
                        <c:v>-0.15002092961656049</c:v>
                      </c:pt>
                      <c:pt idx="127">
                        <c:v>-0.14647037337991498</c:v>
                      </c:pt>
                      <c:pt idx="128">
                        <c:v>-0.14250812642644145</c:v>
                      </c:pt>
                      <c:pt idx="129">
                        <c:v>-0.13814532561781981</c:v>
                      </c:pt>
                      <c:pt idx="130">
                        <c:v>-0.13339423367005757</c:v>
                      </c:pt>
                      <c:pt idx="131">
                        <c:v>-0.12826820468613512</c:v>
                      </c:pt>
                      <c:pt idx="132">
                        <c:v>-0.12278164662104141</c:v>
                      </c:pt>
                      <c:pt idx="133">
                        <c:v>-0.11694998078470153</c:v>
                      </c:pt>
                      <c:pt idx="134">
                        <c:v>-0.11078959849662308</c:v>
                      </c:pt>
                      <c:pt idx="135">
                        <c:v>-0.10431781501409383</c:v>
                      </c:pt>
                      <c:pt idx="136">
                        <c:v>-9.7552820863427051E-2</c:v>
                      </c:pt>
                      <c:pt idx="137">
                        <c:v>-9.0513630711049495E-2</c:v>
                      </c:pt>
                      <c:pt idx="138">
                        <c:v>-8.3220029918142771E-2</c:v>
                      </c:pt>
                      <c:pt idx="139">
                        <c:v>-7.5692518929058802E-2</c:v>
                      </c:pt>
                      <c:pt idx="140">
                        <c:v>-6.7952255649819965E-2</c:v>
                      </c:pt>
                      <c:pt idx="141">
                        <c:v>-6.0020995978662388E-2</c:v>
                      </c:pt>
                      <c:pt idx="142">
                        <c:v>-5.1921032655776612E-2</c:v>
                      </c:pt>
                      <c:pt idx="143">
                        <c:v>-4.367513260412275E-2</c:v>
                      </c:pt>
                      <c:pt idx="144">
                        <c:v>-3.5306472937439375E-2</c:v>
                      </c:pt>
                      <c:pt idx="145">
                        <c:v>-2.6838575815311135E-2</c:v>
                      </c:pt>
                      <c:pt idx="146">
                        <c:v>-1.8295242328400865E-2</c:v>
                      </c:pt>
                      <c:pt idx="147">
                        <c:v>-9.7004855996778334E-3</c:v>
                      </c:pt>
                      <c:pt idx="148">
                        <c:v>-1.0784632896774712E-3</c:v>
                      </c:pt>
                      <c:pt idx="149">
                        <c:v>7.5465903044969829E-3</c:v>
                      </c:pt>
                      <c:pt idx="150">
                        <c:v>1.6150432365578622E-2</c:v>
                      </c:pt>
                      <c:pt idx="151">
                        <c:v>2.4708879696488981E-2</c:v>
                      </c:pt>
                      <c:pt idx="152">
                        <c:v>3.3197876693113262E-2</c:v>
                      </c:pt>
                      <c:pt idx="153">
                        <c:v>4.1593562958443742E-2</c:v>
                      </c:pt>
                      <c:pt idx="154">
                        <c:v>4.9872340368046962E-2</c:v>
                      </c:pt>
                      <c:pt idx="155">
                        <c:v>5.8010939398349171E-2</c:v>
                      </c:pt>
                      <c:pt idx="156">
                        <c:v>6.5986484531309106E-2</c:v>
                      </c:pt>
                      <c:pt idx="157">
                        <c:v>7.3776558551642127E-2</c:v>
                      </c:pt>
                      <c:pt idx="158">
                        <c:v>8.1359265555872542E-2</c:v>
                      </c:pt>
                      <c:pt idx="159">
                        <c:v>8.8713292496111998E-2</c:v>
                      </c:pt>
                      <c:pt idx="160">
                        <c:v>9.5817969085580115E-2</c:v>
                      </c:pt>
                      <c:pt idx="161">
                        <c:v>0.10265332589748798</c:v>
                      </c:pt>
                      <c:pt idx="162">
                        <c:v>0.10920015049398395</c:v>
                      </c:pt>
                      <c:pt idx="163">
                        <c:v>0.11544004142739718</c:v>
                      </c:pt>
                      <c:pt idx="164">
                        <c:v>0.1213554599619955</c:v>
                      </c:pt>
                      <c:pt idx="165">
                        <c:v>0.12692977937088085</c:v>
                      </c:pt>
                      <c:pt idx="166">
                        <c:v>0.13214733166946138</c:v>
                      </c:pt>
                      <c:pt idx="167">
                        <c:v>0.13699345165414462</c:v>
                      </c:pt>
                      <c:pt idx="168">
                        <c:v>0.14145451812246962</c:v>
                      </c:pt>
                      <c:pt idx="169">
                        <c:v>0.14551799215881969</c:v>
                      </c:pt>
                      <c:pt idx="170">
                        <c:v>0.14917245237810356</c:v>
                      </c:pt>
                      <c:pt idx="171">
                        <c:v>0.15240762702834448</c:v>
                      </c:pt>
                      <c:pt idx="172">
                        <c:v>0.15521442286194509</c:v>
                      </c:pt>
                      <c:pt idx="173">
                        <c:v>0.15758495069447812</c:v>
                      </c:pt>
                      <c:pt idx="174">
                        <c:v>0.15951254757916386</c:v>
                      </c:pt>
                      <c:pt idx="175">
                        <c:v>0.16099179553470755</c:v>
                      </c:pt>
                      <c:pt idx="176">
                        <c:v>0.1620185367738575</c:v>
                      </c:pt>
                      <c:pt idx="177">
                        <c:v>0.16258988538988056</c:v>
                      </c:pt>
                      <c:pt idx="178">
                        <c:v>0.16270423546810706</c:v>
                      </c:pt>
                      <c:pt idx="179">
                        <c:v>0.16236126559974565</c:v>
                      </c:pt>
                      <c:pt idx="180">
                        <c:v>0.16156193978528119</c:v>
                      </c:pt>
                      <c:pt idx="181">
                        <c:v>0.1603085047249162</c:v>
                      </c:pt>
                      <c:pt idx="182">
                        <c:v>0.15860448350367182</c:v>
                      </c:pt>
                      <c:pt idx="183">
                        <c:v>0.15645466568889793</c:v>
                      </c:pt>
                      <c:pt idx="184">
                        <c:v>0.15386509386802569</c:v>
                      </c:pt>
                      <c:pt idx="185">
                        <c:v>0.15084304666440124</c:v>
                      </c:pt>
                      <c:pt idx="186">
                        <c:v>0.14739701827893939</c:v>
                      </c:pt>
                      <c:pt idx="187">
                        <c:v>0.14353669461509949</c:v>
                      </c:pt>
                      <c:pt idx="188">
                        <c:v>0.13927292605429104</c:v>
                      </c:pt>
                      <c:pt idx="189">
                        <c:v>0.13461769695822945</c:v>
                      </c:pt>
                      <c:pt idx="190">
                        <c:v>0.12958409198396409</c:v>
                      </c:pt>
                      <c:pt idx="191">
                        <c:v>0.12418625930625722</c:v>
                      </c:pt>
                      <c:pt idx="192">
                        <c:v>0.11843937085068758</c:v>
                      </c:pt>
                      <c:pt idx="193">
                        <c:v>0.11235957964925204</c:v>
                      </c:pt>
                      <c:pt idx="194">
                        <c:v>0.10596397443832867</c:v>
                      </c:pt>
                      <c:pt idx="195">
                        <c:v>9.9270531626614131E-2</c:v>
                      </c:pt>
                      <c:pt idx="196">
                        <c:v>9.2298064768041685E-2</c:v>
                      </c:pt>
                      <c:pt idx="197">
                        <c:v>8.5066171681698013E-2</c:v>
                      </c:pt>
                      <c:pt idx="198">
                        <c:v>7.7595179367371828E-2</c:v>
                      </c:pt>
                      <c:pt idx="199">
                        <c:v>6.9906086871561898E-2</c:v>
                      </c:pt>
                      <c:pt idx="200">
                        <c:v>6.2020506264534113E-2</c:v>
                      </c:pt>
                      <c:pt idx="201">
                        <c:v>5.3960601894325555E-2</c:v>
                      </c:pt>
                      <c:pt idx="202">
                        <c:v>4.5749028088437178E-2</c:v>
                      </c:pt>
                      <c:pt idx="203">
                        <c:v>3.7408865478319703E-2</c:v>
                      </c:pt>
                      <c:pt idx="204">
                        <c:v>2.8963556125628259E-2</c:v>
                      </c:pt>
                      <c:pt idx="205">
                        <c:v>2.0436837632589234E-2</c:v>
                      </c:pt>
                      <c:pt idx="206">
                        <c:v>1.1852676421678286E-2</c:v>
                      </c:pt>
                      <c:pt idx="207">
                        <c:v>3.2352003721431884E-3</c:v>
                      </c:pt>
                      <c:pt idx="208">
                        <c:v>-5.3913689972869524E-3</c:v>
                      </c:pt>
                      <c:pt idx="209">
                        <c:v>-1.4002784608889082E-2</c:v>
                      </c:pt>
                      <c:pt idx="210">
                        <c:v>-2.2574841978273391E-2</c:v>
                      </c:pt>
                      <c:pt idx="211">
                        <c:v>-3.1083447246991528E-2</c:v>
                      </c:pt>
                      <c:pt idx="212">
                        <c:v>-3.9504684904203641E-2</c:v>
                      </c:pt>
                      <c:pt idx="213">
                        <c:v>-4.7814885007055941E-2</c:v>
                      </c:pt>
                      <c:pt idx="214">
                        <c:v>-5.5990689710829517E-2</c:v>
                      </c:pt>
                      <c:pt idx="215">
                        <c:v>-6.4009118921861258E-2</c:v>
                      </c:pt>
                      <c:pt idx="216">
                        <c:v>-7.1847634888703216E-2</c:v>
                      </c:pt>
                      <c:pt idx="217">
                        <c:v>-7.9484205549971293E-2</c:v>
                      </c:pt>
                      <c:pt idx="218">
                        <c:v>-8.6897366460828671E-2</c:v>
                      </c:pt>
                      <c:pt idx="219">
                        <c:v>-9.406628112404436E-2</c:v>
                      </c:pt>
                      <c:pt idx="220">
                        <c:v>-0.10097079955605189</c:v>
                      </c:pt>
                      <c:pt idx="221">
                        <c:v>-0.10759151492339386</c:v>
                      </c:pt>
                      <c:pt idx="222">
                        <c:v>-0.11390981809036184</c:v>
                      </c:pt>
                      <c:pt idx="223">
                        <c:v>-0.11990794992451204</c:v>
                      </c:pt>
                      <c:pt idx="224">
                        <c:v>-0.12556905121303949</c:v>
                      </c:pt>
                      <c:pt idx="225">
                        <c:v>-0.13087721004970868</c:v>
                      </c:pt>
                      <c:pt idx="226">
                        <c:v>-0.13581750655914765</c:v>
                      </c:pt>
                      <c:pt idx="227">
                        <c:v>-0.14037605483279772</c:v>
                      </c:pt>
                      <c:pt idx="228">
                        <c:v>-0.14454004195864695</c:v>
                      </c:pt>
                      <c:pt idx="229">
                        <c:v>-0.14829776403504513</c:v>
                      </c:pt>
                      <c:pt idx="230">
                        <c:v>-0.15163865906737467</c:v>
                      </c:pt>
                      <c:pt idx="231">
                        <c:v>-0.15455333665511323</c:v>
                      </c:pt>
                      <c:pt idx="232">
                        <c:v>-0.15703360438584496</c:v>
                      </c:pt>
                      <c:pt idx="233">
                        <c:v>-0.15907249086203451</c:v>
                      </c:pt>
                      <c:pt idx="234">
                        <c:v>-0.16066426529584027</c:v>
                      </c:pt>
                      <c:pt idx="235">
                        <c:v>-0.16180445361689191</c:v>
                      </c:pt>
                      <c:pt idx="236">
                        <c:v>-0.1627185311117468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F32E-4E69-8846-4EE235345673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7</c15:sqref>
                        </c15:formulaRef>
                      </c:ext>
                    </c:extLst>
                    <c:strCache>
                      <c:ptCount val="1"/>
                      <c:pt idx="0">
                        <c:v>x3cos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8:$L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2.2158924084715332E-3</c:v>
                      </c:pt>
                      <c:pt idx="1">
                        <c:v>-2.2088876158422414E-3</c:v>
                      </c:pt>
                      <c:pt idx="2">
                        <c:v>-2.1879175245087053E-3</c:v>
                      </c:pt>
                      <c:pt idx="3">
                        <c:v>-2.1531147141400893E-3</c:v>
                      </c:pt>
                      <c:pt idx="4">
                        <c:v>-2.1046992193090252E-3</c:v>
                      </c:pt>
                      <c:pt idx="5">
                        <c:v>-2.0429771383622015E-3</c:v>
                      </c:pt>
                      <c:pt idx="6">
                        <c:v>-1.9683386981680603E-3</c:v>
                      </c:pt>
                      <c:pt idx="7">
                        <c:v>-1.8812557869768922E-3</c:v>
                      </c:pt>
                      <c:pt idx="8">
                        <c:v>-1.782278970991386E-3</c:v>
                      </c:pt>
                      <c:pt idx="9">
                        <c:v>-1.6720340135098282E-3</c:v>
                      </c:pt>
                      <c:pt idx="10">
                        <c:v>-1.5512179186490526E-3</c:v>
                      </c:pt>
                      <c:pt idx="11">
                        <c:v>-1.4205945246600006E-3</c:v>
                      </c:pt>
                      <c:pt idx="12">
                        <c:v>-1.2809896746963651E-3</c:v>
                      </c:pt>
                      <c:pt idx="13">
                        <c:v>-1.1332859955682749E-3</c:v>
                      </c:pt>
                      <c:pt idx="14">
                        <c:v>-9.7841731749141996E-4</c:v>
                      </c:pt>
                      <c:pt idx="15">
                        <c:v>-8.1736277011176556E-4</c:v>
                      </c:pt>
                      <c:pt idx="16">
                        <c:v>-6.5114059213267626E-4</c:v>
                      </c:pt>
                      <c:pt idx="17">
                        <c:v>-4.8080169368199156E-4</c:v>
                      </c:pt>
                      <c:pt idx="18">
                        <c:v>-3.0742301211983603E-4</c:v>
                      </c:pt>
                      <c:pt idx="19">
                        <c:v>-1.3210070329388419E-4</c:v>
                      </c:pt>
                      <c:pt idx="20">
                        <c:v>4.4056788710835357E-5</c:v>
                      </c:pt>
                      <c:pt idx="21">
                        <c:v>2.1993573951233444E-4</c:v>
                      </c:pt>
                      <c:pt idx="22">
                        <c:v>3.9442418575579274E-4</c:v>
                      </c:pt>
                      <c:pt idx="23">
                        <c:v>5.6641895530390733E-4</c:v>
                      </c:pt>
                      <c:pt idx="24">
                        <c:v>7.3483264184633513E-4</c:v>
                      </c:pt>
                      <c:pt idx="25">
                        <c:v>8.98600479832498E-4</c:v>
                      </c:pt>
                      <c:pt idx="26">
                        <c:v>1.0566870762622168E-3</c:v>
                      </c:pt>
                      <c:pt idx="27">
                        <c:v>1.2080929567736241E-3</c:v>
                      </c:pt>
                      <c:pt idx="28">
                        <c:v>1.3518608846418854E-3</c:v>
                      </c:pt>
                      <c:pt idx="29">
                        <c:v>1.4870819127379691E-3</c:v>
                      </c:pt>
                      <c:pt idx="30">
                        <c:v>1.6129011301850554E-3</c:v>
                      </c:pt>
                      <c:pt idx="31">
                        <c:v>1.7285230673803537E-3</c:v>
                      </c:pt>
                      <c:pt idx="32">
                        <c:v>1.8332167252100491E-3</c:v>
                      </c:pt>
                      <c:pt idx="33">
                        <c:v>1.9263201966610631E-3</c:v>
                      </c:pt>
                      <c:pt idx="34">
                        <c:v>2.0072448516103001E-3</c:v>
                      </c:pt>
                      <c:pt idx="35">
                        <c:v>2.0754790583338107E-3</c:v>
                      </c:pt>
                      <c:pt idx="36">
                        <c:v>2.1305914182072803E-3</c:v>
                      </c:pt>
                      <c:pt idx="37">
                        <c:v>2.1722334931470284E-3</c:v>
                      </c:pt>
                      <c:pt idx="38">
                        <c:v>2.2001420085477614E-3</c:v>
                      </c:pt>
                      <c:pt idx="39">
                        <c:v>2.214140517789395E-3</c:v>
                      </c:pt>
                      <c:pt idx="40">
                        <c:v>2.2141405177893946E-3</c:v>
                      </c:pt>
                      <c:pt idx="41">
                        <c:v>2.2001420085477606E-3</c:v>
                      </c:pt>
                      <c:pt idx="42">
                        <c:v>2.1722334931470262E-3</c:v>
                      </c:pt>
                      <c:pt idx="43">
                        <c:v>2.1305914182072777E-3</c:v>
                      </c:pt>
                      <c:pt idx="44">
                        <c:v>2.0754790583338077E-3</c:v>
                      </c:pt>
                      <c:pt idx="45">
                        <c:v>2.0072448516102966E-3</c:v>
                      </c:pt>
                      <c:pt idx="46">
                        <c:v>1.9263201966610594E-3</c:v>
                      </c:pt>
                      <c:pt idx="47">
                        <c:v>1.8332167252100456E-3</c:v>
                      </c:pt>
                      <c:pt idx="48">
                        <c:v>1.7285230673803498E-3</c:v>
                      </c:pt>
                      <c:pt idx="49">
                        <c:v>1.6129011301850517E-3</c:v>
                      </c:pt>
                      <c:pt idx="50">
                        <c:v>1.4870819127379658E-3</c:v>
                      </c:pt>
                      <c:pt idx="51">
                        <c:v>1.3518608846418826E-3</c:v>
                      </c:pt>
                      <c:pt idx="52">
                        <c:v>1.208092956773623E-3</c:v>
                      </c:pt>
                      <c:pt idx="53">
                        <c:v>1.0566870762622146E-3</c:v>
                      </c:pt>
                      <c:pt idx="54">
                        <c:v>8.9860047983249573E-4</c:v>
                      </c:pt>
                      <c:pt idx="55">
                        <c:v>7.3483264184633459E-4</c:v>
                      </c:pt>
                      <c:pt idx="56">
                        <c:v>5.6641895530390842E-4</c:v>
                      </c:pt>
                      <c:pt idx="57">
                        <c:v>3.9442418575579328E-4</c:v>
                      </c:pt>
                      <c:pt idx="58">
                        <c:v>2.1993573951233498E-4</c:v>
                      </c:pt>
                      <c:pt idx="59">
                        <c:v>4.4056788710837864E-5</c:v>
                      </c:pt>
                      <c:pt idx="60">
                        <c:v>-1.321007032938802E-4</c:v>
                      </c:pt>
                      <c:pt idx="61">
                        <c:v>-3.0742301211983256E-4</c:v>
                      </c:pt>
                      <c:pt idx="62">
                        <c:v>-4.8080169368198912E-4</c:v>
                      </c:pt>
                      <c:pt idx="63">
                        <c:v>-6.5114059213267246E-4</c:v>
                      </c:pt>
                      <c:pt idx="64">
                        <c:v>-8.1736277011176057E-4</c:v>
                      </c:pt>
                      <c:pt idx="65">
                        <c:v>-9.7841731749141563E-4</c:v>
                      </c:pt>
                      <c:pt idx="66">
                        <c:v>-1.1332859955682712E-3</c:v>
                      </c:pt>
                      <c:pt idx="67">
                        <c:v>-1.2809896746963608E-3</c:v>
                      </c:pt>
                      <c:pt idx="68">
                        <c:v>-1.4205945246599956E-3</c:v>
                      </c:pt>
                      <c:pt idx="69">
                        <c:v>-1.5512179186490478E-3</c:v>
                      </c:pt>
                      <c:pt idx="70">
                        <c:v>-1.6720340135098245E-3</c:v>
                      </c:pt>
                      <c:pt idx="71">
                        <c:v>-1.7822789709913819E-3</c:v>
                      </c:pt>
                      <c:pt idx="72">
                        <c:v>-1.8812557869768876E-3</c:v>
                      </c:pt>
                      <c:pt idx="73">
                        <c:v>-1.9683386981680564E-3</c:v>
                      </c:pt>
                      <c:pt idx="74">
                        <c:v>-2.0429771383621985E-3</c:v>
                      </c:pt>
                      <c:pt idx="75">
                        <c:v>-2.1046992193090226E-3</c:v>
                      </c:pt>
                      <c:pt idx="76">
                        <c:v>-2.1531147141400872E-3</c:v>
                      </c:pt>
                      <c:pt idx="77">
                        <c:v>-2.187917524508704E-3</c:v>
                      </c:pt>
                      <c:pt idx="78">
                        <c:v>-2.2088876158422406E-3</c:v>
                      </c:pt>
                      <c:pt idx="79">
                        <c:v>-2.2158924084715332E-3</c:v>
                      </c:pt>
                      <c:pt idx="80">
                        <c:v>-2.2088876158422423E-3</c:v>
                      </c:pt>
                      <c:pt idx="81">
                        <c:v>-2.1879175245087075E-3</c:v>
                      </c:pt>
                      <c:pt idx="82">
                        <c:v>-2.1531147141400919E-3</c:v>
                      </c:pt>
                      <c:pt idx="83">
                        <c:v>-2.1046992193090291E-3</c:v>
                      </c:pt>
                      <c:pt idx="84">
                        <c:v>-2.0429771383622067E-3</c:v>
                      </c:pt>
                      <c:pt idx="85">
                        <c:v>-1.9683386981680659E-3</c:v>
                      </c:pt>
                      <c:pt idx="86">
                        <c:v>-1.8812557869768987E-3</c:v>
                      </c:pt>
                      <c:pt idx="87">
                        <c:v>-1.7822789709913943E-3</c:v>
                      </c:pt>
                      <c:pt idx="88">
                        <c:v>-1.672034013509838E-3</c:v>
                      </c:pt>
                      <c:pt idx="89">
                        <c:v>-1.551217918649063E-3</c:v>
                      </c:pt>
                      <c:pt idx="90">
                        <c:v>-1.4205945246600115E-3</c:v>
                      </c:pt>
                      <c:pt idx="91">
                        <c:v>-1.2809896746963777E-3</c:v>
                      </c:pt>
                      <c:pt idx="92">
                        <c:v>-1.1332859955682888E-3</c:v>
                      </c:pt>
                      <c:pt idx="93">
                        <c:v>-9.7841731749143427E-4</c:v>
                      </c:pt>
                      <c:pt idx="94">
                        <c:v>-8.1736277011177976E-4</c:v>
                      </c:pt>
                      <c:pt idx="95">
                        <c:v>-6.511405921326923E-4</c:v>
                      </c:pt>
                      <c:pt idx="96">
                        <c:v>-4.8080169368200934E-4</c:v>
                      </c:pt>
                      <c:pt idx="97">
                        <c:v>-3.0742301211985316E-4</c:v>
                      </c:pt>
                      <c:pt idx="98">
                        <c:v>-1.3210070329390097E-4</c:v>
                      </c:pt>
                      <c:pt idx="99">
                        <c:v>4.4056788710817109E-5</c:v>
                      </c:pt>
                      <c:pt idx="100">
                        <c:v>2.1993573951231433E-4</c:v>
                      </c:pt>
                      <c:pt idx="101">
                        <c:v>3.9442418575577279E-4</c:v>
                      </c:pt>
                      <c:pt idx="102">
                        <c:v>5.6641895530388825E-4</c:v>
                      </c:pt>
                      <c:pt idx="103">
                        <c:v>7.3483264184631691E-4</c:v>
                      </c:pt>
                      <c:pt idx="104">
                        <c:v>8.9860047983247686E-4</c:v>
                      </c:pt>
                      <c:pt idx="105">
                        <c:v>1.0566870762621964E-3</c:v>
                      </c:pt>
                      <c:pt idx="106">
                        <c:v>1.2080929567736057E-3</c:v>
                      </c:pt>
                      <c:pt idx="107">
                        <c:v>1.3518608846418646E-3</c:v>
                      </c:pt>
                      <c:pt idx="108">
                        <c:v>1.4870819127379496E-3</c:v>
                      </c:pt>
                      <c:pt idx="109">
                        <c:v>1.6129011301850374E-3</c:v>
                      </c:pt>
                      <c:pt idx="110">
                        <c:v>1.7285230673803372E-3</c:v>
                      </c:pt>
                      <c:pt idx="111">
                        <c:v>1.8332167252100352E-3</c:v>
                      </c:pt>
                      <c:pt idx="112">
                        <c:v>1.9263201966610488E-3</c:v>
                      </c:pt>
                      <c:pt idx="113">
                        <c:v>2.007244851610288E-3</c:v>
                      </c:pt>
                      <c:pt idx="114">
                        <c:v>2.0754790583338008E-3</c:v>
                      </c:pt>
                      <c:pt idx="115">
                        <c:v>2.1305914182072716E-3</c:v>
                      </c:pt>
                      <c:pt idx="116">
                        <c:v>2.1722334931470223E-3</c:v>
                      </c:pt>
                      <c:pt idx="117">
                        <c:v>2.200142008547758E-3</c:v>
                      </c:pt>
                      <c:pt idx="118">
                        <c:v>2.2141405177893937E-3</c:v>
                      </c:pt>
                      <c:pt idx="119">
                        <c:v>2.2141405177893959E-3</c:v>
                      </c:pt>
                      <c:pt idx="120">
                        <c:v>2.200142008547764E-3</c:v>
                      </c:pt>
                      <c:pt idx="121">
                        <c:v>2.1722334931470323E-3</c:v>
                      </c:pt>
                      <c:pt idx="122">
                        <c:v>2.1305914182072859E-3</c:v>
                      </c:pt>
                      <c:pt idx="123">
                        <c:v>2.0754790583338194E-3</c:v>
                      </c:pt>
                      <c:pt idx="124">
                        <c:v>2.0072448516103101E-3</c:v>
                      </c:pt>
                      <c:pt idx="125">
                        <c:v>1.9263201966610748E-3</c:v>
                      </c:pt>
                      <c:pt idx="126">
                        <c:v>1.8332167252100623E-3</c:v>
                      </c:pt>
                      <c:pt idx="127">
                        <c:v>1.7285230673803676E-3</c:v>
                      </c:pt>
                      <c:pt idx="128">
                        <c:v>1.6129011301850736E-3</c:v>
                      </c:pt>
                      <c:pt idx="129">
                        <c:v>1.4870819127379888E-3</c:v>
                      </c:pt>
                      <c:pt idx="130">
                        <c:v>1.3518608846419065E-3</c:v>
                      </c:pt>
                      <c:pt idx="131">
                        <c:v>1.2080929567736497E-3</c:v>
                      </c:pt>
                      <c:pt idx="132">
                        <c:v>1.0566870762622428E-3</c:v>
                      </c:pt>
                      <c:pt idx="133">
                        <c:v>8.98600479832525E-4</c:v>
                      </c:pt>
                      <c:pt idx="134">
                        <c:v>7.3483264184636299E-4</c:v>
                      </c:pt>
                      <c:pt idx="135">
                        <c:v>5.6641895530393541E-4</c:v>
                      </c:pt>
                      <c:pt idx="136">
                        <c:v>3.9442418575582477E-4</c:v>
                      </c:pt>
                      <c:pt idx="137">
                        <c:v>2.1993573951236686E-4</c:v>
                      </c:pt>
                      <c:pt idx="138">
                        <c:v>4.4056788710867924E-5</c:v>
                      </c:pt>
                      <c:pt idx="139">
                        <c:v>-1.3210070329384825E-4</c:v>
                      </c:pt>
                      <c:pt idx="140">
                        <c:v>-3.0742301211980085E-4</c:v>
                      </c:pt>
                      <c:pt idx="141">
                        <c:v>-4.8080169368195779E-4</c:v>
                      </c:pt>
                      <c:pt idx="142">
                        <c:v>-6.5114059213264362E-4</c:v>
                      </c:pt>
                      <c:pt idx="143">
                        <c:v>-8.1736277011173434E-4</c:v>
                      </c:pt>
                      <c:pt idx="144">
                        <c:v>-9.7841731749138679E-4</c:v>
                      </c:pt>
                      <c:pt idx="145">
                        <c:v>-1.1332859955682434E-3</c:v>
                      </c:pt>
                      <c:pt idx="146">
                        <c:v>-1.2809896746963361E-3</c:v>
                      </c:pt>
                      <c:pt idx="147">
                        <c:v>-1.4205945246599709E-3</c:v>
                      </c:pt>
                      <c:pt idx="148">
                        <c:v>-1.551217918649025E-3</c:v>
                      </c:pt>
                      <c:pt idx="149">
                        <c:v>-1.6720340135098033E-3</c:v>
                      </c:pt>
                      <c:pt idx="150">
                        <c:v>-1.7822789709913639E-3</c:v>
                      </c:pt>
                      <c:pt idx="151">
                        <c:v>-1.8812557869768729E-3</c:v>
                      </c:pt>
                      <c:pt idx="152">
                        <c:v>-1.9683386981680434E-3</c:v>
                      </c:pt>
                      <c:pt idx="153">
                        <c:v>-2.0429771383621877E-3</c:v>
                      </c:pt>
                      <c:pt idx="154">
                        <c:v>-2.1046992193090156E-3</c:v>
                      </c:pt>
                      <c:pt idx="155">
                        <c:v>-2.1531147141400828E-3</c:v>
                      </c:pt>
                      <c:pt idx="156">
                        <c:v>-2.1879175245087014E-3</c:v>
                      </c:pt>
                      <c:pt idx="157">
                        <c:v>-2.2088876158422393E-3</c:v>
                      </c:pt>
                      <c:pt idx="158">
                        <c:v>-2.2158924084715332E-3</c:v>
                      </c:pt>
                      <c:pt idx="159">
                        <c:v>-2.2088876158422427E-3</c:v>
                      </c:pt>
                      <c:pt idx="160">
                        <c:v>-2.1879175245087079E-3</c:v>
                      </c:pt>
                      <c:pt idx="161">
                        <c:v>-2.1531147141400928E-3</c:v>
                      </c:pt>
                      <c:pt idx="162">
                        <c:v>-2.1046992193090286E-3</c:v>
                      </c:pt>
                      <c:pt idx="163">
                        <c:v>-2.0429771383622037E-3</c:v>
                      </c:pt>
                      <c:pt idx="164">
                        <c:v>-1.9683386981680625E-3</c:v>
                      </c:pt>
                      <c:pt idx="165">
                        <c:v>-1.8812557869768945E-3</c:v>
                      </c:pt>
                      <c:pt idx="166">
                        <c:v>-1.7822789709913865E-3</c:v>
                      </c:pt>
                      <c:pt idx="167">
                        <c:v>-1.6720340135098254E-3</c:v>
                      </c:pt>
                      <c:pt idx="168">
                        <c:v>-1.5512179186490491E-3</c:v>
                      </c:pt>
                      <c:pt idx="169">
                        <c:v>-1.4205945246599967E-3</c:v>
                      </c:pt>
                      <c:pt idx="170">
                        <c:v>-1.2809896746963573E-3</c:v>
                      </c:pt>
                      <c:pt idx="171">
                        <c:v>-1.1332859955682623E-3</c:v>
                      </c:pt>
                      <c:pt idx="172">
                        <c:v>-9.784173174914063E-4</c:v>
                      </c:pt>
                      <c:pt idx="173">
                        <c:v>-8.1736277011175103E-4</c:v>
                      </c:pt>
                      <c:pt idx="174">
                        <c:v>-6.5114059213265706E-4</c:v>
                      </c:pt>
                      <c:pt idx="175">
                        <c:v>-4.8080169368196765E-4</c:v>
                      </c:pt>
                      <c:pt idx="176">
                        <c:v>-3.0742301211981077E-4</c:v>
                      </c:pt>
                      <c:pt idx="177">
                        <c:v>-1.3210070329385828E-4</c:v>
                      </c:pt>
                      <c:pt idx="178">
                        <c:v>4.4056788710865755E-5</c:v>
                      </c:pt>
                      <c:pt idx="179">
                        <c:v>2.1993573951236859E-4</c:v>
                      </c:pt>
                      <c:pt idx="180">
                        <c:v>3.9442418575582645E-4</c:v>
                      </c:pt>
                      <c:pt idx="181">
                        <c:v>5.6641895530394094E-4</c:v>
                      </c:pt>
                      <c:pt idx="182">
                        <c:v>7.348326418463721E-4</c:v>
                      </c:pt>
                      <c:pt idx="183">
                        <c:v>8.9860047983253747E-4</c:v>
                      </c:pt>
                      <c:pt idx="184">
                        <c:v>1.0566870762622547E-3</c:v>
                      </c:pt>
                      <c:pt idx="185">
                        <c:v>1.2080929567736612E-3</c:v>
                      </c:pt>
                      <c:pt idx="186">
                        <c:v>1.3518608846419234E-3</c:v>
                      </c:pt>
                      <c:pt idx="187">
                        <c:v>1.4870819127380077E-3</c:v>
                      </c:pt>
                      <c:pt idx="188">
                        <c:v>1.6129011301850909E-3</c:v>
                      </c:pt>
                      <c:pt idx="189">
                        <c:v>1.7285230673803862E-3</c:v>
                      </c:pt>
                      <c:pt idx="190">
                        <c:v>1.8332167252100811E-3</c:v>
                      </c:pt>
                      <c:pt idx="191">
                        <c:v>1.926320196661093E-3</c:v>
                      </c:pt>
                      <c:pt idx="192">
                        <c:v>2.0072448516103261E-3</c:v>
                      </c:pt>
                      <c:pt idx="193">
                        <c:v>2.0754790583338324E-3</c:v>
                      </c:pt>
                      <c:pt idx="194">
                        <c:v>2.1305914182072985E-3</c:v>
                      </c:pt>
                      <c:pt idx="195">
                        <c:v>2.1722334931470423E-3</c:v>
                      </c:pt>
                      <c:pt idx="196">
                        <c:v>2.2001420085477701E-3</c:v>
                      </c:pt>
                      <c:pt idx="197">
                        <c:v>2.214140517789398E-3</c:v>
                      </c:pt>
                      <c:pt idx="198">
                        <c:v>2.2141405177893915E-3</c:v>
                      </c:pt>
                      <c:pt idx="199">
                        <c:v>2.2001420085477506E-3</c:v>
                      </c:pt>
                      <c:pt idx="200">
                        <c:v>2.1722334931470102E-3</c:v>
                      </c:pt>
                      <c:pt idx="201">
                        <c:v>2.1305914182072547E-3</c:v>
                      </c:pt>
                      <c:pt idx="202">
                        <c:v>2.0754790583337782E-3</c:v>
                      </c:pt>
                      <c:pt idx="203">
                        <c:v>2.0072448516102572E-3</c:v>
                      </c:pt>
                      <c:pt idx="204">
                        <c:v>1.926320196661013E-3</c:v>
                      </c:pt>
                      <c:pt idx="205">
                        <c:v>1.833216725209992E-3</c:v>
                      </c:pt>
                      <c:pt idx="206">
                        <c:v>1.7285230673802843E-3</c:v>
                      </c:pt>
                      <c:pt idx="207">
                        <c:v>1.6129011301849797E-3</c:v>
                      </c:pt>
                      <c:pt idx="208">
                        <c:v>1.4870819127378871E-3</c:v>
                      </c:pt>
                      <c:pt idx="209">
                        <c:v>1.3518608846417978E-3</c:v>
                      </c:pt>
                      <c:pt idx="210">
                        <c:v>1.2080929567735313E-3</c:v>
                      </c:pt>
                      <c:pt idx="211">
                        <c:v>1.0566870762621118E-3</c:v>
                      </c:pt>
                      <c:pt idx="212">
                        <c:v>8.9860047983238882E-4</c:v>
                      </c:pt>
                      <c:pt idx="213">
                        <c:v>7.3483264184622248E-4</c:v>
                      </c:pt>
                      <c:pt idx="214">
                        <c:v>5.6641895530378373E-4</c:v>
                      </c:pt>
                      <c:pt idx="215">
                        <c:v>3.9442418575566648E-4</c:v>
                      </c:pt>
                      <c:pt idx="216">
                        <c:v>2.1993573951220683E-4</c:v>
                      </c:pt>
                      <c:pt idx="217">
                        <c:v>4.4056788710707116E-5</c:v>
                      </c:pt>
                      <c:pt idx="218">
                        <c:v>-1.3210070329401272E-4</c:v>
                      </c:pt>
                      <c:pt idx="219">
                        <c:v>-3.0742301211997183E-4</c:v>
                      </c:pt>
                      <c:pt idx="220">
                        <c:v>-4.8080169368212638E-4</c:v>
                      </c:pt>
                      <c:pt idx="221">
                        <c:v>-6.5114059213280874E-4</c:v>
                      </c:pt>
                      <c:pt idx="222">
                        <c:v>-8.1736277011190217E-4</c:v>
                      </c:pt>
                      <c:pt idx="223">
                        <c:v>-9.7841731749155223E-4</c:v>
                      </c:pt>
                      <c:pt idx="224">
                        <c:v>-1.133285995568402E-3</c:v>
                      </c:pt>
                      <c:pt idx="225">
                        <c:v>-1.2809896746964868E-3</c:v>
                      </c:pt>
                      <c:pt idx="226">
                        <c:v>-1.4205945246601155E-3</c:v>
                      </c:pt>
                      <c:pt idx="227">
                        <c:v>-1.5512179186491653E-3</c:v>
                      </c:pt>
                      <c:pt idx="228">
                        <c:v>-1.6720340135099323E-3</c:v>
                      </c:pt>
                      <c:pt idx="229">
                        <c:v>-1.7822789709914806E-3</c:v>
                      </c:pt>
                      <c:pt idx="230">
                        <c:v>-1.8812557869769804E-3</c:v>
                      </c:pt>
                      <c:pt idx="231">
                        <c:v>-1.9683386981681375E-3</c:v>
                      </c:pt>
                      <c:pt idx="232">
                        <c:v>-2.0429771383622666E-3</c:v>
                      </c:pt>
                      <c:pt idx="233">
                        <c:v>-2.1046992193090781E-3</c:v>
                      </c:pt>
                      <c:pt idx="234">
                        <c:v>-2.1531147141401297E-3</c:v>
                      </c:pt>
                      <c:pt idx="235">
                        <c:v>-2.1879175245087335E-3</c:v>
                      </c:pt>
                      <c:pt idx="236">
                        <c:v>-2.2158924084715332E-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F32E-4E69-8846-4EE235345673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7</c15:sqref>
                        </c15:formulaRef>
                      </c:ext>
                    </c:extLst>
                    <c:strCache>
                      <c:ptCount val="1"/>
                      <c:pt idx="0">
                        <c:v>x3sin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8:$M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26103705290377E-2</c:v>
                      </c:pt>
                      <c:pt idx="2">
                        <c:v>5.2884500842330165E-2</c:v>
                      </c:pt>
                      <c:pt idx="3">
                        <c:v>7.8908545137789832E-2</c:v>
                      </c:pt>
                      <c:pt idx="4">
                        <c:v>0.10443370420465611</c:v>
                      </c:pt>
                      <c:pt idx="5">
                        <c:v>0.12929859976895727</c:v>
                      </c:pt>
                      <c:pt idx="6">
                        <c:v>0.1533460279551703</c:v>
                      </c:pt>
                      <c:pt idx="7">
                        <c:v>0.1764239531797368</c:v>
                      </c:pt>
                      <c:pt idx="8">
                        <c:v>0.19838646936897353</c:v>
                      </c:pt>
                      <c:pt idx="9">
                        <c:v>0.21909472242424732</c:v>
                      </c:pt>
                      <c:pt idx="10">
                        <c:v>0.23841778810229403</c:v>
                      </c:pt>
                      <c:pt idx="11">
                        <c:v>0.25623349976043774</c:v>
                      </c:pt>
                      <c:pt idx="12">
                        <c:v>0.27242922073344017</c:v>
                      </c:pt>
                      <c:pt idx="13">
                        <c:v>0.28690255645876384</c:v>
                      </c:pt>
                      <c:pt idx="14">
                        <c:v>0.29956200184796467</c:v>
                      </c:pt>
                      <c:pt idx="15">
                        <c:v>0.31032751981132262</c:v>
                      </c:pt>
                      <c:pt idx="16">
                        <c:v>0.31913104727809316</c:v>
                      </c:pt>
                      <c:pt idx="17">
                        <c:v>0.3259169255131541</c:v>
                      </c:pt>
                      <c:pt idx="18">
                        <c:v>0.33064225200945013</c:v>
                      </c:pt>
                      <c:pt idx="19">
                        <c:v>0.33327715173145539</c:v>
                      </c:pt>
                      <c:pt idx="20">
                        <c:v>0.33380496599476711</c:v>
                      </c:pt>
                      <c:pt idx="21">
                        <c:v>0.33222235778767201</c:v>
                      </c:pt>
                      <c:pt idx="22">
                        <c:v>0.32853933286880854</c:v>
                      </c:pt>
                      <c:pt idx="23">
                        <c:v>0.32277917650753962</c:v>
                      </c:pt>
                      <c:pt idx="24">
                        <c:v>0.31497830626698226</c:v>
                      </c:pt>
                      <c:pt idx="25">
                        <c:v>0.30518604176044811</c:v>
                      </c:pt>
                      <c:pt idx="26">
                        <c:v>0.2934642928369689</c:v>
                      </c:pt>
                      <c:pt idx="27">
                        <c:v>0.27988716816729753</c:v>
                      </c:pt>
                      <c:pt idx="28">
                        <c:v>0.26454050670503065</c:v>
                      </c:pt>
                      <c:pt idx="29">
                        <c:v>0.2475213349851067</c:v>
                      </c:pt>
                      <c:pt idx="30">
                        <c:v>0.22893725369081208</c:v>
                      </c:pt>
                      <c:pt idx="31">
                        <c:v>0.20890575736761732</c:v>
                      </c:pt>
                      <c:pt idx="32">
                        <c:v>0.18755349158483081</c:v>
                      </c:pt>
                      <c:pt idx="33">
                        <c:v>0.16501545224153313</c:v>
                      </c:pt>
                      <c:pt idx="34">
                        <c:v>0.1414341320790389</c:v>
                      </c:pt>
                      <c:pt idx="35">
                        <c:v>0.11695861979590759</c:v>
                      </c:pt>
                      <c:pt idx="36">
                        <c:v>9.1743657461188441E-2</c:v>
                      </c:pt>
                      <c:pt idx="37">
                        <c:v>6.5948662185238469E-2</c:v>
                      </c:pt>
                      <c:pt idx="38">
                        <c:v>3.9736718233422681E-2</c:v>
                      </c:pt>
                      <c:pt idx="39">
                        <c:v>1.327354595487985E-2</c:v>
                      </c:pt>
                      <c:pt idx="40">
                        <c:v>-1.3273545954881397E-2</c:v>
                      </c:pt>
                      <c:pt idx="41">
                        <c:v>-3.9736718233424215E-2</c:v>
                      </c:pt>
                      <c:pt idx="42">
                        <c:v>-6.5948662185239995E-2</c:v>
                      </c:pt>
                      <c:pt idx="43">
                        <c:v>-9.1743657461189801E-2</c:v>
                      </c:pt>
                      <c:pt idx="44">
                        <c:v>-0.11695861979590876</c:v>
                      </c:pt>
                      <c:pt idx="45">
                        <c:v>-0.14143413207904004</c:v>
                      </c:pt>
                      <c:pt idx="46">
                        <c:v>-0.16501545224153408</c:v>
                      </c:pt>
                      <c:pt idx="47">
                        <c:v>-0.18755349158483164</c:v>
                      </c:pt>
                      <c:pt idx="48">
                        <c:v>-0.20890575736761807</c:v>
                      </c:pt>
                      <c:pt idx="49">
                        <c:v>-0.22893725369081266</c:v>
                      </c:pt>
                      <c:pt idx="50">
                        <c:v>-0.24752133498510714</c:v>
                      </c:pt>
                      <c:pt idx="51">
                        <c:v>-0.26454050670503099</c:v>
                      </c:pt>
                      <c:pt idx="52">
                        <c:v>-0.27988716816729764</c:v>
                      </c:pt>
                      <c:pt idx="53">
                        <c:v>-0.29346429283696907</c:v>
                      </c:pt>
                      <c:pt idx="54">
                        <c:v>-0.30518604176044828</c:v>
                      </c:pt>
                      <c:pt idx="55">
                        <c:v>-0.31497830626698226</c:v>
                      </c:pt>
                      <c:pt idx="56">
                        <c:v>-0.32277917650753957</c:v>
                      </c:pt>
                      <c:pt idx="57">
                        <c:v>-0.32853933286880854</c:v>
                      </c:pt>
                      <c:pt idx="58">
                        <c:v>-0.33222235778767201</c:v>
                      </c:pt>
                      <c:pt idx="59">
                        <c:v>-0.33380496599476711</c:v>
                      </c:pt>
                      <c:pt idx="60">
                        <c:v>-0.33327715173145545</c:v>
                      </c:pt>
                      <c:pt idx="61">
                        <c:v>-0.33064225200945019</c:v>
                      </c:pt>
                      <c:pt idx="62">
                        <c:v>-0.32591692551315415</c:v>
                      </c:pt>
                      <c:pt idx="63">
                        <c:v>-0.31913104727809333</c:v>
                      </c:pt>
                      <c:pt idx="64">
                        <c:v>-0.31032751981132295</c:v>
                      </c:pt>
                      <c:pt idx="65">
                        <c:v>-0.299562001847965</c:v>
                      </c:pt>
                      <c:pt idx="66">
                        <c:v>-0.28690255645876422</c:v>
                      </c:pt>
                      <c:pt idx="67">
                        <c:v>-0.27242922073344067</c:v>
                      </c:pt>
                      <c:pt idx="68">
                        <c:v>-0.25623349976043841</c:v>
                      </c:pt>
                      <c:pt idx="69">
                        <c:v>-0.23841778810229469</c:v>
                      </c:pt>
                      <c:pt idx="70">
                        <c:v>-0.21909472242424799</c:v>
                      </c:pt>
                      <c:pt idx="71">
                        <c:v>-0.19838646936897439</c:v>
                      </c:pt>
                      <c:pt idx="72">
                        <c:v>-0.17642395317973791</c:v>
                      </c:pt>
                      <c:pt idx="73">
                        <c:v>-0.15334602795517138</c:v>
                      </c:pt>
                      <c:pt idx="74">
                        <c:v>-0.12929859976895833</c:v>
                      </c:pt>
                      <c:pt idx="75">
                        <c:v>-0.10443370420465738</c:v>
                      </c:pt>
                      <c:pt idx="76">
                        <c:v>-7.8908545137791331E-2</c:v>
                      </c:pt>
                      <c:pt idx="77">
                        <c:v>-5.2884500842331587E-2</c:v>
                      </c:pt>
                      <c:pt idx="78">
                        <c:v>-2.6526103705291727E-2</c:v>
                      </c:pt>
                      <c:pt idx="79">
                        <c:v>-1.5644932173262939E-15</c:v>
                      </c:pt>
                      <c:pt idx="80">
                        <c:v>2.6526103705288608E-2</c:v>
                      </c:pt>
                      <c:pt idx="81">
                        <c:v>5.2884500842328493E-2</c:v>
                      </c:pt>
                      <c:pt idx="82">
                        <c:v>7.8908545137788277E-2</c:v>
                      </c:pt>
                      <c:pt idx="83">
                        <c:v>0.10443370420465439</c:v>
                      </c:pt>
                      <c:pt idx="84">
                        <c:v>0.12929859976895544</c:v>
                      </c:pt>
                      <c:pt idx="85">
                        <c:v>0.15334602795516861</c:v>
                      </c:pt>
                      <c:pt idx="86">
                        <c:v>0.17642395317973525</c:v>
                      </c:pt>
                      <c:pt idx="87">
                        <c:v>0.19838646936897186</c:v>
                      </c:pt>
                      <c:pt idx="88">
                        <c:v>0.21909472242424566</c:v>
                      </c:pt>
                      <c:pt idx="89">
                        <c:v>0.2384177881022925</c:v>
                      </c:pt>
                      <c:pt idx="90">
                        <c:v>0.25623349976043641</c:v>
                      </c:pt>
                      <c:pt idx="91">
                        <c:v>0.27242922073343884</c:v>
                      </c:pt>
                      <c:pt idx="92">
                        <c:v>0.28690255645876261</c:v>
                      </c:pt>
                      <c:pt idx="93">
                        <c:v>0.29956200184796361</c:v>
                      </c:pt>
                      <c:pt idx="94">
                        <c:v>0.31032751981132178</c:v>
                      </c:pt>
                      <c:pt idx="95">
                        <c:v>0.31913104727809238</c:v>
                      </c:pt>
                      <c:pt idx="96">
                        <c:v>0.32591692551315349</c:v>
                      </c:pt>
                      <c:pt idx="97">
                        <c:v>0.33064225200944974</c:v>
                      </c:pt>
                      <c:pt idx="98">
                        <c:v>0.33327715173145522</c:v>
                      </c:pt>
                      <c:pt idx="99">
                        <c:v>0.33380496599476722</c:v>
                      </c:pt>
                      <c:pt idx="100">
                        <c:v>0.33222235778767228</c:v>
                      </c:pt>
                      <c:pt idx="101">
                        <c:v>0.3285393328688091</c:v>
                      </c:pt>
                      <c:pt idx="102">
                        <c:v>0.3227791765075404</c:v>
                      </c:pt>
                      <c:pt idx="103">
                        <c:v>0.3149783062669832</c:v>
                      </c:pt>
                      <c:pt idx="104">
                        <c:v>0.3051860417604495</c:v>
                      </c:pt>
                      <c:pt idx="105">
                        <c:v>0.29346429283697056</c:v>
                      </c:pt>
                      <c:pt idx="106">
                        <c:v>0.27988716816729936</c:v>
                      </c:pt>
                      <c:pt idx="107">
                        <c:v>0.2645405067050331</c:v>
                      </c:pt>
                      <c:pt idx="108">
                        <c:v>0.24752133498510934</c:v>
                      </c:pt>
                      <c:pt idx="109">
                        <c:v>0.22893725369081497</c:v>
                      </c:pt>
                      <c:pt idx="110">
                        <c:v>0.2089057573676204</c:v>
                      </c:pt>
                      <c:pt idx="111">
                        <c:v>0.18755349158483398</c:v>
                      </c:pt>
                      <c:pt idx="112">
                        <c:v>0.16501545224153694</c:v>
                      </c:pt>
                      <c:pt idx="113">
                        <c:v>0.14143413207904287</c:v>
                      </c:pt>
                      <c:pt idx="114">
                        <c:v>0.11695861979591156</c:v>
                      </c:pt>
                      <c:pt idx="115">
                        <c:v>9.174365746119309E-2</c:v>
                      </c:pt>
                      <c:pt idx="116">
                        <c:v>6.5948662185243201E-2</c:v>
                      </c:pt>
                      <c:pt idx="117">
                        <c:v>3.9736718233427323E-2</c:v>
                      </c:pt>
                      <c:pt idx="118">
                        <c:v>1.3273545954884378E-2</c:v>
                      </c:pt>
                      <c:pt idx="119">
                        <c:v>-1.3273545954877019E-2</c:v>
                      </c:pt>
                      <c:pt idx="120">
                        <c:v>-3.9736718233419427E-2</c:v>
                      </c:pt>
                      <c:pt idx="121">
                        <c:v>-6.5948662185235402E-2</c:v>
                      </c:pt>
                      <c:pt idx="122">
                        <c:v>-9.1743657461185443E-2</c:v>
                      </c:pt>
                      <c:pt idx="123">
                        <c:v>-0.11695861979590411</c:v>
                      </c:pt>
                      <c:pt idx="124">
                        <c:v>-0.14143413207903566</c:v>
                      </c:pt>
                      <c:pt idx="125">
                        <c:v>-0.16501545224153</c:v>
                      </c:pt>
                      <c:pt idx="126">
                        <c:v>-0.1875534915848279</c:v>
                      </c:pt>
                      <c:pt idx="127">
                        <c:v>-0.20890575736761466</c:v>
                      </c:pt>
                      <c:pt idx="128">
                        <c:v>-0.22893725369080919</c:v>
                      </c:pt>
                      <c:pt idx="129">
                        <c:v>-0.24752133498510401</c:v>
                      </c:pt>
                      <c:pt idx="130">
                        <c:v>-0.26454050670502821</c:v>
                      </c:pt>
                      <c:pt idx="131">
                        <c:v>-0.27988716816729503</c:v>
                      </c:pt>
                      <c:pt idx="132">
                        <c:v>-0.29346429283696679</c:v>
                      </c:pt>
                      <c:pt idx="133">
                        <c:v>-0.30518604176044628</c:v>
                      </c:pt>
                      <c:pt idx="134">
                        <c:v>-0.31497830626698081</c:v>
                      </c:pt>
                      <c:pt idx="135">
                        <c:v>-0.32277917650753851</c:v>
                      </c:pt>
                      <c:pt idx="136">
                        <c:v>-0.32853933286880771</c:v>
                      </c:pt>
                      <c:pt idx="137">
                        <c:v>-0.33222235778767151</c:v>
                      </c:pt>
                      <c:pt idx="138">
                        <c:v>-0.333804965994767</c:v>
                      </c:pt>
                      <c:pt idx="139">
                        <c:v>-0.33327715173145572</c:v>
                      </c:pt>
                      <c:pt idx="140">
                        <c:v>-0.33064225200945085</c:v>
                      </c:pt>
                      <c:pt idx="141">
                        <c:v>-0.32591692551315521</c:v>
                      </c:pt>
                      <c:pt idx="142">
                        <c:v>-0.31913104727809466</c:v>
                      </c:pt>
                      <c:pt idx="143">
                        <c:v>-0.3103275198113245</c:v>
                      </c:pt>
                      <c:pt idx="144">
                        <c:v>-0.29956200184796711</c:v>
                      </c:pt>
                      <c:pt idx="145">
                        <c:v>-0.28690255645876667</c:v>
                      </c:pt>
                      <c:pt idx="146">
                        <c:v>-0.27242922073344328</c:v>
                      </c:pt>
                      <c:pt idx="147">
                        <c:v>-0.25623349976044152</c:v>
                      </c:pt>
                      <c:pt idx="148">
                        <c:v>-0.23841778810229808</c:v>
                      </c:pt>
                      <c:pt idx="149">
                        <c:v>-0.21909472242425165</c:v>
                      </c:pt>
                      <c:pt idx="150">
                        <c:v>-0.19838646936897802</c:v>
                      </c:pt>
                      <c:pt idx="151">
                        <c:v>-0.17642395317974149</c:v>
                      </c:pt>
                      <c:pt idx="152">
                        <c:v>-0.15334602795517513</c:v>
                      </c:pt>
                      <c:pt idx="153">
                        <c:v>-0.12929859976896221</c:v>
                      </c:pt>
                      <c:pt idx="154">
                        <c:v>-0.10443370420466055</c:v>
                      </c:pt>
                      <c:pt idx="155">
                        <c:v>-7.8908545137793704E-2</c:v>
                      </c:pt>
                      <c:pt idx="156">
                        <c:v>-5.2884500842334009E-2</c:v>
                      </c:pt>
                      <c:pt idx="157">
                        <c:v>-2.6526103705294173E-2</c:v>
                      </c:pt>
                      <c:pt idx="158">
                        <c:v>-3.1289864346525879E-15</c:v>
                      </c:pt>
                      <c:pt idx="159">
                        <c:v>2.6526103705287938E-2</c:v>
                      </c:pt>
                      <c:pt idx="160">
                        <c:v>5.288450084232784E-2</c:v>
                      </c:pt>
                      <c:pt idx="161">
                        <c:v>7.8908545137787625E-2</c:v>
                      </c:pt>
                      <c:pt idx="162">
                        <c:v>0.1044337042046546</c:v>
                      </c:pt>
                      <c:pt idx="163">
                        <c:v>0.12929859976895644</c:v>
                      </c:pt>
                      <c:pt idx="164">
                        <c:v>0.15334602795516958</c:v>
                      </c:pt>
                      <c:pt idx="165">
                        <c:v>0.17642395317973619</c:v>
                      </c:pt>
                      <c:pt idx="166">
                        <c:v>0.19838646936897344</c:v>
                      </c:pt>
                      <c:pt idx="167">
                        <c:v>0.21909472242424782</c:v>
                      </c:pt>
                      <c:pt idx="168">
                        <c:v>0.23841778810229455</c:v>
                      </c:pt>
                      <c:pt idx="169">
                        <c:v>0.25623349976043824</c:v>
                      </c:pt>
                      <c:pt idx="170">
                        <c:v>0.27242922073344106</c:v>
                      </c:pt>
                      <c:pt idx="171">
                        <c:v>0.286902556458765</c:v>
                      </c:pt>
                      <c:pt idx="172">
                        <c:v>0.29956200184796566</c:v>
                      </c:pt>
                      <c:pt idx="173">
                        <c:v>0.3103275198113235</c:v>
                      </c:pt>
                      <c:pt idx="174">
                        <c:v>0.31913104727809405</c:v>
                      </c:pt>
                      <c:pt idx="175">
                        <c:v>0.32591692551315488</c:v>
                      </c:pt>
                      <c:pt idx="176">
                        <c:v>0.33064225200945063</c:v>
                      </c:pt>
                      <c:pt idx="177">
                        <c:v>0.33327715173145567</c:v>
                      </c:pt>
                      <c:pt idx="178">
                        <c:v>0.33380496599476706</c:v>
                      </c:pt>
                      <c:pt idx="179">
                        <c:v>0.33222235778767145</c:v>
                      </c:pt>
                      <c:pt idx="180">
                        <c:v>0.3285393328688076</c:v>
                      </c:pt>
                      <c:pt idx="181">
                        <c:v>0.32277917650753829</c:v>
                      </c:pt>
                      <c:pt idx="182">
                        <c:v>0.31497830626698031</c:v>
                      </c:pt>
                      <c:pt idx="183">
                        <c:v>0.3051860417604455</c:v>
                      </c:pt>
                      <c:pt idx="184">
                        <c:v>0.29346429283696579</c:v>
                      </c:pt>
                      <c:pt idx="185">
                        <c:v>0.27988716816729392</c:v>
                      </c:pt>
                      <c:pt idx="186">
                        <c:v>0.26454050670502627</c:v>
                      </c:pt>
                      <c:pt idx="187">
                        <c:v>0.24752133498510143</c:v>
                      </c:pt>
                      <c:pt idx="188">
                        <c:v>0.22893725369080636</c:v>
                      </c:pt>
                      <c:pt idx="189">
                        <c:v>0.20890575736761122</c:v>
                      </c:pt>
                      <c:pt idx="190">
                        <c:v>0.18755349158482373</c:v>
                      </c:pt>
                      <c:pt idx="191">
                        <c:v>0.16501545224152517</c:v>
                      </c:pt>
                      <c:pt idx="192">
                        <c:v>0.14143413207903061</c:v>
                      </c:pt>
                      <c:pt idx="193">
                        <c:v>0.11695861979589886</c:v>
                      </c:pt>
                      <c:pt idx="194">
                        <c:v>9.1743657461178921E-2</c:v>
                      </c:pt>
                      <c:pt idx="195">
                        <c:v>6.5948662185228171E-2</c:v>
                      </c:pt>
                      <c:pt idx="196">
                        <c:v>3.9736718233412099E-2</c:v>
                      </c:pt>
                      <c:pt idx="197">
                        <c:v>1.327354595486905E-2</c:v>
                      </c:pt>
                      <c:pt idx="198">
                        <c:v>-1.3273545954892937E-2</c:v>
                      </c:pt>
                      <c:pt idx="199">
                        <c:v>-3.973671823343642E-2</c:v>
                      </c:pt>
                      <c:pt idx="200">
                        <c:v>-6.594866218525218E-2</c:v>
                      </c:pt>
                      <c:pt idx="201">
                        <c:v>-9.1743657461201902E-2</c:v>
                      </c:pt>
                      <c:pt idx="202">
                        <c:v>-0.11695861979592069</c:v>
                      </c:pt>
                      <c:pt idx="203">
                        <c:v>-0.14143413207905278</c:v>
                      </c:pt>
                      <c:pt idx="204">
                        <c:v>-0.16501545224154646</c:v>
                      </c:pt>
                      <c:pt idx="205">
                        <c:v>-0.1875534915848435</c:v>
                      </c:pt>
                      <c:pt idx="206">
                        <c:v>-0.20890575736763034</c:v>
                      </c:pt>
                      <c:pt idx="207">
                        <c:v>-0.22893725369082424</c:v>
                      </c:pt>
                      <c:pt idx="208">
                        <c:v>-0.24752133498511789</c:v>
                      </c:pt>
                      <c:pt idx="209">
                        <c:v>-0.26454050670504081</c:v>
                      </c:pt>
                      <c:pt idx="210">
                        <c:v>-0.27988716816730663</c:v>
                      </c:pt>
                      <c:pt idx="211">
                        <c:v>-0.2934642928369775</c:v>
                      </c:pt>
                      <c:pt idx="212">
                        <c:v>-0.30518604176045544</c:v>
                      </c:pt>
                      <c:pt idx="213">
                        <c:v>-0.3149783062669882</c:v>
                      </c:pt>
                      <c:pt idx="214">
                        <c:v>-0.32277917650754456</c:v>
                      </c:pt>
                      <c:pt idx="215">
                        <c:v>-0.32853933286881198</c:v>
                      </c:pt>
                      <c:pt idx="216">
                        <c:v>-0.33222235778767389</c:v>
                      </c:pt>
                      <c:pt idx="217">
                        <c:v>-0.3338049659947675</c:v>
                      </c:pt>
                      <c:pt idx="218">
                        <c:v>-0.33327715173145422</c:v>
                      </c:pt>
                      <c:pt idx="219">
                        <c:v>-0.33064225200944725</c:v>
                      </c:pt>
                      <c:pt idx="220">
                        <c:v>-0.32591692551314955</c:v>
                      </c:pt>
                      <c:pt idx="221">
                        <c:v>-0.319131047278087</c:v>
                      </c:pt>
                      <c:pt idx="222">
                        <c:v>-0.31032751981131451</c:v>
                      </c:pt>
                      <c:pt idx="223">
                        <c:v>-0.29956200184795484</c:v>
                      </c:pt>
                      <c:pt idx="224">
                        <c:v>-0.28690255645875246</c:v>
                      </c:pt>
                      <c:pt idx="225">
                        <c:v>-0.27242922073342724</c:v>
                      </c:pt>
                      <c:pt idx="226">
                        <c:v>-0.25623349976042331</c:v>
                      </c:pt>
                      <c:pt idx="227">
                        <c:v>-0.23841778810227737</c:v>
                      </c:pt>
                      <c:pt idx="228">
                        <c:v>-0.21909472242422934</c:v>
                      </c:pt>
                      <c:pt idx="229">
                        <c:v>-0.19838646936895427</c:v>
                      </c:pt>
                      <c:pt idx="230">
                        <c:v>-0.1764239531797154</c:v>
                      </c:pt>
                      <c:pt idx="231">
                        <c:v>-0.15334602795514779</c:v>
                      </c:pt>
                      <c:pt idx="232">
                        <c:v>-0.12929859976893385</c:v>
                      </c:pt>
                      <c:pt idx="233">
                        <c:v>-0.1044337042046319</c:v>
                      </c:pt>
                      <c:pt idx="234">
                        <c:v>-7.8908545137764963E-2</c:v>
                      </c:pt>
                      <c:pt idx="235">
                        <c:v>-5.2884500842303644E-2</c:v>
                      </c:pt>
                      <c:pt idx="236">
                        <c:v>-2.4542489619325019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F32E-4E69-8846-4EE235345673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7</c15:sqref>
                        </c15:formulaRef>
                      </c:ext>
                    </c:extLst>
                    <c:strCache>
                      <c:ptCount val="1"/>
                      <c:pt idx="0">
                        <c:v>x3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8:$N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4.4500786730901701E-2</c:v>
                      </c:pt>
                      <c:pt idx="1">
                        <c:v>-2.5514000173157574E-2</c:v>
                      </c:pt>
                      <c:pt idx="2">
                        <c:v>-6.2992070149461756E-3</c:v>
                      </c:pt>
                      <c:pt idx="3">
                        <c:v>1.3099084309022516E-2</c:v>
                      </c:pt>
                      <c:pt idx="4">
                        <c:v>3.2635397669141142E-2</c:v>
                      </c:pt>
                      <c:pt idx="5">
                        <c:v>5.2263561176786877E-2</c:v>
                      </c:pt>
                      <c:pt idx="6">
                        <c:v>7.1936982461357435E-2</c:v>
                      </c:pt>
                      <c:pt idx="7">
                        <c:v>9.1608925453740109E-2</c:v>
                      </c:pt>
                      <c:pt idx="8">
                        <c:v>0.11123278683569909</c:v>
                      </c:pt>
                      <c:pt idx="9">
                        <c:v>0.13076237032086307</c:v>
                      </c:pt>
                      <c:pt idx="10">
                        <c:v>0.15015215695113143</c:v>
                      </c:pt>
                      <c:pt idx="11">
                        <c:v>0.16935756962226189</c:v>
                      </c:pt>
                      <c:pt idx="12">
                        <c:v>0.18833523009395989</c:v>
                      </c:pt>
                      <c:pt idx="13">
                        <c:v>0.20704320679267163</c:v>
                      </c:pt>
                      <c:pt idx="14">
                        <c:v>0.22544125177914948</c:v>
                      </c:pt>
                      <c:pt idx="15">
                        <c:v>0.24349102532728362</c:v>
                      </c:pt>
                      <c:pt idx="16">
                        <c:v>0.26115630664518696</c:v>
                      </c:pt>
                      <c:pt idx="17">
                        <c:v>0.2784031893635408</c:v>
                      </c:pt>
                      <c:pt idx="18">
                        <c:v>0.29520026051912629</c:v>
                      </c:pt>
                      <c:pt idx="19">
                        <c:v>0.31151876187262512</c:v>
                      </c:pt>
                      <c:pt idx="20">
                        <c:v>0.32733273251844364</c:v>
                      </c:pt>
                      <c:pt idx="21">
                        <c:v>0.34261913186972603</c:v>
                      </c:pt>
                      <c:pt idx="22">
                        <c:v>0.35735794223305783</c:v>
                      </c:pt>
                      <c:pt idx="23">
                        <c:v>0.37153225032378029</c:v>
                      </c:pt>
                      <c:pt idx="24">
                        <c:v>0.38512830721343694</c:v>
                      </c:pt>
                      <c:pt idx="25">
                        <c:v>0.39813556634476094</c:v>
                      </c:pt>
                      <c:pt idx="26">
                        <c:v>0.41054669939584032</c:v>
                      </c:pt>
                      <c:pt idx="27">
                        <c:v>0.4223575899227352</c:v>
                      </c:pt>
                      <c:pt idx="28">
                        <c:v>0.43356730485788975</c:v>
                      </c:pt>
                      <c:pt idx="29">
                        <c:v>0.44417804408924949</c:v>
                      </c:pt>
                      <c:pt idx="30">
                        <c:v>0.45419506849107394</c:v>
                      </c:pt>
                      <c:pt idx="31">
                        <c:v>0.46362660692111396</c:v>
                      </c:pt>
                      <c:pt idx="32">
                        <c:v>0.47248374283913996</c:v>
                      </c:pt>
                      <c:pt idx="33">
                        <c:v>0.48078028133787298</c:v>
                      </c:pt>
                      <c:pt idx="34">
                        <c:v>0.48853259750829081</c:v>
                      </c:pt>
                      <c:pt idx="35">
                        <c:v>0.49575946718622099</c:v>
                      </c:pt>
                      <c:pt idx="36">
                        <c:v>0.50248188124525051</c:v>
                      </c:pt>
                      <c:pt idx="37">
                        <c:v>0.50872284471155649</c:v>
                      </c:pt>
                      <c:pt idx="38">
                        <c:v>0.51450716207852476</c:v>
                      </c:pt>
                      <c:pt idx="39">
                        <c:v>0.51986121029234644</c:v>
                      </c:pt>
                      <c:pt idx="40">
                        <c:v>0.52481270096352806</c:v>
                      </c:pt>
                      <c:pt idx="41">
                        <c:v>0.52939043343289394</c:v>
                      </c:pt>
                      <c:pt idx="42">
                        <c:v>0.53362404038370581</c:v>
                      </c:pt>
                      <c:pt idx="43">
                        <c:v>0.5375437277435493</c:v>
                      </c:pt>
                      <c:pt idx="44">
                        <c:v>0.54118001066031518</c:v>
                      </c:pt>
                      <c:pt idx="45">
                        <c:v>0.54456344736565476</c:v>
                      </c:pt>
                      <c:pt idx="46">
                        <c:v>0.54772437275649755</c:v>
                      </c:pt>
                      <c:pt idx="47">
                        <c:v>0.55069263353049924</c:v>
                      </c:pt>
                      <c:pt idx="48">
                        <c:v>0.55349732670456042</c:v>
                      </c:pt>
                      <c:pt idx="49">
                        <c:v>0.55616654332686666</c:v>
                      </c:pt>
                      <c:pt idx="50">
                        <c:v>0.55872711916236306</c:v>
                      </c:pt>
                      <c:pt idx="51">
                        <c:v>0.56120439408935829</c:v>
                      </c:pt>
                      <c:pt idx="52">
                        <c:v>0.56362198189133261</c:v>
                      </c:pt>
                      <c:pt idx="53">
                        <c:v>0.56600155206331482</c:v>
                      </c:pt>
                      <c:pt idx="54">
                        <c:v>0.56836262517681646</c:v>
                      </c:pt>
                      <c:pt idx="55">
                        <c:v>0.57072238326172509</c:v>
                      </c:pt>
                      <c:pt idx="56">
                        <c:v>0.57309549656830916</c:v>
                      </c:pt>
                      <c:pt idx="57">
                        <c:v>0.57549396796817787</c:v>
                      </c:pt>
                      <c:pt idx="58">
                        <c:v>0.57792699614030885</c:v>
                      </c:pt>
                      <c:pt idx="59">
                        <c:v>0.5804008585678555</c:v>
                      </c:pt>
                      <c:pt idx="60">
                        <c:v>0.58291881524409628</c:v>
                      </c:pt>
                      <c:pt idx="61">
                        <c:v>0.585481033852428</c:v>
                      </c:pt>
                      <c:pt idx="62">
                        <c:v>0.58808453704657215</c:v>
                      </c:pt>
                      <c:pt idx="63">
                        <c:v>0.59072317231403304</c:v>
                      </c:pt>
                      <c:pt idx="64">
                        <c:v>0.59338760475924801</c:v>
                      </c:pt>
                      <c:pt idx="65">
                        <c:v>0.59606533299372477</c:v>
                      </c:pt>
                      <c:pt idx="66">
                        <c:v>0.59874072816971857</c:v>
                      </c:pt>
                      <c:pt idx="67">
                        <c:v>0.60139509604264108</c:v>
                      </c:pt>
                      <c:pt idx="68">
                        <c:v>0.60400676179637347</c:v>
                      </c:pt>
                      <c:pt idx="69">
                        <c:v>0.60655117721593543</c:v>
                      </c:pt>
                      <c:pt idx="70">
                        <c:v>0.60900104964452062</c:v>
                      </c:pt>
                      <c:pt idx="71">
                        <c:v>0.61132649201767497</c:v>
                      </c:pt>
                      <c:pt idx="72">
                        <c:v>0.61349519312731682</c:v>
                      </c:pt>
                      <c:pt idx="73">
                        <c:v>0.61547260713324592</c:v>
                      </c:pt>
                      <c:pt idx="74">
                        <c:v>0.61722216121067264</c:v>
                      </c:pt>
                      <c:pt idx="75">
                        <c:v>0.61870548009992454</c:v>
                      </c:pt>
                      <c:pt idx="76">
                        <c:v>0.61988262620965762</c:v>
                      </c:pt>
                      <c:pt idx="77">
                        <c:v>0.62071235381836665</c:v>
                      </c:pt>
                      <c:pt idx="78">
                        <c:v>0.6211523758214329</c:v>
                      </c:pt>
                      <c:pt idx="79">
                        <c:v>0.62115964138301949</c:v>
                      </c:pt>
                      <c:pt idx="80">
                        <c:v>0.62069062277439724</c:v>
                      </c:pt>
                      <c:pt idx="81">
                        <c:v>0.61970160961326182</c:v>
                      </c:pt>
                      <c:pt idx="82">
                        <c:v>0.61814900866275568</c:v>
                      </c:pt>
                      <c:pt idx="83">
                        <c:v>0.61598964730458805</c:v>
                      </c:pt>
                      <c:pt idx="84">
                        <c:v>0.6131810787681643</c:v>
                      </c:pt>
                      <c:pt idx="85">
                        <c:v>0.60968188717723693</c:v>
                      </c:pt>
                      <c:pt idx="86">
                        <c:v>0.60545199046739717</c:v>
                      </c:pt>
                      <c:pt idx="87">
                        <c:v>0.60045293923184606</c:v>
                      </c:pt>
                      <c:pt idx="88">
                        <c:v>0.59464820956929099</c:v>
                      </c:pt>
                      <c:pt idx="89">
                        <c:v>0.58800348803644154</c:v>
                      </c:pt>
                      <c:pt idx="90">
                        <c:v>0.58048694684826763</c:v>
                      </c:pt>
                      <c:pt idx="91">
                        <c:v>0.57206950752169639</c:v>
                      </c:pt>
                      <c:pt idx="92">
                        <c:v>0.56272509122246073</c:v>
                      </c:pt>
                      <c:pt idx="93">
                        <c:v>0.55243085414997584</c:v>
                      </c:pt>
                      <c:pt idx="94">
                        <c:v>0.54116740638098737</c:v>
                      </c:pt>
                      <c:pt idx="95">
                        <c:v>0.52891901268874819</c:v>
                      </c:pt>
                      <c:pt idx="96">
                        <c:v>0.51567377396008485</c:v>
                      </c:pt>
                      <c:pt idx="97">
                        <c:v>0.50142378794725673</c:v>
                      </c:pt>
                      <c:pt idx="98">
                        <c:v>0.48616528821426974</c:v>
                      </c:pt>
                      <c:pt idx="99">
                        <c:v>0.46989876026756572</c:v>
                      </c:pt>
                      <c:pt idx="100">
                        <c:v>0.45262903399791188</c:v>
                      </c:pt>
                      <c:pt idx="101">
                        <c:v>0.43436535170307156</c:v>
                      </c:pt>
                      <c:pt idx="102">
                        <c:v>0.41512141110851464</c:v>
                      </c:pt>
                      <c:pt idx="103">
                        <c:v>0.39491538295514605</c:v>
                      </c:pt>
                      <c:pt idx="104">
                        <c:v>0.37376990287782164</c:v>
                      </c:pt>
                      <c:pt idx="105">
                        <c:v>0.35171203745533874</c:v>
                      </c:pt>
                      <c:pt idx="106">
                        <c:v>0.32877322447064949</c:v>
                      </c:pt>
                      <c:pt idx="107">
                        <c:v>0.30498918757825993</c:v>
                      </c:pt>
                      <c:pt idx="108">
                        <c:v>0.28039982573316641</c:v>
                      </c:pt>
                      <c:pt idx="109">
                        <c:v>0.25504907789125209</c:v>
                      </c:pt>
                      <c:pt idx="110">
                        <c:v>0.22898476364385234</c:v>
                      </c:pt>
                      <c:pt idx="111">
                        <c:v>0.20225840059824113</c:v>
                      </c:pt>
                      <c:pt idx="112">
                        <c:v>0.17492499946015166</c:v>
                      </c:pt>
                      <c:pt idx="113">
                        <c:v>0.14704283791322689</c:v>
                      </c:pt>
                      <c:pt idx="114">
                        <c:v>0.11867321452261814</c:v>
                      </c:pt>
                      <c:pt idx="115">
                        <c:v>8.9880184014984987E-2</c:v>
                      </c:pt>
                      <c:pt idx="116">
                        <c:v>6.073027540411096E-2</c:v>
                      </c:pt>
                      <c:pt idx="117">
                        <c:v>3.1292194539497685E-2</c:v>
                      </c:pt>
                      <c:pt idx="118">
                        <c:v>1.6365127539468265E-3</c:v>
                      </c:pt>
                      <c:pt idx="119">
                        <c:v>-2.8164656625326873E-2</c:v>
                      </c:pt>
                      <c:pt idx="120">
                        <c:v>-5.8037992059663132E-2</c:v>
                      </c:pt>
                      <c:pt idx="121">
                        <c:v>-8.790930596694721E-2</c:v>
                      </c:pt>
                      <c:pt idx="122">
                        <c:v>-0.11770389331049839</c:v>
                      </c:pt>
                      <c:pt idx="123">
                        <c:v>-0.14734688460162851</c:v>
                      </c:pt>
                      <c:pt idx="124">
                        <c:v>-0.17676360127776719</c:v>
                      </c:pt>
                      <c:pt idx="125">
                        <c:v>-0.20587991139962231</c:v>
                      </c:pt>
                      <c:pt idx="126">
                        <c:v>-0.23462258360498434</c:v>
                      </c:pt>
                      <c:pt idx="127">
                        <c:v>-0.26291963726353024</c:v>
                      </c:pt>
                      <c:pt idx="128">
                        <c:v>-0.290700686796318</c:v>
                      </c:pt>
                      <c:pt idx="129">
                        <c:v>-0.3178972781554727</c:v>
                      </c:pt>
                      <c:pt idx="130">
                        <c:v>-0.3444432155036532</c:v>
                      </c:pt>
                      <c:pt idx="131">
                        <c:v>-0.37027487618901195</c:v>
                      </c:pt>
                      <c:pt idx="132">
                        <c:v>-0.39533151217915413</c:v>
                      </c:pt>
                      <c:pt idx="133">
                        <c:v>-0.41955553619667274</c:v>
                      </c:pt>
                      <c:pt idx="134">
                        <c:v>-0.44289279088869893</c:v>
                      </c:pt>
                      <c:pt idx="135">
                        <c:v>-0.46529279946300417</c:v>
                      </c:pt>
                      <c:pt idx="136">
                        <c:v>-0.48670899633291154</c:v>
                      </c:pt>
                      <c:pt idx="137">
                        <c:v>-0.50709893643195514</c:v>
                      </c:pt>
                      <c:pt idx="138">
                        <c:v>-0.52642448198612002</c:v>
                      </c:pt>
                      <c:pt idx="139">
                        <c:v>-0.54465196566583596</c:v>
                      </c:pt>
                      <c:pt idx="140">
                        <c:v>-0.56175232918085405</c:v>
                      </c:pt>
                      <c:pt idx="141">
                        <c:v>-0.57770123652782501</c:v>
                      </c:pt>
                      <c:pt idx="142">
                        <c:v>-0.59247916125194722</c:v>
                      </c:pt>
                      <c:pt idx="143">
                        <c:v>-0.60607144723948148</c:v>
                      </c:pt>
                      <c:pt idx="144">
                        <c:v>-0.61846834271633166</c:v>
                      </c:pt>
                      <c:pt idx="145">
                        <c:v>-0.62966500728823793</c:v>
                      </c:pt>
                      <c:pt idx="146">
                        <c:v>-0.63966149201946565</c:v>
                      </c:pt>
                      <c:pt idx="147">
                        <c:v>-0.64846269270819545</c:v>
                      </c:pt>
                      <c:pt idx="148">
                        <c:v>-0.65607827667711394</c:v>
                      </c:pt>
                      <c:pt idx="149">
                        <c:v>-0.66252258355601257</c:v>
                      </c:pt>
                      <c:pt idx="150">
                        <c:v>-0.66781450068852166</c:v>
                      </c:pt>
                      <c:pt idx="151">
                        <c:v>-0.67197731394647908</c:v>
                      </c:pt>
                      <c:pt idx="152">
                        <c:v>-0.67503853488195842</c:v>
                      </c:pt>
                      <c:pt idx="153">
                        <c:v>-0.67702970528770168</c:v>
                      </c:pt>
                      <c:pt idx="154">
                        <c:v>-0.67798618037080549</c:v>
                      </c:pt>
                      <c:pt idx="155">
                        <c:v>-0.67794689187113355</c:v>
                      </c:pt>
                      <c:pt idx="156">
                        <c:v>-0.67695409257430816</c:v>
                      </c:pt>
                      <c:pt idx="157">
                        <c:v>-0.67505308377854334</c:v>
                      </c:pt>
                      <c:pt idx="158">
                        <c:v>-0.6722919273743545</c:v>
                      </c:pt>
                      <c:pt idx="159">
                        <c:v>-0.66872114428568519</c:v>
                      </c:pt>
                      <c:pt idx="160">
                        <c:v>-0.66439340109970635</c:v>
                      </c:pt>
                      <c:pt idx="161">
                        <c:v>-0.65936318677998562</c:v>
                      </c:pt>
                      <c:pt idx="162">
                        <c:v>-0.65368648141346375</c:v>
                      </c:pt>
                      <c:pt idx="163">
                        <c:v>-0.64742041898540703</c:v>
                      </c:pt>
                      <c:pt idx="164">
                        <c:v>-0.64062294620794713</c:v>
                      </c:pt>
                      <c:pt idx="165">
                        <c:v>-0.63335247944679818</c:v>
                      </c:pt>
                      <c:pt idx="166">
                        <c:v>-0.625667561797149</c:v>
                      </c:pt>
                      <c:pt idx="167">
                        <c:v>-0.61762652235353865</c:v>
                      </c:pt>
                      <c:pt idx="168">
                        <c:v>-0.60928713969978343</c:v>
                      </c:pt>
                      <c:pt idx="169">
                        <c:v>-0.60070631161386623</c:v>
                      </c:pt>
                      <c:pt idx="170">
                        <c:v>-0.59193973293934188</c:v>
                      </c:pt>
                      <c:pt idx="171">
                        <c:v>-0.58304158351950996</c:v>
                      </c:pt>
                      <c:pt idx="172">
                        <c:v>-0.57406422802375046</c:v>
                      </c:pt>
                      <c:pt idx="173">
                        <c:v>-0.56505792941740807</c:v>
                      </c:pt>
                      <c:pt idx="174">
                        <c:v>-0.55607057773797386</c:v>
                      </c:pt>
                      <c:pt idx="175">
                        <c:v>-0.54714743574158498</c:v>
                      </c:pt>
                      <c:pt idx="176">
                        <c:v>-0.53833090287568686</c:v>
                      </c:pt>
                      <c:pt idx="177">
                        <c:v>-0.52966029891676869</c:v>
                      </c:pt>
                      <c:pt idx="178">
                        <c:v>-0.52117166848712049</c:v>
                      </c:pt>
                      <c:pt idx="179">
                        <c:v>-0.51289760753235381</c:v>
                      </c:pt>
                      <c:pt idx="180">
                        <c:v>-0.50486711270282691</c:v>
                      </c:pt>
                      <c:pt idx="181">
                        <c:v>-0.49710545443798965</c:v>
                      </c:pt>
                      <c:pt idx="182">
                        <c:v>-0.48963407440390566</c:v>
                      </c:pt>
                      <c:pt idx="183">
                        <c:v>-0.4824705077817581</c:v>
                      </c:pt>
                      <c:pt idx="184">
                        <c:v>-0.47562833074998678</c:v>
                      </c:pt>
                      <c:pt idx="185">
                        <c:v>-0.46911713334576233</c:v>
                      </c:pt>
                      <c:pt idx="186">
                        <c:v>-0.46294251773379713</c:v>
                      </c:pt>
                      <c:pt idx="187">
                        <c:v>-0.45710612175300053</c:v>
                      </c:pt>
                      <c:pt idx="188">
                        <c:v>-0.45160566745518377</c:v>
                      </c:pt>
                      <c:pt idx="189">
                        <c:v>-0.44643503419589248</c:v>
                      </c:pt>
                      <c:pt idx="190">
                        <c:v>-0.44158435568644588</c:v>
                      </c:pt>
                      <c:pt idx="191">
                        <c:v>-0.43704014026934368</c:v>
                      </c:pt>
                      <c:pt idx="192">
                        <c:v>-0.43278541353726196</c:v>
                      </c:pt>
                      <c:pt idx="193">
                        <c:v>-0.42879988227978766</c:v>
                      </c:pt>
                      <c:pt idx="194">
                        <c:v>-0.42506011861268395</c:v>
                      </c:pt>
                      <c:pt idx="195">
                        <c:v>-0.42153976302263102</c:v>
                      </c:pt>
                      <c:pt idx="196">
                        <c:v>-0.41820974494679697</c:v>
                      </c:pt>
                      <c:pt idx="197">
                        <c:v>-0.41503851940196929</c:v>
                      </c:pt>
                      <c:pt idx="198">
                        <c:v>-0.41199231808295245</c:v>
                      </c:pt>
                      <c:pt idx="199">
                        <c:v>-0.40903541326509846</c:v>
                      </c:pt>
                      <c:pt idx="200">
                        <c:v>-0.40613039277169394</c:v>
                      </c:pt>
                      <c:pt idx="201">
                        <c:v>-0.40323844420392824</c:v>
                      </c:pt>
                      <c:pt idx="202">
                        <c:v>-0.40031964657969427</c:v>
                      </c:pt>
                      <c:pt idx="203">
                        <c:v>-0.39733326748782294</c:v>
                      </c:pt>
                      <c:pt idx="204">
                        <c:v>-0.3942380638367538</c:v>
                      </c:pt>
                      <c:pt idx="205">
                        <c:v>-0.3909925842612591</c:v>
                      </c:pt>
                      <c:pt idx="206">
                        <c:v>-0.38755547124771561</c:v>
                      </c:pt>
                      <c:pt idx="207">
                        <c:v>-0.38388576104759758</c:v>
                      </c:pt>
                      <c:pt idx="208">
                        <c:v>-0.37994317947021716</c:v>
                      </c:pt>
                      <c:pt idx="209">
                        <c:v>-0.37568843167913851</c:v>
                      </c:pt>
                      <c:pt idx="210">
                        <c:v>-0.3710834841618994</c:v>
                      </c:pt>
                      <c:pt idx="211">
                        <c:v>-0.36609183709937376</c:v>
                      </c:pt>
                      <c:pt idx="212">
                        <c:v>-0.36067878542892146</c:v>
                      </c:pt>
                      <c:pt idx="213">
                        <c:v>-0.35481166697396005</c:v>
                      </c:pt>
                      <c:pt idx="214">
                        <c:v>-0.34846009610121148</c:v>
                      </c:pt>
                      <c:pt idx="215">
                        <c:v>-0.34159618146508391</c:v>
                      </c:pt>
                      <c:pt idx="216">
                        <c:v>-0.33419472650575921</c:v>
                      </c:pt>
                      <c:pt idx="217">
                        <c:v>-0.32623341148290985</c:v>
                      </c:pt>
                      <c:pt idx="218">
                        <c:v>-0.31769295594979485</c:v>
                      </c:pt>
                      <c:pt idx="219">
                        <c:v>-0.30855726070199474</c:v>
                      </c:pt>
                      <c:pt idx="220">
                        <c:v>-0.29881352837040587</c:v>
                      </c:pt>
                      <c:pt idx="221">
                        <c:v>-0.28845236196844831</c:v>
                      </c:pt>
                      <c:pt idx="222">
                        <c:v>-0.27746784084784371</c:v>
                      </c:pt>
                      <c:pt idx="223">
                        <c:v>-0.26585757366487084</c:v>
                      </c:pt>
                      <c:pt idx="224">
                        <c:v>-0.25362272810874775</c:v>
                      </c:pt>
                      <c:pt idx="225">
                        <c:v>-0.24076803729476756</c:v>
                      </c:pt>
                      <c:pt idx="226">
                        <c:v>-0.22730178287606609</c:v>
                      </c:pt>
                      <c:pt idx="227">
                        <c:v>-0.21323575507844245</c:v>
                      </c:pt>
                      <c:pt idx="228">
                        <c:v>-0.1985851900115457</c:v>
                      </c:pt>
                      <c:pt idx="229">
                        <c:v>-0.1833686847560112</c:v>
                      </c:pt>
                      <c:pt idx="230">
                        <c:v>-0.16760809086886522</c:v>
                      </c:pt>
                      <c:pt idx="231">
                        <c:v>-0.15132838708779001</c:v>
                      </c:pt>
                      <c:pt idx="232">
                        <c:v>-0.13455753214778146</c:v>
                      </c:pt>
                      <c:pt idx="233">
                        <c:v>-0.11732629875050221</c:v>
                      </c:pt>
                      <c:pt idx="234">
                        <c:v>-9.9668089846403546E-2</c:v>
                      </c:pt>
                      <c:pt idx="235">
                        <c:v>-8.1618738501730959E-2</c:v>
                      </c:pt>
                      <c:pt idx="236">
                        <c:v>-4.4500786730901874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F32E-4E69-8846-4EE235345673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1!$H$2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euil1!$G$3:$G$239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xVal>
          <c:yVal>
            <c:numRef>
              <c:f>Feuil1!$H$3:$H$239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E40-4B50-94E1-63FC59FB75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8563832"/>
        <c:axId val="658566456"/>
      </c:scatterChart>
      <c:valAx>
        <c:axId val="6585638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6456"/>
        <c:crosses val="autoZero"/>
        <c:crossBetween val="midCat"/>
      </c:valAx>
      <c:valAx>
        <c:axId val="658566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3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6"/>
          <c:order val="6"/>
          <c:tx>
            <c:strRef>
              <c:f>'Feuil2 (2)'!$L$7</c:f>
              <c:strCache>
                <c:ptCount val="1"/>
                <c:pt idx="0">
                  <c:v>x3cos</c:v>
                </c:pt>
              </c:strCache>
              <c:extLst xmlns:c15="http://schemas.microsoft.com/office/drawing/2012/chart"/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  <c:extLst xmlns:c15="http://schemas.microsoft.com/office/drawing/2012/chart"/>
            </c:numRef>
          </c:xVal>
          <c:yVal>
            <c:numRef>
              <c:f>'Feuil2 (2)'!$L$8:$L$244</c:f>
              <c:numCache>
                <c:formatCode>General</c:formatCode>
                <c:ptCount val="237"/>
                <c:pt idx="0">
                  <c:v>-2.2158924084715332E-3</c:v>
                </c:pt>
                <c:pt idx="1">
                  <c:v>-2.2088876158422414E-3</c:v>
                </c:pt>
                <c:pt idx="2">
                  <c:v>-2.1879175245087053E-3</c:v>
                </c:pt>
                <c:pt idx="3">
                  <c:v>-2.1531147141400893E-3</c:v>
                </c:pt>
                <c:pt idx="4">
                  <c:v>-2.1046992193090252E-3</c:v>
                </c:pt>
                <c:pt idx="5">
                  <c:v>-2.0429771383622015E-3</c:v>
                </c:pt>
                <c:pt idx="6">
                  <c:v>-1.9683386981680603E-3</c:v>
                </c:pt>
                <c:pt idx="7">
                  <c:v>-1.8812557869768922E-3</c:v>
                </c:pt>
                <c:pt idx="8">
                  <c:v>-1.782278970991386E-3</c:v>
                </c:pt>
                <c:pt idx="9">
                  <c:v>-1.6720340135098282E-3</c:v>
                </c:pt>
                <c:pt idx="10">
                  <c:v>-1.5512179186490526E-3</c:v>
                </c:pt>
                <c:pt idx="11">
                  <c:v>-1.4205945246600006E-3</c:v>
                </c:pt>
                <c:pt idx="12">
                  <c:v>-1.2809896746963651E-3</c:v>
                </c:pt>
                <c:pt idx="13">
                  <c:v>-1.1332859955682749E-3</c:v>
                </c:pt>
                <c:pt idx="14">
                  <c:v>-9.7841731749141996E-4</c:v>
                </c:pt>
                <c:pt idx="15">
                  <c:v>-8.1736277011176556E-4</c:v>
                </c:pt>
                <c:pt idx="16">
                  <c:v>-6.5114059213267626E-4</c:v>
                </c:pt>
                <c:pt idx="17">
                  <c:v>-4.8080169368199156E-4</c:v>
                </c:pt>
                <c:pt idx="18">
                  <c:v>-3.0742301211983603E-4</c:v>
                </c:pt>
                <c:pt idx="19">
                  <c:v>-1.3210070329388419E-4</c:v>
                </c:pt>
                <c:pt idx="20">
                  <c:v>4.4056788710835357E-5</c:v>
                </c:pt>
                <c:pt idx="21">
                  <c:v>2.1993573951233444E-4</c:v>
                </c:pt>
                <c:pt idx="22">
                  <c:v>3.9442418575579274E-4</c:v>
                </c:pt>
                <c:pt idx="23">
                  <c:v>5.6641895530390733E-4</c:v>
                </c:pt>
                <c:pt idx="24">
                  <c:v>7.3483264184633513E-4</c:v>
                </c:pt>
                <c:pt idx="25">
                  <c:v>8.98600479832498E-4</c:v>
                </c:pt>
                <c:pt idx="26">
                  <c:v>1.0566870762622168E-3</c:v>
                </c:pt>
                <c:pt idx="27">
                  <c:v>1.2080929567736241E-3</c:v>
                </c:pt>
                <c:pt idx="28">
                  <c:v>1.3518608846418854E-3</c:v>
                </c:pt>
                <c:pt idx="29">
                  <c:v>1.4870819127379691E-3</c:v>
                </c:pt>
                <c:pt idx="30">
                  <c:v>1.6129011301850554E-3</c:v>
                </c:pt>
                <c:pt idx="31">
                  <c:v>1.7285230673803537E-3</c:v>
                </c:pt>
                <c:pt idx="32">
                  <c:v>1.8332167252100491E-3</c:v>
                </c:pt>
                <c:pt idx="33">
                  <c:v>1.9263201966610631E-3</c:v>
                </c:pt>
                <c:pt idx="34">
                  <c:v>2.0072448516103001E-3</c:v>
                </c:pt>
                <c:pt idx="35">
                  <c:v>2.0754790583338107E-3</c:v>
                </c:pt>
                <c:pt idx="36">
                  <c:v>2.1305914182072803E-3</c:v>
                </c:pt>
                <c:pt idx="37">
                  <c:v>2.1722334931470284E-3</c:v>
                </c:pt>
                <c:pt idx="38">
                  <c:v>2.2001420085477614E-3</c:v>
                </c:pt>
                <c:pt idx="39">
                  <c:v>2.214140517789395E-3</c:v>
                </c:pt>
                <c:pt idx="40">
                  <c:v>2.2141405177893946E-3</c:v>
                </c:pt>
                <c:pt idx="41">
                  <c:v>2.2001420085477606E-3</c:v>
                </c:pt>
                <c:pt idx="42">
                  <c:v>2.1722334931470262E-3</c:v>
                </c:pt>
                <c:pt idx="43">
                  <c:v>2.1305914182072777E-3</c:v>
                </c:pt>
                <c:pt idx="44">
                  <c:v>2.0754790583338077E-3</c:v>
                </c:pt>
                <c:pt idx="45">
                  <c:v>2.0072448516102966E-3</c:v>
                </c:pt>
                <c:pt idx="46">
                  <c:v>1.9263201966610594E-3</c:v>
                </c:pt>
                <c:pt idx="47">
                  <c:v>1.8332167252100456E-3</c:v>
                </c:pt>
                <c:pt idx="48">
                  <c:v>1.7285230673803498E-3</c:v>
                </c:pt>
                <c:pt idx="49">
                  <c:v>1.6129011301850517E-3</c:v>
                </c:pt>
                <c:pt idx="50">
                  <c:v>1.4870819127379658E-3</c:v>
                </c:pt>
                <c:pt idx="51">
                  <c:v>1.3518608846418826E-3</c:v>
                </c:pt>
                <c:pt idx="52">
                  <c:v>1.208092956773623E-3</c:v>
                </c:pt>
                <c:pt idx="53">
                  <c:v>1.0566870762622146E-3</c:v>
                </c:pt>
                <c:pt idx="54">
                  <c:v>8.9860047983249573E-4</c:v>
                </c:pt>
                <c:pt idx="55">
                  <c:v>7.3483264184633459E-4</c:v>
                </c:pt>
                <c:pt idx="56">
                  <c:v>5.6641895530390842E-4</c:v>
                </c:pt>
                <c:pt idx="57">
                  <c:v>3.9442418575579328E-4</c:v>
                </c:pt>
                <c:pt idx="58">
                  <c:v>2.1993573951233498E-4</c:v>
                </c:pt>
                <c:pt idx="59">
                  <c:v>4.4056788710837864E-5</c:v>
                </c:pt>
                <c:pt idx="60">
                  <c:v>-1.321007032938802E-4</c:v>
                </c:pt>
                <c:pt idx="61">
                  <c:v>-3.0742301211983256E-4</c:v>
                </c:pt>
                <c:pt idx="62">
                  <c:v>-4.8080169368198912E-4</c:v>
                </c:pt>
                <c:pt idx="63">
                  <c:v>-6.5114059213267246E-4</c:v>
                </c:pt>
                <c:pt idx="64">
                  <c:v>-8.1736277011176057E-4</c:v>
                </c:pt>
                <c:pt idx="65">
                  <c:v>-9.7841731749141563E-4</c:v>
                </c:pt>
                <c:pt idx="66">
                  <c:v>-1.1332859955682712E-3</c:v>
                </c:pt>
                <c:pt idx="67">
                  <c:v>-1.2809896746963608E-3</c:v>
                </c:pt>
                <c:pt idx="68">
                  <c:v>-1.4205945246599956E-3</c:v>
                </c:pt>
                <c:pt idx="69">
                  <c:v>-1.5512179186490478E-3</c:v>
                </c:pt>
                <c:pt idx="70">
                  <c:v>-1.6720340135098245E-3</c:v>
                </c:pt>
                <c:pt idx="71">
                  <c:v>-1.7822789709913819E-3</c:v>
                </c:pt>
                <c:pt idx="72">
                  <c:v>-1.8812557869768876E-3</c:v>
                </c:pt>
                <c:pt idx="73">
                  <c:v>-1.9683386981680564E-3</c:v>
                </c:pt>
                <c:pt idx="74">
                  <c:v>-2.0429771383621985E-3</c:v>
                </c:pt>
                <c:pt idx="75">
                  <c:v>-2.1046992193090226E-3</c:v>
                </c:pt>
                <c:pt idx="76">
                  <c:v>-2.1531147141400872E-3</c:v>
                </c:pt>
                <c:pt idx="77">
                  <c:v>-2.187917524508704E-3</c:v>
                </c:pt>
                <c:pt idx="78">
                  <c:v>-2.2088876158422406E-3</c:v>
                </c:pt>
                <c:pt idx="79">
                  <c:v>-2.2158924084715332E-3</c:v>
                </c:pt>
                <c:pt idx="80">
                  <c:v>-2.2088876158422423E-3</c:v>
                </c:pt>
                <c:pt idx="81">
                  <c:v>-2.1879175245087075E-3</c:v>
                </c:pt>
                <c:pt idx="82">
                  <c:v>-2.1531147141400919E-3</c:v>
                </c:pt>
                <c:pt idx="83">
                  <c:v>-2.1046992193090291E-3</c:v>
                </c:pt>
                <c:pt idx="84">
                  <c:v>-2.0429771383622067E-3</c:v>
                </c:pt>
                <c:pt idx="85">
                  <c:v>-1.9683386981680659E-3</c:v>
                </c:pt>
                <c:pt idx="86">
                  <c:v>-1.8812557869768987E-3</c:v>
                </c:pt>
                <c:pt idx="87">
                  <c:v>-1.7822789709913943E-3</c:v>
                </c:pt>
                <c:pt idx="88">
                  <c:v>-1.672034013509838E-3</c:v>
                </c:pt>
                <c:pt idx="89">
                  <c:v>-1.551217918649063E-3</c:v>
                </c:pt>
                <c:pt idx="90">
                  <c:v>-1.4205945246600115E-3</c:v>
                </c:pt>
                <c:pt idx="91">
                  <c:v>-1.2809896746963777E-3</c:v>
                </c:pt>
                <c:pt idx="92">
                  <c:v>-1.1332859955682888E-3</c:v>
                </c:pt>
                <c:pt idx="93">
                  <c:v>-9.7841731749143427E-4</c:v>
                </c:pt>
                <c:pt idx="94">
                  <c:v>-8.1736277011177976E-4</c:v>
                </c:pt>
                <c:pt idx="95">
                  <c:v>-6.511405921326923E-4</c:v>
                </c:pt>
                <c:pt idx="96">
                  <c:v>-4.8080169368200934E-4</c:v>
                </c:pt>
                <c:pt idx="97">
                  <c:v>-3.0742301211985316E-4</c:v>
                </c:pt>
                <c:pt idx="98">
                  <c:v>-1.3210070329390097E-4</c:v>
                </c:pt>
                <c:pt idx="99">
                  <c:v>4.4056788710817109E-5</c:v>
                </c:pt>
                <c:pt idx="100">
                  <c:v>2.1993573951231433E-4</c:v>
                </c:pt>
                <c:pt idx="101">
                  <c:v>3.9442418575577279E-4</c:v>
                </c:pt>
                <c:pt idx="102">
                  <c:v>5.6641895530388825E-4</c:v>
                </c:pt>
                <c:pt idx="103">
                  <c:v>7.3483264184631691E-4</c:v>
                </c:pt>
                <c:pt idx="104">
                  <c:v>8.9860047983247686E-4</c:v>
                </c:pt>
                <c:pt idx="105">
                  <c:v>1.0566870762621964E-3</c:v>
                </c:pt>
                <c:pt idx="106">
                  <c:v>1.2080929567736057E-3</c:v>
                </c:pt>
                <c:pt idx="107">
                  <c:v>1.3518608846418646E-3</c:v>
                </c:pt>
                <c:pt idx="108">
                  <c:v>1.4870819127379496E-3</c:v>
                </c:pt>
                <c:pt idx="109">
                  <c:v>1.6129011301850374E-3</c:v>
                </c:pt>
                <c:pt idx="110">
                  <c:v>1.7285230673803372E-3</c:v>
                </c:pt>
                <c:pt idx="111">
                  <c:v>1.8332167252100352E-3</c:v>
                </c:pt>
                <c:pt idx="112">
                  <c:v>1.9263201966610488E-3</c:v>
                </c:pt>
                <c:pt idx="113">
                  <c:v>2.007244851610288E-3</c:v>
                </c:pt>
                <c:pt idx="114">
                  <c:v>2.0754790583338008E-3</c:v>
                </c:pt>
                <c:pt idx="115">
                  <c:v>2.1305914182072716E-3</c:v>
                </c:pt>
                <c:pt idx="116">
                  <c:v>2.1722334931470223E-3</c:v>
                </c:pt>
                <c:pt idx="117">
                  <c:v>2.200142008547758E-3</c:v>
                </c:pt>
                <c:pt idx="118">
                  <c:v>2.2141405177893937E-3</c:v>
                </c:pt>
                <c:pt idx="119">
                  <c:v>2.2141405177893959E-3</c:v>
                </c:pt>
                <c:pt idx="120">
                  <c:v>2.200142008547764E-3</c:v>
                </c:pt>
                <c:pt idx="121">
                  <c:v>2.1722334931470323E-3</c:v>
                </c:pt>
                <c:pt idx="122">
                  <c:v>2.1305914182072859E-3</c:v>
                </c:pt>
                <c:pt idx="123">
                  <c:v>2.0754790583338194E-3</c:v>
                </c:pt>
                <c:pt idx="124">
                  <c:v>2.0072448516103101E-3</c:v>
                </c:pt>
                <c:pt idx="125">
                  <c:v>1.9263201966610748E-3</c:v>
                </c:pt>
                <c:pt idx="126">
                  <c:v>1.8332167252100623E-3</c:v>
                </c:pt>
                <c:pt idx="127">
                  <c:v>1.7285230673803676E-3</c:v>
                </c:pt>
                <c:pt idx="128">
                  <c:v>1.6129011301850736E-3</c:v>
                </c:pt>
                <c:pt idx="129">
                  <c:v>1.4870819127379888E-3</c:v>
                </c:pt>
                <c:pt idx="130">
                  <c:v>1.3518608846419065E-3</c:v>
                </c:pt>
                <c:pt idx="131">
                  <c:v>1.2080929567736497E-3</c:v>
                </c:pt>
                <c:pt idx="132">
                  <c:v>1.0566870762622428E-3</c:v>
                </c:pt>
                <c:pt idx="133">
                  <c:v>8.98600479832525E-4</c:v>
                </c:pt>
                <c:pt idx="134">
                  <c:v>7.3483264184636299E-4</c:v>
                </c:pt>
                <c:pt idx="135">
                  <c:v>5.6641895530393541E-4</c:v>
                </c:pt>
                <c:pt idx="136">
                  <c:v>3.9442418575582477E-4</c:v>
                </c:pt>
                <c:pt idx="137">
                  <c:v>2.1993573951236686E-4</c:v>
                </c:pt>
                <c:pt idx="138">
                  <c:v>4.4056788710867924E-5</c:v>
                </c:pt>
                <c:pt idx="139">
                  <c:v>-1.3210070329384825E-4</c:v>
                </c:pt>
                <c:pt idx="140">
                  <c:v>-3.0742301211980085E-4</c:v>
                </c:pt>
                <c:pt idx="141">
                  <c:v>-4.8080169368195779E-4</c:v>
                </c:pt>
                <c:pt idx="142">
                  <c:v>-6.5114059213264362E-4</c:v>
                </c:pt>
                <c:pt idx="143">
                  <c:v>-8.1736277011173434E-4</c:v>
                </c:pt>
                <c:pt idx="144">
                  <c:v>-9.7841731749138679E-4</c:v>
                </c:pt>
                <c:pt idx="145">
                  <c:v>-1.1332859955682434E-3</c:v>
                </c:pt>
                <c:pt idx="146">
                  <c:v>-1.2809896746963361E-3</c:v>
                </c:pt>
                <c:pt idx="147">
                  <c:v>-1.4205945246599709E-3</c:v>
                </c:pt>
                <c:pt idx="148">
                  <c:v>-1.551217918649025E-3</c:v>
                </c:pt>
                <c:pt idx="149">
                  <c:v>-1.6720340135098033E-3</c:v>
                </c:pt>
                <c:pt idx="150">
                  <c:v>-1.7822789709913639E-3</c:v>
                </c:pt>
                <c:pt idx="151">
                  <c:v>-1.8812557869768729E-3</c:v>
                </c:pt>
                <c:pt idx="152">
                  <c:v>-1.9683386981680434E-3</c:v>
                </c:pt>
                <c:pt idx="153">
                  <c:v>-2.0429771383621877E-3</c:v>
                </c:pt>
                <c:pt idx="154">
                  <c:v>-2.1046992193090156E-3</c:v>
                </c:pt>
                <c:pt idx="155">
                  <c:v>-2.1531147141400828E-3</c:v>
                </c:pt>
                <c:pt idx="156">
                  <c:v>-2.1879175245087014E-3</c:v>
                </c:pt>
                <c:pt idx="157">
                  <c:v>-2.2088876158422393E-3</c:v>
                </c:pt>
                <c:pt idx="158">
                  <c:v>-2.2158924084715332E-3</c:v>
                </c:pt>
                <c:pt idx="159">
                  <c:v>-2.2088876158422427E-3</c:v>
                </c:pt>
                <c:pt idx="160">
                  <c:v>-2.1879175245087079E-3</c:v>
                </c:pt>
                <c:pt idx="161">
                  <c:v>-2.1531147141400928E-3</c:v>
                </c:pt>
                <c:pt idx="162">
                  <c:v>-2.1046992193090286E-3</c:v>
                </c:pt>
                <c:pt idx="163">
                  <c:v>-2.0429771383622037E-3</c:v>
                </c:pt>
                <c:pt idx="164">
                  <c:v>-1.9683386981680625E-3</c:v>
                </c:pt>
                <c:pt idx="165">
                  <c:v>-1.8812557869768945E-3</c:v>
                </c:pt>
                <c:pt idx="166">
                  <c:v>-1.7822789709913865E-3</c:v>
                </c:pt>
                <c:pt idx="167">
                  <c:v>-1.6720340135098254E-3</c:v>
                </c:pt>
                <c:pt idx="168">
                  <c:v>-1.5512179186490491E-3</c:v>
                </c:pt>
                <c:pt idx="169">
                  <c:v>-1.4205945246599967E-3</c:v>
                </c:pt>
                <c:pt idx="170">
                  <c:v>-1.2809896746963573E-3</c:v>
                </c:pt>
                <c:pt idx="171">
                  <c:v>-1.1332859955682623E-3</c:v>
                </c:pt>
                <c:pt idx="172">
                  <c:v>-9.784173174914063E-4</c:v>
                </c:pt>
                <c:pt idx="173">
                  <c:v>-8.1736277011175103E-4</c:v>
                </c:pt>
                <c:pt idx="174">
                  <c:v>-6.5114059213265706E-4</c:v>
                </c:pt>
                <c:pt idx="175">
                  <c:v>-4.8080169368196765E-4</c:v>
                </c:pt>
                <c:pt idx="176">
                  <c:v>-3.0742301211981077E-4</c:v>
                </c:pt>
                <c:pt idx="177">
                  <c:v>-1.3210070329385828E-4</c:v>
                </c:pt>
                <c:pt idx="178">
                  <c:v>4.4056788710865755E-5</c:v>
                </c:pt>
                <c:pt idx="179">
                  <c:v>2.1993573951236859E-4</c:v>
                </c:pt>
                <c:pt idx="180">
                  <c:v>3.9442418575582645E-4</c:v>
                </c:pt>
                <c:pt idx="181">
                  <c:v>5.6641895530394094E-4</c:v>
                </c:pt>
                <c:pt idx="182">
                  <c:v>7.348326418463721E-4</c:v>
                </c:pt>
                <c:pt idx="183">
                  <c:v>8.9860047983253747E-4</c:v>
                </c:pt>
                <c:pt idx="184">
                  <c:v>1.0566870762622547E-3</c:v>
                </c:pt>
                <c:pt idx="185">
                  <c:v>1.2080929567736612E-3</c:v>
                </c:pt>
                <c:pt idx="186">
                  <c:v>1.3518608846419234E-3</c:v>
                </c:pt>
                <c:pt idx="187">
                  <c:v>1.4870819127380077E-3</c:v>
                </c:pt>
                <c:pt idx="188">
                  <c:v>1.6129011301850909E-3</c:v>
                </c:pt>
                <c:pt idx="189">
                  <c:v>1.7285230673803862E-3</c:v>
                </c:pt>
                <c:pt idx="190">
                  <c:v>1.8332167252100811E-3</c:v>
                </c:pt>
                <c:pt idx="191">
                  <c:v>1.926320196661093E-3</c:v>
                </c:pt>
                <c:pt idx="192">
                  <c:v>2.0072448516103261E-3</c:v>
                </c:pt>
                <c:pt idx="193">
                  <c:v>2.0754790583338324E-3</c:v>
                </c:pt>
                <c:pt idx="194">
                  <c:v>2.1305914182072985E-3</c:v>
                </c:pt>
                <c:pt idx="195">
                  <c:v>2.1722334931470423E-3</c:v>
                </c:pt>
                <c:pt idx="196">
                  <c:v>2.2001420085477701E-3</c:v>
                </c:pt>
                <c:pt idx="197">
                  <c:v>2.214140517789398E-3</c:v>
                </c:pt>
                <c:pt idx="198">
                  <c:v>2.2141405177893915E-3</c:v>
                </c:pt>
                <c:pt idx="199">
                  <c:v>2.2001420085477506E-3</c:v>
                </c:pt>
                <c:pt idx="200">
                  <c:v>2.1722334931470102E-3</c:v>
                </c:pt>
                <c:pt idx="201">
                  <c:v>2.1305914182072547E-3</c:v>
                </c:pt>
                <c:pt idx="202">
                  <c:v>2.0754790583337782E-3</c:v>
                </c:pt>
                <c:pt idx="203">
                  <c:v>2.0072448516102572E-3</c:v>
                </c:pt>
                <c:pt idx="204">
                  <c:v>1.926320196661013E-3</c:v>
                </c:pt>
                <c:pt idx="205">
                  <c:v>1.833216725209992E-3</c:v>
                </c:pt>
                <c:pt idx="206">
                  <c:v>1.7285230673802843E-3</c:v>
                </c:pt>
                <c:pt idx="207">
                  <c:v>1.6129011301849797E-3</c:v>
                </c:pt>
                <c:pt idx="208">
                  <c:v>1.4870819127378871E-3</c:v>
                </c:pt>
                <c:pt idx="209">
                  <c:v>1.3518608846417978E-3</c:v>
                </c:pt>
                <c:pt idx="210">
                  <c:v>1.2080929567735313E-3</c:v>
                </c:pt>
                <c:pt idx="211">
                  <c:v>1.0566870762621118E-3</c:v>
                </c:pt>
                <c:pt idx="212">
                  <c:v>8.9860047983238882E-4</c:v>
                </c:pt>
                <c:pt idx="213">
                  <c:v>7.3483264184622248E-4</c:v>
                </c:pt>
                <c:pt idx="214">
                  <c:v>5.6641895530378373E-4</c:v>
                </c:pt>
                <c:pt idx="215">
                  <c:v>3.9442418575566648E-4</c:v>
                </c:pt>
                <c:pt idx="216">
                  <c:v>2.1993573951220683E-4</c:v>
                </c:pt>
                <c:pt idx="217">
                  <c:v>4.4056788710707116E-5</c:v>
                </c:pt>
                <c:pt idx="218">
                  <c:v>-1.3210070329401272E-4</c:v>
                </c:pt>
                <c:pt idx="219">
                  <c:v>-3.0742301211997183E-4</c:v>
                </c:pt>
                <c:pt idx="220">
                  <c:v>-4.8080169368212638E-4</c:v>
                </c:pt>
                <c:pt idx="221">
                  <c:v>-6.5114059213280874E-4</c:v>
                </c:pt>
                <c:pt idx="222">
                  <c:v>-8.1736277011190217E-4</c:v>
                </c:pt>
                <c:pt idx="223">
                  <c:v>-9.7841731749155223E-4</c:v>
                </c:pt>
                <c:pt idx="224">
                  <c:v>-1.133285995568402E-3</c:v>
                </c:pt>
                <c:pt idx="225">
                  <c:v>-1.2809896746964868E-3</c:v>
                </c:pt>
                <c:pt idx="226">
                  <c:v>-1.4205945246601155E-3</c:v>
                </c:pt>
                <c:pt idx="227">
                  <c:v>-1.5512179186491653E-3</c:v>
                </c:pt>
                <c:pt idx="228">
                  <c:v>-1.6720340135099323E-3</c:v>
                </c:pt>
                <c:pt idx="229">
                  <c:v>-1.7822789709914806E-3</c:v>
                </c:pt>
                <c:pt idx="230">
                  <c:v>-1.8812557869769804E-3</c:v>
                </c:pt>
                <c:pt idx="231">
                  <c:v>-1.9683386981681375E-3</c:v>
                </c:pt>
                <c:pt idx="232">
                  <c:v>-2.0429771383622666E-3</c:v>
                </c:pt>
                <c:pt idx="233">
                  <c:v>-2.1046992193090781E-3</c:v>
                </c:pt>
                <c:pt idx="234">
                  <c:v>-2.1531147141401297E-3</c:v>
                </c:pt>
                <c:pt idx="235">
                  <c:v>-2.1879175245087335E-3</c:v>
                </c:pt>
                <c:pt idx="236">
                  <c:v>-2.2158924084715332E-3</c:v>
                </c:pt>
              </c:numCache>
              <c:extLst xmlns:c15="http://schemas.microsoft.com/office/drawing/2012/chart"/>
            </c:numRef>
          </c:yVal>
          <c:smooth val="1"/>
          <c:extLst>
            <c:ext xmlns:c16="http://schemas.microsoft.com/office/drawing/2014/chart" uri="{C3380CC4-5D6E-409C-BE32-E72D297353CC}">
              <c16:uniqueId val="{00000000-33E8-459D-99C6-1953DC5FA4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33E8-459D-99C6-1953DC5FA4DA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7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8:$G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1.790846071604401E-2</c:v>
                      </c:pt>
                      <c:pt idx="1">
                        <c:v>-1.790846071604401E-2</c:v>
                      </c:pt>
                      <c:pt idx="2">
                        <c:v>-1.790846071604401E-2</c:v>
                      </c:pt>
                      <c:pt idx="3">
                        <c:v>-1.790846071604401E-2</c:v>
                      </c:pt>
                      <c:pt idx="4">
                        <c:v>-1.790846071604401E-2</c:v>
                      </c:pt>
                      <c:pt idx="5">
                        <c:v>-1.790846071604401E-2</c:v>
                      </c:pt>
                      <c:pt idx="6">
                        <c:v>-1.790846071604401E-2</c:v>
                      </c:pt>
                      <c:pt idx="7">
                        <c:v>-1.790846071604401E-2</c:v>
                      </c:pt>
                      <c:pt idx="8">
                        <c:v>-1.790846071604401E-2</c:v>
                      </c:pt>
                      <c:pt idx="9">
                        <c:v>-1.790846071604401E-2</c:v>
                      </c:pt>
                      <c:pt idx="10">
                        <c:v>-1.790846071604401E-2</c:v>
                      </c:pt>
                      <c:pt idx="11">
                        <c:v>-1.790846071604401E-2</c:v>
                      </c:pt>
                      <c:pt idx="12">
                        <c:v>-1.790846071604401E-2</c:v>
                      </c:pt>
                      <c:pt idx="13">
                        <c:v>-1.790846071604401E-2</c:v>
                      </c:pt>
                      <c:pt idx="14">
                        <c:v>-1.790846071604401E-2</c:v>
                      </c:pt>
                      <c:pt idx="15">
                        <c:v>-1.790846071604401E-2</c:v>
                      </c:pt>
                      <c:pt idx="16">
                        <c:v>-1.790846071604401E-2</c:v>
                      </c:pt>
                      <c:pt idx="17">
                        <c:v>-1.790846071604401E-2</c:v>
                      </c:pt>
                      <c:pt idx="18">
                        <c:v>-1.790846071604401E-2</c:v>
                      </c:pt>
                      <c:pt idx="19">
                        <c:v>-1.790846071604401E-2</c:v>
                      </c:pt>
                      <c:pt idx="20">
                        <c:v>-1.790846071604401E-2</c:v>
                      </c:pt>
                      <c:pt idx="21">
                        <c:v>-1.790846071604401E-2</c:v>
                      </c:pt>
                      <c:pt idx="22">
                        <c:v>-1.790846071604401E-2</c:v>
                      </c:pt>
                      <c:pt idx="23">
                        <c:v>-1.790846071604401E-2</c:v>
                      </c:pt>
                      <c:pt idx="24">
                        <c:v>-1.790846071604401E-2</c:v>
                      </c:pt>
                      <c:pt idx="25">
                        <c:v>-1.790846071604401E-2</c:v>
                      </c:pt>
                      <c:pt idx="26">
                        <c:v>-1.790846071604401E-2</c:v>
                      </c:pt>
                      <c:pt idx="27">
                        <c:v>-1.790846071604401E-2</c:v>
                      </c:pt>
                      <c:pt idx="28">
                        <c:v>-1.790846071604401E-2</c:v>
                      </c:pt>
                      <c:pt idx="29">
                        <c:v>-1.790846071604401E-2</c:v>
                      </c:pt>
                      <c:pt idx="30">
                        <c:v>-1.790846071604401E-2</c:v>
                      </c:pt>
                      <c:pt idx="31">
                        <c:v>-1.790846071604401E-2</c:v>
                      </c:pt>
                      <c:pt idx="32">
                        <c:v>-1.790846071604401E-2</c:v>
                      </c:pt>
                      <c:pt idx="33">
                        <c:v>-1.790846071604401E-2</c:v>
                      </c:pt>
                      <c:pt idx="34">
                        <c:v>-1.790846071604401E-2</c:v>
                      </c:pt>
                      <c:pt idx="35">
                        <c:v>-1.790846071604401E-2</c:v>
                      </c:pt>
                      <c:pt idx="36">
                        <c:v>-1.790846071604401E-2</c:v>
                      </c:pt>
                      <c:pt idx="37">
                        <c:v>-1.790846071604401E-2</c:v>
                      </c:pt>
                      <c:pt idx="38">
                        <c:v>-1.790846071604401E-2</c:v>
                      </c:pt>
                      <c:pt idx="39">
                        <c:v>-1.790846071604401E-2</c:v>
                      </c:pt>
                      <c:pt idx="40">
                        <c:v>-1.790846071604401E-2</c:v>
                      </c:pt>
                      <c:pt idx="41">
                        <c:v>-1.790846071604401E-2</c:v>
                      </c:pt>
                      <c:pt idx="42">
                        <c:v>-1.790846071604401E-2</c:v>
                      </c:pt>
                      <c:pt idx="43">
                        <c:v>-1.790846071604401E-2</c:v>
                      </c:pt>
                      <c:pt idx="44">
                        <c:v>-1.790846071604401E-2</c:v>
                      </c:pt>
                      <c:pt idx="45">
                        <c:v>-1.790846071604401E-2</c:v>
                      </c:pt>
                      <c:pt idx="46">
                        <c:v>-1.790846071604401E-2</c:v>
                      </c:pt>
                      <c:pt idx="47">
                        <c:v>-1.790846071604401E-2</c:v>
                      </c:pt>
                      <c:pt idx="48">
                        <c:v>-1.790846071604401E-2</c:v>
                      </c:pt>
                      <c:pt idx="49">
                        <c:v>-1.790846071604401E-2</c:v>
                      </c:pt>
                      <c:pt idx="50">
                        <c:v>-1.790846071604401E-2</c:v>
                      </c:pt>
                      <c:pt idx="51">
                        <c:v>-1.790846071604401E-2</c:v>
                      </c:pt>
                      <c:pt idx="52">
                        <c:v>-1.790846071604401E-2</c:v>
                      </c:pt>
                      <c:pt idx="53">
                        <c:v>-1.790846071604401E-2</c:v>
                      </c:pt>
                      <c:pt idx="54">
                        <c:v>-1.790846071604401E-2</c:v>
                      </c:pt>
                      <c:pt idx="55">
                        <c:v>-1.790846071604401E-2</c:v>
                      </c:pt>
                      <c:pt idx="56">
                        <c:v>-1.790846071604401E-2</c:v>
                      </c:pt>
                      <c:pt idx="57">
                        <c:v>-1.790846071604401E-2</c:v>
                      </c:pt>
                      <c:pt idx="58">
                        <c:v>-1.790846071604401E-2</c:v>
                      </c:pt>
                      <c:pt idx="59">
                        <c:v>-1.790846071604401E-2</c:v>
                      </c:pt>
                      <c:pt idx="60">
                        <c:v>-1.790846071604401E-2</c:v>
                      </c:pt>
                      <c:pt idx="61">
                        <c:v>-1.790846071604401E-2</c:v>
                      </c:pt>
                      <c:pt idx="62">
                        <c:v>-1.790846071604401E-2</c:v>
                      </c:pt>
                      <c:pt idx="63">
                        <c:v>-1.790846071604401E-2</c:v>
                      </c:pt>
                      <c:pt idx="64">
                        <c:v>-1.790846071604401E-2</c:v>
                      </c:pt>
                      <c:pt idx="65">
                        <c:v>-1.790846071604401E-2</c:v>
                      </c:pt>
                      <c:pt idx="66">
                        <c:v>-1.790846071604401E-2</c:v>
                      </c:pt>
                      <c:pt idx="67">
                        <c:v>-1.790846071604401E-2</c:v>
                      </c:pt>
                      <c:pt idx="68">
                        <c:v>-1.790846071604401E-2</c:v>
                      </c:pt>
                      <c:pt idx="69">
                        <c:v>-1.790846071604401E-2</c:v>
                      </c:pt>
                      <c:pt idx="70">
                        <c:v>-1.790846071604401E-2</c:v>
                      </c:pt>
                      <c:pt idx="71">
                        <c:v>-1.790846071604401E-2</c:v>
                      </c:pt>
                      <c:pt idx="72">
                        <c:v>-1.790846071604401E-2</c:v>
                      </c:pt>
                      <c:pt idx="73">
                        <c:v>-1.790846071604401E-2</c:v>
                      </c:pt>
                      <c:pt idx="74">
                        <c:v>-1.790846071604401E-2</c:v>
                      </c:pt>
                      <c:pt idx="75">
                        <c:v>-1.790846071604401E-2</c:v>
                      </c:pt>
                      <c:pt idx="76">
                        <c:v>-1.790846071604401E-2</c:v>
                      </c:pt>
                      <c:pt idx="77">
                        <c:v>-1.790846071604401E-2</c:v>
                      </c:pt>
                      <c:pt idx="78">
                        <c:v>-1.790846071604401E-2</c:v>
                      </c:pt>
                      <c:pt idx="79">
                        <c:v>-1.790846071604401E-2</c:v>
                      </c:pt>
                      <c:pt idx="80">
                        <c:v>-1.790846071604401E-2</c:v>
                      </c:pt>
                      <c:pt idx="81">
                        <c:v>-1.790846071604401E-2</c:v>
                      </c:pt>
                      <c:pt idx="82">
                        <c:v>-1.790846071604401E-2</c:v>
                      </c:pt>
                      <c:pt idx="83">
                        <c:v>-1.790846071604401E-2</c:v>
                      </c:pt>
                      <c:pt idx="84">
                        <c:v>-1.790846071604401E-2</c:v>
                      </c:pt>
                      <c:pt idx="85">
                        <c:v>-1.790846071604401E-2</c:v>
                      </c:pt>
                      <c:pt idx="86">
                        <c:v>-1.790846071604401E-2</c:v>
                      </c:pt>
                      <c:pt idx="87">
                        <c:v>-1.790846071604401E-2</c:v>
                      </c:pt>
                      <c:pt idx="88">
                        <c:v>-1.790846071604401E-2</c:v>
                      </c:pt>
                      <c:pt idx="89">
                        <c:v>-1.790846071604401E-2</c:v>
                      </c:pt>
                      <c:pt idx="90">
                        <c:v>-1.790846071604401E-2</c:v>
                      </c:pt>
                      <c:pt idx="91">
                        <c:v>-1.790846071604401E-2</c:v>
                      </c:pt>
                      <c:pt idx="92">
                        <c:v>-1.790846071604401E-2</c:v>
                      </c:pt>
                      <c:pt idx="93">
                        <c:v>-1.790846071604401E-2</c:v>
                      </c:pt>
                      <c:pt idx="94">
                        <c:v>-1.790846071604401E-2</c:v>
                      </c:pt>
                      <c:pt idx="95">
                        <c:v>-1.790846071604401E-2</c:v>
                      </c:pt>
                      <c:pt idx="96">
                        <c:v>-1.790846071604401E-2</c:v>
                      </c:pt>
                      <c:pt idx="97">
                        <c:v>-1.790846071604401E-2</c:v>
                      </c:pt>
                      <c:pt idx="98">
                        <c:v>-1.790846071604401E-2</c:v>
                      </c:pt>
                      <c:pt idx="99">
                        <c:v>-1.790846071604401E-2</c:v>
                      </c:pt>
                      <c:pt idx="100">
                        <c:v>-1.790846071604401E-2</c:v>
                      </c:pt>
                      <c:pt idx="101">
                        <c:v>-1.790846071604401E-2</c:v>
                      </c:pt>
                      <c:pt idx="102">
                        <c:v>-1.790846071604401E-2</c:v>
                      </c:pt>
                      <c:pt idx="103">
                        <c:v>-1.790846071604401E-2</c:v>
                      </c:pt>
                      <c:pt idx="104">
                        <c:v>-1.790846071604401E-2</c:v>
                      </c:pt>
                      <c:pt idx="105">
                        <c:v>-1.790846071604401E-2</c:v>
                      </c:pt>
                      <c:pt idx="106">
                        <c:v>-1.790846071604401E-2</c:v>
                      </c:pt>
                      <c:pt idx="107">
                        <c:v>-1.790846071604401E-2</c:v>
                      </c:pt>
                      <c:pt idx="108">
                        <c:v>-1.790846071604401E-2</c:v>
                      </c:pt>
                      <c:pt idx="109">
                        <c:v>-1.790846071604401E-2</c:v>
                      </c:pt>
                      <c:pt idx="110">
                        <c:v>-1.790846071604401E-2</c:v>
                      </c:pt>
                      <c:pt idx="111">
                        <c:v>-1.790846071604401E-2</c:v>
                      </c:pt>
                      <c:pt idx="112">
                        <c:v>-1.790846071604401E-2</c:v>
                      </c:pt>
                      <c:pt idx="113">
                        <c:v>-1.790846071604401E-2</c:v>
                      </c:pt>
                      <c:pt idx="114">
                        <c:v>-1.790846071604401E-2</c:v>
                      </c:pt>
                      <c:pt idx="115">
                        <c:v>-1.790846071604401E-2</c:v>
                      </c:pt>
                      <c:pt idx="116">
                        <c:v>-1.790846071604401E-2</c:v>
                      </c:pt>
                      <c:pt idx="117">
                        <c:v>-1.790846071604401E-2</c:v>
                      </c:pt>
                      <c:pt idx="118">
                        <c:v>-1.790846071604401E-2</c:v>
                      </c:pt>
                      <c:pt idx="119">
                        <c:v>-1.790846071604401E-2</c:v>
                      </c:pt>
                      <c:pt idx="120">
                        <c:v>-1.790846071604401E-2</c:v>
                      </c:pt>
                      <c:pt idx="121">
                        <c:v>-1.790846071604401E-2</c:v>
                      </c:pt>
                      <c:pt idx="122">
                        <c:v>-1.790846071604401E-2</c:v>
                      </c:pt>
                      <c:pt idx="123">
                        <c:v>-1.790846071604401E-2</c:v>
                      </c:pt>
                      <c:pt idx="124">
                        <c:v>-1.790846071604401E-2</c:v>
                      </c:pt>
                      <c:pt idx="125">
                        <c:v>-1.790846071604401E-2</c:v>
                      </c:pt>
                      <c:pt idx="126">
                        <c:v>-1.790846071604401E-2</c:v>
                      </c:pt>
                      <c:pt idx="127">
                        <c:v>-1.790846071604401E-2</c:v>
                      </c:pt>
                      <c:pt idx="128">
                        <c:v>-1.790846071604401E-2</c:v>
                      </c:pt>
                      <c:pt idx="129">
                        <c:v>-1.790846071604401E-2</c:v>
                      </c:pt>
                      <c:pt idx="130">
                        <c:v>-1.790846071604401E-2</c:v>
                      </c:pt>
                      <c:pt idx="131">
                        <c:v>-1.790846071604401E-2</c:v>
                      </c:pt>
                      <c:pt idx="132">
                        <c:v>-1.790846071604401E-2</c:v>
                      </c:pt>
                      <c:pt idx="133">
                        <c:v>-1.790846071604401E-2</c:v>
                      </c:pt>
                      <c:pt idx="134">
                        <c:v>-1.790846071604401E-2</c:v>
                      </c:pt>
                      <c:pt idx="135">
                        <c:v>-1.790846071604401E-2</c:v>
                      </c:pt>
                      <c:pt idx="136">
                        <c:v>-1.790846071604401E-2</c:v>
                      </c:pt>
                      <c:pt idx="137">
                        <c:v>-1.790846071604401E-2</c:v>
                      </c:pt>
                      <c:pt idx="138">
                        <c:v>-1.790846071604401E-2</c:v>
                      </c:pt>
                      <c:pt idx="139">
                        <c:v>-1.790846071604401E-2</c:v>
                      </c:pt>
                      <c:pt idx="140">
                        <c:v>-1.790846071604401E-2</c:v>
                      </c:pt>
                      <c:pt idx="141">
                        <c:v>-1.790846071604401E-2</c:v>
                      </c:pt>
                      <c:pt idx="142">
                        <c:v>-1.790846071604401E-2</c:v>
                      </c:pt>
                      <c:pt idx="143">
                        <c:v>-1.790846071604401E-2</c:v>
                      </c:pt>
                      <c:pt idx="144">
                        <c:v>-1.790846071604401E-2</c:v>
                      </c:pt>
                      <c:pt idx="145">
                        <c:v>-1.790846071604401E-2</c:v>
                      </c:pt>
                      <c:pt idx="146">
                        <c:v>-1.790846071604401E-2</c:v>
                      </c:pt>
                      <c:pt idx="147">
                        <c:v>-1.790846071604401E-2</c:v>
                      </c:pt>
                      <c:pt idx="148">
                        <c:v>-1.790846071604401E-2</c:v>
                      </c:pt>
                      <c:pt idx="149">
                        <c:v>-1.790846071604401E-2</c:v>
                      </c:pt>
                      <c:pt idx="150">
                        <c:v>-1.790846071604401E-2</c:v>
                      </c:pt>
                      <c:pt idx="151">
                        <c:v>-1.790846071604401E-2</c:v>
                      </c:pt>
                      <c:pt idx="152">
                        <c:v>-1.790846071604401E-2</c:v>
                      </c:pt>
                      <c:pt idx="153">
                        <c:v>-1.790846071604401E-2</c:v>
                      </c:pt>
                      <c:pt idx="154">
                        <c:v>-1.790846071604401E-2</c:v>
                      </c:pt>
                      <c:pt idx="155">
                        <c:v>-1.790846071604401E-2</c:v>
                      </c:pt>
                      <c:pt idx="156">
                        <c:v>-1.790846071604401E-2</c:v>
                      </c:pt>
                      <c:pt idx="157">
                        <c:v>-1.790846071604401E-2</c:v>
                      </c:pt>
                      <c:pt idx="158">
                        <c:v>-1.790846071604401E-2</c:v>
                      </c:pt>
                      <c:pt idx="159">
                        <c:v>-1.790846071604401E-2</c:v>
                      </c:pt>
                      <c:pt idx="160">
                        <c:v>-1.790846071604401E-2</c:v>
                      </c:pt>
                      <c:pt idx="161">
                        <c:v>-1.790846071604401E-2</c:v>
                      </c:pt>
                      <c:pt idx="162">
                        <c:v>-1.790846071604401E-2</c:v>
                      </c:pt>
                      <c:pt idx="163">
                        <c:v>-1.790846071604401E-2</c:v>
                      </c:pt>
                      <c:pt idx="164">
                        <c:v>-1.790846071604401E-2</c:v>
                      </c:pt>
                      <c:pt idx="165">
                        <c:v>-1.790846071604401E-2</c:v>
                      </c:pt>
                      <c:pt idx="166">
                        <c:v>-1.790846071604401E-2</c:v>
                      </c:pt>
                      <c:pt idx="167">
                        <c:v>-1.790846071604401E-2</c:v>
                      </c:pt>
                      <c:pt idx="168">
                        <c:v>-1.790846071604401E-2</c:v>
                      </c:pt>
                      <c:pt idx="169">
                        <c:v>-1.790846071604401E-2</c:v>
                      </c:pt>
                      <c:pt idx="170">
                        <c:v>-1.790846071604401E-2</c:v>
                      </c:pt>
                      <c:pt idx="171">
                        <c:v>-1.790846071604401E-2</c:v>
                      </c:pt>
                      <c:pt idx="172">
                        <c:v>-1.790846071604401E-2</c:v>
                      </c:pt>
                      <c:pt idx="173">
                        <c:v>-1.790846071604401E-2</c:v>
                      </c:pt>
                      <c:pt idx="174">
                        <c:v>-1.790846071604401E-2</c:v>
                      </c:pt>
                      <c:pt idx="175">
                        <c:v>-1.790846071604401E-2</c:v>
                      </c:pt>
                      <c:pt idx="176">
                        <c:v>-1.790846071604401E-2</c:v>
                      </c:pt>
                      <c:pt idx="177">
                        <c:v>-1.790846071604401E-2</c:v>
                      </c:pt>
                      <c:pt idx="178">
                        <c:v>-1.790846071604401E-2</c:v>
                      </c:pt>
                      <c:pt idx="179">
                        <c:v>-1.790846071604401E-2</c:v>
                      </c:pt>
                      <c:pt idx="180">
                        <c:v>-1.790846071604401E-2</c:v>
                      </c:pt>
                      <c:pt idx="181">
                        <c:v>-1.790846071604401E-2</c:v>
                      </c:pt>
                      <c:pt idx="182">
                        <c:v>-1.790846071604401E-2</c:v>
                      </c:pt>
                      <c:pt idx="183">
                        <c:v>-1.790846071604401E-2</c:v>
                      </c:pt>
                      <c:pt idx="184">
                        <c:v>-1.790846071604401E-2</c:v>
                      </c:pt>
                      <c:pt idx="185">
                        <c:v>-1.790846071604401E-2</c:v>
                      </c:pt>
                      <c:pt idx="186">
                        <c:v>-1.790846071604401E-2</c:v>
                      </c:pt>
                      <c:pt idx="187">
                        <c:v>-1.790846071604401E-2</c:v>
                      </c:pt>
                      <c:pt idx="188">
                        <c:v>-1.790846071604401E-2</c:v>
                      </c:pt>
                      <c:pt idx="189">
                        <c:v>-1.790846071604401E-2</c:v>
                      </c:pt>
                      <c:pt idx="190">
                        <c:v>-1.790846071604401E-2</c:v>
                      </c:pt>
                      <c:pt idx="191">
                        <c:v>-1.790846071604401E-2</c:v>
                      </c:pt>
                      <c:pt idx="192">
                        <c:v>-1.790846071604401E-2</c:v>
                      </c:pt>
                      <c:pt idx="193">
                        <c:v>-1.790846071604401E-2</c:v>
                      </c:pt>
                      <c:pt idx="194">
                        <c:v>-1.790846071604401E-2</c:v>
                      </c:pt>
                      <c:pt idx="195">
                        <c:v>-1.790846071604401E-2</c:v>
                      </c:pt>
                      <c:pt idx="196">
                        <c:v>-1.790846071604401E-2</c:v>
                      </c:pt>
                      <c:pt idx="197">
                        <c:v>-1.790846071604401E-2</c:v>
                      </c:pt>
                      <c:pt idx="198">
                        <c:v>-1.790846071604401E-2</c:v>
                      </c:pt>
                      <c:pt idx="199">
                        <c:v>-1.790846071604401E-2</c:v>
                      </c:pt>
                      <c:pt idx="200">
                        <c:v>-1.790846071604401E-2</c:v>
                      </c:pt>
                      <c:pt idx="201">
                        <c:v>-1.790846071604401E-2</c:v>
                      </c:pt>
                      <c:pt idx="202">
                        <c:v>-1.790846071604401E-2</c:v>
                      </c:pt>
                      <c:pt idx="203">
                        <c:v>-1.790846071604401E-2</c:v>
                      </c:pt>
                      <c:pt idx="204">
                        <c:v>-1.790846071604401E-2</c:v>
                      </c:pt>
                      <c:pt idx="205">
                        <c:v>-1.790846071604401E-2</c:v>
                      </c:pt>
                      <c:pt idx="206">
                        <c:v>-1.790846071604401E-2</c:v>
                      </c:pt>
                      <c:pt idx="207">
                        <c:v>-1.790846071604401E-2</c:v>
                      </c:pt>
                      <c:pt idx="208">
                        <c:v>-1.790846071604401E-2</c:v>
                      </c:pt>
                      <c:pt idx="209">
                        <c:v>-1.790846071604401E-2</c:v>
                      </c:pt>
                      <c:pt idx="210">
                        <c:v>-1.790846071604401E-2</c:v>
                      </c:pt>
                      <c:pt idx="211">
                        <c:v>-1.790846071604401E-2</c:v>
                      </c:pt>
                      <c:pt idx="212">
                        <c:v>-1.790846071604401E-2</c:v>
                      </c:pt>
                      <c:pt idx="213">
                        <c:v>-1.790846071604401E-2</c:v>
                      </c:pt>
                      <c:pt idx="214">
                        <c:v>-1.790846071604401E-2</c:v>
                      </c:pt>
                      <c:pt idx="215">
                        <c:v>-1.790846071604401E-2</c:v>
                      </c:pt>
                      <c:pt idx="216">
                        <c:v>-1.790846071604401E-2</c:v>
                      </c:pt>
                      <c:pt idx="217">
                        <c:v>-1.790846071604401E-2</c:v>
                      </c:pt>
                      <c:pt idx="218">
                        <c:v>-1.790846071604401E-2</c:v>
                      </c:pt>
                      <c:pt idx="219">
                        <c:v>-1.790846071604401E-2</c:v>
                      </c:pt>
                      <c:pt idx="220">
                        <c:v>-1.790846071604401E-2</c:v>
                      </c:pt>
                      <c:pt idx="221">
                        <c:v>-1.790846071604401E-2</c:v>
                      </c:pt>
                      <c:pt idx="222">
                        <c:v>-1.790846071604401E-2</c:v>
                      </c:pt>
                      <c:pt idx="223">
                        <c:v>-1.790846071604401E-2</c:v>
                      </c:pt>
                      <c:pt idx="224">
                        <c:v>-1.790846071604401E-2</c:v>
                      </c:pt>
                      <c:pt idx="225">
                        <c:v>-1.790846071604401E-2</c:v>
                      </c:pt>
                      <c:pt idx="226">
                        <c:v>-1.790846071604401E-2</c:v>
                      </c:pt>
                      <c:pt idx="227">
                        <c:v>-1.790846071604401E-2</c:v>
                      </c:pt>
                      <c:pt idx="228">
                        <c:v>-1.790846071604401E-2</c:v>
                      </c:pt>
                      <c:pt idx="229">
                        <c:v>-1.790846071604401E-2</c:v>
                      </c:pt>
                      <c:pt idx="230">
                        <c:v>-1.790846071604401E-2</c:v>
                      </c:pt>
                      <c:pt idx="231">
                        <c:v>-1.790846071604401E-2</c:v>
                      </c:pt>
                      <c:pt idx="232">
                        <c:v>-1.790846071604401E-2</c:v>
                      </c:pt>
                      <c:pt idx="233">
                        <c:v>-1.790846071604401E-2</c:v>
                      </c:pt>
                      <c:pt idx="234">
                        <c:v>-1.790846071604401E-2</c:v>
                      </c:pt>
                      <c:pt idx="235">
                        <c:v>-1.790846071604401E-2</c:v>
                      </c:pt>
                      <c:pt idx="236">
                        <c:v>-1.79084607160440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33E8-459D-99C6-1953DC5FA4DA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7</c15:sqref>
                        </c15:formulaRef>
                      </c:ext>
                    </c:extLst>
                    <c:strCache>
                      <c:ptCount val="1"/>
                      <c:pt idx="0">
                        <c:v>x1cos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8:$H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1.625251966134671E-2</c:v>
                      </c:pt>
                      <c:pt idx="1">
                        <c:v>1.6246808448945549E-2</c:v>
                      </c:pt>
                      <c:pt idx="2">
                        <c:v>1.6229678825636251E-2</c:v>
                      </c:pt>
                      <c:pt idx="3">
                        <c:v>1.620114283028037E-2</c:v>
                      </c:pt>
                      <c:pt idx="4">
                        <c:v>1.6161220518245811E-2</c:v>
                      </c:pt>
                      <c:pt idx="5">
                        <c:v>1.6109939947311715E-2</c:v>
                      </c:pt>
                      <c:pt idx="6">
                        <c:v>1.604733715794919E-2</c:v>
                      </c:pt>
                      <c:pt idx="7">
                        <c:v>1.5973456147991727E-2</c:v>
                      </c:pt>
                      <c:pt idx="8">
                        <c:v>1.5888348841713112E-2</c:v>
                      </c:pt>
                      <c:pt idx="9">
                        <c:v>1.5792075053334548E-2</c:v>
                      </c:pt>
                      <c:pt idx="10">
                        <c:v>1.5684702444986647E-2</c:v>
                      </c:pt>
                      <c:pt idx="11">
                        <c:v>1.5566306479155858E-2</c:v>
                      </c:pt>
                      <c:pt idx="12">
                        <c:v>1.543697036564871E-2</c:v>
                      </c:pt>
                      <c:pt idx="13">
                        <c:v>1.529678500311117E-2</c:v>
                      </c:pt>
                      <c:pt idx="14">
                        <c:v>1.5145848915144212E-2</c:v>
                      </c:pt>
                      <c:pt idx="15">
                        <c:v>1.4984268181060504E-2</c:v>
                      </c:pt>
                      <c:pt idx="16">
                        <c:v>1.4812156361330852E-2</c:v>
                      </c:pt>
                      <c:pt idx="17">
                        <c:v>1.4629634417772836E-2</c:v>
                      </c:pt>
                      <c:pt idx="18">
                        <c:v>1.4436830628537692E-2</c:v>
                      </c:pt>
                      <c:pt idx="19">
                        <c:v>1.4233880497955209E-2</c:v>
                      </c:pt>
                      <c:pt idx="20">
                        <c:v>1.4020926661300007E-2</c:v>
                      </c:pt>
                      <c:pt idx="21">
                        <c:v>1.3798118784546124E-2</c:v>
                      </c:pt>
                      <c:pt idx="22">
                        <c:v>1.3565613459180328E-2</c:v>
                      </c:pt>
                      <c:pt idx="23">
                        <c:v>1.3323574092148155E-2</c:v>
                      </c:pt>
                      <c:pt idx="24">
                        <c:v>1.3072170791009956E-2</c:v>
                      </c:pt>
                      <c:pt idx="25">
                        <c:v>1.281158024438769E-2</c:v>
                      </c:pt>
                      <c:pt idx="26">
                        <c:v>1.2541985597786486E-2</c:v>
                      </c:pt>
                      <c:pt idx="27">
                        <c:v>1.2263576324878244E-2</c:v>
                      </c:pt>
                      <c:pt idx="28">
                        <c:v>1.1976548094337749E-2</c:v>
                      </c:pt>
                      <c:pt idx="29">
                        <c:v>1.1681102632324875E-2</c:v>
                      </c:pt>
                      <c:pt idx="30">
                        <c:v>1.1377447580709519E-2</c:v>
                      </c:pt>
                      <c:pt idx="31">
                        <c:v>1.106579635113893E-2</c:v>
                      </c:pt>
                      <c:pt idx="32">
                        <c:v>1.074636797504999E-2</c:v>
                      </c:pt>
                      <c:pt idx="33">
                        <c:v>1.0419386949731831E-2</c:v>
                      </c:pt>
                      <c:pt idx="34">
                        <c:v>1.0085083080547027E-2</c:v>
                      </c:pt>
                      <c:pt idx="35">
                        <c:v>9.743691319422201E-3</c:v>
                      </c:pt>
                      <c:pt idx="36">
                        <c:v>9.3954515997215823E-3</c:v>
                      </c:pt>
                      <c:pt idx="37">
                        <c:v>9.0406086676195728E-3</c:v>
                      </c:pt>
                      <c:pt idx="38">
                        <c:v>8.679411910090808E-3</c:v>
                      </c:pt>
                      <c:pt idx="39">
                        <c:v>8.3121151796386322E-3</c:v>
                      </c:pt>
                      <c:pt idx="40">
                        <c:v>7.9389766158851592E-3</c:v>
                      </c:pt>
                      <c:pt idx="41">
                        <c:v>7.5602584641482895E-3</c:v>
                      </c:pt>
                      <c:pt idx="42">
                        <c:v>7.1762268911332262E-3</c:v>
                      </c:pt>
                      <c:pt idx="43">
                        <c:v>6.7871517978679886E-3</c:v>
                      </c:pt>
                      <c:pt idx="44">
                        <c:v>6.3933066300144101E-3</c:v>
                      </c:pt>
                      <c:pt idx="45">
                        <c:v>5.9949681856879388E-3</c:v>
                      </c:pt>
                      <c:pt idx="46">
                        <c:v>5.592416420921305E-3</c:v>
                      </c:pt>
                      <c:pt idx="47">
                        <c:v>5.1859342529087544E-3</c:v>
                      </c:pt>
                      <c:pt idx="48">
                        <c:v>4.7758073611691805E-3</c:v>
                      </c:pt>
                      <c:pt idx="49">
                        <c:v>4.3623239867678389E-3</c:v>
                      </c:pt>
                      <c:pt idx="50">
                        <c:v>3.945774729737804E-3</c:v>
                      </c:pt>
                      <c:pt idx="51">
                        <c:v>3.5264523448435077E-3</c:v>
                      </c:pt>
                      <c:pt idx="52">
                        <c:v>3.1046515358299194E-3</c:v>
                      </c:pt>
                      <c:pt idx="53">
                        <c:v>2.6806687483019614E-3</c:v>
                      </c:pt>
                      <c:pt idx="54">
                        <c:v>2.2548019613797283E-3</c:v>
                      </c:pt>
                      <c:pt idx="55">
                        <c:v>1.8273504782759398E-3</c:v>
                      </c:pt>
                      <c:pt idx="56">
                        <c:v>1.398614715942806E-3</c:v>
                      </c:pt>
                      <c:pt idx="57">
                        <c:v>9.6889599393614714E-4</c:v>
                      </c:pt>
                      <c:pt idx="58">
                        <c:v>5.3849632264515491E-4</c:v>
                      </c:pt>
                      <c:pt idx="59">
                        <c:v>1.077181910366297E-4</c:v>
                      </c:pt>
                      <c:pt idx="60">
                        <c:v>-3.2313564593713083E-4</c:v>
                      </c:pt>
                      <c:pt idx="61">
                        <c:v>-7.5376238011738142E-4</c:v>
                      </c:pt>
                      <c:pt idx="62">
                        <c:v>-1.1838593629553717E-3</c:v>
                      </c:pt>
                      <c:pt idx="63">
                        <c:v>-1.6131243182166139E-3</c:v>
                      </c:pt>
                      <c:pt idx="64">
                        <c:v>-2.0412555544234833E-3</c:v>
                      </c:pt>
                      <c:pt idx="65">
                        <c:v>-2.46795217688685E-3</c:v>
                      </c:pt>
                      <c:pt idx="66">
                        <c:v>-2.8929142991777133E-3</c:v>
                      </c:pt>
                      <c:pt idx="67">
                        <c:v>-3.315843253890228E-3</c:v>
                      </c:pt>
                      <c:pt idx="68">
                        <c:v>-3.736441802547986E-3</c:v>
                      </c:pt>
                      <c:pt idx="69">
                        <c:v>-4.1544143445060343E-3</c:v>
                      </c:pt>
                      <c:pt idx="70">
                        <c:v>-4.5694671247018094E-3</c:v>
                      </c:pt>
                      <c:pt idx="71">
                        <c:v>-4.9813084401089738E-3</c:v>
                      </c:pt>
                      <c:pt idx="72">
                        <c:v>-5.3896488447490749E-3</c:v>
                      </c:pt>
                      <c:pt idx="73">
                        <c:v>-5.7942013531169156E-3</c:v>
                      </c:pt>
                      <c:pt idx="74">
                        <c:v>-6.1946816418766851E-3</c:v>
                      </c:pt>
                      <c:pt idx="75">
                        <c:v>-6.5908082496870957E-3</c:v>
                      </c:pt>
                      <c:pt idx="76">
                        <c:v>-6.9823027750150826E-3</c:v>
                      </c:pt>
                      <c:pt idx="77">
                        <c:v>-7.3688900717990341E-3</c:v>
                      </c:pt>
                      <c:pt idx="78">
                        <c:v>-7.7502984428240527E-3</c:v>
                      </c:pt>
                      <c:pt idx="79">
                        <c:v>-8.1262598306733342E-3</c:v>
                      </c:pt>
                      <c:pt idx="80">
                        <c:v>-8.4965100061214511E-3</c:v>
                      </c:pt>
                      <c:pt idx="81">
                        <c:v>-8.8607887538371729E-3</c:v>
                      </c:pt>
                      <c:pt idx="82">
                        <c:v>-9.2188400552652462E-3</c:v>
                      </c:pt>
                      <c:pt idx="83">
                        <c:v>-9.5704122685586739E-3</c:v>
                      </c:pt>
                      <c:pt idx="84">
                        <c:v>-9.9152583054349895E-3</c:v>
                      </c:pt>
                      <c:pt idx="85">
                        <c:v>-1.0253135804832232E-2</c:v>
                      </c:pt>
                      <c:pt idx="86">
                        <c:v>-1.058380730324261E-2</c:v>
                      </c:pt>
                      <c:pt idx="87">
                        <c:v>-1.0907040401604097E-2</c:v>
                      </c:pt>
                      <c:pt idx="88">
                        <c:v>-1.1222607928632696E-2</c:v>
                      </c:pt>
                      <c:pt idx="89">
                        <c:v>-1.1530288100480571E-2</c:v>
                      </c:pt>
                      <c:pt idx="90">
                        <c:v>-1.1829864676607831E-2</c:v>
                      </c:pt>
                      <c:pt idx="91">
                        <c:v>-1.2121127111758445E-2</c:v>
                      </c:pt>
                      <c:pt idx="92">
                        <c:v>-1.2403870703933419E-2</c:v>
                      </c:pt>
                      <c:pt idx="93">
                        <c:v>-1.2677896738257326E-2</c:v>
                      </c:pt>
                      <c:pt idx="94">
                        <c:v>-1.2943012626636986E-2</c:v>
                      </c:pt>
                      <c:pt idx="95">
                        <c:v>-1.3199032043114204E-2</c:v>
                      </c:pt>
                      <c:pt idx="96">
                        <c:v>-1.3445775054817434E-2</c:v>
                      </c:pt>
                      <c:pt idx="97">
                        <c:v>-1.3683068248420279E-2</c:v>
                      </c:pt>
                      <c:pt idx="98">
                        <c:v>-1.3910744852018047E-2</c:v>
                      </c:pt>
                      <c:pt idx="99">
                        <c:v>-1.412864485233661E-2</c:v>
                      </c:pt>
                      <c:pt idx="100">
                        <c:v>-1.4336615107191253E-2</c:v>
                      </c:pt>
                      <c:pt idx="101">
                        <c:v>-1.4534509453116452E-2</c:v>
                      </c:pt>
                      <c:pt idx="102">
                        <c:v>-1.4722188808090939E-2</c:v>
                      </c:pt>
                      <c:pt idx="103">
                        <c:v>-1.4899521269285879E-2</c:v>
                      </c:pt>
                      <c:pt idx="104">
                        <c:v>-1.5066382205767403E-2</c:v>
                      </c:pt>
                      <c:pt idx="105">
                        <c:v>-1.5222654346088431E-2</c:v>
                      </c:pt>
                      <c:pt idx="106">
                        <c:v>-1.5368227860708151E-2</c:v>
                      </c:pt>
                      <c:pt idx="107">
                        <c:v>-1.5503000439181248E-2</c:v>
                      </c:pt>
                      <c:pt idx="108">
                        <c:v>-1.5626877362062672E-2</c:v>
                      </c:pt>
                      <c:pt idx="109">
                        <c:v>-1.5739771567477353E-2</c:v>
                      </c:pt>
                      <c:pt idx="110">
                        <c:v>-1.5841603712308111E-2</c:v>
                      </c:pt>
                      <c:pt idx="111">
                        <c:v>-1.5932302227958745E-2</c:v>
                      </c:pt>
                      <c:pt idx="112">
                        <c:v>-1.6011803370653142E-2</c:v>
                      </c:pt>
                      <c:pt idx="113">
                        <c:v>-1.6080051266234976E-2</c:v>
                      </c:pt>
                      <c:pt idx="114">
                        <c:v>-1.6136997949436623E-2</c:v>
                      </c:pt>
                      <c:pt idx="115">
                        <c:v>-1.6182603397589587E-2</c:v>
                      </c:pt>
                      <c:pt idx="116">
                        <c:v>-1.6216835558752817E-2</c:v>
                      </c:pt>
                      <c:pt idx="117">
                        <c:v>-1.6239670374239117E-2</c:v>
                      </c:pt>
                      <c:pt idx="118">
                        <c:v>-1.6251091795523812E-2</c:v>
                      </c:pt>
                      <c:pt idx="119">
                        <c:v>-1.6251091795523816E-2</c:v>
                      </c:pt>
                      <c:pt idx="120">
                        <c:v>-1.623967037423912E-2</c:v>
                      </c:pt>
                      <c:pt idx="121">
                        <c:v>-1.6216835558752824E-2</c:v>
                      </c:pt>
                      <c:pt idx="122">
                        <c:v>-1.61826033975896E-2</c:v>
                      </c:pt>
                      <c:pt idx="123">
                        <c:v>-1.6136997949436637E-2</c:v>
                      </c:pt>
                      <c:pt idx="124">
                        <c:v>-1.6080051266234994E-2</c:v>
                      </c:pt>
                      <c:pt idx="125">
                        <c:v>-1.6011803370653162E-2</c:v>
                      </c:pt>
                      <c:pt idx="126">
                        <c:v>-1.5932302227958769E-2</c:v>
                      </c:pt>
                      <c:pt idx="127">
                        <c:v>-1.5841603712308139E-2</c:v>
                      </c:pt>
                      <c:pt idx="128">
                        <c:v>-1.5739771567477388E-2</c:v>
                      </c:pt>
                      <c:pt idx="129">
                        <c:v>-1.5626877362062707E-2</c:v>
                      </c:pt>
                      <c:pt idx="130">
                        <c:v>-1.5503000439181286E-2</c:v>
                      </c:pt>
                      <c:pt idx="131">
                        <c:v>-1.5368227860708192E-2</c:v>
                      </c:pt>
                      <c:pt idx="132">
                        <c:v>-1.5222654346088476E-2</c:v>
                      </c:pt>
                      <c:pt idx="133">
                        <c:v>-1.506638220576745E-2</c:v>
                      </c:pt>
                      <c:pt idx="134">
                        <c:v>-1.4899521269285929E-2</c:v>
                      </c:pt>
                      <c:pt idx="135">
                        <c:v>-1.4722188808090994E-2</c:v>
                      </c:pt>
                      <c:pt idx="136">
                        <c:v>-1.4534509453116507E-2</c:v>
                      </c:pt>
                      <c:pt idx="137">
                        <c:v>-1.4336615107191312E-2</c:v>
                      </c:pt>
                      <c:pt idx="138">
                        <c:v>-1.4128644852336674E-2</c:v>
                      </c:pt>
                      <c:pt idx="139">
                        <c:v>-1.3910744852018113E-2</c:v>
                      </c:pt>
                      <c:pt idx="140">
                        <c:v>-1.3683068248420348E-2</c:v>
                      </c:pt>
                      <c:pt idx="141">
                        <c:v>-1.3445775054817505E-2</c:v>
                      </c:pt>
                      <c:pt idx="142">
                        <c:v>-1.3199032043114279E-2</c:v>
                      </c:pt>
                      <c:pt idx="143">
                        <c:v>-1.294301262663706E-2</c:v>
                      </c:pt>
                      <c:pt idx="144">
                        <c:v>-1.2677896738257406E-2</c:v>
                      </c:pt>
                      <c:pt idx="145">
                        <c:v>-1.2403870703933501E-2</c:v>
                      </c:pt>
                      <c:pt idx="146">
                        <c:v>-1.2121127111758527E-2</c:v>
                      </c:pt>
                      <c:pt idx="147">
                        <c:v>-1.182986467660792E-2</c:v>
                      </c:pt>
                      <c:pt idx="148">
                        <c:v>-1.153028810048066E-2</c:v>
                      </c:pt>
                      <c:pt idx="149">
                        <c:v>-1.1222607928632788E-2</c:v>
                      </c:pt>
                      <c:pt idx="150">
                        <c:v>-1.0907040401604191E-2</c:v>
                      </c:pt>
                      <c:pt idx="151">
                        <c:v>-1.0583807303242706E-2</c:v>
                      </c:pt>
                      <c:pt idx="152">
                        <c:v>-1.0253135804832324E-2</c:v>
                      </c:pt>
                      <c:pt idx="153">
                        <c:v>-9.915258305435078E-3</c:v>
                      </c:pt>
                      <c:pt idx="154">
                        <c:v>-9.5704122685587589E-3</c:v>
                      </c:pt>
                      <c:pt idx="155">
                        <c:v>-9.218840055265326E-3</c:v>
                      </c:pt>
                      <c:pt idx="156">
                        <c:v>-8.8607887538372475E-3</c:v>
                      </c:pt>
                      <c:pt idx="157">
                        <c:v>-8.4965100061215239E-3</c:v>
                      </c:pt>
                      <c:pt idx="158">
                        <c:v>-8.1262598306733984E-3</c:v>
                      </c:pt>
                      <c:pt idx="159">
                        <c:v>-7.7502984428241134E-3</c:v>
                      </c:pt>
                      <c:pt idx="160">
                        <c:v>-7.3688900717990887E-3</c:v>
                      </c:pt>
                      <c:pt idx="161">
                        <c:v>-6.9823027750151312E-3</c:v>
                      </c:pt>
                      <c:pt idx="162">
                        <c:v>-6.5908082496871391E-3</c:v>
                      </c:pt>
                      <c:pt idx="163">
                        <c:v>-6.1946816418767215E-3</c:v>
                      </c:pt>
                      <c:pt idx="164">
                        <c:v>-5.794201353116946E-3</c:v>
                      </c:pt>
                      <c:pt idx="165">
                        <c:v>-5.3896488447490992E-3</c:v>
                      </c:pt>
                      <c:pt idx="166">
                        <c:v>-4.981308440108992E-3</c:v>
                      </c:pt>
                      <c:pt idx="167">
                        <c:v>-4.5694671247018199E-3</c:v>
                      </c:pt>
                      <c:pt idx="168">
                        <c:v>-4.1544143445060387E-3</c:v>
                      </c:pt>
                      <c:pt idx="169">
                        <c:v>-3.736441802547983E-3</c:v>
                      </c:pt>
                      <c:pt idx="170">
                        <c:v>-3.3158432538902181E-3</c:v>
                      </c:pt>
                      <c:pt idx="171">
                        <c:v>-2.892914299177696E-3</c:v>
                      </c:pt>
                      <c:pt idx="172">
                        <c:v>-2.4679521768868253E-3</c:v>
                      </c:pt>
                      <c:pt idx="173">
                        <c:v>-2.0412555544234521E-3</c:v>
                      </c:pt>
                      <c:pt idx="174">
                        <c:v>-1.6131243182165747E-3</c:v>
                      </c:pt>
                      <c:pt idx="175">
                        <c:v>-1.1838593629553253E-3</c:v>
                      </c:pt>
                      <c:pt idx="176">
                        <c:v>-7.5376238011732775E-4</c:v>
                      </c:pt>
                      <c:pt idx="177">
                        <c:v>-3.2313564593706989E-4</c:v>
                      </c:pt>
                      <c:pt idx="178">
                        <c:v>1.077181910366979E-4</c:v>
                      </c:pt>
                      <c:pt idx="179">
                        <c:v>5.3849632264523016E-4</c:v>
                      </c:pt>
                      <c:pt idx="180">
                        <c:v>9.6889599393622965E-4</c:v>
                      </c:pt>
                      <c:pt idx="181">
                        <c:v>1.3986147159428955E-3</c:v>
                      </c:pt>
                      <c:pt idx="182">
                        <c:v>1.8273504782760361E-3</c:v>
                      </c:pt>
                      <c:pt idx="183">
                        <c:v>2.2548019613798315E-3</c:v>
                      </c:pt>
                      <c:pt idx="184">
                        <c:v>2.6806687483020715E-3</c:v>
                      </c:pt>
                      <c:pt idx="185">
                        <c:v>3.1046515358300357E-3</c:v>
                      </c:pt>
                      <c:pt idx="186">
                        <c:v>3.5264523448436304E-3</c:v>
                      </c:pt>
                      <c:pt idx="187">
                        <c:v>3.9457747297379324E-3</c:v>
                      </c:pt>
                      <c:pt idx="188">
                        <c:v>4.3623239867679742E-3</c:v>
                      </c:pt>
                      <c:pt idx="189">
                        <c:v>4.775807361169321E-3</c:v>
                      </c:pt>
                      <c:pt idx="190">
                        <c:v>5.185934252908901E-3</c:v>
                      </c:pt>
                      <c:pt idx="191">
                        <c:v>5.5924164209214559E-3</c:v>
                      </c:pt>
                      <c:pt idx="192">
                        <c:v>5.9949681856880967E-3</c:v>
                      </c:pt>
                      <c:pt idx="193">
                        <c:v>6.3933066300145723E-3</c:v>
                      </c:pt>
                      <c:pt idx="194">
                        <c:v>6.787151797868156E-3</c:v>
                      </c:pt>
                      <c:pt idx="195">
                        <c:v>7.1762268911333979E-3</c:v>
                      </c:pt>
                      <c:pt idx="196">
                        <c:v>7.5602584641484647E-3</c:v>
                      </c:pt>
                      <c:pt idx="197">
                        <c:v>7.9389766158853379E-3</c:v>
                      </c:pt>
                      <c:pt idx="198">
                        <c:v>8.3121151796388144E-3</c:v>
                      </c:pt>
                      <c:pt idx="199">
                        <c:v>8.6794119100909936E-3</c:v>
                      </c:pt>
                      <c:pt idx="200">
                        <c:v>9.0406086676197601E-3</c:v>
                      </c:pt>
                      <c:pt idx="201">
                        <c:v>9.3954515997217731E-3</c:v>
                      </c:pt>
                      <c:pt idx="202">
                        <c:v>9.7436913194223918E-3</c:v>
                      </c:pt>
                      <c:pt idx="203">
                        <c:v>1.0085083080547218E-2</c:v>
                      </c:pt>
                      <c:pt idx="204">
                        <c:v>1.0419386949732023E-2</c:v>
                      </c:pt>
                      <c:pt idx="205">
                        <c:v>1.0746367975050179E-2</c:v>
                      </c:pt>
                      <c:pt idx="206">
                        <c:v>1.1065796351139121E-2</c:v>
                      </c:pt>
                      <c:pt idx="207">
                        <c:v>1.1377447580709708E-2</c:v>
                      </c:pt>
                      <c:pt idx="208">
                        <c:v>1.1681102632325063E-2</c:v>
                      </c:pt>
                      <c:pt idx="209">
                        <c:v>1.1976548094337935E-2</c:v>
                      </c:pt>
                      <c:pt idx="210">
                        <c:v>1.2263576324878428E-2</c:v>
                      </c:pt>
                      <c:pt idx="211">
                        <c:v>1.2541985597786668E-2</c:v>
                      </c:pt>
                      <c:pt idx="212">
                        <c:v>1.2811580244387871E-2</c:v>
                      </c:pt>
                      <c:pt idx="213">
                        <c:v>1.3072170791010133E-2</c:v>
                      </c:pt>
                      <c:pt idx="214">
                        <c:v>1.3323574092148328E-2</c:v>
                      </c:pt>
                      <c:pt idx="215">
                        <c:v>1.3565613459180498E-2</c:v>
                      </c:pt>
                      <c:pt idx="216">
                        <c:v>1.3798118784546289E-2</c:v>
                      </c:pt>
                      <c:pt idx="217">
                        <c:v>1.402092666130017E-2</c:v>
                      </c:pt>
                      <c:pt idx="218">
                        <c:v>1.4233880497955364E-2</c:v>
                      </c:pt>
                      <c:pt idx="219">
                        <c:v>1.4436830628537843E-2</c:v>
                      </c:pt>
                      <c:pt idx="220">
                        <c:v>1.4629634417772985E-2</c:v>
                      </c:pt>
                      <c:pt idx="221">
                        <c:v>1.4812156361330995E-2</c:v>
                      </c:pt>
                      <c:pt idx="222">
                        <c:v>1.4984268181060639E-2</c:v>
                      </c:pt>
                      <c:pt idx="223">
                        <c:v>1.514584891514434E-2</c:v>
                      </c:pt>
                      <c:pt idx="224">
                        <c:v>1.5296785003111293E-2</c:v>
                      </c:pt>
                      <c:pt idx="225">
                        <c:v>1.5436970365648825E-2</c:v>
                      </c:pt>
                      <c:pt idx="226">
                        <c:v>1.5566306479155965E-2</c:v>
                      </c:pt>
                      <c:pt idx="227">
                        <c:v>1.5684702444986744E-2</c:v>
                      </c:pt>
                      <c:pt idx="228">
                        <c:v>1.5792075053334638E-2</c:v>
                      </c:pt>
                      <c:pt idx="229">
                        <c:v>1.5888348841713196E-2</c:v>
                      </c:pt>
                      <c:pt idx="230">
                        <c:v>1.5973456147991803E-2</c:v>
                      </c:pt>
                      <c:pt idx="231">
                        <c:v>1.6047337157949253E-2</c:v>
                      </c:pt>
                      <c:pt idx="232">
                        <c:v>1.6109939947311771E-2</c:v>
                      </c:pt>
                      <c:pt idx="233">
                        <c:v>1.6161220518245856E-2</c:v>
                      </c:pt>
                      <c:pt idx="234">
                        <c:v>1.6201142830280405E-2</c:v>
                      </c:pt>
                      <c:pt idx="235">
                        <c:v>1.6229678825636272E-2</c:v>
                      </c:pt>
                      <c:pt idx="236">
                        <c:v>1.62525196613467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33E8-459D-99C6-1953DC5FA4DA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7</c15:sqref>
                        </c15:formulaRef>
                      </c:ext>
                    </c:extLst>
                    <c:strCache>
                      <c:ptCount val="1"/>
                      <c:pt idx="0">
                        <c:v>x1sin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8:$I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1.7059494061027469E-2</c:v>
                      </c:pt>
                      <c:pt idx="2">
                        <c:v>3.4106998547998847E-2</c:v>
                      </c:pt>
                      <c:pt idx="3">
                        <c:v>5.1130532313244298E-2</c:v>
                      </c:pt>
                      <c:pt idx="4">
                        <c:v>6.8118131055944289E-2</c:v>
                      </c:pt>
                      <c:pt idx="5">
                        <c:v>8.5057855730753654E-2</c:v>
                      </c:pt>
                      <c:pt idx="6">
                        <c:v>0.10193780093867566</c:v>
                      </c:pt>
                      <c:pt idx="7">
                        <c:v>0.11874610329428933</c:v>
                      </c:pt>
                      <c:pt idx="8">
                        <c:v>0.13547094976344906</c:v>
                      </c:pt>
                      <c:pt idx="9">
                        <c:v>0.15210058596559695</c:v>
                      </c:pt>
                      <c:pt idx="10">
                        <c:v>0.16862332443485278</c:v>
                      </c:pt>
                      <c:pt idx="11">
                        <c:v>0.1850275528340759</c:v>
                      </c:pt>
                      <c:pt idx="12">
                        <c:v>0.20130174211612556</c:v>
                      </c:pt>
                      <c:pt idx="13">
                        <c:v>0.21743445462658476</c:v>
                      </c:pt>
                      <c:pt idx="14">
                        <c:v>0.2334143521422519</c:v>
                      </c:pt>
                      <c:pt idx="15">
                        <c:v>0.24923020383975161</c:v>
                      </c:pt>
                      <c:pt idx="16">
                        <c:v>0.26487089418866383</c:v>
                      </c:pt>
                      <c:pt idx="17">
                        <c:v>0.28032543076362365</c:v>
                      </c:pt>
                      <c:pt idx="18">
                        <c:v>0.29558295196990247</c:v>
                      </c:pt>
                      <c:pt idx="19">
                        <c:v>0.31063273467703922</c:v>
                      </c:pt>
                      <c:pt idx="20">
                        <c:v>0.32546420175515833</c:v>
                      </c:pt>
                      <c:pt idx="21">
                        <c:v>0.34006692950867679</c:v>
                      </c:pt>
                      <c:pt idx="22">
                        <c:v>0.35443065500217596</c:v>
                      </c:pt>
                      <c:pt idx="23">
                        <c:v>0.36854528327329</c:v>
                      </c:pt>
                      <c:pt idx="24">
                        <c:v>0.3824008944275411</c:v>
                      </c:pt>
                      <c:pt idx="25">
                        <c:v>0.39598775061013525</c:v>
                      </c:pt>
                      <c:pt idx="26">
                        <c:v>0.40929630284981877</c:v>
                      </c:pt>
                      <c:pt idx="27">
                        <c:v>0.42231719776998594</c:v>
                      </c:pt>
                      <c:pt idx="28">
                        <c:v>0.43504128416232041</c:v>
                      </c:pt>
                      <c:pt idx="29">
                        <c:v>0.4474596194183515</c:v>
                      </c:pt>
                      <c:pt idx="30">
                        <c:v>0.45956347581440377</c:v>
                      </c:pt>
                      <c:pt idx="31">
                        <c:v>0.47134434664552438</c:v>
                      </c:pt>
                      <c:pt idx="32">
                        <c:v>0.48279395220407545</c:v>
                      </c:pt>
                      <c:pt idx="33">
                        <c:v>0.4939042455987912</c:v>
                      </c:pt>
                      <c:pt idx="34">
                        <c:v>0.50466741841020946</c:v>
                      </c:pt>
                      <c:pt idx="35">
                        <c:v>0.51507590617850274</c:v>
                      </c:pt>
                      <c:pt idx="36">
                        <c:v>0.52512239371985259</c:v>
                      </c:pt>
                      <c:pt idx="37">
                        <c:v>0.5347998202676294</c:v>
                      </c:pt>
                      <c:pt idx="38">
                        <c:v>0.54410138443476674</c:v>
                      </c:pt>
                      <c:pt idx="39">
                        <c:v>0.55302054899384034</c:v>
                      </c:pt>
                      <c:pt idx="40">
                        <c:v>0.56155104547149381</c:v>
                      </c:pt>
                      <c:pt idx="41">
                        <c:v>0.56968687855398026</c:v>
                      </c:pt>
                      <c:pt idx="42">
                        <c:v>0.57742233030072665</c:v>
                      </c:pt>
                      <c:pt idx="43">
                        <c:v>0.58475196416295572</c:v>
                      </c:pt>
                      <c:pt idx="44">
                        <c:v>0.59167062880454468</c:v>
                      </c:pt>
                      <c:pt idx="45">
                        <c:v>0.59817346172243269</c:v>
                      </c:pt>
                      <c:pt idx="46">
                        <c:v>0.6042558926640339</c:v>
                      </c:pt>
                      <c:pt idx="47">
                        <c:v>0.60991364683925464</c:v>
                      </c:pt>
                      <c:pt idx="48">
                        <c:v>0.61514274792485624</c:v>
                      </c:pt>
                      <c:pt idx="49">
                        <c:v>0.61993952085905268</c:v>
                      </c:pt>
                      <c:pt idx="50">
                        <c:v>0.62430059442437891</c:v>
                      </c:pt>
                      <c:pt idx="51">
                        <c:v>0.62822290361701416</c:v>
                      </c:pt>
                      <c:pt idx="52">
                        <c:v>0.63170369180089603</c:v>
                      </c:pt>
                      <c:pt idx="53">
                        <c:v>0.63474051264511011</c:v>
                      </c:pt>
                      <c:pt idx="54">
                        <c:v>0.63733123184319485</c:v>
                      </c:pt>
                      <c:pt idx="55">
                        <c:v>0.63947402861315206</c:v>
                      </c:pt>
                      <c:pt idx="56">
                        <c:v>0.64116739697711</c:v>
                      </c:pt>
                      <c:pt idx="57">
                        <c:v>0.64241014681973851</c:v>
                      </c:pt>
                      <c:pt idx="58">
                        <c:v>0.64320140472467391</c:v>
                      </c:pt>
                      <c:pt idx="59">
                        <c:v>0.64354061458836376</c:v>
                      </c:pt>
                      <c:pt idx="60">
                        <c:v>0.64342753801090202</c:v>
                      </c:pt>
                      <c:pt idx="61">
                        <c:v>0.6428622544635787</c:v>
                      </c:pt>
                      <c:pt idx="62">
                        <c:v>0.64184516123302671</c:v>
                      </c:pt>
                      <c:pt idx="63">
                        <c:v>0.64037697314200481</c:v>
                      </c:pt>
                      <c:pt idx="64">
                        <c:v>0.63845872204701382</c:v>
                      </c:pt>
                      <c:pt idx="65">
                        <c:v>0.63609175611309754</c:v>
                      </c:pt>
                      <c:pt idx="66">
                        <c:v>0.63327773886634031</c:v>
                      </c:pt>
                      <c:pt idx="67">
                        <c:v>0.6300186480247244</c:v>
                      </c:pt>
                      <c:pt idx="68">
                        <c:v>0.62631677410817177</c:v>
                      </c:pt>
                      <c:pt idx="69">
                        <c:v>0.62217471882874398</c:v>
                      </c:pt>
                      <c:pt idx="70">
                        <c:v>0.61759539326213553</c:v>
                      </c:pt>
                      <c:pt idx="71">
                        <c:v>0.61258201580174132</c:v>
                      </c:pt>
                      <c:pt idx="72">
                        <c:v>0.60713810989673977</c:v>
                      </c:pt>
                      <c:pt idx="73">
                        <c:v>0.60126750157577902</c:v>
                      </c:pt>
                      <c:pt idx="74">
                        <c:v>0.59497431675800805</c:v>
                      </c:pt>
                      <c:pt idx="75">
                        <c:v>0.58826297835334163</c:v>
                      </c:pt>
                      <c:pt idx="76">
                        <c:v>0.58113820315399711</c:v>
                      </c:pt>
                      <c:pt idx="77">
                        <c:v>0.57360499851948799</c:v>
                      </c:pt>
                      <c:pt idx="78">
                        <c:v>0.56566865885740492</c:v>
                      </c:pt>
                      <c:pt idx="79">
                        <c:v>0.5573347619024549</c:v>
                      </c:pt>
                      <c:pt idx="80">
                        <c:v>0.54860916479637745</c:v>
                      </c:pt>
                      <c:pt idx="81">
                        <c:v>0.53949799997148939</c:v>
                      </c:pt>
                      <c:pt idx="82">
                        <c:v>0.53000767084075306</c:v>
                      </c:pt>
                      <c:pt idx="83">
                        <c:v>0.52014484729739774</c:v>
                      </c:pt>
                      <c:pt idx="84">
                        <c:v>0.50991646102725485</c:v>
                      </c:pt>
                      <c:pt idx="85">
                        <c:v>0.49932970063710386</c:v>
                      </c:pt>
                      <c:pt idx="86">
                        <c:v>0.48839200660245097</c:v>
                      </c:pt>
                      <c:pt idx="87">
                        <c:v>0.47711106603829295</c:v>
                      </c:pt>
                      <c:pt idx="88">
                        <c:v>0.46549480729653936</c:v>
                      </c:pt>
                      <c:pt idx="89">
                        <c:v>0.45355139439389203</c:v>
                      </c:pt>
                      <c:pt idx="90">
                        <c:v>0.44128922127409681</c:v>
                      </c:pt>
                      <c:pt idx="91">
                        <c:v>0.42871690590859995</c:v>
                      </c:pt>
                      <c:pt idx="92">
                        <c:v>0.41584328423975664</c:v>
                      </c:pt>
                      <c:pt idx="93">
                        <c:v>0.40267740397084678</c:v>
                      </c:pt>
                      <c:pt idx="94">
                        <c:v>0.38922851820726334</c:v>
                      </c:pt>
                      <c:pt idx="95">
                        <c:v>0.37550607895334231</c:v>
                      </c:pt>
                      <c:pt idx="96">
                        <c:v>0.36151973046940439</c:v>
                      </c:pt>
                      <c:pt idx="97">
                        <c:v>0.34727930249367772</c:v>
                      </c:pt>
                      <c:pt idx="98">
                        <c:v>0.3327948033338643</c:v>
                      </c:pt>
                      <c:pt idx="99">
                        <c:v>0.31807641283320698</c:v>
                      </c:pt>
                      <c:pt idx="100">
                        <c:v>0.30313447521599873</c:v>
                      </c:pt>
                      <c:pt idx="101">
                        <c:v>0.28797949181756433</c:v>
                      </c:pt>
                      <c:pt idx="102">
                        <c:v>0.27262211370382183</c:v>
                      </c:pt>
                      <c:pt idx="103">
                        <c:v>0.25707313418561289</c:v>
                      </c:pt>
                      <c:pt idx="104">
                        <c:v>0.24134348123306154</c:v>
                      </c:pt>
                      <c:pt idx="105">
                        <c:v>0.22544420979529334</c:v>
                      </c:pt>
                      <c:pt idx="106">
                        <c:v>0.20938649403091217</c:v>
                      </c:pt>
                      <c:pt idx="107">
                        <c:v>0.19318161945469592</c:v>
                      </c:pt>
                      <c:pt idx="108">
                        <c:v>0.17684097500602966</c:v>
                      </c:pt>
                      <c:pt idx="109">
                        <c:v>0.16037604504465122</c:v>
                      </c:pt>
                      <c:pt idx="110">
                        <c:v>0.14379840127933419</c:v>
                      </c:pt>
                      <c:pt idx="111">
                        <c:v>0.12711969463518161</c:v>
                      </c:pt>
                      <c:pt idx="112">
                        <c:v>0.11035164706524518</c:v>
                      </c:pt>
                      <c:pt idx="113">
                        <c:v>9.350604331222577E-2</c:v>
                      </c:pt>
                      <c:pt idx="114">
                        <c:v>7.6594722626044484E-2</c:v>
                      </c:pt>
                      <c:pt idx="115">
                        <c:v>5.9629570443105726E-2</c:v>
                      </c:pt>
                      <c:pt idx="116">
                        <c:v>4.2622510033099803E-2</c:v>
                      </c:pt>
                      <c:pt idx="117">
                        <c:v>2.5585494119216096E-2</c:v>
                      </c:pt>
                      <c:pt idx="118">
                        <c:v>8.5304964776559029E-3</c:v>
                      </c:pt>
                      <c:pt idx="119">
                        <c:v>-8.5304964776508861E-3</c:v>
                      </c:pt>
                      <c:pt idx="120">
                        <c:v>-2.5585494119211086E-2</c:v>
                      </c:pt>
                      <c:pt idx="121">
                        <c:v>-4.2622510033094807E-2</c:v>
                      </c:pt>
                      <c:pt idx="122">
                        <c:v>-5.9629570443100736E-2</c:v>
                      </c:pt>
                      <c:pt idx="123">
                        <c:v>-7.6594722626039502E-2</c:v>
                      </c:pt>
                      <c:pt idx="124">
                        <c:v>-9.3506043312220802E-2</c:v>
                      </c:pt>
                      <c:pt idx="125">
                        <c:v>-0.11035164706524023</c:v>
                      </c:pt>
                      <c:pt idx="126">
                        <c:v>-0.12711969463517669</c:v>
                      </c:pt>
                      <c:pt idx="127">
                        <c:v>-0.1437984012793293</c:v>
                      </c:pt>
                      <c:pt idx="128">
                        <c:v>-0.16037604504464636</c:v>
                      </c:pt>
                      <c:pt idx="129">
                        <c:v>-0.17684097500602483</c:v>
                      </c:pt>
                      <c:pt idx="130">
                        <c:v>-0.19318161945469114</c:v>
                      </c:pt>
                      <c:pt idx="131">
                        <c:v>-0.20938649403090742</c:v>
                      </c:pt>
                      <c:pt idx="132">
                        <c:v>-0.22544420979528862</c:v>
                      </c:pt>
                      <c:pt idx="133">
                        <c:v>-0.24134348123305691</c:v>
                      </c:pt>
                      <c:pt idx="134">
                        <c:v>-0.25707313418560829</c:v>
                      </c:pt>
                      <c:pt idx="135">
                        <c:v>-0.27262211370381728</c:v>
                      </c:pt>
                      <c:pt idx="136">
                        <c:v>-0.28797949181755983</c:v>
                      </c:pt>
                      <c:pt idx="137">
                        <c:v>-0.30313447521599429</c:v>
                      </c:pt>
                      <c:pt idx="138">
                        <c:v>-0.31807641283320259</c:v>
                      </c:pt>
                      <c:pt idx="139">
                        <c:v>-0.33279480333386002</c:v>
                      </c:pt>
                      <c:pt idx="140">
                        <c:v>-0.3472793024936735</c:v>
                      </c:pt>
                      <c:pt idx="141">
                        <c:v>-0.36151973046940022</c:v>
                      </c:pt>
                      <c:pt idx="142">
                        <c:v>-0.37550607895333821</c:v>
                      </c:pt>
                      <c:pt idx="143">
                        <c:v>-0.38922851820725934</c:v>
                      </c:pt>
                      <c:pt idx="144">
                        <c:v>-0.4026774039708429</c:v>
                      </c:pt>
                      <c:pt idx="145">
                        <c:v>-0.41584328423975286</c:v>
                      </c:pt>
                      <c:pt idx="146">
                        <c:v>-0.42871690590859624</c:v>
                      </c:pt>
                      <c:pt idx="147">
                        <c:v>-0.44128922127409315</c:v>
                      </c:pt>
                      <c:pt idx="148">
                        <c:v>-0.45355139439388847</c:v>
                      </c:pt>
                      <c:pt idx="149">
                        <c:v>-0.46549480729653586</c:v>
                      </c:pt>
                      <c:pt idx="150">
                        <c:v>-0.47711106603828962</c:v>
                      </c:pt>
                      <c:pt idx="151">
                        <c:v>-0.48839200660244769</c:v>
                      </c:pt>
                      <c:pt idx="152">
                        <c:v>-0.49932970063710086</c:v>
                      </c:pt>
                      <c:pt idx="153">
                        <c:v>-0.50991646102725208</c:v>
                      </c:pt>
                      <c:pt idx="154">
                        <c:v>-0.5201448472973953</c:v>
                      </c:pt>
                      <c:pt idx="155">
                        <c:v>-0.53000767084075084</c:v>
                      </c:pt>
                      <c:pt idx="156">
                        <c:v>-0.5394979999714874</c:v>
                      </c:pt>
                      <c:pt idx="157">
                        <c:v>-0.54860916479637578</c:v>
                      </c:pt>
                      <c:pt idx="158">
                        <c:v>-0.55733476190245335</c:v>
                      </c:pt>
                      <c:pt idx="159">
                        <c:v>-0.56566865885740358</c:v>
                      </c:pt>
                      <c:pt idx="160">
                        <c:v>-0.57360499851948687</c:v>
                      </c:pt>
                      <c:pt idx="161">
                        <c:v>-0.58113820315399622</c:v>
                      </c:pt>
                      <c:pt idx="162">
                        <c:v>-0.58826297835334096</c:v>
                      </c:pt>
                      <c:pt idx="163">
                        <c:v>-0.59497431675800749</c:v>
                      </c:pt>
                      <c:pt idx="164">
                        <c:v>-0.60126750157577846</c:v>
                      </c:pt>
                      <c:pt idx="165">
                        <c:v>-0.60713810989673933</c:v>
                      </c:pt>
                      <c:pt idx="166">
                        <c:v>-0.6125820158017411</c:v>
                      </c:pt>
                      <c:pt idx="167">
                        <c:v>-0.61759539326213542</c:v>
                      </c:pt>
                      <c:pt idx="168">
                        <c:v>-0.62217471882874398</c:v>
                      </c:pt>
                      <c:pt idx="169">
                        <c:v>-0.62631677410817177</c:v>
                      </c:pt>
                      <c:pt idx="170">
                        <c:v>-0.63001864802472463</c:v>
                      </c:pt>
                      <c:pt idx="171">
                        <c:v>-0.63327773886634042</c:v>
                      </c:pt>
                      <c:pt idx="172">
                        <c:v>-0.63609175611309765</c:v>
                      </c:pt>
                      <c:pt idx="173">
                        <c:v>-0.63845872204701393</c:v>
                      </c:pt>
                      <c:pt idx="174">
                        <c:v>-0.64037697314200503</c:v>
                      </c:pt>
                      <c:pt idx="175">
                        <c:v>-0.64184516123302682</c:v>
                      </c:pt>
                      <c:pt idx="176">
                        <c:v>-0.64286225446357892</c:v>
                      </c:pt>
                      <c:pt idx="177">
                        <c:v>-0.64342753801090213</c:v>
                      </c:pt>
                      <c:pt idx="178">
                        <c:v>-0.64354061458836376</c:v>
                      </c:pt>
                      <c:pt idx="179">
                        <c:v>-0.6432014047246738</c:v>
                      </c:pt>
                      <c:pt idx="180">
                        <c:v>-0.6424101468197384</c:v>
                      </c:pt>
                      <c:pt idx="181">
                        <c:v>-0.64116739697710967</c:v>
                      </c:pt>
                      <c:pt idx="182">
                        <c:v>-0.63947402861315161</c:v>
                      </c:pt>
                      <c:pt idx="183">
                        <c:v>-0.63733123184319429</c:v>
                      </c:pt>
                      <c:pt idx="184">
                        <c:v>-0.63474051264510933</c:v>
                      </c:pt>
                      <c:pt idx="185">
                        <c:v>-0.63170369180089503</c:v>
                      </c:pt>
                      <c:pt idx="186">
                        <c:v>-0.62822290361701305</c:v>
                      </c:pt>
                      <c:pt idx="187">
                        <c:v>-0.62430059442437769</c:v>
                      </c:pt>
                      <c:pt idx="188">
                        <c:v>-0.61993952085905124</c:v>
                      </c:pt>
                      <c:pt idx="189">
                        <c:v>-0.61514274792485457</c:v>
                      </c:pt>
                      <c:pt idx="190">
                        <c:v>-0.60991364683925275</c:v>
                      </c:pt>
                      <c:pt idx="191">
                        <c:v>-0.60425589266403168</c:v>
                      </c:pt>
                      <c:pt idx="192">
                        <c:v>-0.59817346172243024</c:v>
                      </c:pt>
                      <c:pt idx="193">
                        <c:v>-0.59167062880454202</c:v>
                      </c:pt>
                      <c:pt idx="194">
                        <c:v>-0.58475196416295272</c:v>
                      </c:pt>
                      <c:pt idx="195">
                        <c:v>-0.57742233030072332</c:v>
                      </c:pt>
                      <c:pt idx="196">
                        <c:v>-0.56968687855397659</c:v>
                      </c:pt>
                      <c:pt idx="197">
                        <c:v>-0.56155104547148982</c:v>
                      </c:pt>
                      <c:pt idx="198">
                        <c:v>-0.55302054899383613</c:v>
                      </c:pt>
                      <c:pt idx="199">
                        <c:v>-0.54410138443476208</c:v>
                      </c:pt>
                      <c:pt idx="200">
                        <c:v>-0.5347998202676244</c:v>
                      </c:pt>
                      <c:pt idx="201">
                        <c:v>-0.52512239371984726</c:v>
                      </c:pt>
                      <c:pt idx="202">
                        <c:v>-0.51507590617849719</c:v>
                      </c:pt>
                      <c:pt idx="203">
                        <c:v>-0.50466741841020346</c:v>
                      </c:pt>
                      <c:pt idx="204">
                        <c:v>-0.49390424559878482</c:v>
                      </c:pt>
                      <c:pt idx="205">
                        <c:v>-0.48279395220406884</c:v>
                      </c:pt>
                      <c:pt idx="206">
                        <c:v>-0.47134434664551744</c:v>
                      </c:pt>
                      <c:pt idx="207">
                        <c:v>-0.45956347581439649</c:v>
                      </c:pt>
                      <c:pt idx="208">
                        <c:v>-0.44745961941834378</c:v>
                      </c:pt>
                      <c:pt idx="209">
                        <c:v>-0.43504128416231236</c:v>
                      </c:pt>
                      <c:pt idx="210">
                        <c:v>-0.42231719776997756</c:v>
                      </c:pt>
                      <c:pt idx="211">
                        <c:v>-0.40929630284981006</c:v>
                      </c:pt>
                      <c:pt idx="212">
                        <c:v>-0.39598775061012614</c:v>
                      </c:pt>
                      <c:pt idx="213">
                        <c:v>-0.38240089442753167</c:v>
                      </c:pt>
                      <c:pt idx="214">
                        <c:v>-0.36854528327328012</c:v>
                      </c:pt>
                      <c:pt idx="215">
                        <c:v>-0.35443065500216575</c:v>
                      </c:pt>
                      <c:pt idx="216">
                        <c:v>-0.34006692950866629</c:v>
                      </c:pt>
                      <c:pt idx="217">
                        <c:v>-0.32546420175514751</c:v>
                      </c:pt>
                      <c:pt idx="218">
                        <c:v>-0.31063273467702796</c:v>
                      </c:pt>
                      <c:pt idx="219">
                        <c:v>-0.29558295196989082</c:v>
                      </c:pt>
                      <c:pt idx="220">
                        <c:v>-0.28032543076361166</c:v>
                      </c:pt>
                      <c:pt idx="221">
                        <c:v>-0.2648708941886514</c:v>
                      </c:pt>
                      <c:pt idx="222">
                        <c:v>-0.24923020383973887</c:v>
                      </c:pt>
                      <c:pt idx="223">
                        <c:v>-0.23341435214223874</c:v>
                      </c:pt>
                      <c:pt idx="224">
                        <c:v>-0.21743445462657124</c:v>
                      </c:pt>
                      <c:pt idx="225">
                        <c:v>-0.20130174211611168</c:v>
                      </c:pt>
                      <c:pt idx="226">
                        <c:v>-0.18502755283406164</c:v>
                      </c:pt>
                      <c:pt idx="227">
                        <c:v>-0.16862332443483821</c:v>
                      </c:pt>
                      <c:pt idx="228">
                        <c:v>-0.15210058596558204</c:v>
                      </c:pt>
                      <c:pt idx="229">
                        <c:v>-0.13547094976343385</c:v>
                      </c:pt>
                      <c:pt idx="230">
                        <c:v>-0.11874610329427378</c:v>
                      </c:pt>
                      <c:pt idx="231">
                        <c:v>-0.10193780093865978</c:v>
                      </c:pt>
                      <c:pt idx="232">
                        <c:v>-8.5057855730737458E-2</c:v>
                      </c:pt>
                      <c:pt idx="233">
                        <c:v>-6.8118131055927802E-2</c:v>
                      </c:pt>
                      <c:pt idx="234">
                        <c:v>-5.113053231322752E-2</c:v>
                      </c:pt>
                      <c:pt idx="235">
                        <c:v>-3.4106998547981805E-2</c:v>
                      </c:pt>
                      <c:pt idx="236">
                        <c:v>-1.5769002143073738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33E8-459D-99C6-1953DC5FA4DA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7</c15:sqref>
                        </c15:formulaRef>
                      </c:ext>
                    </c:extLst>
                    <c:strCache>
                      <c:ptCount val="1"/>
                      <c:pt idx="0">
                        <c:v>x2cos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8:$J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0.16271853111174683</c:v>
                      </c:pt>
                      <c:pt idx="1">
                        <c:v>-0.1624898510477559</c:v>
                      </c:pt>
                      <c:pt idx="2">
                        <c:v>-0.161804453616891</c:v>
                      </c:pt>
                      <c:pt idx="3">
                        <c:v>-0.16066426529583894</c:v>
                      </c:pt>
                      <c:pt idx="4">
                        <c:v>-0.15907249086203273</c:v>
                      </c:pt>
                      <c:pt idx="5">
                        <c:v>-0.1570336043858428</c:v>
                      </c:pt>
                      <c:pt idx="6">
                        <c:v>-0.15455333665511067</c:v>
                      </c:pt>
                      <c:pt idx="7">
                        <c:v>-0.15163865906737178</c:v>
                      </c:pt>
                      <c:pt idx="8">
                        <c:v>-0.14829776403504188</c:v>
                      </c:pt>
                      <c:pt idx="9">
                        <c:v>-0.14454004195864339</c:v>
                      </c:pt>
                      <c:pt idx="10">
                        <c:v>-0.14037605483279386</c:v>
                      </c:pt>
                      <c:pt idx="11">
                        <c:v>-0.13581750655914351</c:v>
                      </c:pt>
                      <c:pt idx="12">
                        <c:v>-0.13087721004970429</c:v>
                      </c:pt>
                      <c:pt idx="13">
                        <c:v>-0.12556905121303488</c:v>
                      </c:pt>
                      <c:pt idx="14">
                        <c:v>-0.11990794992450722</c:v>
                      </c:pt>
                      <c:pt idx="15">
                        <c:v>-0.11390981809035684</c:v>
                      </c:pt>
                      <c:pt idx="16">
                        <c:v>-0.1075915149233887</c:v>
                      </c:pt>
                      <c:pt idx="17">
                        <c:v>-0.10097079955604658</c:v>
                      </c:pt>
                      <c:pt idx="18">
                        <c:v>-9.4066281124038947E-2</c:v>
                      </c:pt>
                      <c:pt idx="19">
                        <c:v>-8.6897366460823175E-2</c:v>
                      </c:pt>
                      <c:pt idx="20">
                        <c:v>-7.9484205549965728E-2</c:v>
                      </c:pt>
                      <c:pt idx="21">
                        <c:v>-7.1847634888697581E-2</c:v>
                      </c:pt>
                      <c:pt idx="22">
                        <c:v>-6.4009118921855582E-2</c:v>
                      </c:pt>
                      <c:pt idx="23">
                        <c:v>-5.5990689710823827E-2</c:v>
                      </c:pt>
                      <c:pt idx="24">
                        <c:v>-4.7814885007050251E-2</c:v>
                      </c:pt>
                      <c:pt idx="25">
                        <c:v>-3.9504684904197979E-2</c:v>
                      </c:pt>
                      <c:pt idx="26">
                        <c:v>-3.1083447246985901E-2</c:v>
                      </c:pt>
                      <c:pt idx="27">
                        <c:v>-2.2574841978267816E-2</c:v>
                      </c:pt>
                      <c:pt idx="28">
                        <c:v>-1.4002784608883583E-2</c:v>
                      </c:pt>
                      <c:pt idx="29">
                        <c:v>-5.3913689972815426E-3</c:v>
                      </c:pt>
                      <c:pt idx="30">
                        <c:v>3.235200372148491E-3</c:v>
                      </c:pt>
                      <c:pt idx="31">
                        <c:v>1.1852676421683469E-2</c:v>
                      </c:pt>
                      <c:pt idx="32">
                        <c:v>2.0436837632594282E-2</c:v>
                      </c:pt>
                      <c:pt idx="33">
                        <c:v>2.8963556125633155E-2</c:v>
                      </c:pt>
                      <c:pt idx="34">
                        <c:v>3.7408865478324442E-2</c:v>
                      </c:pt>
                      <c:pt idx="35">
                        <c:v>4.5749028088441751E-2</c:v>
                      </c:pt>
                      <c:pt idx="36">
                        <c:v>5.3960601894329947E-2</c:v>
                      </c:pt>
                      <c:pt idx="37">
                        <c:v>6.2020506264538318E-2</c:v>
                      </c:pt>
                      <c:pt idx="38">
                        <c:v>6.9906086871565867E-2</c:v>
                      </c:pt>
                      <c:pt idx="39">
                        <c:v>7.7595179367375561E-2</c:v>
                      </c:pt>
                      <c:pt idx="40">
                        <c:v>8.5066171681701525E-2</c:v>
                      </c:pt>
                      <c:pt idx="41">
                        <c:v>9.229806476804496E-2</c:v>
                      </c:pt>
                      <c:pt idx="42">
                        <c:v>9.927053162661717E-2</c:v>
                      </c:pt>
                      <c:pt idx="43">
                        <c:v>0.10596397443833146</c:v>
                      </c:pt>
                      <c:pt idx="44">
                        <c:v>0.11235957964925458</c:v>
                      </c:pt>
                      <c:pt idx="45">
                        <c:v>0.11843937085068991</c:v>
                      </c:pt>
                      <c:pt idx="46">
                        <c:v>0.12418625930625932</c:v>
                      </c:pt>
                      <c:pt idx="47">
                        <c:v>0.12958409198396595</c:v>
                      </c:pt>
                      <c:pt idx="48">
                        <c:v>0.13461769695823111</c:v>
                      </c:pt>
                      <c:pt idx="49">
                        <c:v>0.13927292605429248</c:v>
                      </c:pt>
                      <c:pt idx="50">
                        <c:v>0.14353669461510074</c:v>
                      </c:pt>
                      <c:pt idx="51">
                        <c:v>0.14739701827894044</c:v>
                      </c:pt>
                      <c:pt idx="52">
                        <c:v>0.15084304666440213</c:v>
                      </c:pt>
                      <c:pt idx="53">
                        <c:v>0.15386509386802641</c:v>
                      </c:pt>
                      <c:pt idx="54">
                        <c:v>0.15645466568889851</c:v>
                      </c:pt>
                      <c:pt idx="55">
                        <c:v>0.15860448350367223</c:v>
                      </c:pt>
                      <c:pt idx="56">
                        <c:v>0.16030850472491651</c:v>
                      </c:pt>
                      <c:pt idx="57">
                        <c:v>0.16156193978528138</c:v>
                      </c:pt>
                      <c:pt idx="58">
                        <c:v>0.16236126559974576</c:v>
                      </c:pt>
                      <c:pt idx="59">
                        <c:v>0.16270423546810708</c:v>
                      </c:pt>
                      <c:pt idx="60">
                        <c:v>0.16258988538988051</c:v>
                      </c:pt>
                      <c:pt idx="61">
                        <c:v>0.16201853677385739</c:v>
                      </c:pt>
                      <c:pt idx="62">
                        <c:v>0.16099179553470741</c:v>
                      </c:pt>
                      <c:pt idx="63">
                        <c:v>0.15951254757916372</c:v>
                      </c:pt>
                      <c:pt idx="64">
                        <c:v>0.15758495069447798</c:v>
                      </c:pt>
                      <c:pt idx="65">
                        <c:v>0.15521442286194495</c:v>
                      </c:pt>
                      <c:pt idx="66">
                        <c:v>0.15240762702834437</c:v>
                      </c:pt>
                      <c:pt idx="67">
                        <c:v>0.14917245237810348</c:v>
                      </c:pt>
                      <c:pt idx="68">
                        <c:v>0.14551799215881969</c:v>
                      </c:pt>
                      <c:pt idx="69">
                        <c:v>0.14145451812246967</c:v>
                      </c:pt>
                      <c:pt idx="70">
                        <c:v>0.13699345165414473</c:v>
                      </c:pt>
                      <c:pt idx="71">
                        <c:v>0.1321473316694616</c:v>
                      </c:pt>
                      <c:pt idx="72">
                        <c:v>0.12692977937088115</c:v>
                      </c:pt>
                      <c:pt idx="73">
                        <c:v>0.12135545996199595</c:v>
                      </c:pt>
                      <c:pt idx="74">
                        <c:v>0.11544004142739775</c:v>
                      </c:pt>
                      <c:pt idx="75">
                        <c:v>0.10920015049398465</c:v>
                      </c:pt>
                      <c:pt idx="76">
                        <c:v>0.10265332589748884</c:v>
                      </c:pt>
                      <c:pt idx="77">
                        <c:v>9.5817969085581114E-2</c:v>
                      </c:pt>
                      <c:pt idx="78">
                        <c:v>8.8713292496113164E-2</c:v>
                      </c:pt>
                      <c:pt idx="79">
                        <c:v>8.1359265555873847E-2</c:v>
                      </c:pt>
                      <c:pt idx="80">
                        <c:v>7.3776558551643612E-2</c:v>
                      </c:pt>
                      <c:pt idx="81">
                        <c:v>6.5986484531310757E-2</c:v>
                      </c:pt>
                      <c:pt idx="82">
                        <c:v>5.8010939398350989E-2</c:v>
                      </c:pt>
                      <c:pt idx="83">
                        <c:v>4.9872340368048967E-2</c:v>
                      </c:pt>
                      <c:pt idx="84">
                        <c:v>4.159356295844592E-2</c:v>
                      </c:pt>
                      <c:pt idx="85">
                        <c:v>3.3197876693115608E-2</c:v>
                      </c:pt>
                      <c:pt idx="86">
                        <c:v>2.4708879696491493E-2</c:v>
                      </c:pt>
                      <c:pt idx="87">
                        <c:v>1.6150432365581145E-2</c:v>
                      </c:pt>
                      <c:pt idx="88">
                        <c:v>7.5465903044995165E-3</c:v>
                      </c:pt>
                      <c:pt idx="89">
                        <c:v>-1.0784632896749346E-3</c:v>
                      </c:pt>
                      <c:pt idx="90">
                        <c:v>-9.7004855996753007E-3</c:v>
                      </c:pt>
                      <c:pt idx="91">
                        <c:v>-1.8295242328398343E-2</c:v>
                      </c:pt>
                      <c:pt idx="92">
                        <c:v>-2.6838575815308633E-2</c:v>
                      </c:pt>
                      <c:pt idx="93">
                        <c:v>-3.5306472937436904E-2</c:v>
                      </c:pt>
                      <c:pt idx="94">
                        <c:v>-4.3675132604120315E-2</c:v>
                      </c:pt>
                      <c:pt idx="95">
                        <c:v>-5.1921032655774212E-2</c:v>
                      </c:pt>
                      <c:pt idx="96">
                        <c:v>-6.0020995978660029E-2</c:v>
                      </c:pt>
                      <c:pt idx="97">
                        <c:v>-6.7952255649817661E-2</c:v>
                      </c:pt>
                      <c:pt idx="98">
                        <c:v>-7.5692518929056568E-2</c:v>
                      </c:pt>
                      <c:pt idx="99">
                        <c:v>-8.3220029918140578E-2</c:v>
                      </c:pt>
                      <c:pt idx="100">
                        <c:v>-9.0513630711047399E-2</c:v>
                      </c:pt>
                      <c:pt idx="101">
                        <c:v>-9.7552820863425024E-2</c:v>
                      </c:pt>
                      <c:pt idx="102">
                        <c:v>-0.10431781501409189</c:v>
                      </c:pt>
                      <c:pt idx="103">
                        <c:v>-0.11078959849662122</c:v>
                      </c:pt>
                      <c:pt idx="104">
                        <c:v>-0.11694998078469976</c:v>
                      </c:pt>
                      <c:pt idx="105">
                        <c:v>-0.12278164662103974</c:v>
                      </c:pt>
                      <c:pt idx="106">
                        <c:v>-0.12826820468613356</c:v>
                      </c:pt>
                      <c:pt idx="107">
                        <c:v>-0.13339423367005609</c:v>
                      </c:pt>
                      <c:pt idx="108">
                        <c:v>-0.13814532561781848</c:v>
                      </c:pt>
                      <c:pt idx="109">
                        <c:v>-0.14250812642644023</c:v>
                      </c:pt>
                      <c:pt idx="110">
                        <c:v>-0.14647037337991387</c:v>
                      </c:pt>
                      <c:pt idx="111">
                        <c:v>-0.15002092961655952</c:v>
                      </c:pt>
                      <c:pt idx="112">
                        <c:v>-0.15314981543189179</c:v>
                      </c:pt>
                      <c:pt idx="113">
                        <c:v>-0.15584823632901365</c:v>
                      </c:pt>
                      <c:pt idx="114">
                        <c:v>-0.15810860773769569</c:v>
                      </c:pt>
                      <c:pt idx="115">
                        <c:v>-0.15992457633266077</c:v>
                      </c:pt>
                      <c:pt idx="116">
                        <c:v>-0.1612910378911549</c:v>
                      </c:pt>
                      <c:pt idx="117">
                        <c:v>-0.1622041516396103</c:v>
                      </c:pt>
                      <c:pt idx="118">
                        <c:v>-0.16266135104907661</c:v>
                      </c:pt>
                      <c:pt idx="119">
                        <c:v>-0.1626613510490767</c:v>
                      </c:pt>
                      <c:pt idx="120">
                        <c:v>-0.16220415163961049</c:v>
                      </c:pt>
                      <c:pt idx="121">
                        <c:v>-0.16129103789115523</c:v>
                      </c:pt>
                      <c:pt idx="122">
                        <c:v>-0.15992457633266124</c:v>
                      </c:pt>
                      <c:pt idx="123">
                        <c:v>-0.15810860773769628</c:v>
                      </c:pt>
                      <c:pt idx="124">
                        <c:v>-0.1558482363290144</c:v>
                      </c:pt>
                      <c:pt idx="125">
                        <c:v>-0.15314981543189263</c:v>
                      </c:pt>
                      <c:pt idx="126">
                        <c:v>-0.15002092961656049</c:v>
                      </c:pt>
                      <c:pt idx="127">
                        <c:v>-0.14647037337991498</c:v>
                      </c:pt>
                      <c:pt idx="128">
                        <c:v>-0.14250812642644145</c:v>
                      </c:pt>
                      <c:pt idx="129">
                        <c:v>-0.13814532561781981</c:v>
                      </c:pt>
                      <c:pt idx="130">
                        <c:v>-0.13339423367005757</c:v>
                      </c:pt>
                      <c:pt idx="131">
                        <c:v>-0.12826820468613512</c:v>
                      </c:pt>
                      <c:pt idx="132">
                        <c:v>-0.12278164662104141</c:v>
                      </c:pt>
                      <c:pt idx="133">
                        <c:v>-0.11694998078470153</c:v>
                      </c:pt>
                      <c:pt idx="134">
                        <c:v>-0.11078959849662308</c:v>
                      </c:pt>
                      <c:pt idx="135">
                        <c:v>-0.10431781501409383</c:v>
                      </c:pt>
                      <c:pt idx="136">
                        <c:v>-9.7552820863427051E-2</c:v>
                      </c:pt>
                      <c:pt idx="137">
                        <c:v>-9.0513630711049495E-2</c:v>
                      </c:pt>
                      <c:pt idx="138">
                        <c:v>-8.3220029918142771E-2</c:v>
                      </c:pt>
                      <c:pt idx="139">
                        <c:v>-7.5692518929058802E-2</c:v>
                      </c:pt>
                      <c:pt idx="140">
                        <c:v>-6.7952255649819965E-2</c:v>
                      </c:pt>
                      <c:pt idx="141">
                        <c:v>-6.0020995978662388E-2</c:v>
                      </c:pt>
                      <c:pt idx="142">
                        <c:v>-5.1921032655776612E-2</c:v>
                      </c:pt>
                      <c:pt idx="143">
                        <c:v>-4.367513260412275E-2</c:v>
                      </c:pt>
                      <c:pt idx="144">
                        <c:v>-3.5306472937439375E-2</c:v>
                      </c:pt>
                      <c:pt idx="145">
                        <c:v>-2.6838575815311135E-2</c:v>
                      </c:pt>
                      <c:pt idx="146">
                        <c:v>-1.8295242328400865E-2</c:v>
                      </c:pt>
                      <c:pt idx="147">
                        <c:v>-9.7004855996778334E-3</c:v>
                      </c:pt>
                      <c:pt idx="148">
                        <c:v>-1.0784632896774712E-3</c:v>
                      </c:pt>
                      <c:pt idx="149">
                        <c:v>7.5465903044969829E-3</c:v>
                      </c:pt>
                      <c:pt idx="150">
                        <c:v>1.6150432365578622E-2</c:v>
                      </c:pt>
                      <c:pt idx="151">
                        <c:v>2.4708879696488981E-2</c:v>
                      </c:pt>
                      <c:pt idx="152">
                        <c:v>3.3197876693113262E-2</c:v>
                      </c:pt>
                      <c:pt idx="153">
                        <c:v>4.1593562958443742E-2</c:v>
                      </c:pt>
                      <c:pt idx="154">
                        <c:v>4.9872340368046962E-2</c:v>
                      </c:pt>
                      <c:pt idx="155">
                        <c:v>5.8010939398349171E-2</c:v>
                      </c:pt>
                      <c:pt idx="156">
                        <c:v>6.5986484531309106E-2</c:v>
                      </c:pt>
                      <c:pt idx="157">
                        <c:v>7.3776558551642127E-2</c:v>
                      </c:pt>
                      <c:pt idx="158">
                        <c:v>8.1359265555872542E-2</c:v>
                      </c:pt>
                      <c:pt idx="159">
                        <c:v>8.8713292496111998E-2</c:v>
                      </c:pt>
                      <c:pt idx="160">
                        <c:v>9.5817969085580115E-2</c:v>
                      </c:pt>
                      <c:pt idx="161">
                        <c:v>0.10265332589748798</c:v>
                      </c:pt>
                      <c:pt idx="162">
                        <c:v>0.10920015049398395</c:v>
                      </c:pt>
                      <c:pt idx="163">
                        <c:v>0.11544004142739718</c:v>
                      </c:pt>
                      <c:pt idx="164">
                        <c:v>0.1213554599619955</c:v>
                      </c:pt>
                      <c:pt idx="165">
                        <c:v>0.12692977937088085</c:v>
                      </c:pt>
                      <c:pt idx="166">
                        <c:v>0.13214733166946138</c:v>
                      </c:pt>
                      <c:pt idx="167">
                        <c:v>0.13699345165414462</c:v>
                      </c:pt>
                      <c:pt idx="168">
                        <c:v>0.14145451812246962</c:v>
                      </c:pt>
                      <c:pt idx="169">
                        <c:v>0.14551799215881969</c:v>
                      </c:pt>
                      <c:pt idx="170">
                        <c:v>0.14917245237810356</c:v>
                      </c:pt>
                      <c:pt idx="171">
                        <c:v>0.15240762702834448</c:v>
                      </c:pt>
                      <c:pt idx="172">
                        <c:v>0.15521442286194509</c:v>
                      </c:pt>
                      <c:pt idx="173">
                        <c:v>0.15758495069447812</c:v>
                      </c:pt>
                      <c:pt idx="174">
                        <c:v>0.15951254757916386</c:v>
                      </c:pt>
                      <c:pt idx="175">
                        <c:v>0.16099179553470755</c:v>
                      </c:pt>
                      <c:pt idx="176">
                        <c:v>0.1620185367738575</c:v>
                      </c:pt>
                      <c:pt idx="177">
                        <c:v>0.16258988538988056</c:v>
                      </c:pt>
                      <c:pt idx="178">
                        <c:v>0.16270423546810706</c:v>
                      </c:pt>
                      <c:pt idx="179">
                        <c:v>0.16236126559974565</c:v>
                      </c:pt>
                      <c:pt idx="180">
                        <c:v>0.16156193978528119</c:v>
                      </c:pt>
                      <c:pt idx="181">
                        <c:v>0.1603085047249162</c:v>
                      </c:pt>
                      <c:pt idx="182">
                        <c:v>0.15860448350367182</c:v>
                      </c:pt>
                      <c:pt idx="183">
                        <c:v>0.15645466568889793</c:v>
                      </c:pt>
                      <c:pt idx="184">
                        <c:v>0.15386509386802569</c:v>
                      </c:pt>
                      <c:pt idx="185">
                        <c:v>0.15084304666440124</c:v>
                      </c:pt>
                      <c:pt idx="186">
                        <c:v>0.14739701827893939</c:v>
                      </c:pt>
                      <c:pt idx="187">
                        <c:v>0.14353669461509949</c:v>
                      </c:pt>
                      <c:pt idx="188">
                        <c:v>0.13927292605429104</c:v>
                      </c:pt>
                      <c:pt idx="189">
                        <c:v>0.13461769695822945</c:v>
                      </c:pt>
                      <c:pt idx="190">
                        <c:v>0.12958409198396409</c:v>
                      </c:pt>
                      <c:pt idx="191">
                        <c:v>0.12418625930625722</c:v>
                      </c:pt>
                      <c:pt idx="192">
                        <c:v>0.11843937085068758</c:v>
                      </c:pt>
                      <c:pt idx="193">
                        <c:v>0.11235957964925204</c:v>
                      </c:pt>
                      <c:pt idx="194">
                        <c:v>0.10596397443832867</c:v>
                      </c:pt>
                      <c:pt idx="195">
                        <c:v>9.9270531626614131E-2</c:v>
                      </c:pt>
                      <c:pt idx="196">
                        <c:v>9.2298064768041685E-2</c:v>
                      </c:pt>
                      <c:pt idx="197">
                        <c:v>8.5066171681698013E-2</c:v>
                      </c:pt>
                      <c:pt idx="198">
                        <c:v>7.7595179367371828E-2</c:v>
                      </c:pt>
                      <c:pt idx="199">
                        <c:v>6.9906086871561898E-2</c:v>
                      </c:pt>
                      <c:pt idx="200">
                        <c:v>6.2020506264534113E-2</c:v>
                      </c:pt>
                      <c:pt idx="201">
                        <c:v>5.3960601894325555E-2</c:v>
                      </c:pt>
                      <c:pt idx="202">
                        <c:v>4.5749028088437178E-2</c:v>
                      </c:pt>
                      <c:pt idx="203">
                        <c:v>3.7408865478319703E-2</c:v>
                      </c:pt>
                      <c:pt idx="204">
                        <c:v>2.8963556125628259E-2</c:v>
                      </c:pt>
                      <c:pt idx="205">
                        <c:v>2.0436837632589234E-2</c:v>
                      </c:pt>
                      <c:pt idx="206">
                        <c:v>1.1852676421678286E-2</c:v>
                      </c:pt>
                      <c:pt idx="207">
                        <c:v>3.2352003721431884E-3</c:v>
                      </c:pt>
                      <c:pt idx="208">
                        <c:v>-5.3913689972869524E-3</c:v>
                      </c:pt>
                      <c:pt idx="209">
                        <c:v>-1.4002784608889082E-2</c:v>
                      </c:pt>
                      <c:pt idx="210">
                        <c:v>-2.2574841978273391E-2</c:v>
                      </c:pt>
                      <c:pt idx="211">
                        <c:v>-3.1083447246991528E-2</c:v>
                      </c:pt>
                      <c:pt idx="212">
                        <c:v>-3.9504684904203641E-2</c:v>
                      </c:pt>
                      <c:pt idx="213">
                        <c:v>-4.7814885007055941E-2</c:v>
                      </c:pt>
                      <c:pt idx="214">
                        <c:v>-5.5990689710829517E-2</c:v>
                      </c:pt>
                      <c:pt idx="215">
                        <c:v>-6.4009118921861258E-2</c:v>
                      </c:pt>
                      <c:pt idx="216">
                        <c:v>-7.1847634888703216E-2</c:v>
                      </c:pt>
                      <c:pt idx="217">
                        <c:v>-7.9484205549971293E-2</c:v>
                      </c:pt>
                      <c:pt idx="218">
                        <c:v>-8.6897366460828671E-2</c:v>
                      </c:pt>
                      <c:pt idx="219">
                        <c:v>-9.406628112404436E-2</c:v>
                      </c:pt>
                      <c:pt idx="220">
                        <c:v>-0.10097079955605189</c:v>
                      </c:pt>
                      <c:pt idx="221">
                        <c:v>-0.10759151492339386</c:v>
                      </c:pt>
                      <c:pt idx="222">
                        <c:v>-0.11390981809036184</c:v>
                      </c:pt>
                      <c:pt idx="223">
                        <c:v>-0.11990794992451204</c:v>
                      </c:pt>
                      <c:pt idx="224">
                        <c:v>-0.12556905121303949</c:v>
                      </c:pt>
                      <c:pt idx="225">
                        <c:v>-0.13087721004970868</c:v>
                      </c:pt>
                      <c:pt idx="226">
                        <c:v>-0.13581750655914765</c:v>
                      </c:pt>
                      <c:pt idx="227">
                        <c:v>-0.14037605483279772</c:v>
                      </c:pt>
                      <c:pt idx="228">
                        <c:v>-0.14454004195864695</c:v>
                      </c:pt>
                      <c:pt idx="229">
                        <c:v>-0.14829776403504513</c:v>
                      </c:pt>
                      <c:pt idx="230">
                        <c:v>-0.15163865906737467</c:v>
                      </c:pt>
                      <c:pt idx="231">
                        <c:v>-0.15455333665511323</c:v>
                      </c:pt>
                      <c:pt idx="232">
                        <c:v>-0.15703360438584496</c:v>
                      </c:pt>
                      <c:pt idx="233">
                        <c:v>-0.15907249086203451</c:v>
                      </c:pt>
                      <c:pt idx="234">
                        <c:v>-0.16066426529584027</c:v>
                      </c:pt>
                      <c:pt idx="235">
                        <c:v>-0.16180445361689191</c:v>
                      </c:pt>
                      <c:pt idx="236">
                        <c:v>-0.1627185311117468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33E8-459D-99C6-1953DC5FA4DA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7</c15:sqref>
                        </c15:formulaRef>
                      </c:ext>
                    </c:extLst>
                    <c:strCache>
                      <c:ptCount val="1"/>
                      <c:pt idx="0">
                        <c:v>x2si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8:$K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1520580291389917E-2</c:v>
                      </c:pt>
                      <c:pt idx="2">
                        <c:v>4.2980671741778956E-2</c:v>
                      </c:pt>
                      <c:pt idx="3">
                        <c:v>6.4319955528810549E-2</c:v>
                      </c:pt>
                      <c:pt idx="4">
                        <c:v>8.5478452389537829E-2</c:v>
                      </c:pt>
                      <c:pt idx="5">
                        <c:v>0.10639669120677453</c:v>
                      </c:pt>
                      <c:pt idx="6">
                        <c:v>0.12701587616717816</c:v>
                      </c:pt>
                      <c:pt idx="7">
                        <c:v>0.1472780520212271</c:v>
                      </c:pt>
                      <c:pt idx="8">
                        <c:v>0.16712626698058797</c:v>
                      </c:pt>
                      <c:pt idx="9">
                        <c:v>0.18650473279501048</c:v>
                      </c:pt>
                      <c:pt idx="10">
                        <c:v>0.2053589815588146</c:v>
                      </c:pt>
                      <c:pt idx="11">
                        <c:v>0.22363601880622752</c:v>
                      </c:pt>
                      <c:pt idx="12">
                        <c:v>0.24128447246525778</c:v>
                      </c:pt>
                      <c:pt idx="13">
                        <c:v>0.25825473725143638</c:v>
                      </c:pt>
                      <c:pt idx="14">
                        <c:v>0.27449911409557037</c:v>
                      </c:pt>
                      <c:pt idx="15">
                        <c:v>0.28997194421361294</c:v>
                      </c:pt>
                      <c:pt idx="16">
                        <c:v>0.30462973744181532</c:v>
                      </c:pt>
                      <c:pt idx="17">
                        <c:v>0.31843129447644125</c:v>
                      </c:pt>
                      <c:pt idx="18">
                        <c:v>0.33133782267446116</c:v>
                      </c:pt>
                      <c:pt idx="19">
                        <c:v>0.34331304508973931</c:v>
                      </c:pt>
                      <c:pt idx="20">
                        <c:v>0.35432330243824056</c:v>
                      </c:pt>
                      <c:pt idx="21">
                        <c:v>0.36433764770565974</c:v>
                      </c:pt>
                      <c:pt idx="22">
                        <c:v>0.37332793313155521</c:v>
                      </c:pt>
                      <c:pt idx="23">
                        <c:v>0.38126888932549607</c:v>
                      </c:pt>
                      <c:pt idx="24">
                        <c:v>0.38813819629284912</c:v>
                      </c:pt>
                      <c:pt idx="25">
                        <c:v>0.39391654617056843</c:v>
                      </c:pt>
                      <c:pt idx="26">
                        <c:v>0.3985876974966549</c:v>
                      </c:pt>
                      <c:pt idx="27">
                        <c:v>0.40213852086074747</c:v>
                      </c:pt>
                      <c:pt idx="28">
                        <c:v>0.40455903580753377</c:v>
                      </c:pt>
                      <c:pt idx="29">
                        <c:v>0.40584243888925486</c:v>
                      </c:pt>
                      <c:pt idx="30">
                        <c:v>0.40598512278845456</c:v>
                      </c:pt>
                      <c:pt idx="31">
                        <c:v>0.40498668645722552</c:v>
                      </c:pt>
                      <c:pt idx="32">
                        <c:v>0.40284993624445203</c:v>
                      </c:pt>
                      <c:pt idx="33">
                        <c:v>0.39958087800788178</c:v>
                      </c:pt>
                      <c:pt idx="34">
                        <c:v>0.39518870023319763</c:v>
                      </c:pt>
                      <c:pt idx="35">
                        <c:v>0.38968574820753699</c:v>
                      </c:pt>
                      <c:pt idx="36">
                        <c:v>0.38308748932005054</c:v>
                      </c:pt>
                      <c:pt idx="37">
                        <c:v>0.37541246958703173</c:v>
                      </c:pt>
                      <c:pt idx="38">
                        <c:v>0.3666822615238135</c:v>
                      </c:pt>
                      <c:pt idx="39">
                        <c:v>0.35692140350995111</c:v>
                      </c:pt>
                      <c:pt idx="40">
                        <c:v>0.34615733081812017</c:v>
                      </c:pt>
                      <c:pt idx="41">
                        <c:v>0.33442029850058985</c:v>
                      </c:pt>
                      <c:pt idx="42">
                        <c:v>0.32174329635001747</c:v>
                      </c:pt>
                      <c:pt idx="43">
                        <c:v>0.30816195617358805</c:v>
                      </c:pt>
                      <c:pt idx="44">
                        <c:v>0.29371445164112775</c:v>
                      </c:pt>
                      <c:pt idx="45">
                        <c:v>0.27844139098869203</c:v>
                      </c:pt>
                      <c:pt idx="46">
                        <c:v>0.26238570287921165</c:v>
                      </c:pt>
                      <c:pt idx="47">
                        <c:v>0.24559251574101254</c:v>
                      </c:pt>
                      <c:pt idx="48">
                        <c:v>0.2281090309233588</c:v>
                      </c:pt>
                      <c:pt idx="49">
                        <c:v>0.20998439002554559</c:v>
                      </c:pt>
                      <c:pt idx="50">
                        <c:v>0.19126953677244546</c:v>
                      </c:pt>
                      <c:pt idx="51">
                        <c:v>0.1720170738247421</c:v>
                      </c:pt>
                      <c:pt idx="52">
                        <c:v>0.15228111492631927</c:v>
                      </c:pt>
                      <c:pt idx="53">
                        <c:v>0.13211713280438236</c:v>
                      </c:pt>
                      <c:pt idx="54">
                        <c:v>0.1115818032498257</c:v>
                      </c:pt>
                      <c:pt idx="55">
                        <c:v>9.0732845816095586E-2</c:v>
                      </c:pt>
                      <c:pt idx="56">
                        <c:v>6.9628861584304563E-2</c:v>
                      </c:pt>
                      <c:pt idx="57">
                        <c:v>4.8329168450596531E-2</c:v>
                      </c:pt>
                      <c:pt idx="58">
                        <c:v>2.6893634398728761E-2</c:v>
                      </c:pt>
                      <c:pt idx="59">
                        <c:v>5.3825092264983511E-3</c:v>
                      </c:pt>
                      <c:pt idx="60">
                        <c:v>-1.6143744801012862E-2</c:v>
                      </c:pt>
                      <c:pt idx="61">
                        <c:v>-3.7624622895384492E-2</c:v>
                      </c:pt>
                      <c:pt idx="62">
                        <c:v>-5.8999747808326009E-2</c:v>
                      </c:pt>
                      <c:pt idx="63">
                        <c:v>-8.0209039536662488E-2</c:v>
                      </c:pt>
                      <c:pt idx="64">
                        <c:v>-0.1011928841918405</c:v>
                      </c:pt>
                      <c:pt idx="65">
                        <c:v>-0.12189230155930503</c:v>
                      </c:pt>
                      <c:pt idx="66">
                        <c:v>-0.14224911087678119</c:v>
                      </c:pt>
                      <c:pt idx="67">
                        <c:v>-0.16220609436550013</c:v>
                      </c:pt>
                      <c:pt idx="68">
                        <c:v>-0.18170715805472493</c:v>
                      </c:pt>
                      <c:pt idx="69">
                        <c:v>-0.20069748944753996</c:v>
                      </c:pt>
                      <c:pt idx="70">
                        <c:v>-0.21912371158474517</c:v>
                      </c:pt>
                      <c:pt idx="71">
                        <c:v>-0.23693403307382183</c:v>
                      </c:pt>
                      <c:pt idx="72">
                        <c:v>-0.25407839366127571</c:v>
                      </c:pt>
                      <c:pt idx="73">
                        <c:v>-0.27050860493919249</c:v>
                      </c:pt>
                      <c:pt idx="74">
                        <c:v>-0.28617848579051375</c:v>
                      </c:pt>
                      <c:pt idx="75">
                        <c:v>-0.30104399219233291</c:v>
                      </c:pt>
                      <c:pt idx="76">
                        <c:v>-0.31506334101236627</c:v>
                      </c:pt>
                      <c:pt idx="77">
                        <c:v>-0.32819712745063956</c:v>
                      </c:pt>
                      <c:pt idx="78">
                        <c:v>-0.3404084357962916</c:v>
                      </c:pt>
                      <c:pt idx="79">
                        <c:v>-0.35166294318818503</c:v>
                      </c:pt>
                      <c:pt idx="80">
                        <c:v>-0.36192901608768158</c:v>
                      </c:pt>
                      <c:pt idx="81">
                        <c:v>-0.37117779919241867</c:v>
                      </c:pt>
                      <c:pt idx="82">
                        <c:v>-0.37938329654117703</c:v>
                      </c:pt>
                      <c:pt idx="83">
                        <c:v>-0.38652244458187102</c:v>
                      </c:pt>
                      <c:pt idx="84">
                        <c:v>-0.39257517699728861</c:v>
                      </c:pt>
                      <c:pt idx="85">
                        <c:v>-0.39752448110637106</c:v>
                      </c:pt>
                      <c:pt idx="86">
                        <c:v>-0.40135644568250334</c:v>
                      </c:pt>
                      <c:pt idx="87">
                        <c:v>-0.40406030005441035</c:v>
                      </c:pt>
                      <c:pt idx="88">
                        <c:v>-0.40562844437975626</c:v>
                      </c:pt>
                      <c:pt idx="89">
                        <c:v>-0.40605647100635522</c:v>
                      </c:pt>
                      <c:pt idx="90">
                        <c:v>-0.40534317686095322</c:v>
                      </c:pt>
                      <c:pt idx="91">
                        <c:v>-0.40349056683075873</c:v>
                      </c:pt>
                      <c:pt idx="92">
                        <c:v>-0.40050384812821849</c:v>
                      </c:pt>
                      <c:pt idx="93">
                        <c:v>-0.39639141565487634</c:v>
                      </c:pt>
                      <c:pt idx="94">
                        <c:v>-0.39116482840545452</c:v>
                      </c:pt>
                      <c:pt idx="95">
                        <c:v>-0.3848387769784789</c:v>
                      </c:pt>
                      <c:pt idx="96">
                        <c:v>-0.37743104228476843</c:v>
                      </c:pt>
                      <c:pt idx="97">
                        <c:v>-0.36896244556984698</c:v>
                      </c:pt>
                      <c:pt idx="98">
                        <c:v>-0.35945678989075358</c:v>
                      </c:pt>
                      <c:pt idx="99">
                        <c:v>-0.34894079321174365</c:v>
                      </c:pt>
                      <c:pt idx="100">
                        <c:v>-0.33744401330693252</c:v>
                      </c:pt>
                      <c:pt idx="101">
                        <c:v>-0.32499876468096017</c:v>
                      </c:pt>
                      <c:pt idx="102">
                        <c:v>-0.31164002774119315</c:v>
                      </c:pt>
                      <c:pt idx="103">
                        <c:v>-0.29740535047675526</c:v>
                      </c:pt>
                      <c:pt idx="104">
                        <c:v>-0.28233474292074456</c:v>
                      </c:pt>
                      <c:pt idx="105">
                        <c:v>-0.26647056469227443</c:v>
                      </c:pt>
                      <c:pt idx="106">
                        <c:v>-0.24985740593443015</c:v>
                      </c:pt>
                      <c:pt idx="107">
                        <c:v>-0.23254196198279373</c:v>
                      </c:pt>
                      <c:pt idx="108">
                        <c:v>-0.21457290211681154</c:v>
                      </c:pt>
                      <c:pt idx="109">
                        <c:v>-0.19600073276291125</c:v>
                      </c:pt>
                      <c:pt idx="110">
                        <c:v>-0.17687765553386905</c:v>
                      </c:pt>
                      <c:pt idx="111">
                        <c:v>-0.15725742050344194</c:v>
                      </c:pt>
                      <c:pt idx="112">
                        <c:v>-0.13719517512867266</c:v>
                      </c:pt>
                      <c:pt idx="113">
                        <c:v>-0.11674730924450823</c:v>
                      </c:pt>
                      <c:pt idx="114">
                        <c:v>-9.5971296566411998E-2</c:v>
                      </c:pt>
                      <c:pt idx="115">
                        <c:v>-7.4925533146465398E-2</c:v>
                      </c:pt>
                      <c:pt idx="116">
                        <c:v>-5.3669173237017267E-2</c:v>
                      </c:pt>
                      <c:pt idx="117">
                        <c:v>-3.2261963023226696E-2</c:v>
                      </c:pt>
                      <c:pt idx="118">
                        <c:v>-1.0764072691834055E-2</c:v>
                      </c:pt>
                      <c:pt idx="119">
                        <c:v>1.0764072691827727E-2</c:v>
                      </c:pt>
                      <c:pt idx="120">
                        <c:v>3.2261963023220389E-2</c:v>
                      </c:pt>
                      <c:pt idx="121">
                        <c:v>5.3669173237010995E-2</c:v>
                      </c:pt>
                      <c:pt idx="122">
                        <c:v>7.4925533146459181E-2</c:v>
                      </c:pt>
                      <c:pt idx="123">
                        <c:v>9.597129656640585E-2</c:v>
                      </c:pt>
                      <c:pt idx="124">
                        <c:v>0.11674730924450216</c:v>
                      </c:pt>
                      <c:pt idx="125">
                        <c:v>0.13719517512866672</c:v>
                      </c:pt>
                      <c:pt idx="126">
                        <c:v>0.15725742050343611</c:v>
                      </c:pt>
                      <c:pt idx="127">
                        <c:v>0.17687765553386336</c:v>
                      </c:pt>
                      <c:pt idx="128">
                        <c:v>0.19600073276290569</c:v>
                      </c:pt>
                      <c:pt idx="129">
                        <c:v>0.21457290211680613</c:v>
                      </c:pt>
                      <c:pt idx="130">
                        <c:v>0.23254196198278854</c:v>
                      </c:pt>
                      <c:pt idx="131">
                        <c:v>0.24985740593442518</c:v>
                      </c:pt>
                      <c:pt idx="132">
                        <c:v>0.26647056469226965</c:v>
                      </c:pt>
                      <c:pt idx="133">
                        <c:v>0.28233474292074001</c:v>
                      </c:pt>
                      <c:pt idx="134">
                        <c:v>0.29740535047675098</c:v>
                      </c:pt>
                      <c:pt idx="135">
                        <c:v>0.3116400277411891</c:v>
                      </c:pt>
                      <c:pt idx="136">
                        <c:v>0.3249987646809564</c:v>
                      </c:pt>
                      <c:pt idx="137">
                        <c:v>0.33744401330692891</c:v>
                      </c:pt>
                      <c:pt idx="138">
                        <c:v>0.34894079321174037</c:v>
                      </c:pt>
                      <c:pt idx="139">
                        <c:v>0.35945678989075064</c:v>
                      </c:pt>
                      <c:pt idx="140">
                        <c:v>0.36896244556984437</c:v>
                      </c:pt>
                      <c:pt idx="141">
                        <c:v>0.37743104228476615</c:v>
                      </c:pt>
                      <c:pt idx="142">
                        <c:v>0.38483877697847696</c:v>
                      </c:pt>
                      <c:pt idx="143">
                        <c:v>0.3911648284054528</c:v>
                      </c:pt>
                      <c:pt idx="144">
                        <c:v>0.39639141565487496</c:v>
                      </c:pt>
                      <c:pt idx="145">
                        <c:v>0.40050384812821743</c:v>
                      </c:pt>
                      <c:pt idx="146">
                        <c:v>0.40349056683075801</c:v>
                      </c:pt>
                      <c:pt idx="147">
                        <c:v>0.40534317686095278</c:v>
                      </c:pt>
                      <c:pt idx="148">
                        <c:v>0.40605647100635517</c:v>
                      </c:pt>
                      <c:pt idx="149">
                        <c:v>0.40562844437975659</c:v>
                      </c:pt>
                      <c:pt idx="150">
                        <c:v>0.40406030005441101</c:v>
                      </c:pt>
                      <c:pt idx="151">
                        <c:v>0.40135644568250428</c:v>
                      </c:pt>
                      <c:pt idx="152">
                        <c:v>0.39752448110637228</c:v>
                      </c:pt>
                      <c:pt idx="153">
                        <c:v>0.39257517699729005</c:v>
                      </c:pt>
                      <c:pt idx="154">
                        <c:v>0.38652244458187263</c:v>
                      </c:pt>
                      <c:pt idx="155">
                        <c:v>0.37938329654117875</c:v>
                      </c:pt>
                      <c:pt idx="156">
                        <c:v>0.3711777991924205</c:v>
                      </c:pt>
                      <c:pt idx="157">
                        <c:v>0.36192901608768346</c:v>
                      </c:pt>
                      <c:pt idx="158">
                        <c:v>0.35166294318818697</c:v>
                      </c:pt>
                      <c:pt idx="159">
                        <c:v>0.34040843579629343</c:v>
                      </c:pt>
                      <c:pt idx="160">
                        <c:v>0.32819712745064139</c:v>
                      </c:pt>
                      <c:pt idx="161">
                        <c:v>0.31506334101236799</c:v>
                      </c:pt>
                      <c:pt idx="162">
                        <c:v>0.30104399219233452</c:v>
                      </c:pt>
                      <c:pt idx="163">
                        <c:v>0.28617848579051519</c:v>
                      </c:pt>
                      <c:pt idx="164">
                        <c:v>0.27050860493919371</c:v>
                      </c:pt>
                      <c:pt idx="165">
                        <c:v>0.25407839366127671</c:v>
                      </c:pt>
                      <c:pt idx="166">
                        <c:v>0.23693403307382255</c:v>
                      </c:pt>
                      <c:pt idx="167">
                        <c:v>0.21912371158474567</c:v>
                      </c:pt>
                      <c:pt idx="168">
                        <c:v>0.20069748944754012</c:v>
                      </c:pt>
                      <c:pt idx="169">
                        <c:v>0.18170715805472479</c:v>
                      </c:pt>
                      <c:pt idx="170">
                        <c:v>0.16220609436549963</c:v>
                      </c:pt>
                      <c:pt idx="171">
                        <c:v>0.14224911087678035</c:v>
                      </c:pt>
                      <c:pt idx="172">
                        <c:v>0.12189230155930383</c:v>
                      </c:pt>
                      <c:pt idx="173">
                        <c:v>0.10119288419183893</c:v>
                      </c:pt>
                      <c:pt idx="174">
                        <c:v>8.0209039536660559E-2</c:v>
                      </c:pt>
                      <c:pt idx="175">
                        <c:v>5.8999747808323712E-2</c:v>
                      </c:pt>
                      <c:pt idx="176">
                        <c:v>3.7624622895381821E-2</c:v>
                      </c:pt>
                      <c:pt idx="177">
                        <c:v>1.6143744801009819E-2</c:v>
                      </c:pt>
                      <c:pt idx="178">
                        <c:v>-5.3825092265017589E-3</c:v>
                      </c:pt>
                      <c:pt idx="179">
                        <c:v>-2.6893634398732522E-2</c:v>
                      </c:pt>
                      <c:pt idx="180">
                        <c:v>-4.8329168450600625E-2</c:v>
                      </c:pt>
                      <c:pt idx="181">
                        <c:v>-6.962886158430899E-2</c:v>
                      </c:pt>
                      <c:pt idx="182">
                        <c:v>-9.0732845816100333E-2</c:v>
                      </c:pt>
                      <c:pt idx="183">
                        <c:v>-0.11158180324983069</c:v>
                      </c:pt>
                      <c:pt idx="184">
                        <c:v>-0.13211713280438764</c:v>
                      </c:pt>
                      <c:pt idx="185">
                        <c:v>-0.15228111492632476</c:v>
                      </c:pt>
                      <c:pt idx="186">
                        <c:v>-0.17201707382474779</c:v>
                      </c:pt>
                      <c:pt idx="187">
                        <c:v>-0.19126953677245132</c:v>
                      </c:pt>
                      <c:pt idx="188">
                        <c:v>-0.20998439002555158</c:v>
                      </c:pt>
                      <c:pt idx="189">
                        <c:v>-0.22810903092336493</c:v>
                      </c:pt>
                      <c:pt idx="190">
                        <c:v>-0.24559251574101867</c:v>
                      </c:pt>
                      <c:pt idx="191">
                        <c:v>-0.26238570287921786</c:v>
                      </c:pt>
                      <c:pt idx="192">
                        <c:v>-0.27844139098869825</c:v>
                      </c:pt>
                      <c:pt idx="193">
                        <c:v>-0.2937144516411338</c:v>
                      </c:pt>
                      <c:pt idx="194">
                        <c:v>-0.30816195617359399</c:v>
                      </c:pt>
                      <c:pt idx="195">
                        <c:v>-0.3217432963500233</c:v>
                      </c:pt>
                      <c:pt idx="196">
                        <c:v>-0.33442029850059546</c:v>
                      </c:pt>
                      <c:pt idx="197">
                        <c:v>-0.3461573308181255</c:v>
                      </c:pt>
                      <c:pt idx="198">
                        <c:v>-0.35692140350995616</c:v>
                      </c:pt>
                      <c:pt idx="199">
                        <c:v>-0.36668226152381816</c:v>
                      </c:pt>
                      <c:pt idx="200">
                        <c:v>-0.37541246958703606</c:v>
                      </c:pt>
                      <c:pt idx="201">
                        <c:v>-0.38308748932005443</c:v>
                      </c:pt>
                      <c:pt idx="202">
                        <c:v>-0.38968574820754032</c:v>
                      </c:pt>
                      <c:pt idx="203">
                        <c:v>-0.39518870023320041</c:v>
                      </c:pt>
                      <c:pt idx="204">
                        <c:v>-0.399580878007884</c:v>
                      </c:pt>
                      <c:pt idx="205">
                        <c:v>-0.40284993624445364</c:v>
                      </c:pt>
                      <c:pt idx="206">
                        <c:v>-0.40498668645722646</c:v>
                      </c:pt>
                      <c:pt idx="207">
                        <c:v>-0.40598512278845483</c:v>
                      </c:pt>
                      <c:pt idx="208">
                        <c:v>-0.40584243888925436</c:v>
                      </c:pt>
                      <c:pt idx="209">
                        <c:v>-0.40455903580753261</c:v>
                      </c:pt>
                      <c:pt idx="210">
                        <c:v>-0.40213852086074553</c:v>
                      </c:pt>
                      <c:pt idx="211">
                        <c:v>-0.39858769749665224</c:v>
                      </c:pt>
                      <c:pt idx="212">
                        <c:v>-0.39391654617056493</c:v>
                      </c:pt>
                      <c:pt idx="213">
                        <c:v>-0.38813819629284479</c:v>
                      </c:pt>
                      <c:pt idx="214">
                        <c:v>-0.38126888932549091</c:v>
                      </c:pt>
                      <c:pt idx="215">
                        <c:v>-0.37332793313154911</c:v>
                      </c:pt>
                      <c:pt idx="216">
                        <c:v>-0.36433764770565286</c:v>
                      </c:pt>
                      <c:pt idx="217">
                        <c:v>-0.35432330243823273</c:v>
                      </c:pt>
                      <c:pt idx="218">
                        <c:v>-0.34331304508973071</c:v>
                      </c:pt>
                      <c:pt idx="219">
                        <c:v>-0.33133782267445167</c:v>
                      </c:pt>
                      <c:pt idx="220">
                        <c:v>-0.31843129447643082</c:v>
                      </c:pt>
                      <c:pt idx="221">
                        <c:v>-0.30462973744180394</c:v>
                      </c:pt>
                      <c:pt idx="222">
                        <c:v>-0.28997194421360073</c:v>
                      </c:pt>
                      <c:pt idx="223">
                        <c:v>-0.27449911409555722</c:v>
                      </c:pt>
                      <c:pt idx="224">
                        <c:v>-0.25825473725142245</c:v>
                      </c:pt>
                      <c:pt idx="225">
                        <c:v>-0.24128447246524296</c:v>
                      </c:pt>
                      <c:pt idx="226">
                        <c:v>-0.22363601880621187</c:v>
                      </c:pt>
                      <c:pt idx="227">
                        <c:v>-0.20535898155879814</c:v>
                      </c:pt>
                      <c:pt idx="228">
                        <c:v>-0.18650473279499327</c:v>
                      </c:pt>
                      <c:pt idx="229">
                        <c:v>-0.16712626698057007</c:v>
                      </c:pt>
                      <c:pt idx="230">
                        <c:v>-0.1472780520212085</c:v>
                      </c:pt>
                      <c:pt idx="231">
                        <c:v>-0.1270158761671589</c:v>
                      </c:pt>
                      <c:pt idx="232">
                        <c:v>-0.10639669120675464</c:v>
                      </c:pt>
                      <c:pt idx="233">
                        <c:v>-8.5478452389517387E-2</c:v>
                      </c:pt>
                      <c:pt idx="234">
                        <c:v>-6.4319955528789594E-2</c:v>
                      </c:pt>
                      <c:pt idx="235">
                        <c:v>-4.2980671741757542E-2</c:v>
                      </c:pt>
                      <c:pt idx="236">
                        <c:v>-1.9899615397557703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33E8-459D-99C6-1953DC5FA4DA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7</c15:sqref>
                        </c15:formulaRef>
                      </c:ext>
                    </c:extLst>
                    <c:strCache>
                      <c:ptCount val="1"/>
                      <c:pt idx="0">
                        <c:v>x3sin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8:$M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26103705290377E-2</c:v>
                      </c:pt>
                      <c:pt idx="2">
                        <c:v>5.2884500842330165E-2</c:v>
                      </c:pt>
                      <c:pt idx="3">
                        <c:v>7.8908545137789832E-2</c:v>
                      </c:pt>
                      <c:pt idx="4">
                        <c:v>0.10443370420465611</c:v>
                      </c:pt>
                      <c:pt idx="5">
                        <c:v>0.12929859976895727</c:v>
                      </c:pt>
                      <c:pt idx="6">
                        <c:v>0.1533460279551703</c:v>
                      </c:pt>
                      <c:pt idx="7">
                        <c:v>0.1764239531797368</c:v>
                      </c:pt>
                      <c:pt idx="8">
                        <c:v>0.19838646936897353</c:v>
                      </c:pt>
                      <c:pt idx="9">
                        <c:v>0.21909472242424732</c:v>
                      </c:pt>
                      <c:pt idx="10">
                        <c:v>0.23841778810229403</c:v>
                      </c:pt>
                      <c:pt idx="11">
                        <c:v>0.25623349976043774</c:v>
                      </c:pt>
                      <c:pt idx="12">
                        <c:v>0.27242922073344017</c:v>
                      </c:pt>
                      <c:pt idx="13">
                        <c:v>0.28690255645876384</c:v>
                      </c:pt>
                      <c:pt idx="14">
                        <c:v>0.29956200184796467</c:v>
                      </c:pt>
                      <c:pt idx="15">
                        <c:v>0.31032751981132262</c:v>
                      </c:pt>
                      <c:pt idx="16">
                        <c:v>0.31913104727809316</c:v>
                      </c:pt>
                      <c:pt idx="17">
                        <c:v>0.3259169255131541</c:v>
                      </c:pt>
                      <c:pt idx="18">
                        <c:v>0.33064225200945013</c:v>
                      </c:pt>
                      <c:pt idx="19">
                        <c:v>0.33327715173145539</c:v>
                      </c:pt>
                      <c:pt idx="20">
                        <c:v>0.33380496599476711</c:v>
                      </c:pt>
                      <c:pt idx="21">
                        <c:v>0.33222235778767201</c:v>
                      </c:pt>
                      <c:pt idx="22">
                        <c:v>0.32853933286880854</c:v>
                      </c:pt>
                      <c:pt idx="23">
                        <c:v>0.32277917650753962</c:v>
                      </c:pt>
                      <c:pt idx="24">
                        <c:v>0.31497830626698226</c:v>
                      </c:pt>
                      <c:pt idx="25">
                        <c:v>0.30518604176044811</c:v>
                      </c:pt>
                      <c:pt idx="26">
                        <c:v>0.2934642928369689</c:v>
                      </c:pt>
                      <c:pt idx="27">
                        <c:v>0.27988716816729753</c:v>
                      </c:pt>
                      <c:pt idx="28">
                        <c:v>0.26454050670503065</c:v>
                      </c:pt>
                      <c:pt idx="29">
                        <c:v>0.2475213349851067</c:v>
                      </c:pt>
                      <c:pt idx="30">
                        <c:v>0.22893725369081208</c:v>
                      </c:pt>
                      <c:pt idx="31">
                        <c:v>0.20890575736761732</c:v>
                      </c:pt>
                      <c:pt idx="32">
                        <c:v>0.18755349158483081</c:v>
                      </c:pt>
                      <c:pt idx="33">
                        <c:v>0.16501545224153313</c:v>
                      </c:pt>
                      <c:pt idx="34">
                        <c:v>0.1414341320790389</c:v>
                      </c:pt>
                      <c:pt idx="35">
                        <c:v>0.11695861979590759</c:v>
                      </c:pt>
                      <c:pt idx="36">
                        <c:v>9.1743657461188441E-2</c:v>
                      </c:pt>
                      <c:pt idx="37">
                        <c:v>6.5948662185238469E-2</c:v>
                      </c:pt>
                      <c:pt idx="38">
                        <c:v>3.9736718233422681E-2</c:v>
                      </c:pt>
                      <c:pt idx="39">
                        <c:v>1.327354595487985E-2</c:v>
                      </c:pt>
                      <c:pt idx="40">
                        <c:v>-1.3273545954881397E-2</c:v>
                      </c:pt>
                      <c:pt idx="41">
                        <c:v>-3.9736718233424215E-2</c:v>
                      </c:pt>
                      <c:pt idx="42">
                        <c:v>-6.5948662185239995E-2</c:v>
                      </c:pt>
                      <c:pt idx="43">
                        <c:v>-9.1743657461189801E-2</c:v>
                      </c:pt>
                      <c:pt idx="44">
                        <c:v>-0.11695861979590876</c:v>
                      </c:pt>
                      <c:pt idx="45">
                        <c:v>-0.14143413207904004</c:v>
                      </c:pt>
                      <c:pt idx="46">
                        <c:v>-0.16501545224153408</c:v>
                      </c:pt>
                      <c:pt idx="47">
                        <c:v>-0.18755349158483164</c:v>
                      </c:pt>
                      <c:pt idx="48">
                        <c:v>-0.20890575736761807</c:v>
                      </c:pt>
                      <c:pt idx="49">
                        <c:v>-0.22893725369081266</c:v>
                      </c:pt>
                      <c:pt idx="50">
                        <c:v>-0.24752133498510714</c:v>
                      </c:pt>
                      <c:pt idx="51">
                        <c:v>-0.26454050670503099</c:v>
                      </c:pt>
                      <c:pt idx="52">
                        <c:v>-0.27988716816729764</c:v>
                      </c:pt>
                      <c:pt idx="53">
                        <c:v>-0.29346429283696907</c:v>
                      </c:pt>
                      <c:pt idx="54">
                        <c:v>-0.30518604176044828</c:v>
                      </c:pt>
                      <c:pt idx="55">
                        <c:v>-0.31497830626698226</c:v>
                      </c:pt>
                      <c:pt idx="56">
                        <c:v>-0.32277917650753957</c:v>
                      </c:pt>
                      <c:pt idx="57">
                        <c:v>-0.32853933286880854</c:v>
                      </c:pt>
                      <c:pt idx="58">
                        <c:v>-0.33222235778767201</c:v>
                      </c:pt>
                      <c:pt idx="59">
                        <c:v>-0.33380496599476711</c:v>
                      </c:pt>
                      <c:pt idx="60">
                        <c:v>-0.33327715173145545</c:v>
                      </c:pt>
                      <c:pt idx="61">
                        <c:v>-0.33064225200945019</c:v>
                      </c:pt>
                      <c:pt idx="62">
                        <c:v>-0.32591692551315415</c:v>
                      </c:pt>
                      <c:pt idx="63">
                        <c:v>-0.31913104727809333</c:v>
                      </c:pt>
                      <c:pt idx="64">
                        <c:v>-0.31032751981132295</c:v>
                      </c:pt>
                      <c:pt idx="65">
                        <c:v>-0.299562001847965</c:v>
                      </c:pt>
                      <c:pt idx="66">
                        <c:v>-0.28690255645876422</c:v>
                      </c:pt>
                      <c:pt idx="67">
                        <c:v>-0.27242922073344067</c:v>
                      </c:pt>
                      <c:pt idx="68">
                        <c:v>-0.25623349976043841</c:v>
                      </c:pt>
                      <c:pt idx="69">
                        <c:v>-0.23841778810229469</c:v>
                      </c:pt>
                      <c:pt idx="70">
                        <c:v>-0.21909472242424799</c:v>
                      </c:pt>
                      <c:pt idx="71">
                        <c:v>-0.19838646936897439</c:v>
                      </c:pt>
                      <c:pt idx="72">
                        <c:v>-0.17642395317973791</c:v>
                      </c:pt>
                      <c:pt idx="73">
                        <c:v>-0.15334602795517138</c:v>
                      </c:pt>
                      <c:pt idx="74">
                        <c:v>-0.12929859976895833</c:v>
                      </c:pt>
                      <c:pt idx="75">
                        <c:v>-0.10443370420465738</c:v>
                      </c:pt>
                      <c:pt idx="76">
                        <c:v>-7.8908545137791331E-2</c:v>
                      </c:pt>
                      <c:pt idx="77">
                        <c:v>-5.2884500842331587E-2</c:v>
                      </c:pt>
                      <c:pt idx="78">
                        <c:v>-2.6526103705291727E-2</c:v>
                      </c:pt>
                      <c:pt idx="79">
                        <c:v>-1.5644932173262939E-15</c:v>
                      </c:pt>
                      <c:pt idx="80">
                        <c:v>2.6526103705288608E-2</c:v>
                      </c:pt>
                      <c:pt idx="81">
                        <c:v>5.2884500842328493E-2</c:v>
                      </c:pt>
                      <c:pt idx="82">
                        <c:v>7.8908545137788277E-2</c:v>
                      </c:pt>
                      <c:pt idx="83">
                        <c:v>0.10443370420465439</c:v>
                      </c:pt>
                      <c:pt idx="84">
                        <c:v>0.12929859976895544</c:v>
                      </c:pt>
                      <c:pt idx="85">
                        <c:v>0.15334602795516861</c:v>
                      </c:pt>
                      <c:pt idx="86">
                        <c:v>0.17642395317973525</c:v>
                      </c:pt>
                      <c:pt idx="87">
                        <c:v>0.19838646936897186</c:v>
                      </c:pt>
                      <c:pt idx="88">
                        <c:v>0.21909472242424566</c:v>
                      </c:pt>
                      <c:pt idx="89">
                        <c:v>0.2384177881022925</c:v>
                      </c:pt>
                      <c:pt idx="90">
                        <c:v>0.25623349976043641</c:v>
                      </c:pt>
                      <c:pt idx="91">
                        <c:v>0.27242922073343884</c:v>
                      </c:pt>
                      <c:pt idx="92">
                        <c:v>0.28690255645876261</c:v>
                      </c:pt>
                      <c:pt idx="93">
                        <c:v>0.29956200184796361</c:v>
                      </c:pt>
                      <c:pt idx="94">
                        <c:v>0.31032751981132178</c:v>
                      </c:pt>
                      <c:pt idx="95">
                        <c:v>0.31913104727809238</c:v>
                      </c:pt>
                      <c:pt idx="96">
                        <c:v>0.32591692551315349</c:v>
                      </c:pt>
                      <c:pt idx="97">
                        <c:v>0.33064225200944974</c:v>
                      </c:pt>
                      <c:pt idx="98">
                        <c:v>0.33327715173145522</c:v>
                      </c:pt>
                      <c:pt idx="99">
                        <c:v>0.33380496599476722</c:v>
                      </c:pt>
                      <c:pt idx="100">
                        <c:v>0.33222235778767228</c:v>
                      </c:pt>
                      <c:pt idx="101">
                        <c:v>0.3285393328688091</c:v>
                      </c:pt>
                      <c:pt idx="102">
                        <c:v>0.3227791765075404</c:v>
                      </c:pt>
                      <c:pt idx="103">
                        <c:v>0.3149783062669832</c:v>
                      </c:pt>
                      <c:pt idx="104">
                        <c:v>0.3051860417604495</c:v>
                      </c:pt>
                      <c:pt idx="105">
                        <c:v>0.29346429283697056</c:v>
                      </c:pt>
                      <c:pt idx="106">
                        <c:v>0.27988716816729936</c:v>
                      </c:pt>
                      <c:pt idx="107">
                        <c:v>0.2645405067050331</c:v>
                      </c:pt>
                      <c:pt idx="108">
                        <c:v>0.24752133498510934</c:v>
                      </c:pt>
                      <c:pt idx="109">
                        <c:v>0.22893725369081497</c:v>
                      </c:pt>
                      <c:pt idx="110">
                        <c:v>0.2089057573676204</c:v>
                      </c:pt>
                      <c:pt idx="111">
                        <c:v>0.18755349158483398</c:v>
                      </c:pt>
                      <c:pt idx="112">
                        <c:v>0.16501545224153694</c:v>
                      </c:pt>
                      <c:pt idx="113">
                        <c:v>0.14143413207904287</c:v>
                      </c:pt>
                      <c:pt idx="114">
                        <c:v>0.11695861979591156</c:v>
                      </c:pt>
                      <c:pt idx="115">
                        <c:v>9.174365746119309E-2</c:v>
                      </c:pt>
                      <c:pt idx="116">
                        <c:v>6.5948662185243201E-2</c:v>
                      </c:pt>
                      <c:pt idx="117">
                        <c:v>3.9736718233427323E-2</c:v>
                      </c:pt>
                      <c:pt idx="118">
                        <c:v>1.3273545954884378E-2</c:v>
                      </c:pt>
                      <c:pt idx="119">
                        <c:v>-1.3273545954877019E-2</c:v>
                      </c:pt>
                      <c:pt idx="120">
                        <c:v>-3.9736718233419427E-2</c:v>
                      </c:pt>
                      <c:pt idx="121">
                        <c:v>-6.5948662185235402E-2</c:v>
                      </c:pt>
                      <c:pt idx="122">
                        <c:v>-9.1743657461185443E-2</c:v>
                      </c:pt>
                      <c:pt idx="123">
                        <c:v>-0.11695861979590411</c:v>
                      </c:pt>
                      <c:pt idx="124">
                        <c:v>-0.14143413207903566</c:v>
                      </c:pt>
                      <c:pt idx="125">
                        <c:v>-0.16501545224153</c:v>
                      </c:pt>
                      <c:pt idx="126">
                        <c:v>-0.1875534915848279</c:v>
                      </c:pt>
                      <c:pt idx="127">
                        <c:v>-0.20890575736761466</c:v>
                      </c:pt>
                      <c:pt idx="128">
                        <c:v>-0.22893725369080919</c:v>
                      </c:pt>
                      <c:pt idx="129">
                        <c:v>-0.24752133498510401</c:v>
                      </c:pt>
                      <c:pt idx="130">
                        <c:v>-0.26454050670502821</c:v>
                      </c:pt>
                      <c:pt idx="131">
                        <c:v>-0.27988716816729503</c:v>
                      </c:pt>
                      <c:pt idx="132">
                        <c:v>-0.29346429283696679</c:v>
                      </c:pt>
                      <c:pt idx="133">
                        <c:v>-0.30518604176044628</c:v>
                      </c:pt>
                      <c:pt idx="134">
                        <c:v>-0.31497830626698081</c:v>
                      </c:pt>
                      <c:pt idx="135">
                        <c:v>-0.32277917650753851</c:v>
                      </c:pt>
                      <c:pt idx="136">
                        <c:v>-0.32853933286880771</c:v>
                      </c:pt>
                      <c:pt idx="137">
                        <c:v>-0.33222235778767151</c:v>
                      </c:pt>
                      <c:pt idx="138">
                        <c:v>-0.333804965994767</c:v>
                      </c:pt>
                      <c:pt idx="139">
                        <c:v>-0.33327715173145572</c:v>
                      </c:pt>
                      <c:pt idx="140">
                        <c:v>-0.33064225200945085</c:v>
                      </c:pt>
                      <c:pt idx="141">
                        <c:v>-0.32591692551315521</c:v>
                      </c:pt>
                      <c:pt idx="142">
                        <c:v>-0.31913104727809466</c:v>
                      </c:pt>
                      <c:pt idx="143">
                        <c:v>-0.3103275198113245</c:v>
                      </c:pt>
                      <c:pt idx="144">
                        <c:v>-0.29956200184796711</c:v>
                      </c:pt>
                      <c:pt idx="145">
                        <c:v>-0.28690255645876667</c:v>
                      </c:pt>
                      <c:pt idx="146">
                        <c:v>-0.27242922073344328</c:v>
                      </c:pt>
                      <c:pt idx="147">
                        <c:v>-0.25623349976044152</c:v>
                      </c:pt>
                      <c:pt idx="148">
                        <c:v>-0.23841778810229808</c:v>
                      </c:pt>
                      <c:pt idx="149">
                        <c:v>-0.21909472242425165</c:v>
                      </c:pt>
                      <c:pt idx="150">
                        <c:v>-0.19838646936897802</c:v>
                      </c:pt>
                      <c:pt idx="151">
                        <c:v>-0.17642395317974149</c:v>
                      </c:pt>
                      <c:pt idx="152">
                        <c:v>-0.15334602795517513</c:v>
                      </c:pt>
                      <c:pt idx="153">
                        <c:v>-0.12929859976896221</c:v>
                      </c:pt>
                      <c:pt idx="154">
                        <c:v>-0.10443370420466055</c:v>
                      </c:pt>
                      <c:pt idx="155">
                        <c:v>-7.8908545137793704E-2</c:v>
                      </c:pt>
                      <c:pt idx="156">
                        <c:v>-5.2884500842334009E-2</c:v>
                      </c:pt>
                      <c:pt idx="157">
                        <c:v>-2.6526103705294173E-2</c:v>
                      </c:pt>
                      <c:pt idx="158">
                        <c:v>-3.1289864346525879E-15</c:v>
                      </c:pt>
                      <c:pt idx="159">
                        <c:v>2.6526103705287938E-2</c:v>
                      </c:pt>
                      <c:pt idx="160">
                        <c:v>5.288450084232784E-2</c:v>
                      </c:pt>
                      <c:pt idx="161">
                        <c:v>7.8908545137787625E-2</c:v>
                      </c:pt>
                      <c:pt idx="162">
                        <c:v>0.1044337042046546</c:v>
                      </c:pt>
                      <c:pt idx="163">
                        <c:v>0.12929859976895644</c:v>
                      </c:pt>
                      <c:pt idx="164">
                        <c:v>0.15334602795516958</c:v>
                      </c:pt>
                      <c:pt idx="165">
                        <c:v>0.17642395317973619</c:v>
                      </c:pt>
                      <c:pt idx="166">
                        <c:v>0.19838646936897344</c:v>
                      </c:pt>
                      <c:pt idx="167">
                        <c:v>0.21909472242424782</c:v>
                      </c:pt>
                      <c:pt idx="168">
                        <c:v>0.23841778810229455</c:v>
                      </c:pt>
                      <c:pt idx="169">
                        <c:v>0.25623349976043824</c:v>
                      </c:pt>
                      <c:pt idx="170">
                        <c:v>0.27242922073344106</c:v>
                      </c:pt>
                      <c:pt idx="171">
                        <c:v>0.286902556458765</c:v>
                      </c:pt>
                      <c:pt idx="172">
                        <c:v>0.29956200184796566</c:v>
                      </c:pt>
                      <c:pt idx="173">
                        <c:v>0.3103275198113235</c:v>
                      </c:pt>
                      <c:pt idx="174">
                        <c:v>0.31913104727809405</c:v>
                      </c:pt>
                      <c:pt idx="175">
                        <c:v>0.32591692551315488</c:v>
                      </c:pt>
                      <c:pt idx="176">
                        <c:v>0.33064225200945063</c:v>
                      </c:pt>
                      <c:pt idx="177">
                        <c:v>0.33327715173145567</c:v>
                      </c:pt>
                      <c:pt idx="178">
                        <c:v>0.33380496599476706</c:v>
                      </c:pt>
                      <c:pt idx="179">
                        <c:v>0.33222235778767145</c:v>
                      </c:pt>
                      <c:pt idx="180">
                        <c:v>0.3285393328688076</c:v>
                      </c:pt>
                      <c:pt idx="181">
                        <c:v>0.32277917650753829</c:v>
                      </c:pt>
                      <c:pt idx="182">
                        <c:v>0.31497830626698031</c:v>
                      </c:pt>
                      <c:pt idx="183">
                        <c:v>0.3051860417604455</c:v>
                      </c:pt>
                      <c:pt idx="184">
                        <c:v>0.29346429283696579</c:v>
                      </c:pt>
                      <c:pt idx="185">
                        <c:v>0.27988716816729392</c:v>
                      </c:pt>
                      <c:pt idx="186">
                        <c:v>0.26454050670502627</c:v>
                      </c:pt>
                      <c:pt idx="187">
                        <c:v>0.24752133498510143</c:v>
                      </c:pt>
                      <c:pt idx="188">
                        <c:v>0.22893725369080636</c:v>
                      </c:pt>
                      <c:pt idx="189">
                        <c:v>0.20890575736761122</c:v>
                      </c:pt>
                      <c:pt idx="190">
                        <c:v>0.18755349158482373</c:v>
                      </c:pt>
                      <c:pt idx="191">
                        <c:v>0.16501545224152517</c:v>
                      </c:pt>
                      <c:pt idx="192">
                        <c:v>0.14143413207903061</c:v>
                      </c:pt>
                      <c:pt idx="193">
                        <c:v>0.11695861979589886</c:v>
                      </c:pt>
                      <c:pt idx="194">
                        <c:v>9.1743657461178921E-2</c:v>
                      </c:pt>
                      <c:pt idx="195">
                        <c:v>6.5948662185228171E-2</c:v>
                      </c:pt>
                      <c:pt idx="196">
                        <c:v>3.9736718233412099E-2</c:v>
                      </c:pt>
                      <c:pt idx="197">
                        <c:v>1.327354595486905E-2</c:v>
                      </c:pt>
                      <c:pt idx="198">
                        <c:v>-1.3273545954892937E-2</c:v>
                      </c:pt>
                      <c:pt idx="199">
                        <c:v>-3.973671823343642E-2</c:v>
                      </c:pt>
                      <c:pt idx="200">
                        <c:v>-6.594866218525218E-2</c:v>
                      </c:pt>
                      <c:pt idx="201">
                        <c:v>-9.1743657461201902E-2</c:v>
                      </c:pt>
                      <c:pt idx="202">
                        <c:v>-0.11695861979592069</c:v>
                      </c:pt>
                      <c:pt idx="203">
                        <c:v>-0.14143413207905278</c:v>
                      </c:pt>
                      <c:pt idx="204">
                        <c:v>-0.16501545224154646</c:v>
                      </c:pt>
                      <c:pt idx="205">
                        <c:v>-0.1875534915848435</c:v>
                      </c:pt>
                      <c:pt idx="206">
                        <c:v>-0.20890575736763034</c:v>
                      </c:pt>
                      <c:pt idx="207">
                        <c:v>-0.22893725369082424</c:v>
                      </c:pt>
                      <c:pt idx="208">
                        <c:v>-0.24752133498511789</c:v>
                      </c:pt>
                      <c:pt idx="209">
                        <c:v>-0.26454050670504081</c:v>
                      </c:pt>
                      <c:pt idx="210">
                        <c:v>-0.27988716816730663</c:v>
                      </c:pt>
                      <c:pt idx="211">
                        <c:v>-0.2934642928369775</c:v>
                      </c:pt>
                      <c:pt idx="212">
                        <c:v>-0.30518604176045544</c:v>
                      </c:pt>
                      <c:pt idx="213">
                        <c:v>-0.3149783062669882</c:v>
                      </c:pt>
                      <c:pt idx="214">
                        <c:v>-0.32277917650754456</c:v>
                      </c:pt>
                      <c:pt idx="215">
                        <c:v>-0.32853933286881198</c:v>
                      </c:pt>
                      <c:pt idx="216">
                        <c:v>-0.33222235778767389</c:v>
                      </c:pt>
                      <c:pt idx="217">
                        <c:v>-0.3338049659947675</c:v>
                      </c:pt>
                      <c:pt idx="218">
                        <c:v>-0.33327715173145422</c:v>
                      </c:pt>
                      <c:pt idx="219">
                        <c:v>-0.33064225200944725</c:v>
                      </c:pt>
                      <c:pt idx="220">
                        <c:v>-0.32591692551314955</c:v>
                      </c:pt>
                      <c:pt idx="221">
                        <c:v>-0.319131047278087</c:v>
                      </c:pt>
                      <c:pt idx="222">
                        <c:v>-0.31032751981131451</c:v>
                      </c:pt>
                      <c:pt idx="223">
                        <c:v>-0.29956200184795484</c:v>
                      </c:pt>
                      <c:pt idx="224">
                        <c:v>-0.28690255645875246</c:v>
                      </c:pt>
                      <c:pt idx="225">
                        <c:v>-0.27242922073342724</c:v>
                      </c:pt>
                      <c:pt idx="226">
                        <c:v>-0.25623349976042331</c:v>
                      </c:pt>
                      <c:pt idx="227">
                        <c:v>-0.23841778810227737</c:v>
                      </c:pt>
                      <c:pt idx="228">
                        <c:v>-0.21909472242422934</c:v>
                      </c:pt>
                      <c:pt idx="229">
                        <c:v>-0.19838646936895427</c:v>
                      </c:pt>
                      <c:pt idx="230">
                        <c:v>-0.1764239531797154</c:v>
                      </c:pt>
                      <c:pt idx="231">
                        <c:v>-0.15334602795514779</c:v>
                      </c:pt>
                      <c:pt idx="232">
                        <c:v>-0.12929859976893385</c:v>
                      </c:pt>
                      <c:pt idx="233">
                        <c:v>-0.1044337042046319</c:v>
                      </c:pt>
                      <c:pt idx="234">
                        <c:v>-7.8908545137764963E-2</c:v>
                      </c:pt>
                      <c:pt idx="235">
                        <c:v>-5.2884500842303644E-2</c:v>
                      </c:pt>
                      <c:pt idx="236">
                        <c:v>-2.4542489619325019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33E8-459D-99C6-1953DC5FA4DA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7</c15:sqref>
                        </c15:formulaRef>
                      </c:ext>
                    </c:extLst>
                    <c:strCache>
                      <c:ptCount val="1"/>
                      <c:pt idx="0">
                        <c:v>x3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8:$N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4.4500786730901701E-2</c:v>
                      </c:pt>
                      <c:pt idx="1">
                        <c:v>-2.5514000173157574E-2</c:v>
                      </c:pt>
                      <c:pt idx="2">
                        <c:v>-6.2992070149461756E-3</c:v>
                      </c:pt>
                      <c:pt idx="3">
                        <c:v>1.3099084309022516E-2</c:v>
                      </c:pt>
                      <c:pt idx="4">
                        <c:v>3.2635397669141142E-2</c:v>
                      </c:pt>
                      <c:pt idx="5">
                        <c:v>5.2263561176786877E-2</c:v>
                      </c:pt>
                      <c:pt idx="6">
                        <c:v>7.1936982461357435E-2</c:v>
                      </c:pt>
                      <c:pt idx="7">
                        <c:v>9.1608925453740109E-2</c:v>
                      </c:pt>
                      <c:pt idx="8">
                        <c:v>0.11123278683569909</c:v>
                      </c:pt>
                      <c:pt idx="9">
                        <c:v>0.13076237032086307</c:v>
                      </c:pt>
                      <c:pt idx="10">
                        <c:v>0.15015215695113143</c:v>
                      </c:pt>
                      <c:pt idx="11">
                        <c:v>0.16935756962226189</c:v>
                      </c:pt>
                      <c:pt idx="12">
                        <c:v>0.18833523009395989</c:v>
                      </c:pt>
                      <c:pt idx="13">
                        <c:v>0.20704320679267163</c:v>
                      </c:pt>
                      <c:pt idx="14">
                        <c:v>0.22544125177914948</c:v>
                      </c:pt>
                      <c:pt idx="15">
                        <c:v>0.24349102532728362</c:v>
                      </c:pt>
                      <c:pt idx="16">
                        <c:v>0.26115630664518696</c:v>
                      </c:pt>
                      <c:pt idx="17">
                        <c:v>0.2784031893635408</c:v>
                      </c:pt>
                      <c:pt idx="18">
                        <c:v>0.29520026051912629</c:v>
                      </c:pt>
                      <c:pt idx="19">
                        <c:v>0.31151876187262512</c:v>
                      </c:pt>
                      <c:pt idx="20">
                        <c:v>0.32733273251844364</c:v>
                      </c:pt>
                      <c:pt idx="21">
                        <c:v>0.34261913186972603</c:v>
                      </c:pt>
                      <c:pt idx="22">
                        <c:v>0.35735794223305783</c:v>
                      </c:pt>
                      <c:pt idx="23">
                        <c:v>0.37153225032378029</c:v>
                      </c:pt>
                      <c:pt idx="24">
                        <c:v>0.38512830721343694</c:v>
                      </c:pt>
                      <c:pt idx="25">
                        <c:v>0.39813556634476094</c:v>
                      </c:pt>
                      <c:pt idx="26">
                        <c:v>0.41054669939584032</c:v>
                      </c:pt>
                      <c:pt idx="27">
                        <c:v>0.4223575899227352</c:v>
                      </c:pt>
                      <c:pt idx="28">
                        <c:v>0.43356730485788975</c:v>
                      </c:pt>
                      <c:pt idx="29">
                        <c:v>0.44417804408924949</c:v>
                      </c:pt>
                      <c:pt idx="30">
                        <c:v>0.45419506849107394</c:v>
                      </c:pt>
                      <c:pt idx="31">
                        <c:v>0.46362660692111396</c:v>
                      </c:pt>
                      <c:pt idx="32">
                        <c:v>0.47248374283913996</c:v>
                      </c:pt>
                      <c:pt idx="33">
                        <c:v>0.48078028133787298</c:v>
                      </c:pt>
                      <c:pt idx="34">
                        <c:v>0.48853259750829081</c:v>
                      </c:pt>
                      <c:pt idx="35">
                        <c:v>0.49575946718622099</c:v>
                      </c:pt>
                      <c:pt idx="36">
                        <c:v>0.50248188124525051</c:v>
                      </c:pt>
                      <c:pt idx="37">
                        <c:v>0.50872284471155649</c:v>
                      </c:pt>
                      <c:pt idx="38">
                        <c:v>0.51450716207852476</c:v>
                      </c:pt>
                      <c:pt idx="39">
                        <c:v>0.51986121029234644</c:v>
                      </c:pt>
                      <c:pt idx="40">
                        <c:v>0.52481270096352806</c:v>
                      </c:pt>
                      <c:pt idx="41">
                        <c:v>0.52939043343289394</c:v>
                      </c:pt>
                      <c:pt idx="42">
                        <c:v>0.53362404038370581</c:v>
                      </c:pt>
                      <c:pt idx="43">
                        <c:v>0.5375437277435493</c:v>
                      </c:pt>
                      <c:pt idx="44">
                        <c:v>0.54118001066031518</c:v>
                      </c:pt>
                      <c:pt idx="45">
                        <c:v>0.54456344736565476</c:v>
                      </c:pt>
                      <c:pt idx="46">
                        <c:v>0.54772437275649755</c:v>
                      </c:pt>
                      <c:pt idx="47">
                        <c:v>0.55069263353049924</c:v>
                      </c:pt>
                      <c:pt idx="48">
                        <c:v>0.55349732670456042</c:v>
                      </c:pt>
                      <c:pt idx="49">
                        <c:v>0.55616654332686666</c:v>
                      </c:pt>
                      <c:pt idx="50">
                        <c:v>0.55872711916236306</c:v>
                      </c:pt>
                      <c:pt idx="51">
                        <c:v>0.56120439408935829</c:v>
                      </c:pt>
                      <c:pt idx="52">
                        <c:v>0.56362198189133261</c:v>
                      </c:pt>
                      <c:pt idx="53">
                        <c:v>0.56600155206331482</c:v>
                      </c:pt>
                      <c:pt idx="54">
                        <c:v>0.56836262517681646</c:v>
                      </c:pt>
                      <c:pt idx="55">
                        <c:v>0.57072238326172509</c:v>
                      </c:pt>
                      <c:pt idx="56">
                        <c:v>0.57309549656830916</c:v>
                      </c:pt>
                      <c:pt idx="57">
                        <c:v>0.57549396796817787</c:v>
                      </c:pt>
                      <c:pt idx="58">
                        <c:v>0.57792699614030885</c:v>
                      </c:pt>
                      <c:pt idx="59">
                        <c:v>0.5804008585678555</c:v>
                      </c:pt>
                      <c:pt idx="60">
                        <c:v>0.58291881524409628</c:v>
                      </c:pt>
                      <c:pt idx="61">
                        <c:v>0.585481033852428</c:v>
                      </c:pt>
                      <c:pt idx="62">
                        <c:v>0.58808453704657215</c:v>
                      </c:pt>
                      <c:pt idx="63">
                        <c:v>0.59072317231403304</c:v>
                      </c:pt>
                      <c:pt idx="64">
                        <c:v>0.59338760475924801</c:v>
                      </c:pt>
                      <c:pt idx="65">
                        <c:v>0.59606533299372477</c:v>
                      </c:pt>
                      <c:pt idx="66">
                        <c:v>0.59874072816971857</c:v>
                      </c:pt>
                      <c:pt idx="67">
                        <c:v>0.60139509604264108</c:v>
                      </c:pt>
                      <c:pt idx="68">
                        <c:v>0.60400676179637347</c:v>
                      </c:pt>
                      <c:pt idx="69">
                        <c:v>0.60655117721593543</c:v>
                      </c:pt>
                      <c:pt idx="70">
                        <c:v>0.60900104964452062</c:v>
                      </c:pt>
                      <c:pt idx="71">
                        <c:v>0.61132649201767497</c:v>
                      </c:pt>
                      <c:pt idx="72">
                        <c:v>0.61349519312731682</c:v>
                      </c:pt>
                      <c:pt idx="73">
                        <c:v>0.61547260713324592</c:v>
                      </c:pt>
                      <c:pt idx="74">
                        <c:v>0.61722216121067264</c:v>
                      </c:pt>
                      <c:pt idx="75">
                        <c:v>0.61870548009992454</c:v>
                      </c:pt>
                      <c:pt idx="76">
                        <c:v>0.61988262620965762</c:v>
                      </c:pt>
                      <c:pt idx="77">
                        <c:v>0.62071235381836665</c:v>
                      </c:pt>
                      <c:pt idx="78">
                        <c:v>0.6211523758214329</c:v>
                      </c:pt>
                      <c:pt idx="79">
                        <c:v>0.62115964138301949</c:v>
                      </c:pt>
                      <c:pt idx="80">
                        <c:v>0.62069062277439724</c:v>
                      </c:pt>
                      <c:pt idx="81">
                        <c:v>0.61970160961326182</c:v>
                      </c:pt>
                      <c:pt idx="82">
                        <c:v>0.61814900866275568</c:v>
                      </c:pt>
                      <c:pt idx="83">
                        <c:v>0.61598964730458805</c:v>
                      </c:pt>
                      <c:pt idx="84">
                        <c:v>0.6131810787681643</c:v>
                      </c:pt>
                      <c:pt idx="85">
                        <c:v>0.60968188717723693</c:v>
                      </c:pt>
                      <c:pt idx="86">
                        <c:v>0.60545199046739717</c:v>
                      </c:pt>
                      <c:pt idx="87">
                        <c:v>0.60045293923184606</c:v>
                      </c:pt>
                      <c:pt idx="88">
                        <c:v>0.59464820956929099</c:v>
                      </c:pt>
                      <c:pt idx="89">
                        <c:v>0.58800348803644154</c:v>
                      </c:pt>
                      <c:pt idx="90">
                        <c:v>0.58048694684826763</c:v>
                      </c:pt>
                      <c:pt idx="91">
                        <c:v>0.57206950752169639</c:v>
                      </c:pt>
                      <c:pt idx="92">
                        <c:v>0.56272509122246073</c:v>
                      </c:pt>
                      <c:pt idx="93">
                        <c:v>0.55243085414997584</c:v>
                      </c:pt>
                      <c:pt idx="94">
                        <c:v>0.54116740638098737</c:v>
                      </c:pt>
                      <c:pt idx="95">
                        <c:v>0.52891901268874819</c:v>
                      </c:pt>
                      <c:pt idx="96">
                        <c:v>0.51567377396008485</c:v>
                      </c:pt>
                      <c:pt idx="97">
                        <c:v>0.50142378794725673</c:v>
                      </c:pt>
                      <c:pt idx="98">
                        <c:v>0.48616528821426974</c:v>
                      </c:pt>
                      <c:pt idx="99">
                        <c:v>0.46989876026756572</c:v>
                      </c:pt>
                      <c:pt idx="100">
                        <c:v>0.45262903399791188</c:v>
                      </c:pt>
                      <c:pt idx="101">
                        <c:v>0.43436535170307156</c:v>
                      </c:pt>
                      <c:pt idx="102">
                        <c:v>0.41512141110851464</c:v>
                      </c:pt>
                      <c:pt idx="103">
                        <c:v>0.39491538295514605</c:v>
                      </c:pt>
                      <c:pt idx="104">
                        <c:v>0.37376990287782164</c:v>
                      </c:pt>
                      <c:pt idx="105">
                        <c:v>0.35171203745533874</c:v>
                      </c:pt>
                      <c:pt idx="106">
                        <c:v>0.32877322447064949</c:v>
                      </c:pt>
                      <c:pt idx="107">
                        <c:v>0.30498918757825993</c:v>
                      </c:pt>
                      <c:pt idx="108">
                        <c:v>0.28039982573316641</c:v>
                      </c:pt>
                      <c:pt idx="109">
                        <c:v>0.25504907789125209</c:v>
                      </c:pt>
                      <c:pt idx="110">
                        <c:v>0.22898476364385234</c:v>
                      </c:pt>
                      <c:pt idx="111">
                        <c:v>0.20225840059824113</c:v>
                      </c:pt>
                      <c:pt idx="112">
                        <c:v>0.17492499946015166</c:v>
                      </c:pt>
                      <c:pt idx="113">
                        <c:v>0.14704283791322689</c:v>
                      </c:pt>
                      <c:pt idx="114">
                        <c:v>0.11867321452261814</c:v>
                      </c:pt>
                      <c:pt idx="115">
                        <c:v>8.9880184014984987E-2</c:v>
                      </c:pt>
                      <c:pt idx="116">
                        <c:v>6.073027540411096E-2</c:v>
                      </c:pt>
                      <c:pt idx="117">
                        <c:v>3.1292194539497685E-2</c:v>
                      </c:pt>
                      <c:pt idx="118">
                        <c:v>1.6365127539468265E-3</c:v>
                      </c:pt>
                      <c:pt idx="119">
                        <c:v>-2.8164656625326873E-2</c:v>
                      </c:pt>
                      <c:pt idx="120">
                        <c:v>-5.8037992059663132E-2</c:v>
                      </c:pt>
                      <c:pt idx="121">
                        <c:v>-8.790930596694721E-2</c:v>
                      </c:pt>
                      <c:pt idx="122">
                        <c:v>-0.11770389331049839</c:v>
                      </c:pt>
                      <c:pt idx="123">
                        <c:v>-0.14734688460162851</c:v>
                      </c:pt>
                      <c:pt idx="124">
                        <c:v>-0.17676360127776719</c:v>
                      </c:pt>
                      <c:pt idx="125">
                        <c:v>-0.20587991139962231</c:v>
                      </c:pt>
                      <c:pt idx="126">
                        <c:v>-0.23462258360498434</c:v>
                      </c:pt>
                      <c:pt idx="127">
                        <c:v>-0.26291963726353024</c:v>
                      </c:pt>
                      <c:pt idx="128">
                        <c:v>-0.290700686796318</c:v>
                      </c:pt>
                      <c:pt idx="129">
                        <c:v>-0.3178972781554727</c:v>
                      </c:pt>
                      <c:pt idx="130">
                        <c:v>-0.3444432155036532</c:v>
                      </c:pt>
                      <c:pt idx="131">
                        <c:v>-0.37027487618901195</c:v>
                      </c:pt>
                      <c:pt idx="132">
                        <c:v>-0.39533151217915413</c:v>
                      </c:pt>
                      <c:pt idx="133">
                        <c:v>-0.41955553619667274</c:v>
                      </c:pt>
                      <c:pt idx="134">
                        <c:v>-0.44289279088869893</c:v>
                      </c:pt>
                      <c:pt idx="135">
                        <c:v>-0.46529279946300417</c:v>
                      </c:pt>
                      <c:pt idx="136">
                        <c:v>-0.48670899633291154</c:v>
                      </c:pt>
                      <c:pt idx="137">
                        <c:v>-0.50709893643195514</c:v>
                      </c:pt>
                      <c:pt idx="138">
                        <c:v>-0.52642448198612002</c:v>
                      </c:pt>
                      <c:pt idx="139">
                        <c:v>-0.54465196566583596</c:v>
                      </c:pt>
                      <c:pt idx="140">
                        <c:v>-0.56175232918085405</c:v>
                      </c:pt>
                      <c:pt idx="141">
                        <c:v>-0.57770123652782501</c:v>
                      </c:pt>
                      <c:pt idx="142">
                        <c:v>-0.59247916125194722</c:v>
                      </c:pt>
                      <c:pt idx="143">
                        <c:v>-0.60607144723948148</c:v>
                      </c:pt>
                      <c:pt idx="144">
                        <c:v>-0.61846834271633166</c:v>
                      </c:pt>
                      <c:pt idx="145">
                        <c:v>-0.62966500728823793</c:v>
                      </c:pt>
                      <c:pt idx="146">
                        <c:v>-0.63966149201946565</c:v>
                      </c:pt>
                      <c:pt idx="147">
                        <c:v>-0.64846269270819545</c:v>
                      </c:pt>
                      <c:pt idx="148">
                        <c:v>-0.65607827667711394</c:v>
                      </c:pt>
                      <c:pt idx="149">
                        <c:v>-0.66252258355601257</c:v>
                      </c:pt>
                      <c:pt idx="150">
                        <c:v>-0.66781450068852166</c:v>
                      </c:pt>
                      <c:pt idx="151">
                        <c:v>-0.67197731394647908</c:v>
                      </c:pt>
                      <c:pt idx="152">
                        <c:v>-0.67503853488195842</c:v>
                      </c:pt>
                      <c:pt idx="153">
                        <c:v>-0.67702970528770168</c:v>
                      </c:pt>
                      <c:pt idx="154">
                        <c:v>-0.67798618037080549</c:v>
                      </c:pt>
                      <c:pt idx="155">
                        <c:v>-0.67794689187113355</c:v>
                      </c:pt>
                      <c:pt idx="156">
                        <c:v>-0.67695409257430816</c:v>
                      </c:pt>
                      <c:pt idx="157">
                        <c:v>-0.67505308377854334</c:v>
                      </c:pt>
                      <c:pt idx="158">
                        <c:v>-0.6722919273743545</c:v>
                      </c:pt>
                      <c:pt idx="159">
                        <c:v>-0.66872114428568519</c:v>
                      </c:pt>
                      <c:pt idx="160">
                        <c:v>-0.66439340109970635</c:v>
                      </c:pt>
                      <c:pt idx="161">
                        <c:v>-0.65936318677998562</c:v>
                      </c:pt>
                      <c:pt idx="162">
                        <c:v>-0.65368648141346375</c:v>
                      </c:pt>
                      <c:pt idx="163">
                        <c:v>-0.64742041898540703</c:v>
                      </c:pt>
                      <c:pt idx="164">
                        <c:v>-0.64062294620794713</c:v>
                      </c:pt>
                      <c:pt idx="165">
                        <c:v>-0.63335247944679818</c:v>
                      </c:pt>
                      <c:pt idx="166">
                        <c:v>-0.625667561797149</c:v>
                      </c:pt>
                      <c:pt idx="167">
                        <c:v>-0.61762652235353865</c:v>
                      </c:pt>
                      <c:pt idx="168">
                        <c:v>-0.60928713969978343</c:v>
                      </c:pt>
                      <c:pt idx="169">
                        <c:v>-0.60070631161386623</c:v>
                      </c:pt>
                      <c:pt idx="170">
                        <c:v>-0.59193973293934188</c:v>
                      </c:pt>
                      <c:pt idx="171">
                        <c:v>-0.58304158351950996</c:v>
                      </c:pt>
                      <c:pt idx="172">
                        <c:v>-0.57406422802375046</c:v>
                      </c:pt>
                      <c:pt idx="173">
                        <c:v>-0.56505792941740807</c:v>
                      </c:pt>
                      <c:pt idx="174">
                        <c:v>-0.55607057773797386</c:v>
                      </c:pt>
                      <c:pt idx="175">
                        <c:v>-0.54714743574158498</c:v>
                      </c:pt>
                      <c:pt idx="176">
                        <c:v>-0.53833090287568686</c:v>
                      </c:pt>
                      <c:pt idx="177">
                        <c:v>-0.52966029891676869</c:v>
                      </c:pt>
                      <c:pt idx="178">
                        <c:v>-0.52117166848712049</c:v>
                      </c:pt>
                      <c:pt idx="179">
                        <c:v>-0.51289760753235381</c:v>
                      </c:pt>
                      <c:pt idx="180">
                        <c:v>-0.50486711270282691</c:v>
                      </c:pt>
                      <c:pt idx="181">
                        <c:v>-0.49710545443798965</c:v>
                      </c:pt>
                      <c:pt idx="182">
                        <c:v>-0.48963407440390566</c:v>
                      </c:pt>
                      <c:pt idx="183">
                        <c:v>-0.4824705077817581</c:v>
                      </c:pt>
                      <c:pt idx="184">
                        <c:v>-0.47562833074998678</c:v>
                      </c:pt>
                      <c:pt idx="185">
                        <c:v>-0.46911713334576233</c:v>
                      </c:pt>
                      <c:pt idx="186">
                        <c:v>-0.46294251773379713</c:v>
                      </c:pt>
                      <c:pt idx="187">
                        <c:v>-0.45710612175300053</c:v>
                      </c:pt>
                      <c:pt idx="188">
                        <c:v>-0.45160566745518377</c:v>
                      </c:pt>
                      <c:pt idx="189">
                        <c:v>-0.44643503419589248</c:v>
                      </c:pt>
                      <c:pt idx="190">
                        <c:v>-0.44158435568644588</c:v>
                      </c:pt>
                      <c:pt idx="191">
                        <c:v>-0.43704014026934368</c:v>
                      </c:pt>
                      <c:pt idx="192">
                        <c:v>-0.43278541353726196</c:v>
                      </c:pt>
                      <c:pt idx="193">
                        <c:v>-0.42879988227978766</c:v>
                      </c:pt>
                      <c:pt idx="194">
                        <c:v>-0.42506011861268395</c:v>
                      </c:pt>
                      <c:pt idx="195">
                        <c:v>-0.42153976302263102</c:v>
                      </c:pt>
                      <c:pt idx="196">
                        <c:v>-0.41820974494679697</c:v>
                      </c:pt>
                      <c:pt idx="197">
                        <c:v>-0.41503851940196929</c:v>
                      </c:pt>
                      <c:pt idx="198">
                        <c:v>-0.41199231808295245</c:v>
                      </c:pt>
                      <c:pt idx="199">
                        <c:v>-0.40903541326509846</c:v>
                      </c:pt>
                      <c:pt idx="200">
                        <c:v>-0.40613039277169394</c:v>
                      </c:pt>
                      <c:pt idx="201">
                        <c:v>-0.40323844420392824</c:v>
                      </c:pt>
                      <c:pt idx="202">
                        <c:v>-0.40031964657969427</c:v>
                      </c:pt>
                      <c:pt idx="203">
                        <c:v>-0.39733326748782294</c:v>
                      </c:pt>
                      <c:pt idx="204">
                        <c:v>-0.3942380638367538</c:v>
                      </c:pt>
                      <c:pt idx="205">
                        <c:v>-0.3909925842612591</c:v>
                      </c:pt>
                      <c:pt idx="206">
                        <c:v>-0.38755547124771561</c:v>
                      </c:pt>
                      <c:pt idx="207">
                        <c:v>-0.38388576104759758</c:v>
                      </c:pt>
                      <c:pt idx="208">
                        <c:v>-0.37994317947021716</c:v>
                      </c:pt>
                      <c:pt idx="209">
                        <c:v>-0.37568843167913851</c:v>
                      </c:pt>
                      <c:pt idx="210">
                        <c:v>-0.3710834841618994</c:v>
                      </c:pt>
                      <c:pt idx="211">
                        <c:v>-0.36609183709937376</c:v>
                      </c:pt>
                      <c:pt idx="212">
                        <c:v>-0.36067878542892146</c:v>
                      </c:pt>
                      <c:pt idx="213">
                        <c:v>-0.35481166697396005</c:v>
                      </c:pt>
                      <c:pt idx="214">
                        <c:v>-0.34846009610121148</c:v>
                      </c:pt>
                      <c:pt idx="215">
                        <c:v>-0.34159618146508391</c:v>
                      </c:pt>
                      <c:pt idx="216">
                        <c:v>-0.33419472650575921</c:v>
                      </c:pt>
                      <c:pt idx="217">
                        <c:v>-0.32623341148290985</c:v>
                      </c:pt>
                      <c:pt idx="218">
                        <c:v>-0.31769295594979485</c:v>
                      </c:pt>
                      <c:pt idx="219">
                        <c:v>-0.30855726070199474</c:v>
                      </c:pt>
                      <c:pt idx="220">
                        <c:v>-0.29881352837040587</c:v>
                      </c:pt>
                      <c:pt idx="221">
                        <c:v>-0.28845236196844831</c:v>
                      </c:pt>
                      <c:pt idx="222">
                        <c:v>-0.27746784084784371</c:v>
                      </c:pt>
                      <c:pt idx="223">
                        <c:v>-0.26585757366487084</c:v>
                      </c:pt>
                      <c:pt idx="224">
                        <c:v>-0.25362272810874775</c:v>
                      </c:pt>
                      <c:pt idx="225">
                        <c:v>-0.24076803729476756</c:v>
                      </c:pt>
                      <c:pt idx="226">
                        <c:v>-0.22730178287606609</c:v>
                      </c:pt>
                      <c:pt idx="227">
                        <c:v>-0.21323575507844245</c:v>
                      </c:pt>
                      <c:pt idx="228">
                        <c:v>-0.1985851900115457</c:v>
                      </c:pt>
                      <c:pt idx="229">
                        <c:v>-0.1833686847560112</c:v>
                      </c:pt>
                      <c:pt idx="230">
                        <c:v>-0.16760809086886522</c:v>
                      </c:pt>
                      <c:pt idx="231">
                        <c:v>-0.15132838708779001</c:v>
                      </c:pt>
                      <c:pt idx="232">
                        <c:v>-0.13455753214778146</c:v>
                      </c:pt>
                      <c:pt idx="233">
                        <c:v>-0.11732629875050221</c:v>
                      </c:pt>
                      <c:pt idx="234">
                        <c:v>-9.9668089846403546E-2</c:v>
                      </c:pt>
                      <c:pt idx="235">
                        <c:v>-8.1618738501730959E-2</c:v>
                      </c:pt>
                      <c:pt idx="236">
                        <c:v>-4.4500786730901874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33E8-459D-99C6-1953DC5FA4DA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7"/>
          <c:order val="7"/>
          <c:tx>
            <c:strRef>
              <c:f>'Feuil2 (2)'!$M$7</c:f>
              <c:strCache>
                <c:ptCount val="1"/>
                <c:pt idx="0">
                  <c:v>x3sin</c:v>
                </c:pt>
              </c:strCache>
              <c:extLst xmlns:c15="http://schemas.microsoft.com/office/drawing/2012/chart"/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  <c:extLst xmlns:c15="http://schemas.microsoft.com/office/drawing/2012/chart"/>
            </c:numRef>
          </c:xVal>
          <c:yVal>
            <c:numRef>
              <c:f>'Feuil2 (2)'!$M$8:$M$244</c:f>
              <c:numCache>
                <c:formatCode>General</c:formatCode>
                <c:ptCount val="237"/>
                <c:pt idx="0">
                  <c:v>0</c:v>
                </c:pt>
                <c:pt idx="1">
                  <c:v>2.6526103705290377E-2</c:v>
                </c:pt>
                <c:pt idx="2">
                  <c:v>5.2884500842330165E-2</c:v>
                </c:pt>
                <c:pt idx="3">
                  <c:v>7.8908545137789832E-2</c:v>
                </c:pt>
                <c:pt idx="4">
                  <c:v>0.10443370420465611</c:v>
                </c:pt>
                <c:pt idx="5">
                  <c:v>0.12929859976895727</c:v>
                </c:pt>
                <c:pt idx="6">
                  <c:v>0.1533460279551703</c:v>
                </c:pt>
                <c:pt idx="7">
                  <c:v>0.1764239531797368</c:v>
                </c:pt>
                <c:pt idx="8">
                  <c:v>0.19838646936897353</c:v>
                </c:pt>
                <c:pt idx="9">
                  <c:v>0.21909472242424732</c:v>
                </c:pt>
                <c:pt idx="10">
                  <c:v>0.23841778810229403</c:v>
                </c:pt>
                <c:pt idx="11">
                  <c:v>0.25623349976043774</c:v>
                </c:pt>
                <c:pt idx="12">
                  <c:v>0.27242922073344017</c:v>
                </c:pt>
                <c:pt idx="13">
                  <c:v>0.28690255645876384</c:v>
                </c:pt>
                <c:pt idx="14">
                  <c:v>0.29956200184796467</c:v>
                </c:pt>
                <c:pt idx="15">
                  <c:v>0.31032751981132262</c:v>
                </c:pt>
                <c:pt idx="16">
                  <c:v>0.31913104727809316</c:v>
                </c:pt>
                <c:pt idx="17">
                  <c:v>0.3259169255131541</c:v>
                </c:pt>
                <c:pt idx="18">
                  <c:v>0.33064225200945013</c:v>
                </c:pt>
                <c:pt idx="19">
                  <c:v>0.33327715173145539</c:v>
                </c:pt>
                <c:pt idx="20">
                  <c:v>0.33380496599476711</c:v>
                </c:pt>
                <c:pt idx="21">
                  <c:v>0.33222235778767201</c:v>
                </c:pt>
                <c:pt idx="22">
                  <c:v>0.32853933286880854</c:v>
                </c:pt>
                <c:pt idx="23">
                  <c:v>0.32277917650753962</c:v>
                </c:pt>
                <c:pt idx="24">
                  <c:v>0.31497830626698226</c:v>
                </c:pt>
                <c:pt idx="25">
                  <c:v>0.30518604176044811</c:v>
                </c:pt>
                <c:pt idx="26">
                  <c:v>0.2934642928369689</c:v>
                </c:pt>
                <c:pt idx="27">
                  <c:v>0.27988716816729753</c:v>
                </c:pt>
                <c:pt idx="28">
                  <c:v>0.26454050670503065</c:v>
                </c:pt>
                <c:pt idx="29">
                  <c:v>0.2475213349851067</c:v>
                </c:pt>
                <c:pt idx="30">
                  <c:v>0.22893725369081208</c:v>
                </c:pt>
                <c:pt idx="31">
                  <c:v>0.20890575736761732</c:v>
                </c:pt>
                <c:pt idx="32">
                  <c:v>0.18755349158483081</c:v>
                </c:pt>
                <c:pt idx="33">
                  <c:v>0.16501545224153313</c:v>
                </c:pt>
                <c:pt idx="34">
                  <c:v>0.1414341320790389</c:v>
                </c:pt>
                <c:pt idx="35">
                  <c:v>0.11695861979590759</c:v>
                </c:pt>
                <c:pt idx="36">
                  <c:v>9.1743657461188441E-2</c:v>
                </c:pt>
                <c:pt idx="37">
                  <c:v>6.5948662185238469E-2</c:v>
                </c:pt>
                <c:pt idx="38">
                  <c:v>3.9736718233422681E-2</c:v>
                </c:pt>
                <c:pt idx="39">
                  <c:v>1.327354595487985E-2</c:v>
                </c:pt>
                <c:pt idx="40">
                  <c:v>-1.3273545954881397E-2</c:v>
                </c:pt>
                <c:pt idx="41">
                  <c:v>-3.9736718233424215E-2</c:v>
                </c:pt>
                <c:pt idx="42">
                  <c:v>-6.5948662185239995E-2</c:v>
                </c:pt>
                <c:pt idx="43">
                  <c:v>-9.1743657461189801E-2</c:v>
                </c:pt>
                <c:pt idx="44">
                  <c:v>-0.11695861979590876</c:v>
                </c:pt>
                <c:pt idx="45">
                  <c:v>-0.14143413207904004</c:v>
                </c:pt>
                <c:pt idx="46">
                  <c:v>-0.16501545224153408</c:v>
                </c:pt>
                <c:pt idx="47">
                  <c:v>-0.18755349158483164</c:v>
                </c:pt>
                <c:pt idx="48">
                  <c:v>-0.20890575736761807</c:v>
                </c:pt>
                <c:pt idx="49">
                  <c:v>-0.22893725369081266</c:v>
                </c:pt>
                <c:pt idx="50">
                  <c:v>-0.24752133498510714</c:v>
                </c:pt>
                <c:pt idx="51">
                  <c:v>-0.26454050670503099</c:v>
                </c:pt>
                <c:pt idx="52">
                  <c:v>-0.27988716816729764</c:v>
                </c:pt>
                <c:pt idx="53">
                  <c:v>-0.29346429283696907</c:v>
                </c:pt>
                <c:pt idx="54">
                  <c:v>-0.30518604176044828</c:v>
                </c:pt>
                <c:pt idx="55">
                  <c:v>-0.31497830626698226</c:v>
                </c:pt>
                <c:pt idx="56">
                  <c:v>-0.32277917650753957</c:v>
                </c:pt>
                <c:pt idx="57">
                  <c:v>-0.32853933286880854</c:v>
                </c:pt>
                <c:pt idx="58">
                  <c:v>-0.33222235778767201</c:v>
                </c:pt>
                <c:pt idx="59">
                  <c:v>-0.33380496599476711</c:v>
                </c:pt>
                <c:pt idx="60">
                  <c:v>-0.33327715173145545</c:v>
                </c:pt>
                <c:pt idx="61">
                  <c:v>-0.33064225200945019</c:v>
                </c:pt>
                <c:pt idx="62">
                  <c:v>-0.32591692551315415</c:v>
                </c:pt>
                <c:pt idx="63">
                  <c:v>-0.31913104727809333</c:v>
                </c:pt>
                <c:pt idx="64">
                  <c:v>-0.31032751981132295</c:v>
                </c:pt>
                <c:pt idx="65">
                  <c:v>-0.299562001847965</c:v>
                </c:pt>
                <c:pt idx="66">
                  <c:v>-0.28690255645876422</c:v>
                </c:pt>
                <c:pt idx="67">
                  <c:v>-0.27242922073344067</c:v>
                </c:pt>
                <c:pt idx="68">
                  <c:v>-0.25623349976043841</c:v>
                </c:pt>
                <c:pt idx="69">
                  <c:v>-0.23841778810229469</c:v>
                </c:pt>
                <c:pt idx="70">
                  <c:v>-0.21909472242424799</c:v>
                </c:pt>
                <c:pt idx="71">
                  <c:v>-0.19838646936897439</c:v>
                </c:pt>
                <c:pt idx="72">
                  <c:v>-0.17642395317973791</c:v>
                </c:pt>
                <c:pt idx="73">
                  <c:v>-0.15334602795517138</c:v>
                </c:pt>
                <c:pt idx="74">
                  <c:v>-0.12929859976895833</c:v>
                </c:pt>
                <c:pt idx="75">
                  <c:v>-0.10443370420465738</c:v>
                </c:pt>
                <c:pt idx="76">
                  <c:v>-7.8908545137791331E-2</c:v>
                </c:pt>
                <c:pt idx="77">
                  <c:v>-5.2884500842331587E-2</c:v>
                </c:pt>
                <c:pt idx="78">
                  <c:v>-2.6526103705291727E-2</c:v>
                </c:pt>
                <c:pt idx="79">
                  <c:v>-1.5644932173262939E-15</c:v>
                </c:pt>
                <c:pt idx="80">
                  <c:v>2.6526103705288608E-2</c:v>
                </c:pt>
                <c:pt idx="81">
                  <c:v>5.2884500842328493E-2</c:v>
                </c:pt>
                <c:pt idx="82">
                  <c:v>7.8908545137788277E-2</c:v>
                </c:pt>
                <c:pt idx="83">
                  <c:v>0.10443370420465439</c:v>
                </c:pt>
                <c:pt idx="84">
                  <c:v>0.12929859976895544</c:v>
                </c:pt>
                <c:pt idx="85">
                  <c:v>0.15334602795516861</c:v>
                </c:pt>
                <c:pt idx="86">
                  <c:v>0.17642395317973525</c:v>
                </c:pt>
                <c:pt idx="87">
                  <c:v>0.19838646936897186</c:v>
                </c:pt>
                <c:pt idx="88">
                  <c:v>0.21909472242424566</c:v>
                </c:pt>
                <c:pt idx="89">
                  <c:v>0.2384177881022925</c:v>
                </c:pt>
                <c:pt idx="90">
                  <c:v>0.25623349976043641</c:v>
                </c:pt>
                <c:pt idx="91">
                  <c:v>0.27242922073343884</c:v>
                </c:pt>
                <c:pt idx="92">
                  <c:v>0.28690255645876261</c:v>
                </c:pt>
                <c:pt idx="93">
                  <c:v>0.29956200184796361</c:v>
                </c:pt>
                <c:pt idx="94">
                  <c:v>0.31032751981132178</c:v>
                </c:pt>
                <c:pt idx="95">
                  <c:v>0.31913104727809238</c:v>
                </c:pt>
                <c:pt idx="96">
                  <c:v>0.32591692551315349</c:v>
                </c:pt>
                <c:pt idx="97">
                  <c:v>0.33064225200944974</c:v>
                </c:pt>
                <c:pt idx="98">
                  <c:v>0.33327715173145522</c:v>
                </c:pt>
                <c:pt idx="99">
                  <c:v>0.33380496599476722</c:v>
                </c:pt>
                <c:pt idx="100">
                  <c:v>0.33222235778767228</c:v>
                </c:pt>
                <c:pt idx="101">
                  <c:v>0.3285393328688091</c:v>
                </c:pt>
                <c:pt idx="102">
                  <c:v>0.3227791765075404</c:v>
                </c:pt>
                <c:pt idx="103">
                  <c:v>0.3149783062669832</c:v>
                </c:pt>
                <c:pt idx="104">
                  <c:v>0.3051860417604495</c:v>
                </c:pt>
                <c:pt idx="105">
                  <c:v>0.29346429283697056</c:v>
                </c:pt>
                <c:pt idx="106">
                  <c:v>0.27988716816729936</c:v>
                </c:pt>
                <c:pt idx="107">
                  <c:v>0.2645405067050331</c:v>
                </c:pt>
                <c:pt idx="108">
                  <c:v>0.24752133498510934</c:v>
                </c:pt>
                <c:pt idx="109">
                  <c:v>0.22893725369081497</c:v>
                </c:pt>
                <c:pt idx="110">
                  <c:v>0.2089057573676204</c:v>
                </c:pt>
                <c:pt idx="111">
                  <c:v>0.18755349158483398</c:v>
                </c:pt>
                <c:pt idx="112">
                  <c:v>0.16501545224153694</c:v>
                </c:pt>
                <c:pt idx="113">
                  <c:v>0.14143413207904287</c:v>
                </c:pt>
                <c:pt idx="114">
                  <c:v>0.11695861979591156</c:v>
                </c:pt>
                <c:pt idx="115">
                  <c:v>9.174365746119309E-2</c:v>
                </c:pt>
                <c:pt idx="116">
                  <c:v>6.5948662185243201E-2</c:v>
                </c:pt>
                <c:pt idx="117">
                  <c:v>3.9736718233427323E-2</c:v>
                </c:pt>
                <c:pt idx="118">
                  <c:v>1.3273545954884378E-2</c:v>
                </c:pt>
                <c:pt idx="119">
                  <c:v>-1.3273545954877019E-2</c:v>
                </c:pt>
                <c:pt idx="120">
                  <c:v>-3.9736718233419427E-2</c:v>
                </c:pt>
                <c:pt idx="121">
                  <c:v>-6.5948662185235402E-2</c:v>
                </c:pt>
                <c:pt idx="122">
                  <c:v>-9.1743657461185443E-2</c:v>
                </c:pt>
                <c:pt idx="123">
                  <c:v>-0.11695861979590411</c:v>
                </c:pt>
                <c:pt idx="124">
                  <c:v>-0.14143413207903566</c:v>
                </c:pt>
                <c:pt idx="125">
                  <c:v>-0.16501545224153</c:v>
                </c:pt>
                <c:pt idx="126">
                  <c:v>-0.1875534915848279</c:v>
                </c:pt>
                <c:pt idx="127">
                  <c:v>-0.20890575736761466</c:v>
                </c:pt>
                <c:pt idx="128">
                  <c:v>-0.22893725369080919</c:v>
                </c:pt>
                <c:pt idx="129">
                  <c:v>-0.24752133498510401</c:v>
                </c:pt>
                <c:pt idx="130">
                  <c:v>-0.26454050670502821</c:v>
                </c:pt>
                <c:pt idx="131">
                  <c:v>-0.27988716816729503</c:v>
                </c:pt>
                <c:pt idx="132">
                  <c:v>-0.29346429283696679</c:v>
                </c:pt>
                <c:pt idx="133">
                  <c:v>-0.30518604176044628</c:v>
                </c:pt>
                <c:pt idx="134">
                  <c:v>-0.31497830626698081</c:v>
                </c:pt>
                <c:pt idx="135">
                  <c:v>-0.32277917650753851</c:v>
                </c:pt>
                <c:pt idx="136">
                  <c:v>-0.32853933286880771</c:v>
                </c:pt>
                <c:pt idx="137">
                  <c:v>-0.33222235778767151</c:v>
                </c:pt>
                <c:pt idx="138">
                  <c:v>-0.333804965994767</c:v>
                </c:pt>
                <c:pt idx="139">
                  <c:v>-0.33327715173145572</c:v>
                </c:pt>
                <c:pt idx="140">
                  <c:v>-0.33064225200945085</c:v>
                </c:pt>
                <c:pt idx="141">
                  <c:v>-0.32591692551315521</c:v>
                </c:pt>
                <c:pt idx="142">
                  <c:v>-0.31913104727809466</c:v>
                </c:pt>
                <c:pt idx="143">
                  <c:v>-0.3103275198113245</c:v>
                </c:pt>
                <c:pt idx="144">
                  <c:v>-0.29956200184796711</c:v>
                </c:pt>
                <c:pt idx="145">
                  <c:v>-0.28690255645876667</c:v>
                </c:pt>
                <c:pt idx="146">
                  <c:v>-0.27242922073344328</c:v>
                </c:pt>
                <c:pt idx="147">
                  <c:v>-0.25623349976044152</c:v>
                </c:pt>
                <c:pt idx="148">
                  <c:v>-0.23841778810229808</c:v>
                </c:pt>
                <c:pt idx="149">
                  <c:v>-0.21909472242425165</c:v>
                </c:pt>
                <c:pt idx="150">
                  <c:v>-0.19838646936897802</c:v>
                </c:pt>
                <c:pt idx="151">
                  <c:v>-0.17642395317974149</c:v>
                </c:pt>
                <c:pt idx="152">
                  <c:v>-0.15334602795517513</c:v>
                </c:pt>
                <c:pt idx="153">
                  <c:v>-0.12929859976896221</c:v>
                </c:pt>
                <c:pt idx="154">
                  <c:v>-0.10443370420466055</c:v>
                </c:pt>
                <c:pt idx="155">
                  <c:v>-7.8908545137793704E-2</c:v>
                </c:pt>
                <c:pt idx="156">
                  <c:v>-5.2884500842334009E-2</c:v>
                </c:pt>
                <c:pt idx="157">
                  <c:v>-2.6526103705294173E-2</c:v>
                </c:pt>
                <c:pt idx="158">
                  <c:v>-3.1289864346525879E-15</c:v>
                </c:pt>
                <c:pt idx="159">
                  <c:v>2.6526103705287938E-2</c:v>
                </c:pt>
                <c:pt idx="160">
                  <c:v>5.288450084232784E-2</c:v>
                </c:pt>
                <c:pt idx="161">
                  <c:v>7.8908545137787625E-2</c:v>
                </c:pt>
                <c:pt idx="162">
                  <c:v>0.1044337042046546</c:v>
                </c:pt>
                <c:pt idx="163">
                  <c:v>0.12929859976895644</c:v>
                </c:pt>
                <c:pt idx="164">
                  <c:v>0.15334602795516958</c:v>
                </c:pt>
                <c:pt idx="165">
                  <c:v>0.17642395317973619</c:v>
                </c:pt>
                <c:pt idx="166">
                  <c:v>0.19838646936897344</c:v>
                </c:pt>
                <c:pt idx="167">
                  <c:v>0.21909472242424782</c:v>
                </c:pt>
                <c:pt idx="168">
                  <c:v>0.23841778810229455</c:v>
                </c:pt>
                <c:pt idx="169">
                  <c:v>0.25623349976043824</c:v>
                </c:pt>
                <c:pt idx="170">
                  <c:v>0.27242922073344106</c:v>
                </c:pt>
                <c:pt idx="171">
                  <c:v>0.286902556458765</c:v>
                </c:pt>
                <c:pt idx="172">
                  <c:v>0.29956200184796566</c:v>
                </c:pt>
                <c:pt idx="173">
                  <c:v>0.3103275198113235</c:v>
                </c:pt>
                <c:pt idx="174">
                  <c:v>0.31913104727809405</c:v>
                </c:pt>
                <c:pt idx="175">
                  <c:v>0.32591692551315488</c:v>
                </c:pt>
                <c:pt idx="176">
                  <c:v>0.33064225200945063</c:v>
                </c:pt>
                <c:pt idx="177">
                  <c:v>0.33327715173145567</c:v>
                </c:pt>
                <c:pt idx="178">
                  <c:v>0.33380496599476706</c:v>
                </c:pt>
                <c:pt idx="179">
                  <c:v>0.33222235778767145</c:v>
                </c:pt>
                <c:pt idx="180">
                  <c:v>0.3285393328688076</c:v>
                </c:pt>
                <c:pt idx="181">
                  <c:v>0.32277917650753829</c:v>
                </c:pt>
                <c:pt idx="182">
                  <c:v>0.31497830626698031</c:v>
                </c:pt>
                <c:pt idx="183">
                  <c:v>0.3051860417604455</c:v>
                </c:pt>
                <c:pt idx="184">
                  <c:v>0.29346429283696579</c:v>
                </c:pt>
                <c:pt idx="185">
                  <c:v>0.27988716816729392</c:v>
                </c:pt>
                <c:pt idx="186">
                  <c:v>0.26454050670502627</c:v>
                </c:pt>
                <c:pt idx="187">
                  <c:v>0.24752133498510143</c:v>
                </c:pt>
                <c:pt idx="188">
                  <c:v>0.22893725369080636</c:v>
                </c:pt>
                <c:pt idx="189">
                  <c:v>0.20890575736761122</c:v>
                </c:pt>
                <c:pt idx="190">
                  <c:v>0.18755349158482373</c:v>
                </c:pt>
                <c:pt idx="191">
                  <c:v>0.16501545224152517</c:v>
                </c:pt>
                <c:pt idx="192">
                  <c:v>0.14143413207903061</c:v>
                </c:pt>
                <c:pt idx="193">
                  <c:v>0.11695861979589886</c:v>
                </c:pt>
                <c:pt idx="194">
                  <c:v>9.1743657461178921E-2</c:v>
                </c:pt>
                <c:pt idx="195">
                  <c:v>6.5948662185228171E-2</c:v>
                </c:pt>
                <c:pt idx="196">
                  <c:v>3.9736718233412099E-2</c:v>
                </c:pt>
                <c:pt idx="197">
                  <c:v>1.327354595486905E-2</c:v>
                </c:pt>
                <c:pt idx="198">
                  <c:v>-1.3273545954892937E-2</c:v>
                </c:pt>
                <c:pt idx="199">
                  <c:v>-3.973671823343642E-2</c:v>
                </c:pt>
                <c:pt idx="200">
                  <c:v>-6.594866218525218E-2</c:v>
                </c:pt>
                <c:pt idx="201">
                  <c:v>-9.1743657461201902E-2</c:v>
                </c:pt>
                <c:pt idx="202">
                  <c:v>-0.11695861979592069</c:v>
                </c:pt>
                <c:pt idx="203">
                  <c:v>-0.14143413207905278</c:v>
                </c:pt>
                <c:pt idx="204">
                  <c:v>-0.16501545224154646</c:v>
                </c:pt>
                <c:pt idx="205">
                  <c:v>-0.1875534915848435</c:v>
                </c:pt>
                <c:pt idx="206">
                  <c:v>-0.20890575736763034</c:v>
                </c:pt>
                <c:pt idx="207">
                  <c:v>-0.22893725369082424</c:v>
                </c:pt>
                <c:pt idx="208">
                  <c:v>-0.24752133498511789</c:v>
                </c:pt>
                <c:pt idx="209">
                  <c:v>-0.26454050670504081</c:v>
                </c:pt>
                <c:pt idx="210">
                  <c:v>-0.27988716816730663</c:v>
                </c:pt>
                <c:pt idx="211">
                  <c:v>-0.2934642928369775</c:v>
                </c:pt>
                <c:pt idx="212">
                  <c:v>-0.30518604176045544</c:v>
                </c:pt>
                <c:pt idx="213">
                  <c:v>-0.3149783062669882</c:v>
                </c:pt>
                <c:pt idx="214">
                  <c:v>-0.32277917650754456</c:v>
                </c:pt>
                <c:pt idx="215">
                  <c:v>-0.32853933286881198</c:v>
                </c:pt>
                <c:pt idx="216">
                  <c:v>-0.33222235778767389</c:v>
                </c:pt>
                <c:pt idx="217">
                  <c:v>-0.3338049659947675</c:v>
                </c:pt>
                <c:pt idx="218">
                  <c:v>-0.33327715173145422</c:v>
                </c:pt>
                <c:pt idx="219">
                  <c:v>-0.33064225200944725</c:v>
                </c:pt>
                <c:pt idx="220">
                  <c:v>-0.32591692551314955</c:v>
                </c:pt>
                <c:pt idx="221">
                  <c:v>-0.319131047278087</c:v>
                </c:pt>
                <c:pt idx="222">
                  <c:v>-0.31032751981131451</c:v>
                </c:pt>
                <c:pt idx="223">
                  <c:v>-0.29956200184795484</c:v>
                </c:pt>
                <c:pt idx="224">
                  <c:v>-0.28690255645875246</c:v>
                </c:pt>
                <c:pt idx="225">
                  <c:v>-0.27242922073342724</c:v>
                </c:pt>
                <c:pt idx="226">
                  <c:v>-0.25623349976042331</c:v>
                </c:pt>
                <c:pt idx="227">
                  <c:v>-0.23841778810227737</c:v>
                </c:pt>
                <c:pt idx="228">
                  <c:v>-0.21909472242422934</c:v>
                </c:pt>
                <c:pt idx="229">
                  <c:v>-0.19838646936895427</c:v>
                </c:pt>
                <c:pt idx="230">
                  <c:v>-0.1764239531797154</c:v>
                </c:pt>
                <c:pt idx="231">
                  <c:v>-0.15334602795514779</c:v>
                </c:pt>
                <c:pt idx="232">
                  <c:v>-0.12929859976893385</c:v>
                </c:pt>
                <c:pt idx="233">
                  <c:v>-0.1044337042046319</c:v>
                </c:pt>
                <c:pt idx="234">
                  <c:v>-7.8908545137764963E-2</c:v>
                </c:pt>
                <c:pt idx="235">
                  <c:v>-5.2884500842303644E-2</c:v>
                </c:pt>
                <c:pt idx="236">
                  <c:v>-2.4542489619325019E-16</c:v>
                </c:pt>
              </c:numCache>
              <c:extLst xmlns:c15="http://schemas.microsoft.com/office/drawing/2012/chart"/>
            </c:numRef>
          </c:yVal>
          <c:smooth val="1"/>
          <c:extLst>
            <c:ext xmlns:c16="http://schemas.microsoft.com/office/drawing/2014/chart" uri="{C3380CC4-5D6E-409C-BE32-E72D297353CC}">
              <c16:uniqueId val="{00000000-9C67-4685-BBBD-6BF08DD220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9C67-4685-BBBD-6BF08DD22018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7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8:$G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1.790846071604401E-2</c:v>
                      </c:pt>
                      <c:pt idx="1">
                        <c:v>-1.790846071604401E-2</c:v>
                      </c:pt>
                      <c:pt idx="2">
                        <c:v>-1.790846071604401E-2</c:v>
                      </c:pt>
                      <c:pt idx="3">
                        <c:v>-1.790846071604401E-2</c:v>
                      </c:pt>
                      <c:pt idx="4">
                        <c:v>-1.790846071604401E-2</c:v>
                      </c:pt>
                      <c:pt idx="5">
                        <c:v>-1.790846071604401E-2</c:v>
                      </c:pt>
                      <c:pt idx="6">
                        <c:v>-1.790846071604401E-2</c:v>
                      </c:pt>
                      <c:pt idx="7">
                        <c:v>-1.790846071604401E-2</c:v>
                      </c:pt>
                      <c:pt idx="8">
                        <c:v>-1.790846071604401E-2</c:v>
                      </c:pt>
                      <c:pt idx="9">
                        <c:v>-1.790846071604401E-2</c:v>
                      </c:pt>
                      <c:pt idx="10">
                        <c:v>-1.790846071604401E-2</c:v>
                      </c:pt>
                      <c:pt idx="11">
                        <c:v>-1.790846071604401E-2</c:v>
                      </c:pt>
                      <c:pt idx="12">
                        <c:v>-1.790846071604401E-2</c:v>
                      </c:pt>
                      <c:pt idx="13">
                        <c:v>-1.790846071604401E-2</c:v>
                      </c:pt>
                      <c:pt idx="14">
                        <c:v>-1.790846071604401E-2</c:v>
                      </c:pt>
                      <c:pt idx="15">
                        <c:v>-1.790846071604401E-2</c:v>
                      </c:pt>
                      <c:pt idx="16">
                        <c:v>-1.790846071604401E-2</c:v>
                      </c:pt>
                      <c:pt idx="17">
                        <c:v>-1.790846071604401E-2</c:v>
                      </c:pt>
                      <c:pt idx="18">
                        <c:v>-1.790846071604401E-2</c:v>
                      </c:pt>
                      <c:pt idx="19">
                        <c:v>-1.790846071604401E-2</c:v>
                      </c:pt>
                      <c:pt idx="20">
                        <c:v>-1.790846071604401E-2</c:v>
                      </c:pt>
                      <c:pt idx="21">
                        <c:v>-1.790846071604401E-2</c:v>
                      </c:pt>
                      <c:pt idx="22">
                        <c:v>-1.790846071604401E-2</c:v>
                      </c:pt>
                      <c:pt idx="23">
                        <c:v>-1.790846071604401E-2</c:v>
                      </c:pt>
                      <c:pt idx="24">
                        <c:v>-1.790846071604401E-2</c:v>
                      </c:pt>
                      <c:pt idx="25">
                        <c:v>-1.790846071604401E-2</c:v>
                      </c:pt>
                      <c:pt idx="26">
                        <c:v>-1.790846071604401E-2</c:v>
                      </c:pt>
                      <c:pt idx="27">
                        <c:v>-1.790846071604401E-2</c:v>
                      </c:pt>
                      <c:pt idx="28">
                        <c:v>-1.790846071604401E-2</c:v>
                      </c:pt>
                      <c:pt idx="29">
                        <c:v>-1.790846071604401E-2</c:v>
                      </c:pt>
                      <c:pt idx="30">
                        <c:v>-1.790846071604401E-2</c:v>
                      </c:pt>
                      <c:pt idx="31">
                        <c:v>-1.790846071604401E-2</c:v>
                      </c:pt>
                      <c:pt idx="32">
                        <c:v>-1.790846071604401E-2</c:v>
                      </c:pt>
                      <c:pt idx="33">
                        <c:v>-1.790846071604401E-2</c:v>
                      </c:pt>
                      <c:pt idx="34">
                        <c:v>-1.790846071604401E-2</c:v>
                      </c:pt>
                      <c:pt idx="35">
                        <c:v>-1.790846071604401E-2</c:v>
                      </c:pt>
                      <c:pt idx="36">
                        <c:v>-1.790846071604401E-2</c:v>
                      </c:pt>
                      <c:pt idx="37">
                        <c:v>-1.790846071604401E-2</c:v>
                      </c:pt>
                      <c:pt idx="38">
                        <c:v>-1.790846071604401E-2</c:v>
                      </c:pt>
                      <c:pt idx="39">
                        <c:v>-1.790846071604401E-2</c:v>
                      </c:pt>
                      <c:pt idx="40">
                        <c:v>-1.790846071604401E-2</c:v>
                      </c:pt>
                      <c:pt idx="41">
                        <c:v>-1.790846071604401E-2</c:v>
                      </c:pt>
                      <c:pt idx="42">
                        <c:v>-1.790846071604401E-2</c:v>
                      </c:pt>
                      <c:pt idx="43">
                        <c:v>-1.790846071604401E-2</c:v>
                      </c:pt>
                      <c:pt idx="44">
                        <c:v>-1.790846071604401E-2</c:v>
                      </c:pt>
                      <c:pt idx="45">
                        <c:v>-1.790846071604401E-2</c:v>
                      </c:pt>
                      <c:pt idx="46">
                        <c:v>-1.790846071604401E-2</c:v>
                      </c:pt>
                      <c:pt idx="47">
                        <c:v>-1.790846071604401E-2</c:v>
                      </c:pt>
                      <c:pt idx="48">
                        <c:v>-1.790846071604401E-2</c:v>
                      </c:pt>
                      <c:pt idx="49">
                        <c:v>-1.790846071604401E-2</c:v>
                      </c:pt>
                      <c:pt idx="50">
                        <c:v>-1.790846071604401E-2</c:v>
                      </c:pt>
                      <c:pt idx="51">
                        <c:v>-1.790846071604401E-2</c:v>
                      </c:pt>
                      <c:pt idx="52">
                        <c:v>-1.790846071604401E-2</c:v>
                      </c:pt>
                      <c:pt idx="53">
                        <c:v>-1.790846071604401E-2</c:v>
                      </c:pt>
                      <c:pt idx="54">
                        <c:v>-1.790846071604401E-2</c:v>
                      </c:pt>
                      <c:pt idx="55">
                        <c:v>-1.790846071604401E-2</c:v>
                      </c:pt>
                      <c:pt idx="56">
                        <c:v>-1.790846071604401E-2</c:v>
                      </c:pt>
                      <c:pt idx="57">
                        <c:v>-1.790846071604401E-2</c:v>
                      </c:pt>
                      <c:pt idx="58">
                        <c:v>-1.790846071604401E-2</c:v>
                      </c:pt>
                      <c:pt idx="59">
                        <c:v>-1.790846071604401E-2</c:v>
                      </c:pt>
                      <c:pt idx="60">
                        <c:v>-1.790846071604401E-2</c:v>
                      </c:pt>
                      <c:pt idx="61">
                        <c:v>-1.790846071604401E-2</c:v>
                      </c:pt>
                      <c:pt idx="62">
                        <c:v>-1.790846071604401E-2</c:v>
                      </c:pt>
                      <c:pt idx="63">
                        <c:v>-1.790846071604401E-2</c:v>
                      </c:pt>
                      <c:pt idx="64">
                        <c:v>-1.790846071604401E-2</c:v>
                      </c:pt>
                      <c:pt idx="65">
                        <c:v>-1.790846071604401E-2</c:v>
                      </c:pt>
                      <c:pt idx="66">
                        <c:v>-1.790846071604401E-2</c:v>
                      </c:pt>
                      <c:pt idx="67">
                        <c:v>-1.790846071604401E-2</c:v>
                      </c:pt>
                      <c:pt idx="68">
                        <c:v>-1.790846071604401E-2</c:v>
                      </c:pt>
                      <c:pt idx="69">
                        <c:v>-1.790846071604401E-2</c:v>
                      </c:pt>
                      <c:pt idx="70">
                        <c:v>-1.790846071604401E-2</c:v>
                      </c:pt>
                      <c:pt idx="71">
                        <c:v>-1.790846071604401E-2</c:v>
                      </c:pt>
                      <c:pt idx="72">
                        <c:v>-1.790846071604401E-2</c:v>
                      </c:pt>
                      <c:pt idx="73">
                        <c:v>-1.790846071604401E-2</c:v>
                      </c:pt>
                      <c:pt idx="74">
                        <c:v>-1.790846071604401E-2</c:v>
                      </c:pt>
                      <c:pt idx="75">
                        <c:v>-1.790846071604401E-2</c:v>
                      </c:pt>
                      <c:pt idx="76">
                        <c:v>-1.790846071604401E-2</c:v>
                      </c:pt>
                      <c:pt idx="77">
                        <c:v>-1.790846071604401E-2</c:v>
                      </c:pt>
                      <c:pt idx="78">
                        <c:v>-1.790846071604401E-2</c:v>
                      </c:pt>
                      <c:pt idx="79">
                        <c:v>-1.790846071604401E-2</c:v>
                      </c:pt>
                      <c:pt idx="80">
                        <c:v>-1.790846071604401E-2</c:v>
                      </c:pt>
                      <c:pt idx="81">
                        <c:v>-1.790846071604401E-2</c:v>
                      </c:pt>
                      <c:pt idx="82">
                        <c:v>-1.790846071604401E-2</c:v>
                      </c:pt>
                      <c:pt idx="83">
                        <c:v>-1.790846071604401E-2</c:v>
                      </c:pt>
                      <c:pt idx="84">
                        <c:v>-1.790846071604401E-2</c:v>
                      </c:pt>
                      <c:pt idx="85">
                        <c:v>-1.790846071604401E-2</c:v>
                      </c:pt>
                      <c:pt idx="86">
                        <c:v>-1.790846071604401E-2</c:v>
                      </c:pt>
                      <c:pt idx="87">
                        <c:v>-1.790846071604401E-2</c:v>
                      </c:pt>
                      <c:pt idx="88">
                        <c:v>-1.790846071604401E-2</c:v>
                      </c:pt>
                      <c:pt idx="89">
                        <c:v>-1.790846071604401E-2</c:v>
                      </c:pt>
                      <c:pt idx="90">
                        <c:v>-1.790846071604401E-2</c:v>
                      </c:pt>
                      <c:pt idx="91">
                        <c:v>-1.790846071604401E-2</c:v>
                      </c:pt>
                      <c:pt idx="92">
                        <c:v>-1.790846071604401E-2</c:v>
                      </c:pt>
                      <c:pt idx="93">
                        <c:v>-1.790846071604401E-2</c:v>
                      </c:pt>
                      <c:pt idx="94">
                        <c:v>-1.790846071604401E-2</c:v>
                      </c:pt>
                      <c:pt idx="95">
                        <c:v>-1.790846071604401E-2</c:v>
                      </c:pt>
                      <c:pt idx="96">
                        <c:v>-1.790846071604401E-2</c:v>
                      </c:pt>
                      <c:pt idx="97">
                        <c:v>-1.790846071604401E-2</c:v>
                      </c:pt>
                      <c:pt idx="98">
                        <c:v>-1.790846071604401E-2</c:v>
                      </c:pt>
                      <c:pt idx="99">
                        <c:v>-1.790846071604401E-2</c:v>
                      </c:pt>
                      <c:pt idx="100">
                        <c:v>-1.790846071604401E-2</c:v>
                      </c:pt>
                      <c:pt idx="101">
                        <c:v>-1.790846071604401E-2</c:v>
                      </c:pt>
                      <c:pt idx="102">
                        <c:v>-1.790846071604401E-2</c:v>
                      </c:pt>
                      <c:pt idx="103">
                        <c:v>-1.790846071604401E-2</c:v>
                      </c:pt>
                      <c:pt idx="104">
                        <c:v>-1.790846071604401E-2</c:v>
                      </c:pt>
                      <c:pt idx="105">
                        <c:v>-1.790846071604401E-2</c:v>
                      </c:pt>
                      <c:pt idx="106">
                        <c:v>-1.790846071604401E-2</c:v>
                      </c:pt>
                      <c:pt idx="107">
                        <c:v>-1.790846071604401E-2</c:v>
                      </c:pt>
                      <c:pt idx="108">
                        <c:v>-1.790846071604401E-2</c:v>
                      </c:pt>
                      <c:pt idx="109">
                        <c:v>-1.790846071604401E-2</c:v>
                      </c:pt>
                      <c:pt idx="110">
                        <c:v>-1.790846071604401E-2</c:v>
                      </c:pt>
                      <c:pt idx="111">
                        <c:v>-1.790846071604401E-2</c:v>
                      </c:pt>
                      <c:pt idx="112">
                        <c:v>-1.790846071604401E-2</c:v>
                      </c:pt>
                      <c:pt idx="113">
                        <c:v>-1.790846071604401E-2</c:v>
                      </c:pt>
                      <c:pt idx="114">
                        <c:v>-1.790846071604401E-2</c:v>
                      </c:pt>
                      <c:pt idx="115">
                        <c:v>-1.790846071604401E-2</c:v>
                      </c:pt>
                      <c:pt idx="116">
                        <c:v>-1.790846071604401E-2</c:v>
                      </c:pt>
                      <c:pt idx="117">
                        <c:v>-1.790846071604401E-2</c:v>
                      </c:pt>
                      <c:pt idx="118">
                        <c:v>-1.790846071604401E-2</c:v>
                      </c:pt>
                      <c:pt idx="119">
                        <c:v>-1.790846071604401E-2</c:v>
                      </c:pt>
                      <c:pt idx="120">
                        <c:v>-1.790846071604401E-2</c:v>
                      </c:pt>
                      <c:pt idx="121">
                        <c:v>-1.790846071604401E-2</c:v>
                      </c:pt>
                      <c:pt idx="122">
                        <c:v>-1.790846071604401E-2</c:v>
                      </c:pt>
                      <c:pt idx="123">
                        <c:v>-1.790846071604401E-2</c:v>
                      </c:pt>
                      <c:pt idx="124">
                        <c:v>-1.790846071604401E-2</c:v>
                      </c:pt>
                      <c:pt idx="125">
                        <c:v>-1.790846071604401E-2</c:v>
                      </c:pt>
                      <c:pt idx="126">
                        <c:v>-1.790846071604401E-2</c:v>
                      </c:pt>
                      <c:pt idx="127">
                        <c:v>-1.790846071604401E-2</c:v>
                      </c:pt>
                      <c:pt idx="128">
                        <c:v>-1.790846071604401E-2</c:v>
                      </c:pt>
                      <c:pt idx="129">
                        <c:v>-1.790846071604401E-2</c:v>
                      </c:pt>
                      <c:pt idx="130">
                        <c:v>-1.790846071604401E-2</c:v>
                      </c:pt>
                      <c:pt idx="131">
                        <c:v>-1.790846071604401E-2</c:v>
                      </c:pt>
                      <c:pt idx="132">
                        <c:v>-1.790846071604401E-2</c:v>
                      </c:pt>
                      <c:pt idx="133">
                        <c:v>-1.790846071604401E-2</c:v>
                      </c:pt>
                      <c:pt idx="134">
                        <c:v>-1.790846071604401E-2</c:v>
                      </c:pt>
                      <c:pt idx="135">
                        <c:v>-1.790846071604401E-2</c:v>
                      </c:pt>
                      <c:pt idx="136">
                        <c:v>-1.790846071604401E-2</c:v>
                      </c:pt>
                      <c:pt idx="137">
                        <c:v>-1.790846071604401E-2</c:v>
                      </c:pt>
                      <c:pt idx="138">
                        <c:v>-1.790846071604401E-2</c:v>
                      </c:pt>
                      <c:pt idx="139">
                        <c:v>-1.790846071604401E-2</c:v>
                      </c:pt>
                      <c:pt idx="140">
                        <c:v>-1.790846071604401E-2</c:v>
                      </c:pt>
                      <c:pt idx="141">
                        <c:v>-1.790846071604401E-2</c:v>
                      </c:pt>
                      <c:pt idx="142">
                        <c:v>-1.790846071604401E-2</c:v>
                      </c:pt>
                      <c:pt idx="143">
                        <c:v>-1.790846071604401E-2</c:v>
                      </c:pt>
                      <c:pt idx="144">
                        <c:v>-1.790846071604401E-2</c:v>
                      </c:pt>
                      <c:pt idx="145">
                        <c:v>-1.790846071604401E-2</c:v>
                      </c:pt>
                      <c:pt idx="146">
                        <c:v>-1.790846071604401E-2</c:v>
                      </c:pt>
                      <c:pt idx="147">
                        <c:v>-1.790846071604401E-2</c:v>
                      </c:pt>
                      <c:pt idx="148">
                        <c:v>-1.790846071604401E-2</c:v>
                      </c:pt>
                      <c:pt idx="149">
                        <c:v>-1.790846071604401E-2</c:v>
                      </c:pt>
                      <c:pt idx="150">
                        <c:v>-1.790846071604401E-2</c:v>
                      </c:pt>
                      <c:pt idx="151">
                        <c:v>-1.790846071604401E-2</c:v>
                      </c:pt>
                      <c:pt idx="152">
                        <c:v>-1.790846071604401E-2</c:v>
                      </c:pt>
                      <c:pt idx="153">
                        <c:v>-1.790846071604401E-2</c:v>
                      </c:pt>
                      <c:pt idx="154">
                        <c:v>-1.790846071604401E-2</c:v>
                      </c:pt>
                      <c:pt idx="155">
                        <c:v>-1.790846071604401E-2</c:v>
                      </c:pt>
                      <c:pt idx="156">
                        <c:v>-1.790846071604401E-2</c:v>
                      </c:pt>
                      <c:pt idx="157">
                        <c:v>-1.790846071604401E-2</c:v>
                      </c:pt>
                      <c:pt idx="158">
                        <c:v>-1.790846071604401E-2</c:v>
                      </c:pt>
                      <c:pt idx="159">
                        <c:v>-1.790846071604401E-2</c:v>
                      </c:pt>
                      <c:pt idx="160">
                        <c:v>-1.790846071604401E-2</c:v>
                      </c:pt>
                      <c:pt idx="161">
                        <c:v>-1.790846071604401E-2</c:v>
                      </c:pt>
                      <c:pt idx="162">
                        <c:v>-1.790846071604401E-2</c:v>
                      </c:pt>
                      <c:pt idx="163">
                        <c:v>-1.790846071604401E-2</c:v>
                      </c:pt>
                      <c:pt idx="164">
                        <c:v>-1.790846071604401E-2</c:v>
                      </c:pt>
                      <c:pt idx="165">
                        <c:v>-1.790846071604401E-2</c:v>
                      </c:pt>
                      <c:pt idx="166">
                        <c:v>-1.790846071604401E-2</c:v>
                      </c:pt>
                      <c:pt idx="167">
                        <c:v>-1.790846071604401E-2</c:v>
                      </c:pt>
                      <c:pt idx="168">
                        <c:v>-1.790846071604401E-2</c:v>
                      </c:pt>
                      <c:pt idx="169">
                        <c:v>-1.790846071604401E-2</c:v>
                      </c:pt>
                      <c:pt idx="170">
                        <c:v>-1.790846071604401E-2</c:v>
                      </c:pt>
                      <c:pt idx="171">
                        <c:v>-1.790846071604401E-2</c:v>
                      </c:pt>
                      <c:pt idx="172">
                        <c:v>-1.790846071604401E-2</c:v>
                      </c:pt>
                      <c:pt idx="173">
                        <c:v>-1.790846071604401E-2</c:v>
                      </c:pt>
                      <c:pt idx="174">
                        <c:v>-1.790846071604401E-2</c:v>
                      </c:pt>
                      <c:pt idx="175">
                        <c:v>-1.790846071604401E-2</c:v>
                      </c:pt>
                      <c:pt idx="176">
                        <c:v>-1.790846071604401E-2</c:v>
                      </c:pt>
                      <c:pt idx="177">
                        <c:v>-1.790846071604401E-2</c:v>
                      </c:pt>
                      <c:pt idx="178">
                        <c:v>-1.790846071604401E-2</c:v>
                      </c:pt>
                      <c:pt idx="179">
                        <c:v>-1.790846071604401E-2</c:v>
                      </c:pt>
                      <c:pt idx="180">
                        <c:v>-1.790846071604401E-2</c:v>
                      </c:pt>
                      <c:pt idx="181">
                        <c:v>-1.790846071604401E-2</c:v>
                      </c:pt>
                      <c:pt idx="182">
                        <c:v>-1.790846071604401E-2</c:v>
                      </c:pt>
                      <c:pt idx="183">
                        <c:v>-1.790846071604401E-2</c:v>
                      </c:pt>
                      <c:pt idx="184">
                        <c:v>-1.790846071604401E-2</c:v>
                      </c:pt>
                      <c:pt idx="185">
                        <c:v>-1.790846071604401E-2</c:v>
                      </c:pt>
                      <c:pt idx="186">
                        <c:v>-1.790846071604401E-2</c:v>
                      </c:pt>
                      <c:pt idx="187">
                        <c:v>-1.790846071604401E-2</c:v>
                      </c:pt>
                      <c:pt idx="188">
                        <c:v>-1.790846071604401E-2</c:v>
                      </c:pt>
                      <c:pt idx="189">
                        <c:v>-1.790846071604401E-2</c:v>
                      </c:pt>
                      <c:pt idx="190">
                        <c:v>-1.790846071604401E-2</c:v>
                      </c:pt>
                      <c:pt idx="191">
                        <c:v>-1.790846071604401E-2</c:v>
                      </c:pt>
                      <c:pt idx="192">
                        <c:v>-1.790846071604401E-2</c:v>
                      </c:pt>
                      <c:pt idx="193">
                        <c:v>-1.790846071604401E-2</c:v>
                      </c:pt>
                      <c:pt idx="194">
                        <c:v>-1.790846071604401E-2</c:v>
                      </c:pt>
                      <c:pt idx="195">
                        <c:v>-1.790846071604401E-2</c:v>
                      </c:pt>
                      <c:pt idx="196">
                        <c:v>-1.790846071604401E-2</c:v>
                      </c:pt>
                      <c:pt idx="197">
                        <c:v>-1.790846071604401E-2</c:v>
                      </c:pt>
                      <c:pt idx="198">
                        <c:v>-1.790846071604401E-2</c:v>
                      </c:pt>
                      <c:pt idx="199">
                        <c:v>-1.790846071604401E-2</c:v>
                      </c:pt>
                      <c:pt idx="200">
                        <c:v>-1.790846071604401E-2</c:v>
                      </c:pt>
                      <c:pt idx="201">
                        <c:v>-1.790846071604401E-2</c:v>
                      </c:pt>
                      <c:pt idx="202">
                        <c:v>-1.790846071604401E-2</c:v>
                      </c:pt>
                      <c:pt idx="203">
                        <c:v>-1.790846071604401E-2</c:v>
                      </c:pt>
                      <c:pt idx="204">
                        <c:v>-1.790846071604401E-2</c:v>
                      </c:pt>
                      <c:pt idx="205">
                        <c:v>-1.790846071604401E-2</c:v>
                      </c:pt>
                      <c:pt idx="206">
                        <c:v>-1.790846071604401E-2</c:v>
                      </c:pt>
                      <c:pt idx="207">
                        <c:v>-1.790846071604401E-2</c:v>
                      </c:pt>
                      <c:pt idx="208">
                        <c:v>-1.790846071604401E-2</c:v>
                      </c:pt>
                      <c:pt idx="209">
                        <c:v>-1.790846071604401E-2</c:v>
                      </c:pt>
                      <c:pt idx="210">
                        <c:v>-1.790846071604401E-2</c:v>
                      </c:pt>
                      <c:pt idx="211">
                        <c:v>-1.790846071604401E-2</c:v>
                      </c:pt>
                      <c:pt idx="212">
                        <c:v>-1.790846071604401E-2</c:v>
                      </c:pt>
                      <c:pt idx="213">
                        <c:v>-1.790846071604401E-2</c:v>
                      </c:pt>
                      <c:pt idx="214">
                        <c:v>-1.790846071604401E-2</c:v>
                      </c:pt>
                      <c:pt idx="215">
                        <c:v>-1.790846071604401E-2</c:v>
                      </c:pt>
                      <c:pt idx="216">
                        <c:v>-1.790846071604401E-2</c:v>
                      </c:pt>
                      <c:pt idx="217">
                        <c:v>-1.790846071604401E-2</c:v>
                      </c:pt>
                      <c:pt idx="218">
                        <c:v>-1.790846071604401E-2</c:v>
                      </c:pt>
                      <c:pt idx="219">
                        <c:v>-1.790846071604401E-2</c:v>
                      </c:pt>
                      <c:pt idx="220">
                        <c:v>-1.790846071604401E-2</c:v>
                      </c:pt>
                      <c:pt idx="221">
                        <c:v>-1.790846071604401E-2</c:v>
                      </c:pt>
                      <c:pt idx="222">
                        <c:v>-1.790846071604401E-2</c:v>
                      </c:pt>
                      <c:pt idx="223">
                        <c:v>-1.790846071604401E-2</c:v>
                      </c:pt>
                      <c:pt idx="224">
                        <c:v>-1.790846071604401E-2</c:v>
                      </c:pt>
                      <c:pt idx="225">
                        <c:v>-1.790846071604401E-2</c:v>
                      </c:pt>
                      <c:pt idx="226">
                        <c:v>-1.790846071604401E-2</c:v>
                      </c:pt>
                      <c:pt idx="227">
                        <c:v>-1.790846071604401E-2</c:v>
                      </c:pt>
                      <c:pt idx="228">
                        <c:v>-1.790846071604401E-2</c:v>
                      </c:pt>
                      <c:pt idx="229">
                        <c:v>-1.790846071604401E-2</c:v>
                      </c:pt>
                      <c:pt idx="230">
                        <c:v>-1.790846071604401E-2</c:v>
                      </c:pt>
                      <c:pt idx="231">
                        <c:v>-1.790846071604401E-2</c:v>
                      </c:pt>
                      <c:pt idx="232">
                        <c:v>-1.790846071604401E-2</c:v>
                      </c:pt>
                      <c:pt idx="233">
                        <c:v>-1.790846071604401E-2</c:v>
                      </c:pt>
                      <c:pt idx="234">
                        <c:v>-1.790846071604401E-2</c:v>
                      </c:pt>
                      <c:pt idx="235">
                        <c:v>-1.790846071604401E-2</c:v>
                      </c:pt>
                      <c:pt idx="236">
                        <c:v>-1.79084607160440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9C67-4685-BBBD-6BF08DD22018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7</c15:sqref>
                        </c15:formulaRef>
                      </c:ext>
                    </c:extLst>
                    <c:strCache>
                      <c:ptCount val="1"/>
                      <c:pt idx="0">
                        <c:v>x1cos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8:$H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1.625251966134671E-2</c:v>
                      </c:pt>
                      <c:pt idx="1">
                        <c:v>1.6246808448945549E-2</c:v>
                      </c:pt>
                      <c:pt idx="2">
                        <c:v>1.6229678825636251E-2</c:v>
                      </c:pt>
                      <c:pt idx="3">
                        <c:v>1.620114283028037E-2</c:v>
                      </c:pt>
                      <c:pt idx="4">
                        <c:v>1.6161220518245811E-2</c:v>
                      </c:pt>
                      <c:pt idx="5">
                        <c:v>1.6109939947311715E-2</c:v>
                      </c:pt>
                      <c:pt idx="6">
                        <c:v>1.604733715794919E-2</c:v>
                      </c:pt>
                      <c:pt idx="7">
                        <c:v>1.5973456147991727E-2</c:v>
                      </c:pt>
                      <c:pt idx="8">
                        <c:v>1.5888348841713112E-2</c:v>
                      </c:pt>
                      <c:pt idx="9">
                        <c:v>1.5792075053334548E-2</c:v>
                      </c:pt>
                      <c:pt idx="10">
                        <c:v>1.5684702444986647E-2</c:v>
                      </c:pt>
                      <c:pt idx="11">
                        <c:v>1.5566306479155858E-2</c:v>
                      </c:pt>
                      <c:pt idx="12">
                        <c:v>1.543697036564871E-2</c:v>
                      </c:pt>
                      <c:pt idx="13">
                        <c:v>1.529678500311117E-2</c:v>
                      </c:pt>
                      <c:pt idx="14">
                        <c:v>1.5145848915144212E-2</c:v>
                      </c:pt>
                      <c:pt idx="15">
                        <c:v>1.4984268181060504E-2</c:v>
                      </c:pt>
                      <c:pt idx="16">
                        <c:v>1.4812156361330852E-2</c:v>
                      </c:pt>
                      <c:pt idx="17">
                        <c:v>1.4629634417772836E-2</c:v>
                      </c:pt>
                      <c:pt idx="18">
                        <c:v>1.4436830628537692E-2</c:v>
                      </c:pt>
                      <c:pt idx="19">
                        <c:v>1.4233880497955209E-2</c:v>
                      </c:pt>
                      <c:pt idx="20">
                        <c:v>1.4020926661300007E-2</c:v>
                      </c:pt>
                      <c:pt idx="21">
                        <c:v>1.3798118784546124E-2</c:v>
                      </c:pt>
                      <c:pt idx="22">
                        <c:v>1.3565613459180328E-2</c:v>
                      </c:pt>
                      <c:pt idx="23">
                        <c:v>1.3323574092148155E-2</c:v>
                      </c:pt>
                      <c:pt idx="24">
                        <c:v>1.3072170791009956E-2</c:v>
                      </c:pt>
                      <c:pt idx="25">
                        <c:v>1.281158024438769E-2</c:v>
                      </c:pt>
                      <c:pt idx="26">
                        <c:v>1.2541985597786486E-2</c:v>
                      </c:pt>
                      <c:pt idx="27">
                        <c:v>1.2263576324878244E-2</c:v>
                      </c:pt>
                      <c:pt idx="28">
                        <c:v>1.1976548094337749E-2</c:v>
                      </c:pt>
                      <c:pt idx="29">
                        <c:v>1.1681102632324875E-2</c:v>
                      </c:pt>
                      <c:pt idx="30">
                        <c:v>1.1377447580709519E-2</c:v>
                      </c:pt>
                      <c:pt idx="31">
                        <c:v>1.106579635113893E-2</c:v>
                      </c:pt>
                      <c:pt idx="32">
                        <c:v>1.074636797504999E-2</c:v>
                      </c:pt>
                      <c:pt idx="33">
                        <c:v>1.0419386949731831E-2</c:v>
                      </c:pt>
                      <c:pt idx="34">
                        <c:v>1.0085083080547027E-2</c:v>
                      </c:pt>
                      <c:pt idx="35">
                        <c:v>9.743691319422201E-3</c:v>
                      </c:pt>
                      <c:pt idx="36">
                        <c:v>9.3954515997215823E-3</c:v>
                      </c:pt>
                      <c:pt idx="37">
                        <c:v>9.0406086676195728E-3</c:v>
                      </c:pt>
                      <c:pt idx="38">
                        <c:v>8.679411910090808E-3</c:v>
                      </c:pt>
                      <c:pt idx="39">
                        <c:v>8.3121151796386322E-3</c:v>
                      </c:pt>
                      <c:pt idx="40">
                        <c:v>7.9389766158851592E-3</c:v>
                      </c:pt>
                      <c:pt idx="41">
                        <c:v>7.5602584641482895E-3</c:v>
                      </c:pt>
                      <c:pt idx="42">
                        <c:v>7.1762268911332262E-3</c:v>
                      </c:pt>
                      <c:pt idx="43">
                        <c:v>6.7871517978679886E-3</c:v>
                      </c:pt>
                      <c:pt idx="44">
                        <c:v>6.3933066300144101E-3</c:v>
                      </c:pt>
                      <c:pt idx="45">
                        <c:v>5.9949681856879388E-3</c:v>
                      </c:pt>
                      <c:pt idx="46">
                        <c:v>5.592416420921305E-3</c:v>
                      </c:pt>
                      <c:pt idx="47">
                        <c:v>5.1859342529087544E-3</c:v>
                      </c:pt>
                      <c:pt idx="48">
                        <c:v>4.7758073611691805E-3</c:v>
                      </c:pt>
                      <c:pt idx="49">
                        <c:v>4.3623239867678389E-3</c:v>
                      </c:pt>
                      <c:pt idx="50">
                        <c:v>3.945774729737804E-3</c:v>
                      </c:pt>
                      <c:pt idx="51">
                        <c:v>3.5264523448435077E-3</c:v>
                      </c:pt>
                      <c:pt idx="52">
                        <c:v>3.1046515358299194E-3</c:v>
                      </c:pt>
                      <c:pt idx="53">
                        <c:v>2.6806687483019614E-3</c:v>
                      </c:pt>
                      <c:pt idx="54">
                        <c:v>2.2548019613797283E-3</c:v>
                      </c:pt>
                      <c:pt idx="55">
                        <c:v>1.8273504782759398E-3</c:v>
                      </c:pt>
                      <c:pt idx="56">
                        <c:v>1.398614715942806E-3</c:v>
                      </c:pt>
                      <c:pt idx="57">
                        <c:v>9.6889599393614714E-4</c:v>
                      </c:pt>
                      <c:pt idx="58">
                        <c:v>5.3849632264515491E-4</c:v>
                      </c:pt>
                      <c:pt idx="59">
                        <c:v>1.077181910366297E-4</c:v>
                      </c:pt>
                      <c:pt idx="60">
                        <c:v>-3.2313564593713083E-4</c:v>
                      </c:pt>
                      <c:pt idx="61">
                        <c:v>-7.5376238011738142E-4</c:v>
                      </c:pt>
                      <c:pt idx="62">
                        <c:v>-1.1838593629553717E-3</c:v>
                      </c:pt>
                      <c:pt idx="63">
                        <c:v>-1.6131243182166139E-3</c:v>
                      </c:pt>
                      <c:pt idx="64">
                        <c:v>-2.0412555544234833E-3</c:v>
                      </c:pt>
                      <c:pt idx="65">
                        <c:v>-2.46795217688685E-3</c:v>
                      </c:pt>
                      <c:pt idx="66">
                        <c:v>-2.8929142991777133E-3</c:v>
                      </c:pt>
                      <c:pt idx="67">
                        <c:v>-3.315843253890228E-3</c:v>
                      </c:pt>
                      <c:pt idx="68">
                        <c:v>-3.736441802547986E-3</c:v>
                      </c:pt>
                      <c:pt idx="69">
                        <c:v>-4.1544143445060343E-3</c:v>
                      </c:pt>
                      <c:pt idx="70">
                        <c:v>-4.5694671247018094E-3</c:v>
                      </c:pt>
                      <c:pt idx="71">
                        <c:v>-4.9813084401089738E-3</c:v>
                      </c:pt>
                      <c:pt idx="72">
                        <c:v>-5.3896488447490749E-3</c:v>
                      </c:pt>
                      <c:pt idx="73">
                        <c:v>-5.7942013531169156E-3</c:v>
                      </c:pt>
                      <c:pt idx="74">
                        <c:v>-6.1946816418766851E-3</c:v>
                      </c:pt>
                      <c:pt idx="75">
                        <c:v>-6.5908082496870957E-3</c:v>
                      </c:pt>
                      <c:pt idx="76">
                        <c:v>-6.9823027750150826E-3</c:v>
                      </c:pt>
                      <c:pt idx="77">
                        <c:v>-7.3688900717990341E-3</c:v>
                      </c:pt>
                      <c:pt idx="78">
                        <c:v>-7.7502984428240527E-3</c:v>
                      </c:pt>
                      <c:pt idx="79">
                        <c:v>-8.1262598306733342E-3</c:v>
                      </c:pt>
                      <c:pt idx="80">
                        <c:v>-8.4965100061214511E-3</c:v>
                      </c:pt>
                      <c:pt idx="81">
                        <c:v>-8.8607887538371729E-3</c:v>
                      </c:pt>
                      <c:pt idx="82">
                        <c:v>-9.2188400552652462E-3</c:v>
                      </c:pt>
                      <c:pt idx="83">
                        <c:v>-9.5704122685586739E-3</c:v>
                      </c:pt>
                      <c:pt idx="84">
                        <c:v>-9.9152583054349895E-3</c:v>
                      </c:pt>
                      <c:pt idx="85">
                        <c:v>-1.0253135804832232E-2</c:v>
                      </c:pt>
                      <c:pt idx="86">
                        <c:v>-1.058380730324261E-2</c:v>
                      </c:pt>
                      <c:pt idx="87">
                        <c:v>-1.0907040401604097E-2</c:v>
                      </c:pt>
                      <c:pt idx="88">
                        <c:v>-1.1222607928632696E-2</c:v>
                      </c:pt>
                      <c:pt idx="89">
                        <c:v>-1.1530288100480571E-2</c:v>
                      </c:pt>
                      <c:pt idx="90">
                        <c:v>-1.1829864676607831E-2</c:v>
                      </c:pt>
                      <c:pt idx="91">
                        <c:v>-1.2121127111758445E-2</c:v>
                      </c:pt>
                      <c:pt idx="92">
                        <c:v>-1.2403870703933419E-2</c:v>
                      </c:pt>
                      <c:pt idx="93">
                        <c:v>-1.2677896738257326E-2</c:v>
                      </c:pt>
                      <c:pt idx="94">
                        <c:v>-1.2943012626636986E-2</c:v>
                      </c:pt>
                      <c:pt idx="95">
                        <c:v>-1.3199032043114204E-2</c:v>
                      </c:pt>
                      <c:pt idx="96">
                        <c:v>-1.3445775054817434E-2</c:v>
                      </c:pt>
                      <c:pt idx="97">
                        <c:v>-1.3683068248420279E-2</c:v>
                      </c:pt>
                      <c:pt idx="98">
                        <c:v>-1.3910744852018047E-2</c:v>
                      </c:pt>
                      <c:pt idx="99">
                        <c:v>-1.412864485233661E-2</c:v>
                      </c:pt>
                      <c:pt idx="100">
                        <c:v>-1.4336615107191253E-2</c:v>
                      </c:pt>
                      <c:pt idx="101">
                        <c:v>-1.4534509453116452E-2</c:v>
                      </c:pt>
                      <c:pt idx="102">
                        <c:v>-1.4722188808090939E-2</c:v>
                      </c:pt>
                      <c:pt idx="103">
                        <c:v>-1.4899521269285879E-2</c:v>
                      </c:pt>
                      <c:pt idx="104">
                        <c:v>-1.5066382205767403E-2</c:v>
                      </c:pt>
                      <c:pt idx="105">
                        <c:v>-1.5222654346088431E-2</c:v>
                      </c:pt>
                      <c:pt idx="106">
                        <c:v>-1.5368227860708151E-2</c:v>
                      </c:pt>
                      <c:pt idx="107">
                        <c:v>-1.5503000439181248E-2</c:v>
                      </c:pt>
                      <c:pt idx="108">
                        <c:v>-1.5626877362062672E-2</c:v>
                      </c:pt>
                      <c:pt idx="109">
                        <c:v>-1.5739771567477353E-2</c:v>
                      </c:pt>
                      <c:pt idx="110">
                        <c:v>-1.5841603712308111E-2</c:v>
                      </c:pt>
                      <c:pt idx="111">
                        <c:v>-1.5932302227958745E-2</c:v>
                      </c:pt>
                      <c:pt idx="112">
                        <c:v>-1.6011803370653142E-2</c:v>
                      </c:pt>
                      <c:pt idx="113">
                        <c:v>-1.6080051266234976E-2</c:v>
                      </c:pt>
                      <c:pt idx="114">
                        <c:v>-1.6136997949436623E-2</c:v>
                      </c:pt>
                      <c:pt idx="115">
                        <c:v>-1.6182603397589587E-2</c:v>
                      </c:pt>
                      <c:pt idx="116">
                        <c:v>-1.6216835558752817E-2</c:v>
                      </c:pt>
                      <c:pt idx="117">
                        <c:v>-1.6239670374239117E-2</c:v>
                      </c:pt>
                      <c:pt idx="118">
                        <c:v>-1.6251091795523812E-2</c:v>
                      </c:pt>
                      <c:pt idx="119">
                        <c:v>-1.6251091795523816E-2</c:v>
                      </c:pt>
                      <c:pt idx="120">
                        <c:v>-1.623967037423912E-2</c:v>
                      </c:pt>
                      <c:pt idx="121">
                        <c:v>-1.6216835558752824E-2</c:v>
                      </c:pt>
                      <c:pt idx="122">
                        <c:v>-1.61826033975896E-2</c:v>
                      </c:pt>
                      <c:pt idx="123">
                        <c:v>-1.6136997949436637E-2</c:v>
                      </c:pt>
                      <c:pt idx="124">
                        <c:v>-1.6080051266234994E-2</c:v>
                      </c:pt>
                      <c:pt idx="125">
                        <c:v>-1.6011803370653162E-2</c:v>
                      </c:pt>
                      <c:pt idx="126">
                        <c:v>-1.5932302227958769E-2</c:v>
                      </c:pt>
                      <c:pt idx="127">
                        <c:v>-1.5841603712308139E-2</c:v>
                      </c:pt>
                      <c:pt idx="128">
                        <c:v>-1.5739771567477388E-2</c:v>
                      </c:pt>
                      <c:pt idx="129">
                        <c:v>-1.5626877362062707E-2</c:v>
                      </c:pt>
                      <c:pt idx="130">
                        <c:v>-1.5503000439181286E-2</c:v>
                      </c:pt>
                      <c:pt idx="131">
                        <c:v>-1.5368227860708192E-2</c:v>
                      </c:pt>
                      <c:pt idx="132">
                        <c:v>-1.5222654346088476E-2</c:v>
                      </c:pt>
                      <c:pt idx="133">
                        <c:v>-1.506638220576745E-2</c:v>
                      </c:pt>
                      <c:pt idx="134">
                        <c:v>-1.4899521269285929E-2</c:v>
                      </c:pt>
                      <c:pt idx="135">
                        <c:v>-1.4722188808090994E-2</c:v>
                      </c:pt>
                      <c:pt idx="136">
                        <c:v>-1.4534509453116507E-2</c:v>
                      </c:pt>
                      <c:pt idx="137">
                        <c:v>-1.4336615107191312E-2</c:v>
                      </c:pt>
                      <c:pt idx="138">
                        <c:v>-1.4128644852336674E-2</c:v>
                      </c:pt>
                      <c:pt idx="139">
                        <c:v>-1.3910744852018113E-2</c:v>
                      </c:pt>
                      <c:pt idx="140">
                        <c:v>-1.3683068248420348E-2</c:v>
                      </c:pt>
                      <c:pt idx="141">
                        <c:v>-1.3445775054817505E-2</c:v>
                      </c:pt>
                      <c:pt idx="142">
                        <c:v>-1.3199032043114279E-2</c:v>
                      </c:pt>
                      <c:pt idx="143">
                        <c:v>-1.294301262663706E-2</c:v>
                      </c:pt>
                      <c:pt idx="144">
                        <c:v>-1.2677896738257406E-2</c:v>
                      </c:pt>
                      <c:pt idx="145">
                        <c:v>-1.2403870703933501E-2</c:v>
                      </c:pt>
                      <c:pt idx="146">
                        <c:v>-1.2121127111758527E-2</c:v>
                      </c:pt>
                      <c:pt idx="147">
                        <c:v>-1.182986467660792E-2</c:v>
                      </c:pt>
                      <c:pt idx="148">
                        <c:v>-1.153028810048066E-2</c:v>
                      </c:pt>
                      <c:pt idx="149">
                        <c:v>-1.1222607928632788E-2</c:v>
                      </c:pt>
                      <c:pt idx="150">
                        <c:v>-1.0907040401604191E-2</c:v>
                      </c:pt>
                      <c:pt idx="151">
                        <c:v>-1.0583807303242706E-2</c:v>
                      </c:pt>
                      <c:pt idx="152">
                        <c:v>-1.0253135804832324E-2</c:v>
                      </c:pt>
                      <c:pt idx="153">
                        <c:v>-9.915258305435078E-3</c:v>
                      </c:pt>
                      <c:pt idx="154">
                        <c:v>-9.5704122685587589E-3</c:v>
                      </c:pt>
                      <c:pt idx="155">
                        <c:v>-9.218840055265326E-3</c:v>
                      </c:pt>
                      <c:pt idx="156">
                        <c:v>-8.8607887538372475E-3</c:v>
                      </c:pt>
                      <c:pt idx="157">
                        <c:v>-8.4965100061215239E-3</c:v>
                      </c:pt>
                      <c:pt idx="158">
                        <c:v>-8.1262598306733984E-3</c:v>
                      </c:pt>
                      <c:pt idx="159">
                        <c:v>-7.7502984428241134E-3</c:v>
                      </c:pt>
                      <c:pt idx="160">
                        <c:v>-7.3688900717990887E-3</c:v>
                      </c:pt>
                      <c:pt idx="161">
                        <c:v>-6.9823027750151312E-3</c:v>
                      </c:pt>
                      <c:pt idx="162">
                        <c:v>-6.5908082496871391E-3</c:v>
                      </c:pt>
                      <c:pt idx="163">
                        <c:v>-6.1946816418767215E-3</c:v>
                      </c:pt>
                      <c:pt idx="164">
                        <c:v>-5.794201353116946E-3</c:v>
                      </c:pt>
                      <c:pt idx="165">
                        <c:v>-5.3896488447490992E-3</c:v>
                      </c:pt>
                      <c:pt idx="166">
                        <c:v>-4.981308440108992E-3</c:v>
                      </c:pt>
                      <c:pt idx="167">
                        <c:v>-4.5694671247018199E-3</c:v>
                      </c:pt>
                      <c:pt idx="168">
                        <c:v>-4.1544143445060387E-3</c:v>
                      </c:pt>
                      <c:pt idx="169">
                        <c:v>-3.736441802547983E-3</c:v>
                      </c:pt>
                      <c:pt idx="170">
                        <c:v>-3.3158432538902181E-3</c:v>
                      </c:pt>
                      <c:pt idx="171">
                        <c:v>-2.892914299177696E-3</c:v>
                      </c:pt>
                      <c:pt idx="172">
                        <c:v>-2.4679521768868253E-3</c:v>
                      </c:pt>
                      <c:pt idx="173">
                        <c:v>-2.0412555544234521E-3</c:v>
                      </c:pt>
                      <c:pt idx="174">
                        <c:v>-1.6131243182165747E-3</c:v>
                      </c:pt>
                      <c:pt idx="175">
                        <c:v>-1.1838593629553253E-3</c:v>
                      </c:pt>
                      <c:pt idx="176">
                        <c:v>-7.5376238011732775E-4</c:v>
                      </c:pt>
                      <c:pt idx="177">
                        <c:v>-3.2313564593706989E-4</c:v>
                      </c:pt>
                      <c:pt idx="178">
                        <c:v>1.077181910366979E-4</c:v>
                      </c:pt>
                      <c:pt idx="179">
                        <c:v>5.3849632264523016E-4</c:v>
                      </c:pt>
                      <c:pt idx="180">
                        <c:v>9.6889599393622965E-4</c:v>
                      </c:pt>
                      <c:pt idx="181">
                        <c:v>1.3986147159428955E-3</c:v>
                      </c:pt>
                      <c:pt idx="182">
                        <c:v>1.8273504782760361E-3</c:v>
                      </c:pt>
                      <c:pt idx="183">
                        <c:v>2.2548019613798315E-3</c:v>
                      </c:pt>
                      <c:pt idx="184">
                        <c:v>2.6806687483020715E-3</c:v>
                      </c:pt>
                      <c:pt idx="185">
                        <c:v>3.1046515358300357E-3</c:v>
                      </c:pt>
                      <c:pt idx="186">
                        <c:v>3.5264523448436304E-3</c:v>
                      </c:pt>
                      <c:pt idx="187">
                        <c:v>3.9457747297379324E-3</c:v>
                      </c:pt>
                      <c:pt idx="188">
                        <c:v>4.3623239867679742E-3</c:v>
                      </c:pt>
                      <c:pt idx="189">
                        <c:v>4.775807361169321E-3</c:v>
                      </c:pt>
                      <c:pt idx="190">
                        <c:v>5.185934252908901E-3</c:v>
                      </c:pt>
                      <c:pt idx="191">
                        <c:v>5.5924164209214559E-3</c:v>
                      </c:pt>
                      <c:pt idx="192">
                        <c:v>5.9949681856880967E-3</c:v>
                      </c:pt>
                      <c:pt idx="193">
                        <c:v>6.3933066300145723E-3</c:v>
                      </c:pt>
                      <c:pt idx="194">
                        <c:v>6.787151797868156E-3</c:v>
                      </c:pt>
                      <c:pt idx="195">
                        <c:v>7.1762268911333979E-3</c:v>
                      </c:pt>
                      <c:pt idx="196">
                        <c:v>7.5602584641484647E-3</c:v>
                      </c:pt>
                      <c:pt idx="197">
                        <c:v>7.9389766158853379E-3</c:v>
                      </c:pt>
                      <c:pt idx="198">
                        <c:v>8.3121151796388144E-3</c:v>
                      </c:pt>
                      <c:pt idx="199">
                        <c:v>8.6794119100909936E-3</c:v>
                      </c:pt>
                      <c:pt idx="200">
                        <c:v>9.0406086676197601E-3</c:v>
                      </c:pt>
                      <c:pt idx="201">
                        <c:v>9.3954515997217731E-3</c:v>
                      </c:pt>
                      <c:pt idx="202">
                        <c:v>9.7436913194223918E-3</c:v>
                      </c:pt>
                      <c:pt idx="203">
                        <c:v>1.0085083080547218E-2</c:v>
                      </c:pt>
                      <c:pt idx="204">
                        <c:v>1.0419386949732023E-2</c:v>
                      </c:pt>
                      <c:pt idx="205">
                        <c:v>1.0746367975050179E-2</c:v>
                      </c:pt>
                      <c:pt idx="206">
                        <c:v>1.1065796351139121E-2</c:v>
                      </c:pt>
                      <c:pt idx="207">
                        <c:v>1.1377447580709708E-2</c:v>
                      </c:pt>
                      <c:pt idx="208">
                        <c:v>1.1681102632325063E-2</c:v>
                      </c:pt>
                      <c:pt idx="209">
                        <c:v>1.1976548094337935E-2</c:v>
                      </c:pt>
                      <c:pt idx="210">
                        <c:v>1.2263576324878428E-2</c:v>
                      </c:pt>
                      <c:pt idx="211">
                        <c:v>1.2541985597786668E-2</c:v>
                      </c:pt>
                      <c:pt idx="212">
                        <c:v>1.2811580244387871E-2</c:v>
                      </c:pt>
                      <c:pt idx="213">
                        <c:v>1.3072170791010133E-2</c:v>
                      </c:pt>
                      <c:pt idx="214">
                        <c:v>1.3323574092148328E-2</c:v>
                      </c:pt>
                      <c:pt idx="215">
                        <c:v>1.3565613459180498E-2</c:v>
                      </c:pt>
                      <c:pt idx="216">
                        <c:v>1.3798118784546289E-2</c:v>
                      </c:pt>
                      <c:pt idx="217">
                        <c:v>1.402092666130017E-2</c:v>
                      </c:pt>
                      <c:pt idx="218">
                        <c:v>1.4233880497955364E-2</c:v>
                      </c:pt>
                      <c:pt idx="219">
                        <c:v>1.4436830628537843E-2</c:v>
                      </c:pt>
                      <c:pt idx="220">
                        <c:v>1.4629634417772985E-2</c:v>
                      </c:pt>
                      <c:pt idx="221">
                        <c:v>1.4812156361330995E-2</c:v>
                      </c:pt>
                      <c:pt idx="222">
                        <c:v>1.4984268181060639E-2</c:v>
                      </c:pt>
                      <c:pt idx="223">
                        <c:v>1.514584891514434E-2</c:v>
                      </c:pt>
                      <c:pt idx="224">
                        <c:v>1.5296785003111293E-2</c:v>
                      </c:pt>
                      <c:pt idx="225">
                        <c:v>1.5436970365648825E-2</c:v>
                      </c:pt>
                      <c:pt idx="226">
                        <c:v>1.5566306479155965E-2</c:v>
                      </c:pt>
                      <c:pt idx="227">
                        <c:v>1.5684702444986744E-2</c:v>
                      </c:pt>
                      <c:pt idx="228">
                        <c:v>1.5792075053334638E-2</c:v>
                      </c:pt>
                      <c:pt idx="229">
                        <c:v>1.5888348841713196E-2</c:v>
                      </c:pt>
                      <c:pt idx="230">
                        <c:v>1.5973456147991803E-2</c:v>
                      </c:pt>
                      <c:pt idx="231">
                        <c:v>1.6047337157949253E-2</c:v>
                      </c:pt>
                      <c:pt idx="232">
                        <c:v>1.6109939947311771E-2</c:v>
                      </c:pt>
                      <c:pt idx="233">
                        <c:v>1.6161220518245856E-2</c:v>
                      </c:pt>
                      <c:pt idx="234">
                        <c:v>1.6201142830280405E-2</c:v>
                      </c:pt>
                      <c:pt idx="235">
                        <c:v>1.6229678825636272E-2</c:v>
                      </c:pt>
                      <c:pt idx="236">
                        <c:v>1.62525196613467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9C67-4685-BBBD-6BF08DD22018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7</c15:sqref>
                        </c15:formulaRef>
                      </c:ext>
                    </c:extLst>
                    <c:strCache>
                      <c:ptCount val="1"/>
                      <c:pt idx="0">
                        <c:v>x1sin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8:$I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1.7059494061027469E-2</c:v>
                      </c:pt>
                      <c:pt idx="2">
                        <c:v>3.4106998547998847E-2</c:v>
                      </c:pt>
                      <c:pt idx="3">
                        <c:v>5.1130532313244298E-2</c:v>
                      </c:pt>
                      <c:pt idx="4">
                        <c:v>6.8118131055944289E-2</c:v>
                      </c:pt>
                      <c:pt idx="5">
                        <c:v>8.5057855730753654E-2</c:v>
                      </c:pt>
                      <c:pt idx="6">
                        <c:v>0.10193780093867566</c:v>
                      </c:pt>
                      <c:pt idx="7">
                        <c:v>0.11874610329428933</c:v>
                      </c:pt>
                      <c:pt idx="8">
                        <c:v>0.13547094976344906</c:v>
                      </c:pt>
                      <c:pt idx="9">
                        <c:v>0.15210058596559695</c:v>
                      </c:pt>
                      <c:pt idx="10">
                        <c:v>0.16862332443485278</c:v>
                      </c:pt>
                      <c:pt idx="11">
                        <c:v>0.1850275528340759</c:v>
                      </c:pt>
                      <c:pt idx="12">
                        <c:v>0.20130174211612556</c:v>
                      </c:pt>
                      <c:pt idx="13">
                        <c:v>0.21743445462658476</c:v>
                      </c:pt>
                      <c:pt idx="14">
                        <c:v>0.2334143521422519</c:v>
                      </c:pt>
                      <c:pt idx="15">
                        <c:v>0.24923020383975161</c:v>
                      </c:pt>
                      <c:pt idx="16">
                        <c:v>0.26487089418866383</c:v>
                      </c:pt>
                      <c:pt idx="17">
                        <c:v>0.28032543076362365</c:v>
                      </c:pt>
                      <c:pt idx="18">
                        <c:v>0.29558295196990247</c:v>
                      </c:pt>
                      <c:pt idx="19">
                        <c:v>0.31063273467703922</c:v>
                      </c:pt>
                      <c:pt idx="20">
                        <c:v>0.32546420175515833</c:v>
                      </c:pt>
                      <c:pt idx="21">
                        <c:v>0.34006692950867679</c:v>
                      </c:pt>
                      <c:pt idx="22">
                        <c:v>0.35443065500217596</c:v>
                      </c:pt>
                      <c:pt idx="23">
                        <c:v>0.36854528327329</c:v>
                      </c:pt>
                      <c:pt idx="24">
                        <c:v>0.3824008944275411</c:v>
                      </c:pt>
                      <c:pt idx="25">
                        <c:v>0.39598775061013525</c:v>
                      </c:pt>
                      <c:pt idx="26">
                        <c:v>0.40929630284981877</c:v>
                      </c:pt>
                      <c:pt idx="27">
                        <c:v>0.42231719776998594</c:v>
                      </c:pt>
                      <c:pt idx="28">
                        <c:v>0.43504128416232041</c:v>
                      </c:pt>
                      <c:pt idx="29">
                        <c:v>0.4474596194183515</c:v>
                      </c:pt>
                      <c:pt idx="30">
                        <c:v>0.45956347581440377</c:v>
                      </c:pt>
                      <c:pt idx="31">
                        <c:v>0.47134434664552438</c:v>
                      </c:pt>
                      <c:pt idx="32">
                        <c:v>0.48279395220407545</c:v>
                      </c:pt>
                      <c:pt idx="33">
                        <c:v>0.4939042455987912</c:v>
                      </c:pt>
                      <c:pt idx="34">
                        <c:v>0.50466741841020946</c:v>
                      </c:pt>
                      <c:pt idx="35">
                        <c:v>0.51507590617850274</c:v>
                      </c:pt>
                      <c:pt idx="36">
                        <c:v>0.52512239371985259</c:v>
                      </c:pt>
                      <c:pt idx="37">
                        <c:v>0.5347998202676294</c:v>
                      </c:pt>
                      <c:pt idx="38">
                        <c:v>0.54410138443476674</c:v>
                      </c:pt>
                      <c:pt idx="39">
                        <c:v>0.55302054899384034</c:v>
                      </c:pt>
                      <c:pt idx="40">
                        <c:v>0.56155104547149381</c:v>
                      </c:pt>
                      <c:pt idx="41">
                        <c:v>0.56968687855398026</c:v>
                      </c:pt>
                      <c:pt idx="42">
                        <c:v>0.57742233030072665</c:v>
                      </c:pt>
                      <c:pt idx="43">
                        <c:v>0.58475196416295572</c:v>
                      </c:pt>
                      <c:pt idx="44">
                        <c:v>0.59167062880454468</c:v>
                      </c:pt>
                      <c:pt idx="45">
                        <c:v>0.59817346172243269</c:v>
                      </c:pt>
                      <c:pt idx="46">
                        <c:v>0.6042558926640339</c:v>
                      </c:pt>
                      <c:pt idx="47">
                        <c:v>0.60991364683925464</c:v>
                      </c:pt>
                      <c:pt idx="48">
                        <c:v>0.61514274792485624</c:v>
                      </c:pt>
                      <c:pt idx="49">
                        <c:v>0.61993952085905268</c:v>
                      </c:pt>
                      <c:pt idx="50">
                        <c:v>0.62430059442437891</c:v>
                      </c:pt>
                      <c:pt idx="51">
                        <c:v>0.62822290361701416</c:v>
                      </c:pt>
                      <c:pt idx="52">
                        <c:v>0.63170369180089603</c:v>
                      </c:pt>
                      <c:pt idx="53">
                        <c:v>0.63474051264511011</c:v>
                      </c:pt>
                      <c:pt idx="54">
                        <c:v>0.63733123184319485</c:v>
                      </c:pt>
                      <c:pt idx="55">
                        <c:v>0.63947402861315206</c:v>
                      </c:pt>
                      <c:pt idx="56">
                        <c:v>0.64116739697711</c:v>
                      </c:pt>
                      <c:pt idx="57">
                        <c:v>0.64241014681973851</c:v>
                      </c:pt>
                      <c:pt idx="58">
                        <c:v>0.64320140472467391</c:v>
                      </c:pt>
                      <c:pt idx="59">
                        <c:v>0.64354061458836376</c:v>
                      </c:pt>
                      <c:pt idx="60">
                        <c:v>0.64342753801090202</c:v>
                      </c:pt>
                      <c:pt idx="61">
                        <c:v>0.6428622544635787</c:v>
                      </c:pt>
                      <c:pt idx="62">
                        <c:v>0.64184516123302671</c:v>
                      </c:pt>
                      <c:pt idx="63">
                        <c:v>0.64037697314200481</c:v>
                      </c:pt>
                      <c:pt idx="64">
                        <c:v>0.63845872204701382</c:v>
                      </c:pt>
                      <c:pt idx="65">
                        <c:v>0.63609175611309754</c:v>
                      </c:pt>
                      <c:pt idx="66">
                        <c:v>0.63327773886634031</c:v>
                      </c:pt>
                      <c:pt idx="67">
                        <c:v>0.6300186480247244</c:v>
                      </c:pt>
                      <c:pt idx="68">
                        <c:v>0.62631677410817177</c:v>
                      </c:pt>
                      <c:pt idx="69">
                        <c:v>0.62217471882874398</c:v>
                      </c:pt>
                      <c:pt idx="70">
                        <c:v>0.61759539326213553</c:v>
                      </c:pt>
                      <c:pt idx="71">
                        <c:v>0.61258201580174132</c:v>
                      </c:pt>
                      <c:pt idx="72">
                        <c:v>0.60713810989673977</c:v>
                      </c:pt>
                      <c:pt idx="73">
                        <c:v>0.60126750157577902</c:v>
                      </c:pt>
                      <c:pt idx="74">
                        <c:v>0.59497431675800805</c:v>
                      </c:pt>
                      <c:pt idx="75">
                        <c:v>0.58826297835334163</c:v>
                      </c:pt>
                      <c:pt idx="76">
                        <c:v>0.58113820315399711</c:v>
                      </c:pt>
                      <c:pt idx="77">
                        <c:v>0.57360499851948799</c:v>
                      </c:pt>
                      <c:pt idx="78">
                        <c:v>0.56566865885740492</c:v>
                      </c:pt>
                      <c:pt idx="79">
                        <c:v>0.5573347619024549</c:v>
                      </c:pt>
                      <c:pt idx="80">
                        <c:v>0.54860916479637745</c:v>
                      </c:pt>
                      <c:pt idx="81">
                        <c:v>0.53949799997148939</c:v>
                      </c:pt>
                      <c:pt idx="82">
                        <c:v>0.53000767084075306</c:v>
                      </c:pt>
                      <c:pt idx="83">
                        <c:v>0.52014484729739774</c:v>
                      </c:pt>
                      <c:pt idx="84">
                        <c:v>0.50991646102725485</c:v>
                      </c:pt>
                      <c:pt idx="85">
                        <c:v>0.49932970063710386</c:v>
                      </c:pt>
                      <c:pt idx="86">
                        <c:v>0.48839200660245097</c:v>
                      </c:pt>
                      <c:pt idx="87">
                        <c:v>0.47711106603829295</c:v>
                      </c:pt>
                      <c:pt idx="88">
                        <c:v>0.46549480729653936</c:v>
                      </c:pt>
                      <c:pt idx="89">
                        <c:v>0.45355139439389203</c:v>
                      </c:pt>
                      <c:pt idx="90">
                        <c:v>0.44128922127409681</c:v>
                      </c:pt>
                      <c:pt idx="91">
                        <c:v>0.42871690590859995</c:v>
                      </c:pt>
                      <c:pt idx="92">
                        <c:v>0.41584328423975664</c:v>
                      </c:pt>
                      <c:pt idx="93">
                        <c:v>0.40267740397084678</c:v>
                      </c:pt>
                      <c:pt idx="94">
                        <c:v>0.38922851820726334</c:v>
                      </c:pt>
                      <c:pt idx="95">
                        <c:v>0.37550607895334231</c:v>
                      </c:pt>
                      <c:pt idx="96">
                        <c:v>0.36151973046940439</c:v>
                      </c:pt>
                      <c:pt idx="97">
                        <c:v>0.34727930249367772</c:v>
                      </c:pt>
                      <c:pt idx="98">
                        <c:v>0.3327948033338643</c:v>
                      </c:pt>
                      <c:pt idx="99">
                        <c:v>0.31807641283320698</c:v>
                      </c:pt>
                      <c:pt idx="100">
                        <c:v>0.30313447521599873</c:v>
                      </c:pt>
                      <c:pt idx="101">
                        <c:v>0.28797949181756433</c:v>
                      </c:pt>
                      <c:pt idx="102">
                        <c:v>0.27262211370382183</c:v>
                      </c:pt>
                      <c:pt idx="103">
                        <c:v>0.25707313418561289</c:v>
                      </c:pt>
                      <c:pt idx="104">
                        <c:v>0.24134348123306154</c:v>
                      </c:pt>
                      <c:pt idx="105">
                        <c:v>0.22544420979529334</c:v>
                      </c:pt>
                      <c:pt idx="106">
                        <c:v>0.20938649403091217</c:v>
                      </c:pt>
                      <c:pt idx="107">
                        <c:v>0.19318161945469592</c:v>
                      </c:pt>
                      <c:pt idx="108">
                        <c:v>0.17684097500602966</c:v>
                      </c:pt>
                      <c:pt idx="109">
                        <c:v>0.16037604504465122</c:v>
                      </c:pt>
                      <c:pt idx="110">
                        <c:v>0.14379840127933419</c:v>
                      </c:pt>
                      <c:pt idx="111">
                        <c:v>0.12711969463518161</c:v>
                      </c:pt>
                      <c:pt idx="112">
                        <c:v>0.11035164706524518</c:v>
                      </c:pt>
                      <c:pt idx="113">
                        <c:v>9.350604331222577E-2</c:v>
                      </c:pt>
                      <c:pt idx="114">
                        <c:v>7.6594722626044484E-2</c:v>
                      </c:pt>
                      <c:pt idx="115">
                        <c:v>5.9629570443105726E-2</c:v>
                      </c:pt>
                      <c:pt idx="116">
                        <c:v>4.2622510033099803E-2</c:v>
                      </c:pt>
                      <c:pt idx="117">
                        <c:v>2.5585494119216096E-2</c:v>
                      </c:pt>
                      <c:pt idx="118">
                        <c:v>8.5304964776559029E-3</c:v>
                      </c:pt>
                      <c:pt idx="119">
                        <c:v>-8.5304964776508861E-3</c:v>
                      </c:pt>
                      <c:pt idx="120">
                        <c:v>-2.5585494119211086E-2</c:v>
                      </c:pt>
                      <c:pt idx="121">
                        <c:v>-4.2622510033094807E-2</c:v>
                      </c:pt>
                      <c:pt idx="122">
                        <c:v>-5.9629570443100736E-2</c:v>
                      </c:pt>
                      <c:pt idx="123">
                        <c:v>-7.6594722626039502E-2</c:v>
                      </c:pt>
                      <c:pt idx="124">
                        <c:v>-9.3506043312220802E-2</c:v>
                      </c:pt>
                      <c:pt idx="125">
                        <c:v>-0.11035164706524023</c:v>
                      </c:pt>
                      <c:pt idx="126">
                        <c:v>-0.12711969463517669</c:v>
                      </c:pt>
                      <c:pt idx="127">
                        <c:v>-0.1437984012793293</c:v>
                      </c:pt>
                      <c:pt idx="128">
                        <c:v>-0.16037604504464636</c:v>
                      </c:pt>
                      <c:pt idx="129">
                        <c:v>-0.17684097500602483</c:v>
                      </c:pt>
                      <c:pt idx="130">
                        <c:v>-0.19318161945469114</c:v>
                      </c:pt>
                      <c:pt idx="131">
                        <c:v>-0.20938649403090742</c:v>
                      </c:pt>
                      <c:pt idx="132">
                        <c:v>-0.22544420979528862</c:v>
                      </c:pt>
                      <c:pt idx="133">
                        <c:v>-0.24134348123305691</c:v>
                      </c:pt>
                      <c:pt idx="134">
                        <c:v>-0.25707313418560829</c:v>
                      </c:pt>
                      <c:pt idx="135">
                        <c:v>-0.27262211370381728</c:v>
                      </c:pt>
                      <c:pt idx="136">
                        <c:v>-0.28797949181755983</c:v>
                      </c:pt>
                      <c:pt idx="137">
                        <c:v>-0.30313447521599429</c:v>
                      </c:pt>
                      <c:pt idx="138">
                        <c:v>-0.31807641283320259</c:v>
                      </c:pt>
                      <c:pt idx="139">
                        <c:v>-0.33279480333386002</c:v>
                      </c:pt>
                      <c:pt idx="140">
                        <c:v>-0.3472793024936735</c:v>
                      </c:pt>
                      <c:pt idx="141">
                        <c:v>-0.36151973046940022</c:v>
                      </c:pt>
                      <c:pt idx="142">
                        <c:v>-0.37550607895333821</c:v>
                      </c:pt>
                      <c:pt idx="143">
                        <c:v>-0.38922851820725934</c:v>
                      </c:pt>
                      <c:pt idx="144">
                        <c:v>-0.4026774039708429</c:v>
                      </c:pt>
                      <c:pt idx="145">
                        <c:v>-0.41584328423975286</c:v>
                      </c:pt>
                      <c:pt idx="146">
                        <c:v>-0.42871690590859624</c:v>
                      </c:pt>
                      <c:pt idx="147">
                        <c:v>-0.44128922127409315</c:v>
                      </c:pt>
                      <c:pt idx="148">
                        <c:v>-0.45355139439388847</c:v>
                      </c:pt>
                      <c:pt idx="149">
                        <c:v>-0.46549480729653586</c:v>
                      </c:pt>
                      <c:pt idx="150">
                        <c:v>-0.47711106603828962</c:v>
                      </c:pt>
                      <c:pt idx="151">
                        <c:v>-0.48839200660244769</c:v>
                      </c:pt>
                      <c:pt idx="152">
                        <c:v>-0.49932970063710086</c:v>
                      </c:pt>
                      <c:pt idx="153">
                        <c:v>-0.50991646102725208</c:v>
                      </c:pt>
                      <c:pt idx="154">
                        <c:v>-0.5201448472973953</c:v>
                      </c:pt>
                      <c:pt idx="155">
                        <c:v>-0.53000767084075084</c:v>
                      </c:pt>
                      <c:pt idx="156">
                        <c:v>-0.5394979999714874</c:v>
                      </c:pt>
                      <c:pt idx="157">
                        <c:v>-0.54860916479637578</c:v>
                      </c:pt>
                      <c:pt idx="158">
                        <c:v>-0.55733476190245335</c:v>
                      </c:pt>
                      <c:pt idx="159">
                        <c:v>-0.56566865885740358</c:v>
                      </c:pt>
                      <c:pt idx="160">
                        <c:v>-0.57360499851948687</c:v>
                      </c:pt>
                      <c:pt idx="161">
                        <c:v>-0.58113820315399622</c:v>
                      </c:pt>
                      <c:pt idx="162">
                        <c:v>-0.58826297835334096</c:v>
                      </c:pt>
                      <c:pt idx="163">
                        <c:v>-0.59497431675800749</c:v>
                      </c:pt>
                      <c:pt idx="164">
                        <c:v>-0.60126750157577846</c:v>
                      </c:pt>
                      <c:pt idx="165">
                        <c:v>-0.60713810989673933</c:v>
                      </c:pt>
                      <c:pt idx="166">
                        <c:v>-0.6125820158017411</c:v>
                      </c:pt>
                      <c:pt idx="167">
                        <c:v>-0.61759539326213542</c:v>
                      </c:pt>
                      <c:pt idx="168">
                        <c:v>-0.62217471882874398</c:v>
                      </c:pt>
                      <c:pt idx="169">
                        <c:v>-0.62631677410817177</c:v>
                      </c:pt>
                      <c:pt idx="170">
                        <c:v>-0.63001864802472463</c:v>
                      </c:pt>
                      <c:pt idx="171">
                        <c:v>-0.63327773886634042</c:v>
                      </c:pt>
                      <c:pt idx="172">
                        <c:v>-0.63609175611309765</c:v>
                      </c:pt>
                      <c:pt idx="173">
                        <c:v>-0.63845872204701393</c:v>
                      </c:pt>
                      <c:pt idx="174">
                        <c:v>-0.64037697314200503</c:v>
                      </c:pt>
                      <c:pt idx="175">
                        <c:v>-0.64184516123302682</c:v>
                      </c:pt>
                      <c:pt idx="176">
                        <c:v>-0.64286225446357892</c:v>
                      </c:pt>
                      <c:pt idx="177">
                        <c:v>-0.64342753801090213</c:v>
                      </c:pt>
                      <c:pt idx="178">
                        <c:v>-0.64354061458836376</c:v>
                      </c:pt>
                      <c:pt idx="179">
                        <c:v>-0.6432014047246738</c:v>
                      </c:pt>
                      <c:pt idx="180">
                        <c:v>-0.6424101468197384</c:v>
                      </c:pt>
                      <c:pt idx="181">
                        <c:v>-0.64116739697710967</c:v>
                      </c:pt>
                      <c:pt idx="182">
                        <c:v>-0.63947402861315161</c:v>
                      </c:pt>
                      <c:pt idx="183">
                        <c:v>-0.63733123184319429</c:v>
                      </c:pt>
                      <c:pt idx="184">
                        <c:v>-0.63474051264510933</c:v>
                      </c:pt>
                      <c:pt idx="185">
                        <c:v>-0.63170369180089503</c:v>
                      </c:pt>
                      <c:pt idx="186">
                        <c:v>-0.62822290361701305</c:v>
                      </c:pt>
                      <c:pt idx="187">
                        <c:v>-0.62430059442437769</c:v>
                      </c:pt>
                      <c:pt idx="188">
                        <c:v>-0.61993952085905124</c:v>
                      </c:pt>
                      <c:pt idx="189">
                        <c:v>-0.61514274792485457</c:v>
                      </c:pt>
                      <c:pt idx="190">
                        <c:v>-0.60991364683925275</c:v>
                      </c:pt>
                      <c:pt idx="191">
                        <c:v>-0.60425589266403168</c:v>
                      </c:pt>
                      <c:pt idx="192">
                        <c:v>-0.59817346172243024</c:v>
                      </c:pt>
                      <c:pt idx="193">
                        <c:v>-0.59167062880454202</c:v>
                      </c:pt>
                      <c:pt idx="194">
                        <c:v>-0.58475196416295272</c:v>
                      </c:pt>
                      <c:pt idx="195">
                        <c:v>-0.57742233030072332</c:v>
                      </c:pt>
                      <c:pt idx="196">
                        <c:v>-0.56968687855397659</c:v>
                      </c:pt>
                      <c:pt idx="197">
                        <c:v>-0.56155104547148982</c:v>
                      </c:pt>
                      <c:pt idx="198">
                        <c:v>-0.55302054899383613</c:v>
                      </c:pt>
                      <c:pt idx="199">
                        <c:v>-0.54410138443476208</c:v>
                      </c:pt>
                      <c:pt idx="200">
                        <c:v>-0.5347998202676244</c:v>
                      </c:pt>
                      <c:pt idx="201">
                        <c:v>-0.52512239371984726</c:v>
                      </c:pt>
                      <c:pt idx="202">
                        <c:v>-0.51507590617849719</c:v>
                      </c:pt>
                      <c:pt idx="203">
                        <c:v>-0.50466741841020346</c:v>
                      </c:pt>
                      <c:pt idx="204">
                        <c:v>-0.49390424559878482</c:v>
                      </c:pt>
                      <c:pt idx="205">
                        <c:v>-0.48279395220406884</c:v>
                      </c:pt>
                      <c:pt idx="206">
                        <c:v>-0.47134434664551744</c:v>
                      </c:pt>
                      <c:pt idx="207">
                        <c:v>-0.45956347581439649</c:v>
                      </c:pt>
                      <c:pt idx="208">
                        <c:v>-0.44745961941834378</c:v>
                      </c:pt>
                      <c:pt idx="209">
                        <c:v>-0.43504128416231236</c:v>
                      </c:pt>
                      <c:pt idx="210">
                        <c:v>-0.42231719776997756</c:v>
                      </c:pt>
                      <c:pt idx="211">
                        <c:v>-0.40929630284981006</c:v>
                      </c:pt>
                      <c:pt idx="212">
                        <c:v>-0.39598775061012614</c:v>
                      </c:pt>
                      <c:pt idx="213">
                        <c:v>-0.38240089442753167</c:v>
                      </c:pt>
                      <c:pt idx="214">
                        <c:v>-0.36854528327328012</c:v>
                      </c:pt>
                      <c:pt idx="215">
                        <c:v>-0.35443065500216575</c:v>
                      </c:pt>
                      <c:pt idx="216">
                        <c:v>-0.34006692950866629</c:v>
                      </c:pt>
                      <c:pt idx="217">
                        <c:v>-0.32546420175514751</c:v>
                      </c:pt>
                      <c:pt idx="218">
                        <c:v>-0.31063273467702796</c:v>
                      </c:pt>
                      <c:pt idx="219">
                        <c:v>-0.29558295196989082</c:v>
                      </c:pt>
                      <c:pt idx="220">
                        <c:v>-0.28032543076361166</c:v>
                      </c:pt>
                      <c:pt idx="221">
                        <c:v>-0.2648708941886514</c:v>
                      </c:pt>
                      <c:pt idx="222">
                        <c:v>-0.24923020383973887</c:v>
                      </c:pt>
                      <c:pt idx="223">
                        <c:v>-0.23341435214223874</c:v>
                      </c:pt>
                      <c:pt idx="224">
                        <c:v>-0.21743445462657124</c:v>
                      </c:pt>
                      <c:pt idx="225">
                        <c:v>-0.20130174211611168</c:v>
                      </c:pt>
                      <c:pt idx="226">
                        <c:v>-0.18502755283406164</c:v>
                      </c:pt>
                      <c:pt idx="227">
                        <c:v>-0.16862332443483821</c:v>
                      </c:pt>
                      <c:pt idx="228">
                        <c:v>-0.15210058596558204</c:v>
                      </c:pt>
                      <c:pt idx="229">
                        <c:v>-0.13547094976343385</c:v>
                      </c:pt>
                      <c:pt idx="230">
                        <c:v>-0.11874610329427378</c:v>
                      </c:pt>
                      <c:pt idx="231">
                        <c:v>-0.10193780093865978</c:v>
                      </c:pt>
                      <c:pt idx="232">
                        <c:v>-8.5057855730737458E-2</c:v>
                      </c:pt>
                      <c:pt idx="233">
                        <c:v>-6.8118131055927802E-2</c:v>
                      </c:pt>
                      <c:pt idx="234">
                        <c:v>-5.113053231322752E-2</c:v>
                      </c:pt>
                      <c:pt idx="235">
                        <c:v>-3.4106998547981805E-2</c:v>
                      </c:pt>
                      <c:pt idx="236">
                        <c:v>-1.5769002143073738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9C67-4685-BBBD-6BF08DD22018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7</c15:sqref>
                        </c15:formulaRef>
                      </c:ext>
                    </c:extLst>
                    <c:strCache>
                      <c:ptCount val="1"/>
                      <c:pt idx="0">
                        <c:v>x2cos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8:$J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0.16271853111174683</c:v>
                      </c:pt>
                      <c:pt idx="1">
                        <c:v>-0.1624898510477559</c:v>
                      </c:pt>
                      <c:pt idx="2">
                        <c:v>-0.161804453616891</c:v>
                      </c:pt>
                      <c:pt idx="3">
                        <c:v>-0.16066426529583894</c:v>
                      </c:pt>
                      <c:pt idx="4">
                        <c:v>-0.15907249086203273</c:v>
                      </c:pt>
                      <c:pt idx="5">
                        <c:v>-0.1570336043858428</c:v>
                      </c:pt>
                      <c:pt idx="6">
                        <c:v>-0.15455333665511067</c:v>
                      </c:pt>
                      <c:pt idx="7">
                        <c:v>-0.15163865906737178</c:v>
                      </c:pt>
                      <c:pt idx="8">
                        <c:v>-0.14829776403504188</c:v>
                      </c:pt>
                      <c:pt idx="9">
                        <c:v>-0.14454004195864339</c:v>
                      </c:pt>
                      <c:pt idx="10">
                        <c:v>-0.14037605483279386</c:v>
                      </c:pt>
                      <c:pt idx="11">
                        <c:v>-0.13581750655914351</c:v>
                      </c:pt>
                      <c:pt idx="12">
                        <c:v>-0.13087721004970429</c:v>
                      </c:pt>
                      <c:pt idx="13">
                        <c:v>-0.12556905121303488</c:v>
                      </c:pt>
                      <c:pt idx="14">
                        <c:v>-0.11990794992450722</c:v>
                      </c:pt>
                      <c:pt idx="15">
                        <c:v>-0.11390981809035684</c:v>
                      </c:pt>
                      <c:pt idx="16">
                        <c:v>-0.1075915149233887</c:v>
                      </c:pt>
                      <c:pt idx="17">
                        <c:v>-0.10097079955604658</c:v>
                      </c:pt>
                      <c:pt idx="18">
                        <c:v>-9.4066281124038947E-2</c:v>
                      </c:pt>
                      <c:pt idx="19">
                        <c:v>-8.6897366460823175E-2</c:v>
                      </c:pt>
                      <c:pt idx="20">
                        <c:v>-7.9484205549965728E-2</c:v>
                      </c:pt>
                      <c:pt idx="21">
                        <c:v>-7.1847634888697581E-2</c:v>
                      </c:pt>
                      <c:pt idx="22">
                        <c:v>-6.4009118921855582E-2</c:v>
                      </c:pt>
                      <c:pt idx="23">
                        <c:v>-5.5990689710823827E-2</c:v>
                      </c:pt>
                      <c:pt idx="24">
                        <c:v>-4.7814885007050251E-2</c:v>
                      </c:pt>
                      <c:pt idx="25">
                        <c:v>-3.9504684904197979E-2</c:v>
                      </c:pt>
                      <c:pt idx="26">
                        <c:v>-3.1083447246985901E-2</c:v>
                      </c:pt>
                      <c:pt idx="27">
                        <c:v>-2.2574841978267816E-2</c:v>
                      </c:pt>
                      <c:pt idx="28">
                        <c:v>-1.4002784608883583E-2</c:v>
                      </c:pt>
                      <c:pt idx="29">
                        <c:v>-5.3913689972815426E-3</c:v>
                      </c:pt>
                      <c:pt idx="30">
                        <c:v>3.235200372148491E-3</c:v>
                      </c:pt>
                      <c:pt idx="31">
                        <c:v>1.1852676421683469E-2</c:v>
                      </c:pt>
                      <c:pt idx="32">
                        <c:v>2.0436837632594282E-2</c:v>
                      </c:pt>
                      <c:pt idx="33">
                        <c:v>2.8963556125633155E-2</c:v>
                      </c:pt>
                      <c:pt idx="34">
                        <c:v>3.7408865478324442E-2</c:v>
                      </c:pt>
                      <c:pt idx="35">
                        <c:v>4.5749028088441751E-2</c:v>
                      </c:pt>
                      <c:pt idx="36">
                        <c:v>5.3960601894329947E-2</c:v>
                      </c:pt>
                      <c:pt idx="37">
                        <c:v>6.2020506264538318E-2</c:v>
                      </c:pt>
                      <c:pt idx="38">
                        <c:v>6.9906086871565867E-2</c:v>
                      </c:pt>
                      <c:pt idx="39">
                        <c:v>7.7595179367375561E-2</c:v>
                      </c:pt>
                      <c:pt idx="40">
                        <c:v>8.5066171681701525E-2</c:v>
                      </c:pt>
                      <c:pt idx="41">
                        <c:v>9.229806476804496E-2</c:v>
                      </c:pt>
                      <c:pt idx="42">
                        <c:v>9.927053162661717E-2</c:v>
                      </c:pt>
                      <c:pt idx="43">
                        <c:v>0.10596397443833146</c:v>
                      </c:pt>
                      <c:pt idx="44">
                        <c:v>0.11235957964925458</c:v>
                      </c:pt>
                      <c:pt idx="45">
                        <c:v>0.11843937085068991</c:v>
                      </c:pt>
                      <c:pt idx="46">
                        <c:v>0.12418625930625932</c:v>
                      </c:pt>
                      <c:pt idx="47">
                        <c:v>0.12958409198396595</c:v>
                      </c:pt>
                      <c:pt idx="48">
                        <c:v>0.13461769695823111</c:v>
                      </c:pt>
                      <c:pt idx="49">
                        <c:v>0.13927292605429248</c:v>
                      </c:pt>
                      <c:pt idx="50">
                        <c:v>0.14353669461510074</c:v>
                      </c:pt>
                      <c:pt idx="51">
                        <c:v>0.14739701827894044</c:v>
                      </c:pt>
                      <c:pt idx="52">
                        <c:v>0.15084304666440213</c:v>
                      </c:pt>
                      <c:pt idx="53">
                        <c:v>0.15386509386802641</c:v>
                      </c:pt>
                      <c:pt idx="54">
                        <c:v>0.15645466568889851</c:v>
                      </c:pt>
                      <c:pt idx="55">
                        <c:v>0.15860448350367223</c:v>
                      </c:pt>
                      <c:pt idx="56">
                        <c:v>0.16030850472491651</c:v>
                      </c:pt>
                      <c:pt idx="57">
                        <c:v>0.16156193978528138</c:v>
                      </c:pt>
                      <c:pt idx="58">
                        <c:v>0.16236126559974576</c:v>
                      </c:pt>
                      <c:pt idx="59">
                        <c:v>0.16270423546810708</c:v>
                      </c:pt>
                      <c:pt idx="60">
                        <c:v>0.16258988538988051</c:v>
                      </c:pt>
                      <c:pt idx="61">
                        <c:v>0.16201853677385739</c:v>
                      </c:pt>
                      <c:pt idx="62">
                        <c:v>0.16099179553470741</c:v>
                      </c:pt>
                      <c:pt idx="63">
                        <c:v>0.15951254757916372</c:v>
                      </c:pt>
                      <c:pt idx="64">
                        <c:v>0.15758495069447798</c:v>
                      </c:pt>
                      <c:pt idx="65">
                        <c:v>0.15521442286194495</c:v>
                      </c:pt>
                      <c:pt idx="66">
                        <c:v>0.15240762702834437</c:v>
                      </c:pt>
                      <c:pt idx="67">
                        <c:v>0.14917245237810348</c:v>
                      </c:pt>
                      <c:pt idx="68">
                        <c:v>0.14551799215881969</c:v>
                      </c:pt>
                      <c:pt idx="69">
                        <c:v>0.14145451812246967</c:v>
                      </c:pt>
                      <c:pt idx="70">
                        <c:v>0.13699345165414473</c:v>
                      </c:pt>
                      <c:pt idx="71">
                        <c:v>0.1321473316694616</c:v>
                      </c:pt>
                      <c:pt idx="72">
                        <c:v>0.12692977937088115</c:v>
                      </c:pt>
                      <c:pt idx="73">
                        <c:v>0.12135545996199595</c:v>
                      </c:pt>
                      <c:pt idx="74">
                        <c:v>0.11544004142739775</c:v>
                      </c:pt>
                      <c:pt idx="75">
                        <c:v>0.10920015049398465</c:v>
                      </c:pt>
                      <c:pt idx="76">
                        <c:v>0.10265332589748884</c:v>
                      </c:pt>
                      <c:pt idx="77">
                        <c:v>9.5817969085581114E-2</c:v>
                      </c:pt>
                      <c:pt idx="78">
                        <c:v>8.8713292496113164E-2</c:v>
                      </c:pt>
                      <c:pt idx="79">
                        <c:v>8.1359265555873847E-2</c:v>
                      </c:pt>
                      <c:pt idx="80">
                        <c:v>7.3776558551643612E-2</c:v>
                      </c:pt>
                      <c:pt idx="81">
                        <c:v>6.5986484531310757E-2</c:v>
                      </c:pt>
                      <c:pt idx="82">
                        <c:v>5.8010939398350989E-2</c:v>
                      </c:pt>
                      <c:pt idx="83">
                        <c:v>4.9872340368048967E-2</c:v>
                      </c:pt>
                      <c:pt idx="84">
                        <c:v>4.159356295844592E-2</c:v>
                      </c:pt>
                      <c:pt idx="85">
                        <c:v>3.3197876693115608E-2</c:v>
                      </c:pt>
                      <c:pt idx="86">
                        <c:v>2.4708879696491493E-2</c:v>
                      </c:pt>
                      <c:pt idx="87">
                        <c:v>1.6150432365581145E-2</c:v>
                      </c:pt>
                      <c:pt idx="88">
                        <c:v>7.5465903044995165E-3</c:v>
                      </c:pt>
                      <c:pt idx="89">
                        <c:v>-1.0784632896749346E-3</c:v>
                      </c:pt>
                      <c:pt idx="90">
                        <c:v>-9.7004855996753007E-3</c:v>
                      </c:pt>
                      <c:pt idx="91">
                        <c:v>-1.8295242328398343E-2</c:v>
                      </c:pt>
                      <c:pt idx="92">
                        <c:v>-2.6838575815308633E-2</c:v>
                      </c:pt>
                      <c:pt idx="93">
                        <c:v>-3.5306472937436904E-2</c:v>
                      </c:pt>
                      <c:pt idx="94">
                        <c:v>-4.3675132604120315E-2</c:v>
                      </c:pt>
                      <c:pt idx="95">
                        <c:v>-5.1921032655774212E-2</c:v>
                      </c:pt>
                      <c:pt idx="96">
                        <c:v>-6.0020995978660029E-2</c:v>
                      </c:pt>
                      <c:pt idx="97">
                        <c:v>-6.7952255649817661E-2</c:v>
                      </c:pt>
                      <c:pt idx="98">
                        <c:v>-7.5692518929056568E-2</c:v>
                      </c:pt>
                      <c:pt idx="99">
                        <c:v>-8.3220029918140578E-2</c:v>
                      </c:pt>
                      <c:pt idx="100">
                        <c:v>-9.0513630711047399E-2</c:v>
                      </c:pt>
                      <c:pt idx="101">
                        <c:v>-9.7552820863425024E-2</c:v>
                      </c:pt>
                      <c:pt idx="102">
                        <c:v>-0.10431781501409189</c:v>
                      </c:pt>
                      <c:pt idx="103">
                        <c:v>-0.11078959849662122</c:v>
                      </c:pt>
                      <c:pt idx="104">
                        <c:v>-0.11694998078469976</c:v>
                      </c:pt>
                      <c:pt idx="105">
                        <c:v>-0.12278164662103974</c:v>
                      </c:pt>
                      <c:pt idx="106">
                        <c:v>-0.12826820468613356</c:v>
                      </c:pt>
                      <c:pt idx="107">
                        <c:v>-0.13339423367005609</c:v>
                      </c:pt>
                      <c:pt idx="108">
                        <c:v>-0.13814532561781848</c:v>
                      </c:pt>
                      <c:pt idx="109">
                        <c:v>-0.14250812642644023</c:v>
                      </c:pt>
                      <c:pt idx="110">
                        <c:v>-0.14647037337991387</c:v>
                      </c:pt>
                      <c:pt idx="111">
                        <c:v>-0.15002092961655952</c:v>
                      </c:pt>
                      <c:pt idx="112">
                        <c:v>-0.15314981543189179</c:v>
                      </c:pt>
                      <c:pt idx="113">
                        <c:v>-0.15584823632901365</c:v>
                      </c:pt>
                      <c:pt idx="114">
                        <c:v>-0.15810860773769569</c:v>
                      </c:pt>
                      <c:pt idx="115">
                        <c:v>-0.15992457633266077</c:v>
                      </c:pt>
                      <c:pt idx="116">
                        <c:v>-0.1612910378911549</c:v>
                      </c:pt>
                      <c:pt idx="117">
                        <c:v>-0.1622041516396103</c:v>
                      </c:pt>
                      <c:pt idx="118">
                        <c:v>-0.16266135104907661</c:v>
                      </c:pt>
                      <c:pt idx="119">
                        <c:v>-0.1626613510490767</c:v>
                      </c:pt>
                      <c:pt idx="120">
                        <c:v>-0.16220415163961049</c:v>
                      </c:pt>
                      <c:pt idx="121">
                        <c:v>-0.16129103789115523</c:v>
                      </c:pt>
                      <c:pt idx="122">
                        <c:v>-0.15992457633266124</c:v>
                      </c:pt>
                      <c:pt idx="123">
                        <c:v>-0.15810860773769628</c:v>
                      </c:pt>
                      <c:pt idx="124">
                        <c:v>-0.1558482363290144</c:v>
                      </c:pt>
                      <c:pt idx="125">
                        <c:v>-0.15314981543189263</c:v>
                      </c:pt>
                      <c:pt idx="126">
                        <c:v>-0.15002092961656049</c:v>
                      </c:pt>
                      <c:pt idx="127">
                        <c:v>-0.14647037337991498</c:v>
                      </c:pt>
                      <c:pt idx="128">
                        <c:v>-0.14250812642644145</c:v>
                      </c:pt>
                      <c:pt idx="129">
                        <c:v>-0.13814532561781981</c:v>
                      </c:pt>
                      <c:pt idx="130">
                        <c:v>-0.13339423367005757</c:v>
                      </c:pt>
                      <c:pt idx="131">
                        <c:v>-0.12826820468613512</c:v>
                      </c:pt>
                      <c:pt idx="132">
                        <c:v>-0.12278164662104141</c:v>
                      </c:pt>
                      <c:pt idx="133">
                        <c:v>-0.11694998078470153</c:v>
                      </c:pt>
                      <c:pt idx="134">
                        <c:v>-0.11078959849662308</c:v>
                      </c:pt>
                      <c:pt idx="135">
                        <c:v>-0.10431781501409383</c:v>
                      </c:pt>
                      <c:pt idx="136">
                        <c:v>-9.7552820863427051E-2</c:v>
                      </c:pt>
                      <c:pt idx="137">
                        <c:v>-9.0513630711049495E-2</c:v>
                      </c:pt>
                      <c:pt idx="138">
                        <c:v>-8.3220029918142771E-2</c:v>
                      </c:pt>
                      <c:pt idx="139">
                        <c:v>-7.5692518929058802E-2</c:v>
                      </c:pt>
                      <c:pt idx="140">
                        <c:v>-6.7952255649819965E-2</c:v>
                      </c:pt>
                      <c:pt idx="141">
                        <c:v>-6.0020995978662388E-2</c:v>
                      </c:pt>
                      <c:pt idx="142">
                        <c:v>-5.1921032655776612E-2</c:v>
                      </c:pt>
                      <c:pt idx="143">
                        <c:v>-4.367513260412275E-2</c:v>
                      </c:pt>
                      <c:pt idx="144">
                        <c:v>-3.5306472937439375E-2</c:v>
                      </c:pt>
                      <c:pt idx="145">
                        <c:v>-2.6838575815311135E-2</c:v>
                      </c:pt>
                      <c:pt idx="146">
                        <c:v>-1.8295242328400865E-2</c:v>
                      </c:pt>
                      <c:pt idx="147">
                        <c:v>-9.7004855996778334E-3</c:v>
                      </c:pt>
                      <c:pt idx="148">
                        <c:v>-1.0784632896774712E-3</c:v>
                      </c:pt>
                      <c:pt idx="149">
                        <c:v>7.5465903044969829E-3</c:v>
                      </c:pt>
                      <c:pt idx="150">
                        <c:v>1.6150432365578622E-2</c:v>
                      </c:pt>
                      <c:pt idx="151">
                        <c:v>2.4708879696488981E-2</c:v>
                      </c:pt>
                      <c:pt idx="152">
                        <c:v>3.3197876693113262E-2</c:v>
                      </c:pt>
                      <c:pt idx="153">
                        <c:v>4.1593562958443742E-2</c:v>
                      </c:pt>
                      <c:pt idx="154">
                        <c:v>4.9872340368046962E-2</c:v>
                      </c:pt>
                      <c:pt idx="155">
                        <c:v>5.8010939398349171E-2</c:v>
                      </c:pt>
                      <c:pt idx="156">
                        <c:v>6.5986484531309106E-2</c:v>
                      </c:pt>
                      <c:pt idx="157">
                        <c:v>7.3776558551642127E-2</c:v>
                      </c:pt>
                      <c:pt idx="158">
                        <c:v>8.1359265555872542E-2</c:v>
                      </c:pt>
                      <c:pt idx="159">
                        <c:v>8.8713292496111998E-2</c:v>
                      </c:pt>
                      <c:pt idx="160">
                        <c:v>9.5817969085580115E-2</c:v>
                      </c:pt>
                      <c:pt idx="161">
                        <c:v>0.10265332589748798</c:v>
                      </c:pt>
                      <c:pt idx="162">
                        <c:v>0.10920015049398395</c:v>
                      </c:pt>
                      <c:pt idx="163">
                        <c:v>0.11544004142739718</c:v>
                      </c:pt>
                      <c:pt idx="164">
                        <c:v>0.1213554599619955</c:v>
                      </c:pt>
                      <c:pt idx="165">
                        <c:v>0.12692977937088085</c:v>
                      </c:pt>
                      <c:pt idx="166">
                        <c:v>0.13214733166946138</c:v>
                      </c:pt>
                      <c:pt idx="167">
                        <c:v>0.13699345165414462</c:v>
                      </c:pt>
                      <c:pt idx="168">
                        <c:v>0.14145451812246962</c:v>
                      </c:pt>
                      <c:pt idx="169">
                        <c:v>0.14551799215881969</c:v>
                      </c:pt>
                      <c:pt idx="170">
                        <c:v>0.14917245237810356</c:v>
                      </c:pt>
                      <c:pt idx="171">
                        <c:v>0.15240762702834448</c:v>
                      </c:pt>
                      <c:pt idx="172">
                        <c:v>0.15521442286194509</c:v>
                      </c:pt>
                      <c:pt idx="173">
                        <c:v>0.15758495069447812</c:v>
                      </c:pt>
                      <c:pt idx="174">
                        <c:v>0.15951254757916386</c:v>
                      </c:pt>
                      <c:pt idx="175">
                        <c:v>0.16099179553470755</c:v>
                      </c:pt>
                      <c:pt idx="176">
                        <c:v>0.1620185367738575</c:v>
                      </c:pt>
                      <c:pt idx="177">
                        <c:v>0.16258988538988056</c:v>
                      </c:pt>
                      <c:pt idx="178">
                        <c:v>0.16270423546810706</c:v>
                      </c:pt>
                      <c:pt idx="179">
                        <c:v>0.16236126559974565</c:v>
                      </c:pt>
                      <c:pt idx="180">
                        <c:v>0.16156193978528119</c:v>
                      </c:pt>
                      <c:pt idx="181">
                        <c:v>0.1603085047249162</c:v>
                      </c:pt>
                      <c:pt idx="182">
                        <c:v>0.15860448350367182</c:v>
                      </c:pt>
                      <c:pt idx="183">
                        <c:v>0.15645466568889793</c:v>
                      </c:pt>
                      <c:pt idx="184">
                        <c:v>0.15386509386802569</c:v>
                      </c:pt>
                      <c:pt idx="185">
                        <c:v>0.15084304666440124</c:v>
                      </c:pt>
                      <c:pt idx="186">
                        <c:v>0.14739701827893939</c:v>
                      </c:pt>
                      <c:pt idx="187">
                        <c:v>0.14353669461509949</c:v>
                      </c:pt>
                      <c:pt idx="188">
                        <c:v>0.13927292605429104</c:v>
                      </c:pt>
                      <c:pt idx="189">
                        <c:v>0.13461769695822945</c:v>
                      </c:pt>
                      <c:pt idx="190">
                        <c:v>0.12958409198396409</c:v>
                      </c:pt>
                      <c:pt idx="191">
                        <c:v>0.12418625930625722</c:v>
                      </c:pt>
                      <c:pt idx="192">
                        <c:v>0.11843937085068758</c:v>
                      </c:pt>
                      <c:pt idx="193">
                        <c:v>0.11235957964925204</c:v>
                      </c:pt>
                      <c:pt idx="194">
                        <c:v>0.10596397443832867</c:v>
                      </c:pt>
                      <c:pt idx="195">
                        <c:v>9.9270531626614131E-2</c:v>
                      </c:pt>
                      <c:pt idx="196">
                        <c:v>9.2298064768041685E-2</c:v>
                      </c:pt>
                      <c:pt idx="197">
                        <c:v>8.5066171681698013E-2</c:v>
                      </c:pt>
                      <c:pt idx="198">
                        <c:v>7.7595179367371828E-2</c:v>
                      </c:pt>
                      <c:pt idx="199">
                        <c:v>6.9906086871561898E-2</c:v>
                      </c:pt>
                      <c:pt idx="200">
                        <c:v>6.2020506264534113E-2</c:v>
                      </c:pt>
                      <c:pt idx="201">
                        <c:v>5.3960601894325555E-2</c:v>
                      </c:pt>
                      <c:pt idx="202">
                        <c:v>4.5749028088437178E-2</c:v>
                      </c:pt>
                      <c:pt idx="203">
                        <c:v>3.7408865478319703E-2</c:v>
                      </c:pt>
                      <c:pt idx="204">
                        <c:v>2.8963556125628259E-2</c:v>
                      </c:pt>
                      <c:pt idx="205">
                        <c:v>2.0436837632589234E-2</c:v>
                      </c:pt>
                      <c:pt idx="206">
                        <c:v>1.1852676421678286E-2</c:v>
                      </c:pt>
                      <c:pt idx="207">
                        <c:v>3.2352003721431884E-3</c:v>
                      </c:pt>
                      <c:pt idx="208">
                        <c:v>-5.3913689972869524E-3</c:v>
                      </c:pt>
                      <c:pt idx="209">
                        <c:v>-1.4002784608889082E-2</c:v>
                      </c:pt>
                      <c:pt idx="210">
                        <c:v>-2.2574841978273391E-2</c:v>
                      </c:pt>
                      <c:pt idx="211">
                        <c:v>-3.1083447246991528E-2</c:v>
                      </c:pt>
                      <c:pt idx="212">
                        <c:v>-3.9504684904203641E-2</c:v>
                      </c:pt>
                      <c:pt idx="213">
                        <c:v>-4.7814885007055941E-2</c:v>
                      </c:pt>
                      <c:pt idx="214">
                        <c:v>-5.5990689710829517E-2</c:v>
                      </c:pt>
                      <c:pt idx="215">
                        <c:v>-6.4009118921861258E-2</c:v>
                      </c:pt>
                      <c:pt idx="216">
                        <c:v>-7.1847634888703216E-2</c:v>
                      </c:pt>
                      <c:pt idx="217">
                        <c:v>-7.9484205549971293E-2</c:v>
                      </c:pt>
                      <c:pt idx="218">
                        <c:v>-8.6897366460828671E-2</c:v>
                      </c:pt>
                      <c:pt idx="219">
                        <c:v>-9.406628112404436E-2</c:v>
                      </c:pt>
                      <c:pt idx="220">
                        <c:v>-0.10097079955605189</c:v>
                      </c:pt>
                      <c:pt idx="221">
                        <c:v>-0.10759151492339386</c:v>
                      </c:pt>
                      <c:pt idx="222">
                        <c:v>-0.11390981809036184</c:v>
                      </c:pt>
                      <c:pt idx="223">
                        <c:v>-0.11990794992451204</c:v>
                      </c:pt>
                      <c:pt idx="224">
                        <c:v>-0.12556905121303949</c:v>
                      </c:pt>
                      <c:pt idx="225">
                        <c:v>-0.13087721004970868</c:v>
                      </c:pt>
                      <c:pt idx="226">
                        <c:v>-0.13581750655914765</c:v>
                      </c:pt>
                      <c:pt idx="227">
                        <c:v>-0.14037605483279772</c:v>
                      </c:pt>
                      <c:pt idx="228">
                        <c:v>-0.14454004195864695</c:v>
                      </c:pt>
                      <c:pt idx="229">
                        <c:v>-0.14829776403504513</c:v>
                      </c:pt>
                      <c:pt idx="230">
                        <c:v>-0.15163865906737467</c:v>
                      </c:pt>
                      <c:pt idx="231">
                        <c:v>-0.15455333665511323</c:v>
                      </c:pt>
                      <c:pt idx="232">
                        <c:v>-0.15703360438584496</c:v>
                      </c:pt>
                      <c:pt idx="233">
                        <c:v>-0.15907249086203451</c:v>
                      </c:pt>
                      <c:pt idx="234">
                        <c:v>-0.16066426529584027</c:v>
                      </c:pt>
                      <c:pt idx="235">
                        <c:v>-0.16180445361689191</c:v>
                      </c:pt>
                      <c:pt idx="236">
                        <c:v>-0.1627185311117468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9C67-4685-BBBD-6BF08DD22018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7</c15:sqref>
                        </c15:formulaRef>
                      </c:ext>
                    </c:extLst>
                    <c:strCache>
                      <c:ptCount val="1"/>
                      <c:pt idx="0">
                        <c:v>x2si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8:$K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1520580291389917E-2</c:v>
                      </c:pt>
                      <c:pt idx="2">
                        <c:v>4.2980671741778956E-2</c:v>
                      </c:pt>
                      <c:pt idx="3">
                        <c:v>6.4319955528810549E-2</c:v>
                      </c:pt>
                      <c:pt idx="4">
                        <c:v>8.5478452389537829E-2</c:v>
                      </c:pt>
                      <c:pt idx="5">
                        <c:v>0.10639669120677453</c:v>
                      </c:pt>
                      <c:pt idx="6">
                        <c:v>0.12701587616717816</c:v>
                      </c:pt>
                      <c:pt idx="7">
                        <c:v>0.1472780520212271</c:v>
                      </c:pt>
                      <c:pt idx="8">
                        <c:v>0.16712626698058797</c:v>
                      </c:pt>
                      <c:pt idx="9">
                        <c:v>0.18650473279501048</c:v>
                      </c:pt>
                      <c:pt idx="10">
                        <c:v>0.2053589815588146</c:v>
                      </c:pt>
                      <c:pt idx="11">
                        <c:v>0.22363601880622752</c:v>
                      </c:pt>
                      <c:pt idx="12">
                        <c:v>0.24128447246525778</c:v>
                      </c:pt>
                      <c:pt idx="13">
                        <c:v>0.25825473725143638</c:v>
                      </c:pt>
                      <c:pt idx="14">
                        <c:v>0.27449911409557037</c:v>
                      </c:pt>
                      <c:pt idx="15">
                        <c:v>0.28997194421361294</c:v>
                      </c:pt>
                      <c:pt idx="16">
                        <c:v>0.30462973744181532</c:v>
                      </c:pt>
                      <c:pt idx="17">
                        <c:v>0.31843129447644125</c:v>
                      </c:pt>
                      <c:pt idx="18">
                        <c:v>0.33133782267446116</c:v>
                      </c:pt>
                      <c:pt idx="19">
                        <c:v>0.34331304508973931</c:v>
                      </c:pt>
                      <c:pt idx="20">
                        <c:v>0.35432330243824056</c:v>
                      </c:pt>
                      <c:pt idx="21">
                        <c:v>0.36433764770565974</c:v>
                      </c:pt>
                      <c:pt idx="22">
                        <c:v>0.37332793313155521</c:v>
                      </c:pt>
                      <c:pt idx="23">
                        <c:v>0.38126888932549607</c:v>
                      </c:pt>
                      <c:pt idx="24">
                        <c:v>0.38813819629284912</c:v>
                      </c:pt>
                      <c:pt idx="25">
                        <c:v>0.39391654617056843</c:v>
                      </c:pt>
                      <c:pt idx="26">
                        <c:v>0.3985876974966549</c:v>
                      </c:pt>
                      <c:pt idx="27">
                        <c:v>0.40213852086074747</c:v>
                      </c:pt>
                      <c:pt idx="28">
                        <c:v>0.40455903580753377</c:v>
                      </c:pt>
                      <c:pt idx="29">
                        <c:v>0.40584243888925486</c:v>
                      </c:pt>
                      <c:pt idx="30">
                        <c:v>0.40598512278845456</c:v>
                      </c:pt>
                      <c:pt idx="31">
                        <c:v>0.40498668645722552</c:v>
                      </c:pt>
                      <c:pt idx="32">
                        <c:v>0.40284993624445203</c:v>
                      </c:pt>
                      <c:pt idx="33">
                        <c:v>0.39958087800788178</c:v>
                      </c:pt>
                      <c:pt idx="34">
                        <c:v>0.39518870023319763</c:v>
                      </c:pt>
                      <c:pt idx="35">
                        <c:v>0.38968574820753699</c:v>
                      </c:pt>
                      <c:pt idx="36">
                        <c:v>0.38308748932005054</c:v>
                      </c:pt>
                      <c:pt idx="37">
                        <c:v>0.37541246958703173</c:v>
                      </c:pt>
                      <c:pt idx="38">
                        <c:v>0.3666822615238135</c:v>
                      </c:pt>
                      <c:pt idx="39">
                        <c:v>0.35692140350995111</c:v>
                      </c:pt>
                      <c:pt idx="40">
                        <c:v>0.34615733081812017</c:v>
                      </c:pt>
                      <c:pt idx="41">
                        <c:v>0.33442029850058985</c:v>
                      </c:pt>
                      <c:pt idx="42">
                        <c:v>0.32174329635001747</c:v>
                      </c:pt>
                      <c:pt idx="43">
                        <c:v>0.30816195617358805</c:v>
                      </c:pt>
                      <c:pt idx="44">
                        <c:v>0.29371445164112775</c:v>
                      </c:pt>
                      <c:pt idx="45">
                        <c:v>0.27844139098869203</c:v>
                      </c:pt>
                      <c:pt idx="46">
                        <c:v>0.26238570287921165</c:v>
                      </c:pt>
                      <c:pt idx="47">
                        <c:v>0.24559251574101254</c:v>
                      </c:pt>
                      <c:pt idx="48">
                        <c:v>0.2281090309233588</c:v>
                      </c:pt>
                      <c:pt idx="49">
                        <c:v>0.20998439002554559</c:v>
                      </c:pt>
                      <c:pt idx="50">
                        <c:v>0.19126953677244546</c:v>
                      </c:pt>
                      <c:pt idx="51">
                        <c:v>0.1720170738247421</c:v>
                      </c:pt>
                      <c:pt idx="52">
                        <c:v>0.15228111492631927</c:v>
                      </c:pt>
                      <c:pt idx="53">
                        <c:v>0.13211713280438236</c:v>
                      </c:pt>
                      <c:pt idx="54">
                        <c:v>0.1115818032498257</c:v>
                      </c:pt>
                      <c:pt idx="55">
                        <c:v>9.0732845816095586E-2</c:v>
                      </c:pt>
                      <c:pt idx="56">
                        <c:v>6.9628861584304563E-2</c:v>
                      </c:pt>
                      <c:pt idx="57">
                        <c:v>4.8329168450596531E-2</c:v>
                      </c:pt>
                      <c:pt idx="58">
                        <c:v>2.6893634398728761E-2</c:v>
                      </c:pt>
                      <c:pt idx="59">
                        <c:v>5.3825092264983511E-3</c:v>
                      </c:pt>
                      <c:pt idx="60">
                        <c:v>-1.6143744801012862E-2</c:v>
                      </c:pt>
                      <c:pt idx="61">
                        <c:v>-3.7624622895384492E-2</c:v>
                      </c:pt>
                      <c:pt idx="62">
                        <c:v>-5.8999747808326009E-2</c:v>
                      </c:pt>
                      <c:pt idx="63">
                        <c:v>-8.0209039536662488E-2</c:v>
                      </c:pt>
                      <c:pt idx="64">
                        <c:v>-0.1011928841918405</c:v>
                      </c:pt>
                      <c:pt idx="65">
                        <c:v>-0.12189230155930503</c:v>
                      </c:pt>
                      <c:pt idx="66">
                        <c:v>-0.14224911087678119</c:v>
                      </c:pt>
                      <c:pt idx="67">
                        <c:v>-0.16220609436550013</c:v>
                      </c:pt>
                      <c:pt idx="68">
                        <c:v>-0.18170715805472493</c:v>
                      </c:pt>
                      <c:pt idx="69">
                        <c:v>-0.20069748944753996</c:v>
                      </c:pt>
                      <c:pt idx="70">
                        <c:v>-0.21912371158474517</c:v>
                      </c:pt>
                      <c:pt idx="71">
                        <c:v>-0.23693403307382183</c:v>
                      </c:pt>
                      <c:pt idx="72">
                        <c:v>-0.25407839366127571</c:v>
                      </c:pt>
                      <c:pt idx="73">
                        <c:v>-0.27050860493919249</c:v>
                      </c:pt>
                      <c:pt idx="74">
                        <c:v>-0.28617848579051375</c:v>
                      </c:pt>
                      <c:pt idx="75">
                        <c:v>-0.30104399219233291</c:v>
                      </c:pt>
                      <c:pt idx="76">
                        <c:v>-0.31506334101236627</c:v>
                      </c:pt>
                      <c:pt idx="77">
                        <c:v>-0.32819712745063956</c:v>
                      </c:pt>
                      <c:pt idx="78">
                        <c:v>-0.3404084357962916</c:v>
                      </c:pt>
                      <c:pt idx="79">
                        <c:v>-0.35166294318818503</c:v>
                      </c:pt>
                      <c:pt idx="80">
                        <c:v>-0.36192901608768158</c:v>
                      </c:pt>
                      <c:pt idx="81">
                        <c:v>-0.37117779919241867</c:v>
                      </c:pt>
                      <c:pt idx="82">
                        <c:v>-0.37938329654117703</c:v>
                      </c:pt>
                      <c:pt idx="83">
                        <c:v>-0.38652244458187102</c:v>
                      </c:pt>
                      <c:pt idx="84">
                        <c:v>-0.39257517699728861</c:v>
                      </c:pt>
                      <c:pt idx="85">
                        <c:v>-0.39752448110637106</c:v>
                      </c:pt>
                      <c:pt idx="86">
                        <c:v>-0.40135644568250334</c:v>
                      </c:pt>
                      <c:pt idx="87">
                        <c:v>-0.40406030005441035</c:v>
                      </c:pt>
                      <c:pt idx="88">
                        <c:v>-0.40562844437975626</c:v>
                      </c:pt>
                      <c:pt idx="89">
                        <c:v>-0.40605647100635522</c:v>
                      </c:pt>
                      <c:pt idx="90">
                        <c:v>-0.40534317686095322</c:v>
                      </c:pt>
                      <c:pt idx="91">
                        <c:v>-0.40349056683075873</c:v>
                      </c:pt>
                      <c:pt idx="92">
                        <c:v>-0.40050384812821849</c:v>
                      </c:pt>
                      <c:pt idx="93">
                        <c:v>-0.39639141565487634</c:v>
                      </c:pt>
                      <c:pt idx="94">
                        <c:v>-0.39116482840545452</c:v>
                      </c:pt>
                      <c:pt idx="95">
                        <c:v>-0.3848387769784789</c:v>
                      </c:pt>
                      <c:pt idx="96">
                        <c:v>-0.37743104228476843</c:v>
                      </c:pt>
                      <c:pt idx="97">
                        <c:v>-0.36896244556984698</c:v>
                      </c:pt>
                      <c:pt idx="98">
                        <c:v>-0.35945678989075358</c:v>
                      </c:pt>
                      <c:pt idx="99">
                        <c:v>-0.34894079321174365</c:v>
                      </c:pt>
                      <c:pt idx="100">
                        <c:v>-0.33744401330693252</c:v>
                      </c:pt>
                      <c:pt idx="101">
                        <c:v>-0.32499876468096017</c:v>
                      </c:pt>
                      <c:pt idx="102">
                        <c:v>-0.31164002774119315</c:v>
                      </c:pt>
                      <c:pt idx="103">
                        <c:v>-0.29740535047675526</c:v>
                      </c:pt>
                      <c:pt idx="104">
                        <c:v>-0.28233474292074456</c:v>
                      </c:pt>
                      <c:pt idx="105">
                        <c:v>-0.26647056469227443</c:v>
                      </c:pt>
                      <c:pt idx="106">
                        <c:v>-0.24985740593443015</c:v>
                      </c:pt>
                      <c:pt idx="107">
                        <c:v>-0.23254196198279373</c:v>
                      </c:pt>
                      <c:pt idx="108">
                        <c:v>-0.21457290211681154</c:v>
                      </c:pt>
                      <c:pt idx="109">
                        <c:v>-0.19600073276291125</c:v>
                      </c:pt>
                      <c:pt idx="110">
                        <c:v>-0.17687765553386905</c:v>
                      </c:pt>
                      <c:pt idx="111">
                        <c:v>-0.15725742050344194</c:v>
                      </c:pt>
                      <c:pt idx="112">
                        <c:v>-0.13719517512867266</c:v>
                      </c:pt>
                      <c:pt idx="113">
                        <c:v>-0.11674730924450823</c:v>
                      </c:pt>
                      <c:pt idx="114">
                        <c:v>-9.5971296566411998E-2</c:v>
                      </c:pt>
                      <c:pt idx="115">
                        <c:v>-7.4925533146465398E-2</c:v>
                      </c:pt>
                      <c:pt idx="116">
                        <c:v>-5.3669173237017267E-2</c:v>
                      </c:pt>
                      <c:pt idx="117">
                        <c:v>-3.2261963023226696E-2</c:v>
                      </c:pt>
                      <c:pt idx="118">
                        <c:v>-1.0764072691834055E-2</c:v>
                      </c:pt>
                      <c:pt idx="119">
                        <c:v>1.0764072691827727E-2</c:v>
                      </c:pt>
                      <c:pt idx="120">
                        <c:v>3.2261963023220389E-2</c:v>
                      </c:pt>
                      <c:pt idx="121">
                        <c:v>5.3669173237010995E-2</c:v>
                      </c:pt>
                      <c:pt idx="122">
                        <c:v>7.4925533146459181E-2</c:v>
                      </c:pt>
                      <c:pt idx="123">
                        <c:v>9.597129656640585E-2</c:v>
                      </c:pt>
                      <c:pt idx="124">
                        <c:v>0.11674730924450216</c:v>
                      </c:pt>
                      <c:pt idx="125">
                        <c:v>0.13719517512866672</c:v>
                      </c:pt>
                      <c:pt idx="126">
                        <c:v>0.15725742050343611</c:v>
                      </c:pt>
                      <c:pt idx="127">
                        <c:v>0.17687765553386336</c:v>
                      </c:pt>
                      <c:pt idx="128">
                        <c:v>0.19600073276290569</c:v>
                      </c:pt>
                      <c:pt idx="129">
                        <c:v>0.21457290211680613</c:v>
                      </c:pt>
                      <c:pt idx="130">
                        <c:v>0.23254196198278854</c:v>
                      </c:pt>
                      <c:pt idx="131">
                        <c:v>0.24985740593442518</c:v>
                      </c:pt>
                      <c:pt idx="132">
                        <c:v>0.26647056469226965</c:v>
                      </c:pt>
                      <c:pt idx="133">
                        <c:v>0.28233474292074001</c:v>
                      </c:pt>
                      <c:pt idx="134">
                        <c:v>0.29740535047675098</c:v>
                      </c:pt>
                      <c:pt idx="135">
                        <c:v>0.3116400277411891</c:v>
                      </c:pt>
                      <c:pt idx="136">
                        <c:v>0.3249987646809564</c:v>
                      </c:pt>
                      <c:pt idx="137">
                        <c:v>0.33744401330692891</c:v>
                      </c:pt>
                      <c:pt idx="138">
                        <c:v>0.34894079321174037</c:v>
                      </c:pt>
                      <c:pt idx="139">
                        <c:v>0.35945678989075064</c:v>
                      </c:pt>
                      <c:pt idx="140">
                        <c:v>0.36896244556984437</c:v>
                      </c:pt>
                      <c:pt idx="141">
                        <c:v>0.37743104228476615</c:v>
                      </c:pt>
                      <c:pt idx="142">
                        <c:v>0.38483877697847696</c:v>
                      </c:pt>
                      <c:pt idx="143">
                        <c:v>0.3911648284054528</c:v>
                      </c:pt>
                      <c:pt idx="144">
                        <c:v>0.39639141565487496</c:v>
                      </c:pt>
                      <c:pt idx="145">
                        <c:v>0.40050384812821743</c:v>
                      </c:pt>
                      <c:pt idx="146">
                        <c:v>0.40349056683075801</c:v>
                      </c:pt>
                      <c:pt idx="147">
                        <c:v>0.40534317686095278</c:v>
                      </c:pt>
                      <c:pt idx="148">
                        <c:v>0.40605647100635517</c:v>
                      </c:pt>
                      <c:pt idx="149">
                        <c:v>0.40562844437975659</c:v>
                      </c:pt>
                      <c:pt idx="150">
                        <c:v>0.40406030005441101</c:v>
                      </c:pt>
                      <c:pt idx="151">
                        <c:v>0.40135644568250428</c:v>
                      </c:pt>
                      <c:pt idx="152">
                        <c:v>0.39752448110637228</c:v>
                      </c:pt>
                      <c:pt idx="153">
                        <c:v>0.39257517699729005</c:v>
                      </c:pt>
                      <c:pt idx="154">
                        <c:v>0.38652244458187263</c:v>
                      </c:pt>
                      <c:pt idx="155">
                        <c:v>0.37938329654117875</c:v>
                      </c:pt>
                      <c:pt idx="156">
                        <c:v>0.3711777991924205</c:v>
                      </c:pt>
                      <c:pt idx="157">
                        <c:v>0.36192901608768346</c:v>
                      </c:pt>
                      <c:pt idx="158">
                        <c:v>0.35166294318818697</c:v>
                      </c:pt>
                      <c:pt idx="159">
                        <c:v>0.34040843579629343</c:v>
                      </c:pt>
                      <c:pt idx="160">
                        <c:v>0.32819712745064139</c:v>
                      </c:pt>
                      <c:pt idx="161">
                        <c:v>0.31506334101236799</c:v>
                      </c:pt>
                      <c:pt idx="162">
                        <c:v>0.30104399219233452</c:v>
                      </c:pt>
                      <c:pt idx="163">
                        <c:v>0.28617848579051519</c:v>
                      </c:pt>
                      <c:pt idx="164">
                        <c:v>0.27050860493919371</c:v>
                      </c:pt>
                      <c:pt idx="165">
                        <c:v>0.25407839366127671</c:v>
                      </c:pt>
                      <c:pt idx="166">
                        <c:v>0.23693403307382255</c:v>
                      </c:pt>
                      <c:pt idx="167">
                        <c:v>0.21912371158474567</c:v>
                      </c:pt>
                      <c:pt idx="168">
                        <c:v>0.20069748944754012</c:v>
                      </c:pt>
                      <c:pt idx="169">
                        <c:v>0.18170715805472479</c:v>
                      </c:pt>
                      <c:pt idx="170">
                        <c:v>0.16220609436549963</c:v>
                      </c:pt>
                      <c:pt idx="171">
                        <c:v>0.14224911087678035</c:v>
                      </c:pt>
                      <c:pt idx="172">
                        <c:v>0.12189230155930383</c:v>
                      </c:pt>
                      <c:pt idx="173">
                        <c:v>0.10119288419183893</c:v>
                      </c:pt>
                      <c:pt idx="174">
                        <c:v>8.0209039536660559E-2</c:v>
                      </c:pt>
                      <c:pt idx="175">
                        <c:v>5.8999747808323712E-2</c:v>
                      </c:pt>
                      <c:pt idx="176">
                        <c:v>3.7624622895381821E-2</c:v>
                      </c:pt>
                      <c:pt idx="177">
                        <c:v>1.6143744801009819E-2</c:v>
                      </c:pt>
                      <c:pt idx="178">
                        <c:v>-5.3825092265017589E-3</c:v>
                      </c:pt>
                      <c:pt idx="179">
                        <c:v>-2.6893634398732522E-2</c:v>
                      </c:pt>
                      <c:pt idx="180">
                        <c:v>-4.8329168450600625E-2</c:v>
                      </c:pt>
                      <c:pt idx="181">
                        <c:v>-6.962886158430899E-2</c:v>
                      </c:pt>
                      <c:pt idx="182">
                        <c:v>-9.0732845816100333E-2</c:v>
                      </c:pt>
                      <c:pt idx="183">
                        <c:v>-0.11158180324983069</c:v>
                      </c:pt>
                      <c:pt idx="184">
                        <c:v>-0.13211713280438764</c:v>
                      </c:pt>
                      <c:pt idx="185">
                        <c:v>-0.15228111492632476</c:v>
                      </c:pt>
                      <c:pt idx="186">
                        <c:v>-0.17201707382474779</c:v>
                      </c:pt>
                      <c:pt idx="187">
                        <c:v>-0.19126953677245132</c:v>
                      </c:pt>
                      <c:pt idx="188">
                        <c:v>-0.20998439002555158</c:v>
                      </c:pt>
                      <c:pt idx="189">
                        <c:v>-0.22810903092336493</c:v>
                      </c:pt>
                      <c:pt idx="190">
                        <c:v>-0.24559251574101867</c:v>
                      </c:pt>
                      <c:pt idx="191">
                        <c:v>-0.26238570287921786</c:v>
                      </c:pt>
                      <c:pt idx="192">
                        <c:v>-0.27844139098869825</c:v>
                      </c:pt>
                      <c:pt idx="193">
                        <c:v>-0.2937144516411338</c:v>
                      </c:pt>
                      <c:pt idx="194">
                        <c:v>-0.30816195617359399</c:v>
                      </c:pt>
                      <c:pt idx="195">
                        <c:v>-0.3217432963500233</c:v>
                      </c:pt>
                      <c:pt idx="196">
                        <c:v>-0.33442029850059546</c:v>
                      </c:pt>
                      <c:pt idx="197">
                        <c:v>-0.3461573308181255</c:v>
                      </c:pt>
                      <c:pt idx="198">
                        <c:v>-0.35692140350995616</c:v>
                      </c:pt>
                      <c:pt idx="199">
                        <c:v>-0.36668226152381816</c:v>
                      </c:pt>
                      <c:pt idx="200">
                        <c:v>-0.37541246958703606</c:v>
                      </c:pt>
                      <c:pt idx="201">
                        <c:v>-0.38308748932005443</c:v>
                      </c:pt>
                      <c:pt idx="202">
                        <c:v>-0.38968574820754032</c:v>
                      </c:pt>
                      <c:pt idx="203">
                        <c:v>-0.39518870023320041</c:v>
                      </c:pt>
                      <c:pt idx="204">
                        <c:v>-0.399580878007884</c:v>
                      </c:pt>
                      <c:pt idx="205">
                        <c:v>-0.40284993624445364</c:v>
                      </c:pt>
                      <c:pt idx="206">
                        <c:v>-0.40498668645722646</c:v>
                      </c:pt>
                      <c:pt idx="207">
                        <c:v>-0.40598512278845483</c:v>
                      </c:pt>
                      <c:pt idx="208">
                        <c:v>-0.40584243888925436</c:v>
                      </c:pt>
                      <c:pt idx="209">
                        <c:v>-0.40455903580753261</c:v>
                      </c:pt>
                      <c:pt idx="210">
                        <c:v>-0.40213852086074553</c:v>
                      </c:pt>
                      <c:pt idx="211">
                        <c:v>-0.39858769749665224</c:v>
                      </c:pt>
                      <c:pt idx="212">
                        <c:v>-0.39391654617056493</c:v>
                      </c:pt>
                      <c:pt idx="213">
                        <c:v>-0.38813819629284479</c:v>
                      </c:pt>
                      <c:pt idx="214">
                        <c:v>-0.38126888932549091</c:v>
                      </c:pt>
                      <c:pt idx="215">
                        <c:v>-0.37332793313154911</c:v>
                      </c:pt>
                      <c:pt idx="216">
                        <c:v>-0.36433764770565286</c:v>
                      </c:pt>
                      <c:pt idx="217">
                        <c:v>-0.35432330243823273</c:v>
                      </c:pt>
                      <c:pt idx="218">
                        <c:v>-0.34331304508973071</c:v>
                      </c:pt>
                      <c:pt idx="219">
                        <c:v>-0.33133782267445167</c:v>
                      </c:pt>
                      <c:pt idx="220">
                        <c:v>-0.31843129447643082</c:v>
                      </c:pt>
                      <c:pt idx="221">
                        <c:v>-0.30462973744180394</c:v>
                      </c:pt>
                      <c:pt idx="222">
                        <c:v>-0.28997194421360073</c:v>
                      </c:pt>
                      <c:pt idx="223">
                        <c:v>-0.27449911409555722</c:v>
                      </c:pt>
                      <c:pt idx="224">
                        <c:v>-0.25825473725142245</c:v>
                      </c:pt>
                      <c:pt idx="225">
                        <c:v>-0.24128447246524296</c:v>
                      </c:pt>
                      <c:pt idx="226">
                        <c:v>-0.22363601880621187</c:v>
                      </c:pt>
                      <c:pt idx="227">
                        <c:v>-0.20535898155879814</c:v>
                      </c:pt>
                      <c:pt idx="228">
                        <c:v>-0.18650473279499327</c:v>
                      </c:pt>
                      <c:pt idx="229">
                        <c:v>-0.16712626698057007</c:v>
                      </c:pt>
                      <c:pt idx="230">
                        <c:v>-0.1472780520212085</c:v>
                      </c:pt>
                      <c:pt idx="231">
                        <c:v>-0.1270158761671589</c:v>
                      </c:pt>
                      <c:pt idx="232">
                        <c:v>-0.10639669120675464</c:v>
                      </c:pt>
                      <c:pt idx="233">
                        <c:v>-8.5478452389517387E-2</c:v>
                      </c:pt>
                      <c:pt idx="234">
                        <c:v>-6.4319955528789594E-2</c:v>
                      </c:pt>
                      <c:pt idx="235">
                        <c:v>-4.2980671741757542E-2</c:v>
                      </c:pt>
                      <c:pt idx="236">
                        <c:v>-1.9899615397557703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9C67-4685-BBBD-6BF08DD22018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7</c15:sqref>
                        </c15:formulaRef>
                      </c:ext>
                    </c:extLst>
                    <c:strCache>
                      <c:ptCount val="1"/>
                      <c:pt idx="0">
                        <c:v>x3cos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8:$L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2.2158924084715332E-3</c:v>
                      </c:pt>
                      <c:pt idx="1">
                        <c:v>-2.2088876158422414E-3</c:v>
                      </c:pt>
                      <c:pt idx="2">
                        <c:v>-2.1879175245087053E-3</c:v>
                      </c:pt>
                      <c:pt idx="3">
                        <c:v>-2.1531147141400893E-3</c:v>
                      </c:pt>
                      <c:pt idx="4">
                        <c:v>-2.1046992193090252E-3</c:v>
                      </c:pt>
                      <c:pt idx="5">
                        <c:v>-2.0429771383622015E-3</c:v>
                      </c:pt>
                      <c:pt idx="6">
                        <c:v>-1.9683386981680603E-3</c:v>
                      </c:pt>
                      <c:pt idx="7">
                        <c:v>-1.8812557869768922E-3</c:v>
                      </c:pt>
                      <c:pt idx="8">
                        <c:v>-1.782278970991386E-3</c:v>
                      </c:pt>
                      <c:pt idx="9">
                        <c:v>-1.6720340135098282E-3</c:v>
                      </c:pt>
                      <c:pt idx="10">
                        <c:v>-1.5512179186490526E-3</c:v>
                      </c:pt>
                      <c:pt idx="11">
                        <c:v>-1.4205945246600006E-3</c:v>
                      </c:pt>
                      <c:pt idx="12">
                        <c:v>-1.2809896746963651E-3</c:v>
                      </c:pt>
                      <c:pt idx="13">
                        <c:v>-1.1332859955682749E-3</c:v>
                      </c:pt>
                      <c:pt idx="14">
                        <c:v>-9.7841731749141996E-4</c:v>
                      </c:pt>
                      <c:pt idx="15">
                        <c:v>-8.1736277011176556E-4</c:v>
                      </c:pt>
                      <c:pt idx="16">
                        <c:v>-6.5114059213267626E-4</c:v>
                      </c:pt>
                      <c:pt idx="17">
                        <c:v>-4.8080169368199156E-4</c:v>
                      </c:pt>
                      <c:pt idx="18">
                        <c:v>-3.0742301211983603E-4</c:v>
                      </c:pt>
                      <c:pt idx="19">
                        <c:v>-1.3210070329388419E-4</c:v>
                      </c:pt>
                      <c:pt idx="20">
                        <c:v>4.4056788710835357E-5</c:v>
                      </c:pt>
                      <c:pt idx="21">
                        <c:v>2.1993573951233444E-4</c:v>
                      </c:pt>
                      <c:pt idx="22">
                        <c:v>3.9442418575579274E-4</c:v>
                      </c:pt>
                      <c:pt idx="23">
                        <c:v>5.6641895530390733E-4</c:v>
                      </c:pt>
                      <c:pt idx="24">
                        <c:v>7.3483264184633513E-4</c:v>
                      </c:pt>
                      <c:pt idx="25">
                        <c:v>8.98600479832498E-4</c:v>
                      </c:pt>
                      <c:pt idx="26">
                        <c:v>1.0566870762622168E-3</c:v>
                      </c:pt>
                      <c:pt idx="27">
                        <c:v>1.2080929567736241E-3</c:v>
                      </c:pt>
                      <c:pt idx="28">
                        <c:v>1.3518608846418854E-3</c:v>
                      </c:pt>
                      <c:pt idx="29">
                        <c:v>1.4870819127379691E-3</c:v>
                      </c:pt>
                      <c:pt idx="30">
                        <c:v>1.6129011301850554E-3</c:v>
                      </c:pt>
                      <c:pt idx="31">
                        <c:v>1.7285230673803537E-3</c:v>
                      </c:pt>
                      <c:pt idx="32">
                        <c:v>1.8332167252100491E-3</c:v>
                      </c:pt>
                      <c:pt idx="33">
                        <c:v>1.9263201966610631E-3</c:v>
                      </c:pt>
                      <c:pt idx="34">
                        <c:v>2.0072448516103001E-3</c:v>
                      </c:pt>
                      <c:pt idx="35">
                        <c:v>2.0754790583338107E-3</c:v>
                      </c:pt>
                      <c:pt idx="36">
                        <c:v>2.1305914182072803E-3</c:v>
                      </c:pt>
                      <c:pt idx="37">
                        <c:v>2.1722334931470284E-3</c:v>
                      </c:pt>
                      <c:pt idx="38">
                        <c:v>2.2001420085477614E-3</c:v>
                      </c:pt>
                      <c:pt idx="39">
                        <c:v>2.214140517789395E-3</c:v>
                      </c:pt>
                      <c:pt idx="40">
                        <c:v>2.2141405177893946E-3</c:v>
                      </c:pt>
                      <c:pt idx="41">
                        <c:v>2.2001420085477606E-3</c:v>
                      </c:pt>
                      <c:pt idx="42">
                        <c:v>2.1722334931470262E-3</c:v>
                      </c:pt>
                      <c:pt idx="43">
                        <c:v>2.1305914182072777E-3</c:v>
                      </c:pt>
                      <c:pt idx="44">
                        <c:v>2.0754790583338077E-3</c:v>
                      </c:pt>
                      <c:pt idx="45">
                        <c:v>2.0072448516102966E-3</c:v>
                      </c:pt>
                      <c:pt idx="46">
                        <c:v>1.9263201966610594E-3</c:v>
                      </c:pt>
                      <c:pt idx="47">
                        <c:v>1.8332167252100456E-3</c:v>
                      </c:pt>
                      <c:pt idx="48">
                        <c:v>1.7285230673803498E-3</c:v>
                      </c:pt>
                      <c:pt idx="49">
                        <c:v>1.6129011301850517E-3</c:v>
                      </c:pt>
                      <c:pt idx="50">
                        <c:v>1.4870819127379658E-3</c:v>
                      </c:pt>
                      <c:pt idx="51">
                        <c:v>1.3518608846418826E-3</c:v>
                      </c:pt>
                      <c:pt idx="52">
                        <c:v>1.208092956773623E-3</c:v>
                      </c:pt>
                      <c:pt idx="53">
                        <c:v>1.0566870762622146E-3</c:v>
                      </c:pt>
                      <c:pt idx="54">
                        <c:v>8.9860047983249573E-4</c:v>
                      </c:pt>
                      <c:pt idx="55">
                        <c:v>7.3483264184633459E-4</c:v>
                      </c:pt>
                      <c:pt idx="56">
                        <c:v>5.6641895530390842E-4</c:v>
                      </c:pt>
                      <c:pt idx="57">
                        <c:v>3.9442418575579328E-4</c:v>
                      </c:pt>
                      <c:pt idx="58">
                        <c:v>2.1993573951233498E-4</c:v>
                      </c:pt>
                      <c:pt idx="59">
                        <c:v>4.4056788710837864E-5</c:v>
                      </c:pt>
                      <c:pt idx="60">
                        <c:v>-1.321007032938802E-4</c:v>
                      </c:pt>
                      <c:pt idx="61">
                        <c:v>-3.0742301211983256E-4</c:v>
                      </c:pt>
                      <c:pt idx="62">
                        <c:v>-4.8080169368198912E-4</c:v>
                      </c:pt>
                      <c:pt idx="63">
                        <c:v>-6.5114059213267246E-4</c:v>
                      </c:pt>
                      <c:pt idx="64">
                        <c:v>-8.1736277011176057E-4</c:v>
                      </c:pt>
                      <c:pt idx="65">
                        <c:v>-9.7841731749141563E-4</c:v>
                      </c:pt>
                      <c:pt idx="66">
                        <c:v>-1.1332859955682712E-3</c:v>
                      </c:pt>
                      <c:pt idx="67">
                        <c:v>-1.2809896746963608E-3</c:v>
                      </c:pt>
                      <c:pt idx="68">
                        <c:v>-1.4205945246599956E-3</c:v>
                      </c:pt>
                      <c:pt idx="69">
                        <c:v>-1.5512179186490478E-3</c:v>
                      </c:pt>
                      <c:pt idx="70">
                        <c:v>-1.6720340135098245E-3</c:v>
                      </c:pt>
                      <c:pt idx="71">
                        <c:v>-1.7822789709913819E-3</c:v>
                      </c:pt>
                      <c:pt idx="72">
                        <c:v>-1.8812557869768876E-3</c:v>
                      </c:pt>
                      <c:pt idx="73">
                        <c:v>-1.9683386981680564E-3</c:v>
                      </c:pt>
                      <c:pt idx="74">
                        <c:v>-2.0429771383621985E-3</c:v>
                      </c:pt>
                      <c:pt idx="75">
                        <c:v>-2.1046992193090226E-3</c:v>
                      </c:pt>
                      <c:pt idx="76">
                        <c:v>-2.1531147141400872E-3</c:v>
                      </c:pt>
                      <c:pt idx="77">
                        <c:v>-2.187917524508704E-3</c:v>
                      </c:pt>
                      <c:pt idx="78">
                        <c:v>-2.2088876158422406E-3</c:v>
                      </c:pt>
                      <c:pt idx="79">
                        <c:v>-2.2158924084715332E-3</c:v>
                      </c:pt>
                      <c:pt idx="80">
                        <c:v>-2.2088876158422423E-3</c:v>
                      </c:pt>
                      <c:pt idx="81">
                        <c:v>-2.1879175245087075E-3</c:v>
                      </c:pt>
                      <c:pt idx="82">
                        <c:v>-2.1531147141400919E-3</c:v>
                      </c:pt>
                      <c:pt idx="83">
                        <c:v>-2.1046992193090291E-3</c:v>
                      </c:pt>
                      <c:pt idx="84">
                        <c:v>-2.0429771383622067E-3</c:v>
                      </c:pt>
                      <c:pt idx="85">
                        <c:v>-1.9683386981680659E-3</c:v>
                      </c:pt>
                      <c:pt idx="86">
                        <c:v>-1.8812557869768987E-3</c:v>
                      </c:pt>
                      <c:pt idx="87">
                        <c:v>-1.7822789709913943E-3</c:v>
                      </c:pt>
                      <c:pt idx="88">
                        <c:v>-1.672034013509838E-3</c:v>
                      </c:pt>
                      <c:pt idx="89">
                        <c:v>-1.551217918649063E-3</c:v>
                      </c:pt>
                      <c:pt idx="90">
                        <c:v>-1.4205945246600115E-3</c:v>
                      </c:pt>
                      <c:pt idx="91">
                        <c:v>-1.2809896746963777E-3</c:v>
                      </c:pt>
                      <c:pt idx="92">
                        <c:v>-1.1332859955682888E-3</c:v>
                      </c:pt>
                      <c:pt idx="93">
                        <c:v>-9.7841731749143427E-4</c:v>
                      </c:pt>
                      <c:pt idx="94">
                        <c:v>-8.1736277011177976E-4</c:v>
                      </c:pt>
                      <c:pt idx="95">
                        <c:v>-6.511405921326923E-4</c:v>
                      </c:pt>
                      <c:pt idx="96">
                        <c:v>-4.8080169368200934E-4</c:v>
                      </c:pt>
                      <c:pt idx="97">
                        <c:v>-3.0742301211985316E-4</c:v>
                      </c:pt>
                      <c:pt idx="98">
                        <c:v>-1.3210070329390097E-4</c:v>
                      </c:pt>
                      <c:pt idx="99">
                        <c:v>4.4056788710817109E-5</c:v>
                      </c:pt>
                      <c:pt idx="100">
                        <c:v>2.1993573951231433E-4</c:v>
                      </c:pt>
                      <c:pt idx="101">
                        <c:v>3.9442418575577279E-4</c:v>
                      </c:pt>
                      <c:pt idx="102">
                        <c:v>5.6641895530388825E-4</c:v>
                      </c:pt>
                      <c:pt idx="103">
                        <c:v>7.3483264184631691E-4</c:v>
                      </c:pt>
                      <c:pt idx="104">
                        <c:v>8.9860047983247686E-4</c:v>
                      </c:pt>
                      <c:pt idx="105">
                        <c:v>1.0566870762621964E-3</c:v>
                      </c:pt>
                      <c:pt idx="106">
                        <c:v>1.2080929567736057E-3</c:v>
                      </c:pt>
                      <c:pt idx="107">
                        <c:v>1.3518608846418646E-3</c:v>
                      </c:pt>
                      <c:pt idx="108">
                        <c:v>1.4870819127379496E-3</c:v>
                      </c:pt>
                      <c:pt idx="109">
                        <c:v>1.6129011301850374E-3</c:v>
                      </c:pt>
                      <c:pt idx="110">
                        <c:v>1.7285230673803372E-3</c:v>
                      </c:pt>
                      <c:pt idx="111">
                        <c:v>1.8332167252100352E-3</c:v>
                      </c:pt>
                      <c:pt idx="112">
                        <c:v>1.9263201966610488E-3</c:v>
                      </c:pt>
                      <c:pt idx="113">
                        <c:v>2.007244851610288E-3</c:v>
                      </c:pt>
                      <c:pt idx="114">
                        <c:v>2.0754790583338008E-3</c:v>
                      </c:pt>
                      <c:pt idx="115">
                        <c:v>2.1305914182072716E-3</c:v>
                      </c:pt>
                      <c:pt idx="116">
                        <c:v>2.1722334931470223E-3</c:v>
                      </c:pt>
                      <c:pt idx="117">
                        <c:v>2.200142008547758E-3</c:v>
                      </c:pt>
                      <c:pt idx="118">
                        <c:v>2.2141405177893937E-3</c:v>
                      </c:pt>
                      <c:pt idx="119">
                        <c:v>2.2141405177893959E-3</c:v>
                      </c:pt>
                      <c:pt idx="120">
                        <c:v>2.200142008547764E-3</c:v>
                      </c:pt>
                      <c:pt idx="121">
                        <c:v>2.1722334931470323E-3</c:v>
                      </c:pt>
                      <c:pt idx="122">
                        <c:v>2.1305914182072859E-3</c:v>
                      </c:pt>
                      <c:pt idx="123">
                        <c:v>2.0754790583338194E-3</c:v>
                      </c:pt>
                      <c:pt idx="124">
                        <c:v>2.0072448516103101E-3</c:v>
                      </c:pt>
                      <c:pt idx="125">
                        <c:v>1.9263201966610748E-3</c:v>
                      </c:pt>
                      <c:pt idx="126">
                        <c:v>1.8332167252100623E-3</c:v>
                      </c:pt>
                      <c:pt idx="127">
                        <c:v>1.7285230673803676E-3</c:v>
                      </c:pt>
                      <c:pt idx="128">
                        <c:v>1.6129011301850736E-3</c:v>
                      </c:pt>
                      <c:pt idx="129">
                        <c:v>1.4870819127379888E-3</c:v>
                      </c:pt>
                      <c:pt idx="130">
                        <c:v>1.3518608846419065E-3</c:v>
                      </c:pt>
                      <c:pt idx="131">
                        <c:v>1.2080929567736497E-3</c:v>
                      </c:pt>
                      <c:pt idx="132">
                        <c:v>1.0566870762622428E-3</c:v>
                      </c:pt>
                      <c:pt idx="133">
                        <c:v>8.98600479832525E-4</c:v>
                      </c:pt>
                      <c:pt idx="134">
                        <c:v>7.3483264184636299E-4</c:v>
                      </c:pt>
                      <c:pt idx="135">
                        <c:v>5.6641895530393541E-4</c:v>
                      </c:pt>
                      <c:pt idx="136">
                        <c:v>3.9442418575582477E-4</c:v>
                      </c:pt>
                      <c:pt idx="137">
                        <c:v>2.1993573951236686E-4</c:v>
                      </c:pt>
                      <c:pt idx="138">
                        <c:v>4.4056788710867924E-5</c:v>
                      </c:pt>
                      <c:pt idx="139">
                        <c:v>-1.3210070329384825E-4</c:v>
                      </c:pt>
                      <c:pt idx="140">
                        <c:v>-3.0742301211980085E-4</c:v>
                      </c:pt>
                      <c:pt idx="141">
                        <c:v>-4.8080169368195779E-4</c:v>
                      </c:pt>
                      <c:pt idx="142">
                        <c:v>-6.5114059213264362E-4</c:v>
                      </c:pt>
                      <c:pt idx="143">
                        <c:v>-8.1736277011173434E-4</c:v>
                      </c:pt>
                      <c:pt idx="144">
                        <c:v>-9.7841731749138679E-4</c:v>
                      </c:pt>
                      <c:pt idx="145">
                        <c:v>-1.1332859955682434E-3</c:v>
                      </c:pt>
                      <c:pt idx="146">
                        <c:v>-1.2809896746963361E-3</c:v>
                      </c:pt>
                      <c:pt idx="147">
                        <c:v>-1.4205945246599709E-3</c:v>
                      </c:pt>
                      <c:pt idx="148">
                        <c:v>-1.551217918649025E-3</c:v>
                      </c:pt>
                      <c:pt idx="149">
                        <c:v>-1.6720340135098033E-3</c:v>
                      </c:pt>
                      <c:pt idx="150">
                        <c:v>-1.7822789709913639E-3</c:v>
                      </c:pt>
                      <c:pt idx="151">
                        <c:v>-1.8812557869768729E-3</c:v>
                      </c:pt>
                      <c:pt idx="152">
                        <c:v>-1.9683386981680434E-3</c:v>
                      </c:pt>
                      <c:pt idx="153">
                        <c:v>-2.0429771383621877E-3</c:v>
                      </c:pt>
                      <c:pt idx="154">
                        <c:v>-2.1046992193090156E-3</c:v>
                      </c:pt>
                      <c:pt idx="155">
                        <c:v>-2.1531147141400828E-3</c:v>
                      </c:pt>
                      <c:pt idx="156">
                        <c:v>-2.1879175245087014E-3</c:v>
                      </c:pt>
                      <c:pt idx="157">
                        <c:v>-2.2088876158422393E-3</c:v>
                      </c:pt>
                      <c:pt idx="158">
                        <c:v>-2.2158924084715332E-3</c:v>
                      </c:pt>
                      <c:pt idx="159">
                        <c:v>-2.2088876158422427E-3</c:v>
                      </c:pt>
                      <c:pt idx="160">
                        <c:v>-2.1879175245087079E-3</c:v>
                      </c:pt>
                      <c:pt idx="161">
                        <c:v>-2.1531147141400928E-3</c:v>
                      </c:pt>
                      <c:pt idx="162">
                        <c:v>-2.1046992193090286E-3</c:v>
                      </c:pt>
                      <c:pt idx="163">
                        <c:v>-2.0429771383622037E-3</c:v>
                      </c:pt>
                      <c:pt idx="164">
                        <c:v>-1.9683386981680625E-3</c:v>
                      </c:pt>
                      <c:pt idx="165">
                        <c:v>-1.8812557869768945E-3</c:v>
                      </c:pt>
                      <c:pt idx="166">
                        <c:v>-1.7822789709913865E-3</c:v>
                      </c:pt>
                      <c:pt idx="167">
                        <c:v>-1.6720340135098254E-3</c:v>
                      </c:pt>
                      <c:pt idx="168">
                        <c:v>-1.5512179186490491E-3</c:v>
                      </c:pt>
                      <c:pt idx="169">
                        <c:v>-1.4205945246599967E-3</c:v>
                      </c:pt>
                      <c:pt idx="170">
                        <c:v>-1.2809896746963573E-3</c:v>
                      </c:pt>
                      <c:pt idx="171">
                        <c:v>-1.1332859955682623E-3</c:v>
                      </c:pt>
                      <c:pt idx="172">
                        <c:v>-9.784173174914063E-4</c:v>
                      </c:pt>
                      <c:pt idx="173">
                        <c:v>-8.1736277011175103E-4</c:v>
                      </c:pt>
                      <c:pt idx="174">
                        <c:v>-6.5114059213265706E-4</c:v>
                      </c:pt>
                      <c:pt idx="175">
                        <c:v>-4.8080169368196765E-4</c:v>
                      </c:pt>
                      <c:pt idx="176">
                        <c:v>-3.0742301211981077E-4</c:v>
                      </c:pt>
                      <c:pt idx="177">
                        <c:v>-1.3210070329385828E-4</c:v>
                      </c:pt>
                      <c:pt idx="178">
                        <c:v>4.4056788710865755E-5</c:v>
                      </c:pt>
                      <c:pt idx="179">
                        <c:v>2.1993573951236859E-4</c:v>
                      </c:pt>
                      <c:pt idx="180">
                        <c:v>3.9442418575582645E-4</c:v>
                      </c:pt>
                      <c:pt idx="181">
                        <c:v>5.6641895530394094E-4</c:v>
                      </c:pt>
                      <c:pt idx="182">
                        <c:v>7.348326418463721E-4</c:v>
                      </c:pt>
                      <c:pt idx="183">
                        <c:v>8.9860047983253747E-4</c:v>
                      </c:pt>
                      <c:pt idx="184">
                        <c:v>1.0566870762622547E-3</c:v>
                      </c:pt>
                      <c:pt idx="185">
                        <c:v>1.2080929567736612E-3</c:v>
                      </c:pt>
                      <c:pt idx="186">
                        <c:v>1.3518608846419234E-3</c:v>
                      </c:pt>
                      <c:pt idx="187">
                        <c:v>1.4870819127380077E-3</c:v>
                      </c:pt>
                      <c:pt idx="188">
                        <c:v>1.6129011301850909E-3</c:v>
                      </c:pt>
                      <c:pt idx="189">
                        <c:v>1.7285230673803862E-3</c:v>
                      </c:pt>
                      <c:pt idx="190">
                        <c:v>1.8332167252100811E-3</c:v>
                      </c:pt>
                      <c:pt idx="191">
                        <c:v>1.926320196661093E-3</c:v>
                      </c:pt>
                      <c:pt idx="192">
                        <c:v>2.0072448516103261E-3</c:v>
                      </c:pt>
                      <c:pt idx="193">
                        <c:v>2.0754790583338324E-3</c:v>
                      </c:pt>
                      <c:pt idx="194">
                        <c:v>2.1305914182072985E-3</c:v>
                      </c:pt>
                      <c:pt idx="195">
                        <c:v>2.1722334931470423E-3</c:v>
                      </c:pt>
                      <c:pt idx="196">
                        <c:v>2.2001420085477701E-3</c:v>
                      </c:pt>
                      <c:pt idx="197">
                        <c:v>2.214140517789398E-3</c:v>
                      </c:pt>
                      <c:pt idx="198">
                        <c:v>2.2141405177893915E-3</c:v>
                      </c:pt>
                      <c:pt idx="199">
                        <c:v>2.2001420085477506E-3</c:v>
                      </c:pt>
                      <c:pt idx="200">
                        <c:v>2.1722334931470102E-3</c:v>
                      </c:pt>
                      <c:pt idx="201">
                        <c:v>2.1305914182072547E-3</c:v>
                      </c:pt>
                      <c:pt idx="202">
                        <c:v>2.0754790583337782E-3</c:v>
                      </c:pt>
                      <c:pt idx="203">
                        <c:v>2.0072448516102572E-3</c:v>
                      </c:pt>
                      <c:pt idx="204">
                        <c:v>1.926320196661013E-3</c:v>
                      </c:pt>
                      <c:pt idx="205">
                        <c:v>1.833216725209992E-3</c:v>
                      </c:pt>
                      <c:pt idx="206">
                        <c:v>1.7285230673802843E-3</c:v>
                      </c:pt>
                      <c:pt idx="207">
                        <c:v>1.6129011301849797E-3</c:v>
                      </c:pt>
                      <c:pt idx="208">
                        <c:v>1.4870819127378871E-3</c:v>
                      </c:pt>
                      <c:pt idx="209">
                        <c:v>1.3518608846417978E-3</c:v>
                      </c:pt>
                      <c:pt idx="210">
                        <c:v>1.2080929567735313E-3</c:v>
                      </c:pt>
                      <c:pt idx="211">
                        <c:v>1.0566870762621118E-3</c:v>
                      </c:pt>
                      <c:pt idx="212">
                        <c:v>8.9860047983238882E-4</c:v>
                      </c:pt>
                      <c:pt idx="213">
                        <c:v>7.3483264184622248E-4</c:v>
                      </c:pt>
                      <c:pt idx="214">
                        <c:v>5.6641895530378373E-4</c:v>
                      </c:pt>
                      <c:pt idx="215">
                        <c:v>3.9442418575566648E-4</c:v>
                      </c:pt>
                      <c:pt idx="216">
                        <c:v>2.1993573951220683E-4</c:v>
                      </c:pt>
                      <c:pt idx="217">
                        <c:v>4.4056788710707116E-5</c:v>
                      </c:pt>
                      <c:pt idx="218">
                        <c:v>-1.3210070329401272E-4</c:v>
                      </c:pt>
                      <c:pt idx="219">
                        <c:v>-3.0742301211997183E-4</c:v>
                      </c:pt>
                      <c:pt idx="220">
                        <c:v>-4.8080169368212638E-4</c:v>
                      </c:pt>
                      <c:pt idx="221">
                        <c:v>-6.5114059213280874E-4</c:v>
                      </c:pt>
                      <c:pt idx="222">
                        <c:v>-8.1736277011190217E-4</c:v>
                      </c:pt>
                      <c:pt idx="223">
                        <c:v>-9.7841731749155223E-4</c:v>
                      </c:pt>
                      <c:pt idx="224">
                        <c:v>-1.133285995568402E-3</c:v>
                      </c:pt>
                      <c:pt idx="225">
                        <c:v>-1.2809896746964868E-3</c:v>
                      </c:pt>
                      <c:pt idx="226">
                        <c:v>-1.4205945246601155E-3</c:v>
                      </c:pt>
                      <c:pt idx="227">
                        <c:v>-1.5512179186491653E-3</c:v>
                      </c:pt>
                      <c:pt idx="228">
                        <c:v>-1.6720340135099323E-3</c:v>
                      </c:pt>
                      <c:pt idx="229">
                        <c:v>-1.7822789709914806E-3</c:v>
                      </c:pt>
                      <c:pt idx="230">
                        <c:v>-1.8812557869769804E-3</c:v>
                      </c:pt>
                      <c:pt idx="231">
                        <c:v>-1.9683386981681375E-3</c:v>
                      </c:pt>
                      <c:pt idx="232">
                        <c:v>-2.0429771383622666E-3</c:v>
                      </c:pt>
                      <c:pt idx="233">
                        <c:v>-2.1046992193090781E-3</c:v>
                      </c:pt>
                      <c:pt idx="234">
                        <c:v>-2.1531147141401297E-3</c:v>
                      </c:pt>
                      <c:pt idx="235">
                        <c:v>-2.1879175245087335E-3</c:v>
                      </c:pt>
                      <c:pt idx="236">
                        <c:v>-2.2158924084715332E-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9C67-4685-BBBD-6BF08DD22018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7</c15:sqref>
                        </c15:formulaRef>
                      </c:ext>
                    </c:extLst>
                    <c:strCache>
                      <c:ptCount val="1"/>
                      <c:pt idx="0">
                        <c:v>x3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N$8:$N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4.4500786730901701E-2</c:v>
                      </c:pt>
                      <c:pt idx="1">
                        <c:v>-2.5514000173157574E-2</c:v>
                      </c:pt>
                      <c:pt idx="2">
                        <c:v>-6.2992070149461756E-3</c:v>
                      </c:pt>
                      <c:pt idx="3">
                        <c:v>1.3099084309022516E-2</c:v>
                      </c:pt>
                      <c:pt idx="4">
                        <c:v>3.2635397669141142E-2</c:v>
                      </c:pt>
                      <c:pt idx="5">
                        <c:v>5.2263561176786877E-2</c:v>
                      </c:pt>
                      <c:pt idx="6">
                        <c:v>7.1936982461357435E-2</c:v>
                      </c:pt>
                      <c:pt idx="7">
                        <c:v>9.1608925453740109E-2</c:v>
                      </c:pt>
                      <c:pt idx="8">
                        <c:v>0.11123278683569909</c:v>
                      </c:pt>
                      <c:pt idx="9">
                        <c:v>0.13076237032086307</c:v>
                      </c:pt>
                      <c:pt idx="10">
                        <c:v>0.15015215695113143</c:v>
                      </c:pt>
                      <c:pt idx="11">
                        <c:v>0.16935756962226189</c:v>
                      </c:pt>
                      <c:pt idx="12">
                        <c:v>0.18833523009395989</c:v>
                      </c:pt>
                      <c:pt idx="13">
                        <c:v>0.20704320679267163</c:v>
                      </c:pt>
                      <c:pt idx="14">
                        <c:v>0.22544125177914948</c:v>
                      </c:pt>
                      <c:pt idx="15">
                        <c:v>0.24349102532728362</c:v>
                      </c:pt>
                      <c:pt idx="16">
                        <c:v>0.26115630664518696</c:v>
                      </c:pt>
                      <c:pt idx="17">
                        <c:v>0.2784031893635408</c:v>
                      </c:pt>
                      <c:pt idx="18">
                        <c:v>0.29520026051912629</c:v>
                      </c:pt>
                      <c:pt idx="19">
                        <c:v>0.31151876187262512</c:v>
                      </c:pt>
                      <c:pt idx="20">
                        <c:v>0.32733273251844364</c:v>
                      </c:pt>
                      <c:pt idx="21">
                        <c:v>0.34261913186972603</c:v>
                      </c:pt>
                      <c:pt idx="22">
                        <c:v>0.35735794223305783</c:v>
                      </c:pt>
                      <c:pt idx="23">
                        <c:v>0.37153225032378029</c:v>
                      </c:pt>
                      <c:pt idx="24">
                        <c:v>0.38512830721343694</c:v>
                      </c:pt>
                      <c:pt idx="25">
                        <c:v>0.39813556634476094</c:v>
                      </c:pt>
                      <c:pt idx="26">
                        <c:v>0.41054669939584032</c:v>
                      </c:pt>
                      <c:pt idx="27">
                        <c:v>0.4223575899227352</c:v>
                      </c:pt>
                      <c:pt idx="28">
                        <c:v>0.43356730485788975</c:v>
                      </c:pt>
                      <c:pt idx="29">
                        <c:v>0.44417804408924949</c:v>
                      </c:pt>
                      <c:pt idx="30">
                        <c:v>0.45419506849107394</c:v>
                      </c:pt>
                      <c:pt idx="31">
                        <c:v>0.46362660692111396</c:v>
                      </c:pt>
                      <c:pt idx="32">
                        <c:v>0.47248374283913996</c:v>
                      </c:pt>
                      <c:pt idx="33">
                        <c:v>0.48078028133787298</c:v>
                      </c:pt>
                      <c:pt idx="34">
                        <c:v>0.48853259750829081</c:v>
                      </c:pt>
                      <c:pt idx="35">
                        <c:v>0.49575946718622099</c:v>
                      </c:pt>
                      <c:pt idx="36">
                        <c:v>0.50248188124525051</c:v>
                      </c:pt>
                      <c:pt idx="37">
                        <c:v>0.50872284471155649</c:v>
                      </c:pt>
                      <c:pt idx="38">
                        <c:v>0.51450716207852476</c:v>
                      </c:pt>
                      <c:pt idx="39">
                        <c:v>0.51986121029234644</c:v>
                      </c:pt>
                      <c:pt idx="40">
                        <c:v>0.52481270096352806</c:v>
                      </c:pt>
                      <c:pt idx="41">
                        <c:v>0.52939043343289394</c:v>
                      </c:pt>
                      <c:pt idx="42">
                        <c:v>0.53362404038370581</c:v>
                      </c:pt>
                      <c:pt idx="43">
                        <c:v>0.5375437277435493</c:v>
                      </c:pt>
                      <c:pt idx="44">
                        <c:v>0.54118001066031518</c:v>
                      </c:pt>
                      <c:pt idx="45">
                        <c:v>0.54456344736565476</c:v>
                      </c:pt>
                      <c:pt idx="46">
                        <c:v>0.54772437275649755</c:v>
                      </c:pt>
                      <c:pt idx="47">
                        <c:v>0.55069263353049924</c:v>
                      </c:pt>
                      <c:pt idx="48">
                        <c:v>0.55349732670456042</c:v>
                      </c:pt>
                      <c:pt idx="49">
                        <c:v>0.55616654332686666</c:v>
                      </c:pt>
                      <c:pt idx="50">
                        <c:v>0.55872711916236306</c:v>
                      </c:pt>
                      <c:pt idx="51">
                        <c:v>0.56120439408935829</c:v>
                      </c:pt>
                      <c:pt idx="52">
                        <c:v>0.56362198189133261</c:v>
                      </c:pt>
                      <c:pt idx="53">
                        <c:v>0.56600155206331482</c:v>
                      </c:pt>
                      <c:pt idx="54">
                        <c:v>0.56836262517681646</c:v>
                      </c:pt>
                      <c:pt idx="55">
                        <c:v>0.57072238326172509</c:v>
                      </c:pt>
                      <c:pt idx="56">
                        <c:v>0.57309549656830916</c:v>
                      </c:pt>
                      <c:pt idx="57">
                        <c:v>0.57549396796817787</c:v>
                      </c:pt>
                      <c:pt idx="58">
                        <c:v>0.57792699614030885</c:v>
                      </c:pt>
                      <c:pt idx="59">
                        <c:v>0.5804008585678555</c:v>
                      </c:pt>
                      <c:pt idx="60">
                        <c:v>0.58291881524409628</c:v>
                      </c:pt>
                      <c:pt idx="61">
                        <c:v>0.585481033852428</c:v>
                      </c:pt>
                      <c:pt idx="62">
                        <c:v>0.58808453704657215</c:v>
                      </c:pt>
                      <c:pt idx="63">
                        <c:v>0.59072317231403304</c:v>
                      </c:pt>
                      <c:pt idx="64">
                        <c:v>0.59338760475924801</c:v>
                      </c:pt>
                      <c:pt idx="65">
                        <c:v>0.59606533299372477</c:v>
                      </c:pt>
                      <c:pt idx="66">
                        <c:v>0.59874072816971857</c:v>
                      </c:pt>
                      <c:pt idx="67">
                        <c:v>0.60139509604264108</c:v>
                      </c:pt>
                      <c:pt idx="68">
                        <c:v>0.60400676179637347</c:v>
                      </c:pt>
                      <c:pt idx="69">
                        <c:v>0.60655117721593543</c:v>
                      </c:pt>
                      <c:pt idx="70">
                        <c:v>0.60900104964452062</c:v>
                      </c:pt>
                      <c:pt idx="71">
                        <c:v>0.61132649201767497</c:v>
                      </c:pt>
                      <c:pt idx="72">
                        <c:v>0.61349519312731682</c:v>
                      </c:pt>
                      <c:pt idx="73">
                        <c:v>0.61547260713324592</c:v>
                      </c:pt>
                      <c:pt idx="74">
                        <c:v>0.61722216121067264</c:v>
                      </c:pt>
                      <c:pt idx="75">
                        <c:v>0.61870548009992454</c:v>
                      </c:pt>
                      <c:pt idx="76">
                        <c:v>0.61988262620965762</c:v>
                      </c:pt>
                      <c:pt idx="77">
                        <c:v>0.62071235381836665</c:v>
                      </c:pt>
                      <c:pt idx="78">
                        <c:v>0.6211523758214329</c:v>
                      </c:pt>
                      <c:pt idx="79">
                        <c:v>0.62115964138301949</c:v>
                      </c:pt>
                      <c:pt idx="80">
                        <c:v>0.62069062277439724</c:v>
                      </c:pt>
                      <c:pt idx="81">
                        <c:v>0.61970160961326182</c:v>
                      </c:pt>
                      <c:pt idx="82">
                        <c:v>0.61814900866275568</c:v>
                      </c:pt>
                      <c:pt idx="83">
                        <c:v>0.61598964730458805</c:v>
                      </c:pt>
                      <c:pt idx="84">
                        <c:v>0.6131810787681643</c:v>
                      </c:pt>
                      <c:pt idx="85">
                        <c:v>0.60968188717723693</c:v>
                      </c:pt>
                      <c:pt idx="86">
                        <c:v>0.60545199046739717</c:v>
                      </c:pt>
                      <c:pt idx="87">
                        <c:v>0.60045293923184606</c:v>
                      </c:pt>
                      <c:pt idx="88">
                        <c:v>0.59464820956929099</c:v>
                      </c:pt>
                      <c:pt idx="89">
                        <c:v>0.58800348803644154</c:v>
                      </c:pt>
                      <c:pt idx="90">
                        <c:v>0.58048694684826763</c:v>
                      </c:pt>
                      <c:pt idx="91">
                        <c:v>0.57206950752169639</c:v>
                      </c:pt>
                      <c:pt idx="92">
                        <c:v>0.56272509122246073</c:v>
                      </c:pt>
                      <c:pt idx="93">
                        <c:v>0.55243085414997584</c:v>
                      </c:pt>
                      <c:pt idx="94">
                        <c:v>0.54116740638098737</c:v>
                      </c:pt>
                      <c:pt idx="95">
                        <c:v>0.52891901268874819</c:v>
                      </c:pt>
                      <c:pt idx="96">
                        <c:v>0.51567377396008485</c:v>
                      </c:pt>
                      <c:pt idx="97">
                        <c:v>0.50142378794725673</c:v>
                      </c:pt>
                      <c:pt idx="98">
                        <c:v>0.48616528821426974</c:v>
                      </c:pt>
                      <c:pt idx="99">
                        <c:v>0.46989876026756572</c:v>
                      </c:pt>
                      <c:pt idx="100">
                        <c:v>0.45262903399791188</c:v>
                      </c:pt>
                      <c:pt idx="101">
                        <c:v>0.43436535170307156</c:v>
                      </c:pt>
                      <c:pt idx="102">
                        <c:v>0.41512141110851464</c:v>
                      </c:pt>
                      <c:pt idx="103">
                        <c:v>0.39491538295514605</c:v>
                      </c:pt>
                      <c:pt idx="104">
                        <c:v>0.37376990287782164</c:v>
                      </c:pt>
                      <c:pt idx="105">
                        <c:v>0.35171203745533874</c:v>
                      </c:pt>
                      <c:pt idx="106">
                        <c:v>0.32877322447064949</c:v>
                      </c:pt>
                      <c:pt idx="107">
                        <c:v>0.30498918757825993</c:v>
                      </c:pt>
                      <c:pt idx="108">
                        <c:v>0.28039982573316641</c:v>
                      </c:pt>
                      <c:pt idx="109">
                        <c:v>0.25504907789125209</c:v>
                      </c:pt>
                      <c:pt idx="110">
                        <c:v>0.22898476364385234</c:v>
                      </c:pt>
                      <c:pt idx="111">
                        <c:v>0.20225840059824113</c:v>
                      </c:pt>
                      <c:pt idx="112">
                        <c:v>0.17492499946015166</c:v>
                      </c:pt>
                      <c:pt idx="113">
                        <c:v>0.14704283791322689</c:v>
                      </c:pt>
                      <c:pt idx="114">
                        <c:v>0.11867321452261814</c:v>
                      </c:pt>
                      <c:pt idx="115">
                        <c:v>8.9880184014984987E-2</c:v>
                      </c:pt>
                      <c:pt idx="116">
                        <c:v>6.073027540411096E-2</c:v>
                      </c:pt>
                      <c:pt idx="117">
                        <c:v>3.1292194539497685E-2</c:v>
                      </c:pt>
                      <c:pt idx="118">
                        <c:v>1.6365127539468265E-3</c:v>
                      </c:pt>
                      <c:pt idx="119">
                        <c:v>-2.8164656625326873E-2</c:v>
                      </c:pt>
                      <c:pt idx="120">
                        <c:v>-5.8037992059663132E-2</c:v>
                      </c:pt>
                      <c:pt idx="121">
                        <c:v>-8.790930596694721E-2</c:v>
                      </c:pt>
                      <c:pt idx="122">
                        <c:v>-0.11770389331049839</c:v>
                      </c:pt>
                      <c:pt idx="123">
                        <c:v>-0.14734688460162851</c:v>
                      </c:pt>
                      <c:pt idx="124">
                        <c:v>-0.17676360127776719</c:v>
                      </c:pt>
                      <c:pt idx="125">
                        <c:v>-0.20587991139962231</c:v>
                      </c:pt>
                      <c:pt idx="126">
                        <c:v>-0.23462258360498434</c:v>
                      </c:pt>
                      <c:pt idx="127">
                        <c:v>-0.26291963726353024</c:v>
                      </c:pt>
                      <c:pt idx="128">
                        <c:v>-0.290700686796318</c:v>
                      </c:pt>
                      <c:pt idx="129">
                        <c:v>-0.3178972781554727</c:v>
                      </c:pt>
                      <c:pt idx="130">
                        <c:v>-0.3444432155036532</c:v>
                      </c:pt>
                      <c:pt idx="131">
                        <c:v>-0.37027487618901195</c:v>
                      </c:pt>
                      <c:pt idx="132">
                        <c:v>-0.39533151217915413</c:v>
                      </c:pt>
                      <c:pt idx="133">
                        <c:v>-0.41955553619667274</c:v>
                      </c:pt>
                      <c:pt idx="134">
                        <c:v>-0.44289279088869893</c:v>
                      </c:pt>
                      <c:pt idx="135">
                        <c:v>-0.46529279946300417</c:v>
                      </c:pt>
                      <c:pt idx="136">
                        <c:v>-0.48670899633291154</c:v>
                      </c:pt>
                      <c:pt idx="137">
                        <c:v>-0.50709893643195514</c:v>
                      </c:pt>
                      <c:pt idx="138">
                        <c:v>-0.52642448198612002</c:v>
                      </c:pt>
                      <c:pt idx="139">
                        <c:v>-0.54465196566583596</c:v>
                      </c:pt>
                      <c:pt idx="140">
                        <c:v>-0.56175232918085405</c:v>
                      </c:pt>
                      <c:pt idx="141">
                        <c:v>-0.57770123652782501</c:v>
                      </c:pt>
                      <c:pt idx="142">
                        <c:v>-0.59247916125194722</c:v>
                      </c:pt>
                      <c:pt idx="143">
                        <c:v>-0.60607144723948148</c:v>
                      </c:pt>
                      <c:pt idx="144">
                        <c:v>-0.61846834271633166</c:v>
                      </c:pt>
                      <c:pt idx="145">
                        <c:v>-0.62966500728823793</c:v>
                      </c:pt>
                      <c:pt idx="146">
                        <c:v>-0.63966149201946565</c:v>
                      </c:pt>
                      <c:pt idx="147">
                        <c:v>-0.64846269270819545</c:v>
                      </c:pt>
                      <c:pt idx="148">
                        <c:v>-0.65607827667711394</c:v>
                      </c:pt>
                      <c:pt idx="149">
                        <c:v>-0.66252258355601257</c:v>
                      </c:pt>
                      <c:pt idx="150">
                        <c:v>-0.66781450068852166</c:v>
                      </c:pt>
                      <c:pt idx="151">
                        <c:v>-0.67197731394647908</c:v>
                      </c:pt>
                      <c:pt idx="152">
                        <c:v>-0.67503853488195842</c:v>
                      </c:pt>
                      <c:pt idx="153">
                        <c:v>-0.67702970528770168</c:v>
                      </c:pt>
                      <c:pt idx="154">
                        <c:v>-0.67798618037080549</c:v>
                      </c:pt>
                      <c:pt idx="155">
                        <c:v>-0.67794689187113355</c:v>
                      </c:pt>
                      <c:pt idx="156">
                        <c:v>-0.67695409257430816</c:v>
                      </c:pt>
                      <c:pt idx="157">
                        <c:v>-0.67505308377854334</c:v>
                      </c:pt>
                      <c:pt idx="158">
                        <c:v>-0.6722919273743545</c:v>
                      </c:pt>
                      <c:pt idx="159">
                        <c:v>-0.66872114428568519</c:v>
                      </c:pt>
                      <c:pt idx="160">
                        <c:v>-0.66439340109970635</c:v>
                      </c:pt>
                      <c:pt idx="161">
                        <c:v>-0.65936318677998562</c:v>
                      </c:pt>
                      <c:pt idx="162">
                        <c:v>-0.65368648141346375</c:v>
                      </c:pt>
                      <c:pt idx="163">
                        <c:v>-0.64742041898540703</c:v>
                      </c:pt>
                      <c:pt idx="164">
                        <c:v>-0.64062294620794713</c:v>
                      </c:pt>
                      <c:pt idx="165">
                        <c:v>-0.63335247944679818</c:v>
                      </c:pt>
                      <c:pt idx="166">
                        <c:v>-0.625667561797149</c:v>
                      </c:pt>
                      <c:pt idx="167">
                        <c:v>-0.61762652235353865</c:v>
                      </c:pt>
                      <c:pt idx="168">
                        <c:v>-0.60928713969978343</c:v>
                      </c:pt>
                      <c:pt idx="169">
                        <c:v>-0.60070631161386623</c:v>
                      </c:pt>
                      <c:pt idx="170">
                        <c:v>-0.59193973293934188</c:v>
                      </c:pt>
                      <c:pt idx="171">
                        <c:v>-0.58304158351950996</c:v>
                      </c:pt>
                      <c:pt idx="172">
                        <c:v>-0.57406422802375046</c:v>
                      </c:pt>
                      <c:pt idx="173">
                        <c:v>-0.56505792941740807</c:v>
                      </c:pt>
                      <c:pt idx="174">
                        <c:v>-0.55607057773797386</c:v>
                      </c:pt>
                      <c:pt idx="175">
                        <c:v>-0.54714743574158498</c:v>
                      </c:pt>
                      <c:pt idx="176">
                        <c:v>-0.53833090287568686</c:v>
                      </c:pt>
                      <c:pt idx="177">
                        <c:v>-0.52966029891676869</c:v>
                      </c:pt>
                      <c:pt idx="178">
                        <c:v>-0.52117166848712049</c:v>
                      </c:pt>
                      <c:pt idx="179">
                        <c:v>-0.51289760753235381</c:v>
                      </c:pt>
                      <c:pt idx="180">
                        <c:v>-0.50486711270282691</c:v>
                      </c:pt>
                      <c:pt idx="181">
                        <c:v>-0.49710545443798965</c:v>
                      </c:pt>
                      <c:pt idx="182">
                        <c:v>-0.48963407440390566</c:v>
                      </c:pt>
                      <c:pt idx="183">
                        <c:v>-0.4824705077817581</c:v>
                      </c:pt>
                      <c:pt idx="184">
                        <c:v>-0.47562833074998678</c:v>
                      </c:pt>
                      <c:pt idx="185">
                        <c:v>-0.46911713334576233</c:v>
                      </c:pt>
                      <c:pt idx="186">
                        <c:v>-0.46294251773379713</c:v>
                      </c:pt>
                      <c:pt idx="187">
                        <c:v>-0.45710612175300053</c:v>
                      </c:pt>
                      <c:pt idx="188">
                        <c:v>-0.45160566745518377</c:v>
                      </c:pt>
                      <c:pt idx="189">
                        <c:v>-0.44643503419589248</c:v>
                      </c:pt>
                      <c:pt idx="190">
                        <c:v>-0.44158435568644588</c:v>
                      </c:pt>
                      <c:pt idx="191">
                        <c:v>-0.43704014026934368</c:v>
                      </c:pt>
                      <c:pt idx="192">
                        <c:v>-0.43278541353726196</c:v>
                      </c:pt>
                      <c:pt idx="193">
                        <c:v>-0.42879988227978766</c:v>
                      </c:pt>
                      <c:pt idx="194">
                        <c:v>-0.42506011861268395</c:v>
                      </c:pt>
                      <c:pt idx="195">
                        <c:v>-0.42153976302263102</c:v>
                      </c:pt>
                      <c:pt idx="196">
                        <c:v>-0.41820974494679697</c:v>
                      </c:pt>
                      <c:pt idx="197">
                        <c:v>-0.41503851940196929</c:v>
                      </c:pt>
                      <c:pt idx="198">
                        <c:v>-0.41199231808295245</c:v>
                      </c:pt>
                      <c:pt idx="199">
                        <c:v>-0.40903541326509846</c:v>
                      </c:pt>
                      <c:pt idx="200">
                        <c:v>-0.40613039277169394</c:v>
                      </c:pt>
                      <c:pt idx="201">
                        <c:v>-0.40323844420392824</c:v>
                      </c:pt>
                      <c:pt idx="202">
                        <c:v>-0.40031964657969427</c:v>
                      </c:pt>
                      <c:pt idx="203">
                        <c:v>-0.39733326748782294</c:v>
                      </c:pt>
                      <c:pt idx="204">
                        <c:v>-0.3942380638367538</c:v>
                      </c:pt>
                      <c:pt idx="205">
                        <c:v>-0.3909925842612591</c:v>
                      </c:pt>
                      <c:pt idx="206">
                        <c:v>-0.38755547124771561</c:v>
                      </c:pt>
                      <c:pt idx="207">
                        <c:v>-0.38388576104759758</c:v>
                      </c:pt>
                      <c:pt idx="208">
                        <c:v>-0.37994317947021716</c:v>
                      </c:pt>
                      <c:pt idx="209">
                        <c:v>-0.37568843167913851</c:v>
                      </c:pt>
                      <c:pt idx="210">
                        <c:v>-0.3710834841618994</c:v>
                      </c:pt>
                      <c:pt idx="211">
                        <c:v>-0.36609183709937376</c:v>
                      </c:pt>
                      <c:pt idx="212">
                        <c:v>-0.36067878542892146</c:v>
                      </c:pt>
                      <c:pt idx="213">
                        <c:v>-0.35481166697396005</c:v>
                      </c:pt>
                      <c:pt idx="214">
                        <c:v>-0.34846009610121148</c:v>
                      </c:pt>
                      <c:pt idx="215">
                        <c:v>-0.34159618146508391</c:v>
                      </c:pt>
                      <c:pt idx="216">
                        <c:v>-0.33419472650575921</c:v>
                      </c:pt>
                      <c:pt idx="217">
                        <c:v>-0.32623341148290985</c:v>
                      </c:pt>
                      <c:pt idx="218">
                        <c:v>-0.31769295594979485</c:v>
                      </c:pt>
                      <c:pt idx="219">
                        <c:v>-0.30855726070199474</c:v>
                      </c:pt>
                      <c:pt idx="220">
                        <c:v>-0.29881352837040587</c:v>
                      </c:pt>
                      <c:pt idx="221">
                        <c:v>-0.28845236196844831</c:v>
                      </c:pt>
                      <c:pt idx="222">
                        <c:v>-0.27746784084784371</c:v>
                      </c:pt>
                      <c:pt idx="223">
                        <c:v>-0.26585757366487084</c:v>
                      </c:pt>
                      <c:pt idx="224">
                        <c:v>-0.25362272810874775</c:v>
                      </c:pt>
                      <c:pt idx="225">
                        <c:v>-0.24076803729476756</c:v>
                      </c:pt>
                      <c:pt idx="226">
                        <c:v>-0.22730178287606609</c:v>
                      </c:pt>
                      <c:pt idx="227">
                        <c:v>-0.21323575507844245</c:v>
                      </c:pt>
                      <c:pt idx="228">
                        <c:v>-0.1985851900115457</c:v>
                      </c:pt>
                      <c:pt idx="229">
                        <c:v>-0.1833686847560112</c:v>
                      </c:pt>
                      <c:pt idx="230">
                        <c:v>-0.16760809086886522</c:v>
                      </c:pt>
                      <c:pt idx="231">
                        <c:v>-0.15132838708779001</c:v>
                      </c:pt>
                      <c:pt idx="232">
                        <c:v>-0.13455753214778146</c:v>
                      </c:pt>
                      <c:pt idx="233">
                        <c:v>-0.11732629875050221</c:v>
                      </c:pt>
                      <c:pt idx="234">
                        <c:v>-9.9668089846403546E-2</c:v>
                      </c:pt>
                      <c:pt idx="235">
                        <c:v>-8.1618738501730959E-2</c:v>
                      </c:pt>
                      <c:pt idx="236">
                        <c:v>-4.4500786730901874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9C67-4685-BBBD-6BF08DD22018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8"/>
          <c:order val="8"/>
          <c:tx>
            <c:strRef>
              <c:f>'Feuil2 (2)'!$N$7</c:f>
              <c:strCache>
                <c:ptCount val="1"/>
                <c:pt idx="0">
                  <c:v>x3</c:v>
                </c:pt>
              </c:strCache>
              <c:extLst xmlns:c15="http://schemas.microsoft.com/office/drawing/2012/chart"/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Feuil2 (2)'!$E$8:$E$244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  <c:extLst xmlns:c15="http://schemas.microsoft.com/office/drawing/2012/chart"/>
            </c:numRef>
          </c:xVal>
          <c:yVal>
            <c:numRef>
              <c:f>'Feuil2 (2)'!$N$8:$N$244</c:f>
              <c:numCache>
                <c:formatCode>General</c:formatCode>
                <c:ptCount val="237"/>
                <c:pt idx="0">
                  <c:v>-4.4500786730901701E-2</c:v>
                </c:pt>
                <c:pt idx="1">
                  <c:v>-2.5514000173157574E-2</c:v>
                </c:pt>
                <c:pt idx="2">
                  <c:v>-6.2992070149461756E-3</c:v>
                </c:pt>
                <c:pt idx="3">
                  <c:v>1.3099084309022516E-2</c:v>
                </c:pt>
                <c:pt idx="4">
                  <c:v>3.2635397669141142E-2</c:v>
                </c:pt>
                <c:pt idx="5">
                  <c:v>5.2263561176786877E-2</c:v>
                </c:pt>
                <c:pt idx="6">
                  <c:v>7.1936982461357435E-2</c:v>
                </c:pt>
                <c:pt idx="7">
                  <c:v>9.1608925453740109E-2</c:v>
                </c:pt>
                <c:pt idx="8">
                  <c:v>0.11123278683569909</c:v>
                </c:pt>
                <c:pt idx="9">
                  <c:v>0.13076237032086307</c:v>
                </c:pt>
                <c:pt idx="10">
                  <c:v>0.15015215695113143</c:v>
                </c:pt>
                <c:pt idx="11">
                  <c:v>0.16935756962226189</c:v>
                </c:pt>
                <c:pt idx="12">
                  <c:v>0.18833523009395989</c:v>
                </c:pt>
                <c:pt idx="13">
                  <c:v>0.20704320679267163</c:v>
                </c:pt>
                <c:pt idx="14">
                  <c:v>0.22544125177914948</c:v>
                </c:pt>
                <c:pt idx="15">
                  <c:v>0.24349102532728362</c:v>
                </c:pt>
                <c:pt idx="16">
                  <c:v>0.26115630664518696</c:v>
                </c:pt>
                <c:pt idx="17">
                  <c:v>0.2784031893635408</c:v>
                </c:pt>
                <c:pt idx="18">
                  <c:v>0.29520026051912629</c:v>
                </c:pt>
                <c:pt idx="19">
                  <c:v>0.31151876187262512</c:v>
                </c:pt>
                <c:pt idx="20">
                  <c:v>0.32733273251844364</c:v>
                </c:pt>
                <c:pt idx="21">
                  <c:v>0.34261913186972603</c:v>
                </c:pt>
                <c:pt idx="22">
                  <c:v>0.35735794223305783</c:v>
                </c:pt>
                <c:pt idx="23">
                  <c:v>0.37153225032378029</c:v>
                </c:pt>
                <c:pt idx="24">
                  <c:v>0.38512830721343694</c:v>
                </c:pt>
                <c:pt idx="25">
                  <c:v>0.39813556634476094</c:v>
                </c:pt>
                <c:pt idx="26">
                  <c:v>0.41054669939584032</c:v>
                </c:pt>
                <c:pt idx="27">
                  <c:v>0.4223575899227352</c:v>
                </c:pt>
                <c:pt idx="28">
                  <c:v>0.43356730485788975</c:v>
                </c:pt>
                <c:pt idx="29">
                  <c:v>0.44417804408924949</c:v>
                </c:pt>
                <c:pt idx="30">
                  <c:v>0.45419506849107394</c:v>
                </c:pt>
                <c:pt idx="31">
                  <c:v>0.46362660692111396</c:v>
                </c:pt>
                <c:pt idx="32">
                  <c:v>0.47248374283913996</c:v>
                </c:pt>
                <c:pt idx="33">
                  <c:v>0.48078028133787298</c:v>
                </c:pt>
                <c:pt idx="34">
                  <c:v>0.48853259750829081</c:v>
                </c:pt>
                <c:pt idx="35">
                  <c:v>0.49575946718622099</c:v>
                </c:pt>
                <c:pt idx="36">
                  <c:v>0.50248188124525051</c:v>
                </c:pt>
                <c:pt idx="37">
                  <c:v>0.50872284471155649</c:v>
                </c:pt>
                <c:pt idx="38">
                  <c:v>0.51450716207852476</c:v>
                </c:pt>
                <c:pt idx="39">
                  <c:v>0.51986121029234644</c:v>
                </c:pt>
                <c:pt idx="40">
                  <c:v>0.52481270096352806</c:v>
                </c:pt>
                <c:pt idx="41">
                  <c:v>0.52939043343289394</c:v>
                </c:pt>
                <c:pt idx="42">
                  <c:v>0.53362404038370581</c:v>
                </c:pt>
                <c:pt idx="43">
                  <c:v>0.5375437277435493</c:v>
                </c:pt>
                <c:pt idx="44">
                  <c:v>0.54118001066031518</c:v>
                </c:pt>
                <c:pt idx="45">
                  <c:v>0.54456344736565476</c:v>
                </c:pt>
                <c:pt idx="46">
                  <c:v>0.54772437275649755</c:v>
                </c:pt>
                <c:pt idx="47">
                  <c:v>0.55069263353049924</c:v>
                </c:pt>
                <c:pt idx="48">
                  <c:v>0.55349732670456042</c:v>
                </c:pt>
                <c:pt idx="49">
                  <c:v>0.55616654332686666</c:v>
                </c:pt>
                <c:pt idx="50">
                  <c:v>0.55872711916236306</c:v>
                </c:pt>
                <c:pt idx="51">
                  <c:v>0.56120439408935829</c:v>
                </c:pt>
                <c:pt idx="52">
                  <c:v>0.56362198189133261</c:v>
                </c:pt>
                <c:pt idx="53">
                  <c:v>0.56600155206331482</c:v>
                </c:pt>
                <c:pt idx="54">
                  <c:v>0.56836262517681646</c:v>
                </c:pt>
                <c:pt idx="55">
                  <c:v>0.57072238326172509</c:v>
                </c:pt>
                <c:pt idx="56">
                  <c:v>0.57309549656830916</c:v>
                </c:pt>
                <c:pt idx="57">
                  <c:v>0.57549396796817787</c:v>
                </c:pt>
                <c:pt idx="58">
                  <c:v>0.57792699614030885</c:v>
                </c:pt>
                <c:pt idx="59">
                  <c:v>0.5804008585678555</c:v>
                </c:pt>
                <c:pt idx="60">
                  <c:v>0.58291881524409628</c:v>
                </c:pt>
                <c:pt idx="61">
                  <c:v>0.585481033852428</c:v>
                </c:pt>
                <c:pt idx="62">
                  <c:v>0.58808453704657215</c:v>
                </c:pt>
                <c:pt idx="63">
                  <c:v>0.59072317231403304</c:v>
                </c:pt>
                <c:pt idx="64">
                  <c:v>0.59338760475924801</c:v>
                </c:pt>
                <c:pt idx="65">
                  <c:v>0.59606533299372477</c:v>
                </c:pt>
                <c:pt idx="66">
                  <c:v>0.59874072816971857</c:v>
                </c:pt>
                <c:pt idx="67">
                  <c:v>0.60139509604264108</c:v>
                </c:pt>
                <c:pt idx="68">
                  <c:v>0.60400676179637347</c:v>
                </c:pt>
                <c:pt idx="69">
                  <c:v>0.60655117721593543</c:v>
                </c:pt>
                <c:pt idx="70">
                  <c:v>0.60900104964452062</c:v>
                </c:pt>
                <c:pt idx="71">
                  <c:v>0.61132649201767497</c:v>
                </c:pt>
                <c:pt idx="72">
                  <c:v>0.61349519312731682</c:v>
                </c:pt>
                <c:pt idx="73">
                  <c:v>0.61547260713324592</c:v>
                </c:pt>
                <c:pt idx="74">
                  <c:v>0.61722216121067264</c:v>
                </c:pt>
                <c:pt idx="75">
                  <c:v>0.61870548009992454</c:v>
                </c:pt>
                <c:pt idx="76">
                  <c:v>0.61988262620965762</c:v>
                </c:pt>
                <c:pt idx="77">
                  <c:v>0.62071235381836665</c:v>
                </c:pt>
                <c:pt idx="78">
                  <c:v>0.6211523758214329</c:v>
                </c:pt>
                <c:pt idx="79">
                  <c:v>0.62115964138301949</c:v>
                </c:pt>
                <c:pt idx="80">
                  <c:v>0.62069062277439724</c:v>
                </c:pt>
                <c:pt idx="81">
                  <c:v>0.61970160961326182</c:v>
                </c:pt>
                <c:pt idx="82">
                  <c:v>0.61814900866275568</c:v>
                </c:pt>
                <c:pt idx="83">
                  <c:v>0.61598964730458805</c:v>
                </c:pt>
                <c:pt idx="84">
                  <c:v>0.6131810787681643</c:v>
                </c:pt>
                <c:pt idx="85">
                  <c:v>0.60968188717723693</c:v>
                </c:pt>
                <c:pt idx="86">
                  <c:v>0.60545199046739717</c:v>
                </c:pt>
                <c:pt idx="87">
                  <c:v>0.60045293923184606</c:v>
                </c:pt>
                <c:pt idx="88">
                  <c:v>0.59464820956929099</c:v>
                </c:pt>
                <c:pt idx="89">
                  <c:v>0.58800348803644154</c:v>
                </c:pt>
                <c:pt idx="90">
                  <c:v>0.58048694684826763</c:v>
                </c:pt>
                <c:pt idx="91">
                  <c:v>0.57206950752169639</c:v>
                </c:pt>
                <c:pt idx="92">
                  <c:v>0.56272509122246073</c:v>
                </c:pt>
                <c:pt idx="93">
                  <c:v>0.55243085414997584</c:v>
                </c:pt>
                <c:pt idx="94">
                  <c:v>0.54116740638098737</c:v>
                </c:pt>
                <c:pt idx="95">
                  <c:v>0.52891901268874819</c:v>
                </c:pt>
                <c:pt idx="96">
                  <c:v>0.51567377396008485</c:v>
                </c:pt>
                <c:pt idx="97">
                  <c:v>0.50142378794725673</c:v>
                </c:pt>
                <c:pt idx="98">
                  <c:v>0.48616528821426974</c:v>
                </c:pt>
                <c:pt idx="99">
                  <c:v>0.46989876026756572</c:v>
                </c:pt>
                <c:pt idx="100">
                  <c:v>0.45262903399791188</c:v>
                </c:pt>
                <c:pt idx="101">
                  <c:v>0.43436535170307156</c:v>
                </c:pt>
                <c:pt idx="102">
                  <c:v>0.41512141110851464</c:v>
                </c:pt>
                <c:pt idx="103">
                  <c:v>0.39491538295514605</c:v>
                </c:pt>
                <c:pt idx="104">
                  <c:v>0.37376990287782164</c:v>
                </c:pt>
                <c:pt idx="105">
                  <c:v>0.35171203745533874</c:v>
                </c:pt>
                <c:pt idx="106">
                  <c:v>0.32877322447064949</c:v>
                </c:pt>
                <c:pt idx="107">
                  <c:v>0.30498918757825993</c:v>
                </c:pt>
                <c:pt idx="108">
                  <c:v>0.28039982573316641</c:v>
                </c:pt>
                <c:pt idx="109">
                  <c:v>0.25504907789125209</c:v>
                </c:pt>
                <c:pt idx="110">
                  <c:v>0.22898476364385234</c:v>
                </c:pt>
                <c:pt idx="111">
                  <c:v>0.20225840059824113</c:v>
                </c:pt>
                <c:pt idx="112">
                  <c:v>0.17492499946015166</c:v>
                </c:pt>
                <c:pt idx="113">
                  <c:v>0.14704283791322689</c:v>
                </c:pt>
                <c:pt idx="114">
                  <c:v>0.11867321452261814</c:v>
                </c:pt>
                <c:pt idx="115">
                  <c:v>8.9880184014984987E-2</c:v>
                </c:pt>
                <c:pt idx="116">
                  <c:v>6.073027540411096E-2</c:v>
                </c:pt>
                <c:pt idx="117">
                  <c:v>3.1292194539497685E-2</c:v>
                </c:pt>
                <c:pt idx="118">
                  <c:v>1.6365127539468265E-3</c:v>
                </c:pt>
                <c:pt idx="119">
                  <c:v>-2.8164656625326873E-2</c:v>
                </c:pt>
                <c:pt idx="120">
                  <c:v>-5.8037992059663132E-2</c:v>
                </c:pt>
                <c:pt idx="121">
                  <c:v>-8.790930596694721E-2</c:v>
                </c:pt>
                <c:pt idx="122">
                  <c:v>-0.11770389331049839</c:v>
                </c:pt>
                <c:pt idx="123">
                  <c:v>-0.14734688460162851</c:v>
                </c:pt>
                <c:pt idx="124">
                  <c:v>-0.17676360127776719</c:v>
                </c:pt>
                <c:pt idx="125">
                  <c:v>-0.20587991139962231</c:v>
                </c:pt>
                <c:pt idx="126">
                  <c:v>-0.23462258360498434</c:v>
                </c:pt>
                <c:pt idx="127">
                  <c:v>-0.26291963726353024</c:v>
                </c:pt>
                <c:pt idx="128">
                  <c:v>-0.290700686796318</c:v>
                </c:pt>
                <c:pt idx="129">
                  <c:v>-0.3178972781554727</c:v>
                </c:pt>
                <c:pt idx="130">
                  <c:v>-0.3444432155036532</c:v>
                </c:pt>
                <c:pt idx="131">
                  <c:v>-0.37027487618901195</c:v>
                </c:pt>
                <c:pt idx="132">
                  <c:v>-0.39533151217915413</c:v>
                </c:pt>
                <c:pt idx="133">
                  <c:v>-0.41955553619667274</c:v>
                </c:pt>
                <c:pt idx="134">
                  <c:v>-0.44289279088869893</c:v>
                </c:pt>
                <c:pt idx="135">
                  <c:v>-0.46529279946300417</c:v>
                </c:pt>
                <c:pt idx="136">
                  <c:v>-0.48670899633291154</c:v>
                </c:pt>
                <c:pt idx="137">
                  <c:v>-0.50709893643195514</c:v>
                </c:pt>
                <c:pt idx="138">
                  <c:v>-0.52642448198612002</c:v>
                </c:pt>
                <c:pt idx="139">
                  <c:v>-0.54465196566583596</c:v>
                </c:pt>
                <c:pt idx="140">
                  <c:v>-0.56175232918085405</c:v>
                </c:pt>
                <c:pt idx="141">
                  <c:v>-0.57770123652782501</c:v>
                </c:pt>
                <c:pt idx="142">
                  <c:v>-0.59247916125194722</c:v>
                </c:pt>
                <c:pt idx="143">
                  <c:v>-0.60607144723948148</c:v>
                </c:pt>
                <c:pt idx="144">
                  <c:v>-0.61846834271633166</c:v>
                </c:pt>
                <c:pt idx="145">
                  <c:v>-0.62966500728823793</c:v>
                </c:pt>
                <c:pt idx="146">
                  <c:v>-0.63966149201946565</c:v>
                </c:pt>
                <c:pt idx="147">
                  <c:v>-0.64846269270819545</c:v>
                </c:pt>
                <c:pt idx="148">
                  <c:v>-0.65607827667711394</c:v>
                </c:pt>
                <c:pt idx="149">
                  <c:v>-0.66252258355601257</c:v>
                </c:pt>
                <c:pt idx="150">
                  <c:v>-0.66781450068852166</c:v>
                </c:pt>
                <c:pt idx="151">
                  <c:v>-0.67197731394647908</c:v>
                </c:pt>
                <c:pt idx="152">
                  <c:v>-0.67503853488195842</c:v>
                </c:pt>
                <c:pt idx="153">
                  <c:v>-0.67702970528770168</c:v>
                </c:pt>
                <c:pt idx="154">
                  <c:v>-0.67798618037080549</c:v>
                </c:pt>
                <c:pt idx="155">
                  <c:v>-0.67794689187113355</c:v>
                </c:pt>
                <c:pt idx="156">
                  <c:v>-0.67695409257430816</c:v>
                </c:pt>
                <c:pt idx="157">
                  <c:v>-0.67505308377854334</c:v>
                </c:pt>
                <c:pt idx="158">
                  <c:v>-0.6722919273743545</c:v>
                </c:pt>
                <c:pt idx="159">
                  <c:v>-0.66872114428568519</c:v>
                </c:pt>
                <c:pt idx="160">
                  <c:v>-0.66439340109970635</c:v>
                </c:pt>
                <c:pt idx="161">
                  <c:v>-0.65936318677998562</c:v>
                </c:pt>
                <c:pt idx="162">
                  <c:v>-0.65368648141346375</c:v>
                </c:pt>
                <c:pt idx="163">
                  <c:v>-0.64742041898540703</c:v>
                </c:pt>
                <c:pt idx="164">
                  <c:v>-0.64062294620794713</c:v>
                </c:pt>
                <c:pt idx="165">
                  <c:v>-0.63335247944679818</c:v>
                </c:pt>
                <c:pt idx="166">
                  <c:v>-0.625667561797149</c:v>
                </c:pt>
                <c:pt idx="167">
                  <c:v>-0.61762652235353865</c:v>
                </c:pt>
                <c:pt idx="168">
                  <c:v>-0.60928713969978343</c:v>
                </c:pt>
                <c:pt idx="169">
                  <c:v>-0.60070631161386623</c:v>
                </c:pt>
                <c:pt idx="170">
                  <c:v>-0.59193973293934188</c:v>
                </c:pt>
                <c:pt idx="171">
                  <c:v>-0.58304158351950996</c:v>
                </c:pt>
                <c:pt idx="172">
                  <c:v>-0.57406422802375046</c:v>
                </c:pt>
                <c:pt idx="173">
                  <c:v>-0.56505792941740807</c:v>
                </c:pt>
                <c:pt idx="174">
                  <c:v>-0.55607057773797386</c:v>
                </c:pt>
                <c:pt idx="175">
                  <c:v>-0.54714743574158498</c:v>
                </c:pt>
                <c:pt idx="176">
                  <c:v>-0.53833090287568686</c:v>
                </c:pt>
                <c:pt idx="177">
                  <c:v>-0.52966029891676869</c:v>
                </c:pt>
                <c:pt idx="178">
                  <c:v>-0.52117166848712049</c:v>
                </c:pt>
                <c:pt idx="179">
                  <c:v>-0.51289760753235381</c:v>
                </c:pt>
                <c:pt idx="180">
                  <c:v>-0.50486711270282691</c:v>
                </c:pt>
                <c:pt idx="181">
                  <c:v>-0.49710545443798965</c:v>
                </c:pt>
                <c:pt idx="182">
                  <c:v>-0.48963407440390566</c:v>
                </c:pt>
                <c:pt idx="183">
                  <c:v>-0.4824705077817581</c:v>
                </c:pt>
                <c:pt idx="184">
                  <c:v>-0.47562833074998678</c:v>
                </c:pt>
                <c:pt idx="185">
                  <c:v>-0.46911713334576233</c:v>
                </c:pt>
                <c:pt idx="186">
                  <c:v>-0.46294251773379713</c:v>
                </c:pt>
                <c:pt idx="187">
                  <c:v>-0.45710612175300053</c:v>
                </c:pt>
                <c:pt idx="188">
                  <c:v>-0.45160566745518377</c:v>
                </c:pt>
                <c:pt idx="189">
                  <c:v>-0.44643503419589248</c:v>
                </c:pt>
                <c:pt idx="190">
                  <c:v>-0.44158435568644588</c:v>
                </c:pt>
                <c:pt idx="191">
                  <c:v>-0.43704014026934368</c:v>
                </c:pt>
                <c:pt idx="192">
                  <c:v>-0.43278541353726196</c:v>
                </c:pt>
                <c:pt idx="193">
                  <c:v>-0.42879988227978766</c:v>
                </c:pt>
                <c:pt idx="194">
                  <c:v>-0.42506011861268395</c:v>
                </c:pt>
                <c:pt idx="195">
                  <c:v>-0.42153976302263102</c:v>
                </c:pt>
                <c:pt idx="196">
                  <c:v>-0.41820974494679697</c:v>
                </c:pt>
                <c:pt idx="197">
                  <c:v>-0.41503851940196929</c:v>
                </c:pt>
                <c:pt idx="198">
                  <c:v>-0.41199231808295245</c:v>
                </c:pt>
                <c:pt idx="199">
                  <c:v>-0.40903541326509846</c:v>
                </c:pt>
                <c:pt idx="200">
                  <c:v>-0.40613039277169394</c:v>
                </c:pt>
                <c:pt idx="201">
                  <c:v>-0.40323844420392824</c:v>
                </c:pt>
                <c:pt idx="202">
                  <c:v>-0.40031964657969427</c:v>
                </c:pt>
                <c:pt idx="203">
                  <c:v>-0.39733326748782294</c:v>
                </c:pt>
                <c:pt idx="204">
                  <c:v>-0.3942380638367538</c:v>
                </c:pt>
                <c:pt idx="205">
                  <c:v>-0.3909925842612591</c:v>
                </c:pt>
                <c:pt idx="206">
                  <c:v>-0.38755547124771561</c:v>
                </c:pt>
                <c:pt idx="207">
                  <c:v>-0.38388576104759758</c:v>
                </c:pt>
                <c:pt idx="208">
                  <c:v>-0.37994317947021716</c:v>
                </c:pt>
                <c:pt idx="209">
                  <c:v>-0.37568843167913851</c:v>
                </c:pt>
                <c:pt idx="210">
                  <c:v>-0.3710834841618994</c:v>
                </c:pt>
                <c:pt idx="211">
                  <c:v>-0.36609183709937376</c:v>
                </c:pt>
                <c:pt idx="212">
                  <c:v>-0.36067878542892146</c:v>
                </c:pt>
                <c:pt idx="213">
                  <c:v>-0.35481166697396005</c:v>
                </c:pt>
                <c:pt idx="214">
                  <c:v>-0.34846009610121148</c:v>
                </c:pt>
                <c:pt idx="215">
                  <c:v>-0.34159618146508391</c:v>
                </c:pt>
                <c:pt idx="216">
                  <c:v>-0.33419472650575921</c:v>
                </c:pt>
                <c:pt idx="217">
                  <c:v>-0.32623341148290985</c:v>
                </c:pt>
                <c:pt idx="218">
                  <c:v>-0.31769295594979485</c:v>
                </c:pt>
                <c:pt idx="219">
                  <c:v>-0.30855726070199474</c:v>
                </c:pt>
                <c:pt idx="220">
                  <c:v>-0.29881352837040587</c:v>
                </c:pt>
                <c:pt idx="221">
                  <c:v>-0.28845236196844831</c:v>
                </c:pt>
                <c:pt idx="222">
                  <c:v>-0.27746784084784371</c:v>
                </c:pt>
                <c:pt idx="223">
                  <c:v>-0.26585757366487084</c:v>
                </c:pt>
                <c:pt idx="224">
                  <c:v>-0.25362272810874775</c:v>
                </c:pt>
                <c:pt idx="225">
                  <c:v>-0.24076803729476756</c:v>
                </c:pt>
                <c:pt idx="226">
                  <c:v>-0.22730178287606609</c:v>
                </c:pt>
                <c:pt idx="227">
                  <c:v>-0.21323575507844245</c:v>
                </c:pt>
                <c:pt idx="228">
                  <c:v>-0.1985851900115457</c:v>
                </c:pt>
                <c:pt idx="229">
                  <c:v>-0.1833686847560112</c:v>
                </c:pt>
                <c:pt idx="230">
                  <c:v>-0.16760809086886522</c:v>
                </c:pt>
                <c:pt idx="231">
                  <c:v>-0.15132838708779001</c:v>
                </c:pt>
                <c:pt idx="232">
                  <c:v>-0.13455753214778146</c:v>
                </c:pt>
                <c:pt idx="233">
                  <c:v>-0.11732629875050221</c:v>
                </c:pt>
                <c:pt idx="234">
                  <c:v>-9.9668089846403546E-2</c:v>
                </c:pt>
                <c:pt idx="235">
                  <c:v>-8.1618738501730959E-2</c:v>
                </c:pt>
                <c:pt idx="236">
                  <c:v>-4.4500786730901874E-2</c:v>
                </c:pt>
              </c:numCache>
              <c:extLst xmlns:c15="http://schemas.microsoft.com/office/drawing/2012/chart"/>
            </c:numRef>
          </c:yVal>
          <c:smooth val="1"/>
          <c:extLst>
            <c:ext xmlns:c16="http://schemas.microsoft.com/office/drawing/2014/chart" uri="{C3380CC4-5D6E-409C-BE32-E72D297353CC}">
              <c16:uniqueId val="{00000000-87C6-4D16-93C8-386713FB49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5200"/>
        <c:axId val="561507400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Feuil2 (2)'!$F$7</c15:sqref>
                        </c15:formulaRef>
                      </c:ext>
                    </c:extLst>
                    <c:strCache>
                      <c:ptCount val="1"/>
                      <c:pt idx="0">
                        <c:v>vrai x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Feuil2 (2)'!$F$8:$F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0.05</c:v>
                      </c:pt>
                      <c:pt idx="2">
                        <c:v>0.1</c:v>
                      </c:pt>
                      <c:pt idx="3">
                        <c:v>0.15000000000000002</c:v>
                      </c:pt>
                      <c:pt idx="4">
                        <c:v>0.2</c:v>
                      </c:pt>
                      <c:pt idx="5">
                        <c:v>0.19500000000000001</c:v>
                      </c:pt>
                      <c:pt idx="6">
                        <c:v>0.19</c:v>
                      </c:pt>
                      <c:pt idx="7">
                        <c:v>0.185</c:v>
                      </c:pt>
                      <c:pt idx="8">
                        <c:v>0.18</c:v>
                      </c:pt>
                      <c:pt idx="9">
                        <c:v>0.17499999999999999</c:v>
                      </c:pt>
                      <c:pt idx="10">
                        <c:v>0.16999999999999998</c:v>
                      </c:pt>
                      <c:pt idx="11">
                        <c:v>0.16499999999999998</c:v>
                      </c:pt>
                      <c:pt idx="12">
                        <c:v>0.15999999999999998</c:v>
                      </c:pt>
                      <c:pt idx="13">
                        <c:v>0.15499999999999997</c:v>
                      </c:pt>
                      <c:pt idx="14">
                        <c:v>0.14999999999999997</c:v>
                      </c:pt>
                      <c:pt idx="15">
                        <c:v>0.14499999999999996</c:v>
                      </c:pt>
                      <c:pt idx="16">
                        <c:v>0.13999999999999996</c:v>
                      </c:pt>
                      <c:pt idx="17">
                        <c:v>0.13499999999999995</c:v>
                      </c:pt>
                      <c:pt idx="18">
                        <c:v>0.12999999999999995</c:v>
                      </c:pt>
                      <c:pt idx="19">
                        <c:v>0.12499999999999994</c:v>
                      </c:pt>
                      <c:pt idx="20">
                        <c:v>0.11999999999999994</c:v>
                      </c:pt>
                      <c:pt idx="21">
                        <c:v>0.11499999999999994</c:v>
                      </c:pt>
                      <c:pt idx="22">
                        <c:v>0.10999999999999993</c:v>
                      </c:pt>
                      <c:pt idx="23">
                        <c:v>0.10499999999999993</c:v>
                      </c:pt>
                      <c:pt idx="24">
                        <c:v>9.9999999999999922E-2</c:v>
                      </c:pt>
                      <c:pt idx="25">
                        <c:v>0.13333333333333325</c:v>
                      </c:pt>
                      <c:pt idx="26">
                        <c:v>0.16666666666666657</c:v>
                      </c:pt>
                      <c:pt idx="27">
                        <c:v>0.1999999999999999</c:v>
                      </c:pt>
                      <c:pt idx="28">
                        <c:v>0.23333333333333323</c:v>
                      </c:pt>
                      <c:pt idx="29">
                        <c:v>0.26666666666666655</c:v>
                      </c:pt>
                      <c:pt idx="30">
                        <c:v>0.29999999999999988</c:v>
                      </c:pt>
                      <c:pt idx="31">
                        <c:v>0.3333333333333332</c:v>
                      </c:pt>
                      <c:pt idx="32">
                        <c:v>0.36666666666666653</c:v>
                      </c:pt>
                      <c:pt idx="33">
                        <c:v>0.39999999999999986</c:v>
                      </c:pt>
                      <c:pt idx="34">
                        <c:v>0.43333333333333318</c:v>
                      </c:pt>
                      <c:pt idx="35">
                        <c:v>0.46666666666666651</c:v>
                      </c:pt>
                      <c:pt idx="36">
                        <c:v>0.49999999999999983</c:v>
                      </c:pt>
                      <c:pt idx="37">
                        <c:v>0.52857142857142836</c:v>
                      </c:pt>
                      <c:pt idx="38">
                        <c:v>0.55714285714285694</c:v>
                      </c:pt>
                      <c:pt idx="39">
                        <c:v>0.58571428571428552</c:v>
                      </c:pt>
                      <c:pt idx="40">
                        <c:v>0.6142857142857141</c:v>
                      </c:pt>
                      <c:pt idx="41">
                        <c:v>0.64285714285714268</c:v>
                      </c:pt>
                      <c:pt idx="42">
                        <c:v>0.67142857142857126</c:v>
                      </c:pt>
                      <c:pt idx="43">
                        <c:v>0.69999999999999984</c:v>
                      </c:pt>
                      <c:pt idx="44">
                        <c:v>0.72857142857142843</c:v>
                      </c:pt>
                      <c:pt idx="45">
                        <c:v>0.75714285714285701</c:v>
                      </c:pt>
                      <c:pt idx="46">
                        <c:v>0.78571428571428559</c:v>
                      </c:pt>
                      <c:pt idx="47">
                        <c:v>0.81428571428571417</c:v>
                      </c:pt>
                      <c:pt idx="48">
                        <c:v>0.84285714285714275</c:v>
                      </c:pt>
                      <c:pt idx="49">
                        <c:v>0.87142857142857133</c:v>
                      </c:pt>
                      <c:pt idx="50">
                        <c:v>0.89999999999999991</c:v>
                      </c:pt>
                      <c:pt idx="51">
                        <c:v>0.84999999999999987</c:v>
                      </c:pt>
                      <c:pt idx="52">
                        <c:v>0.79999999999999982</c:v>
                      </c:pt>
                      <c:pt idx="53">
                        <c:v>0.7666666666666665</c:v>
                      </c:pt>
                      <c:pt idx="54">
                        <c:v>0.73333333333333317</c:v>
                      </c:pt>
                      <c:pt idx="55">
                        <c:v>0.69999999999999984</c:v>
                      </c:pt>
                      <c:pt idx="56">
                        <c:v>0.66666666666666652</c:v>
                      </c:pt>
                      <c:pt idx="57">
                        <c:v>0.63333333333333319</c:v>
                      </c:pt>
                      <c:pt idx="58">
                        <c:v>0.59999999999999987</c:v>
                      </c:pt>
                      <c:pt idx="59">
                        <c:v>0.56666666666666654</c:v>
                      </c:pt>
                      <c:pt idx="60">
                        <c:v>0.53333333333333321</c:v>
                      </c:pt>
                      <c:pt idx="61">
                        <c:v>0.49999999999999989</c:v>
                      </c:pt>
                      <c:pt idx="62">
                        <c:v>0.46666666666666656</c:v>
                      </c:pt>
                      <c:pt idx="63">
                        <c:v>0.43333333333333324</c:v>
                      </c:pt>
                      <c:pt idx="64">
                        <c:v>0.39999999999999991</c:v>
                      </c:pt>
                      <c:pt idx="65">
                        <c:v>0.39999999999999991</c:v>
                      </c:pt>
                      <c:pt idx="66">
                        <c:v>0.39999999999999991</c:v>
                      </c:pt>
                      <c:pt idx="67">
                        <c:v>0.39999999999999991</c:v>
                      </c:pt>
                      <c:pt idx="68">
                        <c:v>0.39999999999999991</c:v>
                      </c:pt>
                      <c:pt idx="69">
                        <c:v>0.39999999999999991</c:v>
                      </c:pt>
                      <c:pt idx="70">
                        <c:v>0.39999999999999991</c:v>
                      </c:pt>
                      <c:pt idx="71">
                        <c:v>0.39999999999999991</c:v>
                      </c:pt>
                      <c:pt idx="72">
                        <c:v>0.39999999999999991</c:v>
                      </c:pt>
                      <c:pt idx="73">
                        <c:v>0.39999999999999991</c:v>
                      </c:pt>
                      <c:pt idx="74">
                        <c:v>0.39999999999999991</c:v>
                      </c:pt>
                      <c:pt idx="75">
                        <c:v>0.39999999999999991</c:v>
                      </c:pt>
                      <c:pt idx="76">
                        <c:v>0.39999999999999991</c:v>
                      </c:pt>
                      <c:pt idx="77">
                        <c:v>0.39999999999999991</c:v>
                      </c:pt>
                      <c:pt idx="78">
                        <c:v>0.39999999999999991</c:v>
                      </c:pt>
                      <c:pt idx="79">
                        <c:v>0.39999999999999991</c:v>
                      </c:pt>
                      <c:pt idx="80">
                        <c:v>0.39999999999999991</c:v>
                      </c:pt>
                      <c:pt idx="81">
                        <c:v>0.39999999999999991</c:v>
                      </c:pt>
                      <c:pt idx="82">
                        <c:v>0.39999999999999991</c:v>
                      </c:pt>
                      <c:pt idx="83">
                        <c:v>0.4499999999999999</c:v>
                      </c:pt>
                      <c:pt idx="84">
                        <c:v>0.49999999999999989</c:v>
                      </c:pt>
                      <c:pt idx="85">
                        <c:v>0.54999999999999993</c:v>
                      </c:pt>
                      <c:pt idx="86">
                        <c:v>0.6</c:v>
                      </c:pt>
                      <c:pt idx="87">
                        <c:v>0.65</c:v>
                      </c:pt>
                      <c:pt idx="88">
                        <c:v>0.70000000000000007</c:v>
                      </c:pt>
                      <c:pt idx="89">
                        <c:v>0.75000000000000011</c:v>
                      </c:pt>
                      <c:pt idx="90">
                        <c:v>0.80000000000000016</c:v>
                      </c:pt>
                      <c:pt idx="91">
                        <c:v>0.80000000000000016</c:v>
                      </c:pt>
                      <c:pt idx="92">
                        <c:v>0.80000000000000016</c:v>
                      </c:pt>
                      <c:pt idx="93">
                        <c:v>0.80000000000000016</c:v>
                      </c:pt>
                      <c:pt idx="94">
                        <c:v>0.80000000000000016</c:v>
                      </c:pt>
                      <c:pt idx="95">
                        <c:v>0.80000000000000016</c:v>
                      </c:pt>
                      <c:pt idx="96">
                        <c:v>0.80000000000000016</c:v>
                      </c:pt>
                      <c:pt idx="97">
                        <c:v>0.75000000000000011</c:v>
                      </c:pt>
                      <c:pt idx="98">
                        <c:v>0.70000000000000007</c:v>
                      </c:pt>
                      <c:pt idx="99">
                        <c:v>0.65</c:v>
                      </c:pt>
                      <c:pt idx="100">
                        <c:v>0.6</c:v>
                      </c:pt>
                      <c:pt idx="101">
                        <c:v>0.54999999999999993</c:v>
                      </c:pt>
                      <c:pt idx="102">
                        <c:v>0.49999999999999994</c:v>
                      </c:pt>
                      <c:pt idx="103">
                        <c:v>0.44999999999999996</c:v>
                      </c:pt>
                      <c:pt idx="104">
                        <c:v>0.39999999999999997</c:v>
                      </c:pt>
                      <c:pt idx="105">
                        <c:v>0.35</c:v>
                      </c:pt>
                      <c:pt idx="106">
                        <c:v>0.3</c:v>
                      </c:pt>
                      <c:pt idx="107">
                        <c:v>0.25</c:v>
                      </c:pt>
                      <c:pt idx="108">
                        <c:v>0.2</c:v>
                      </c:pt>
                      <c:pt idx="109">
                        <c:v>0.15000000000000002</c:v>
                      </c:pt>
                      <c:pt idx="110">
                        <c:v>0.10000000000000002</c:v>
                      </c:pt>
                      <c:pt idx="111">
                        <c:v>5.0000000000000017E-2</c:v>
                      </c:pt>
                      <c:pt idx="112">
                        <c:v>0</c:v>
                      </c:pt>
                      <c:pt idx="113">
                        <c:v>-1.8749999999999999E-2</c:v>
                      </c:pt>
                      <c:pt idx="114">
                        <c:v>-3.7499999999999999E-2</c:v>
                      </c:pt>
                      <c:pt idx="115">
                        <c:v>-5.6249999999999994E-2</c:v>
                      </c:pt>
                      <c:pt idx="116">
                        <c:v>-7.4999999999999997E-2</c:v>
                      </c:pt>
                      <c:pt idx="117">
                        <c:v>-9.375E-2</c:v>
                      </c:pt>
                      <c:pt idx="118">
                        <c:v>-0.1125</c:v>
                      </c:pt>
                      <c:pt idx="119">
                        <c:v>-0.13125000000000001</c:v>
                      </c:pt>
                      <c:pt idx="120">
                        <c:v>-0.15</c:v>
                      </c:pt>
                      <c:pt idx="121">
                        <c:v>-0.16874999999999998</c:v>
                      </c:pt>
                      <c:pt idx="122">
                        <c:v>-0.18749999999999997</c:v>
                      </c:pt>
                      <c:pt idx="123">
                        <c:v>-0.20624999999999996</c:v>
                      </c:pt>
                      <c:pt idx="124">
                        <c:v>-0.22499999999999995</c:v>
                      </c:pt>
                      <c:pt idx="125">
                        <c:v>-0.24374999999999994</c:v>
                      </c:pt>
                      <c:pt idx="126">
                        <c:v>-0.26249999999999996</c:v>
                      </c:pt>
                      <c:pt idx="127">
                        <c:v>-0.28124999999999994</c:v>
                      </c:pt>
                      <c:pt idx="128">
                        <c:v>-0.29999999999999993</c:v>
                      </c:pt>
                      <c:pt idx="129">
                        <c:v>-0.31874999999999992</c:v>
                      </c:pt>
                      <c:pt idx="130">
                        <c:v>-0.33749999999999991</c:v>
                      </c:pt>
                      <c:pt idx="131">
                        <c:v>-0.3562499999999999</c:v>
                      </c:pt>
                      <c:pt idx="132">
                        <c:v>-0.37499999999999989</c:v>
                      </c:pt>
                      <c:pt idx="133">
                        <c:v>-0.39374999999999988</c:v>
                      </c:pt>
                      <c:pt idx="134">
                        <c:v>-0.41249999999999987</c:v>
                      </c:pt>
                      <c:pt idx="135">
                        <c:v>-0.43124999999999986</c:v>
                      </c:pt>
                      <c:pt idx="136">
                        <c:v>-0.44999999999999984</c:v>
                      </c:pt>
                      <c:pt idx="137">
                        <c:v>-0.46874999999999983</c:v>
                      </c:pt>
                      <c:pt idx="138">
                        <c:v>-0.48749999999999982</c:v>
                      </c:pt>
                      <c:pt idx="139">
                        <c:v>-0.50624999999999987</c:v>
                      </c:pt>
                      <c:pt idx="140">
                        <c:v>-0.52499999999999991</c:v>
                      </c:pt>
                      <c:pt idx="141">
                        <c:v>-0.54374999999999996</c:v>
                      </c:pt>
                      <c:pt idx="142">
                        <c:v>-0.5625</c:v>
                      </c:pt>
                      <c:pt idx="143">
                        <c:v>-0.58125000000000004</c:v>
                      </c:pt>
                      <c:pt idx="144">
                        <c:v>-0.60000000000000009</c:v>
                      </c:pt>
                      <c:pt idx="145">
                        <c:v>-0.61875000000000013</c:v>
                      </c:pt>
                      <c:pt idx="146">
                        <c:v>-0.63750000000000018</c:v>
                      </c:pt>
                      <c:pt idx="147">
                        <c:v>-0.65625000000000022</c:v>
                      </c:pt>
                      <c:pt idx="148">
                        <c:v>-0.67500000000000027</c:v>
                      </c:pt>
                      <c:pt idx="149">
                        <c:v>-0.69375000000000031</c:v>
                      </c:pt>
                      <c:pt idx="150">
                        <c:v>-0.71250000000000036</c:v>
                      </c:pt>
                      <c:pt idx="151">
                        <c:v>-0.7312500000000004</c:v>
                      </c:pt>
                      <c:pt idx="152">
                        <c:v>-0.75000000000000044</c:v>
                      </c:pt>
                      <c:pt idx="153">
                        <c:v>-0.76875000000000049</c:v>
                      </c:pt>
                      <c:pt idx="154">
                        <c:v>-0.78750000000000053</c:v>
                      </c:pt>
                      <c:pt idx="155">
                        <c:v>-0.80625000000000058</c:v>
                      </c:pt>
                      <c:pt idx="156">
                        <c:v>-0.82500000000000062</c:v>
                      </c:pt>
                      <c:pt idx="157">
                        <c:v>-0.84375000000000067</c:v>
                      </c:pt>
                      <c:pt idx="158">
                        <c:v>-0.86250000000000071</c:v>
                      </c:pt>
                      <c:pt idx="159">
                        <c:v>-0.88125000000000075</c:v>
                      </c:pt>
                      <c:pt idx="160">
                        <c:v>-0.9000000000000008</c:v>
                      </c:pt>
                      <c:pt idx="161">
                        <c:v>-0.85000000000000075</c:v>
                      </c:pt>
                      <c:pt idx="162">
                        <c:v>-0.80000000000000071</c:v>
                      </c:pt>
                      <c:pt idx="163">
                        <c:v>-0.75833333333333408</c:v>
                      </c:pt>
                      <c:pt idx="164">
                        <c:v>-0.71666666666666745</c:v>
                      </c:pt>
                      <c:pt idx="165">
                        <c:v>-0.67500000000000082</c:v>
                      </c:pt>
                      <c:pt idx="166">
                        <c:v>-0.63333333333333419</c:v>
                      </c:pt>
                      <c:pt idx="167">
                        <c:v>-0.59166666666666756</c:v>
                      </c:pt>
                      <c:pt idx="168">
                        <c:v>-0.55000000000000093</c:v>
                      </c:pt>
                      <c:pt idx="169">
                        <c:v>-0.5083333333333343</c:v>
                      </c:pt>
                      <c:pt idx="170">
                        <c:v>-0.46666666666666762</c:v>
                      </c:pt>
                      <c:pt idx="171">
                        <c:v>-0.42500000000000093</c:v>
                      </c:pt>
                      <c:pt idx="172">
                        <c:v>-0.38333333333333425</c:v>
                      </c:pt>
                      <c:pt idx="173">
                        <c:v>-0.34166666666666756</c:v>
                      </c:pt>
                      <c:pt idx="174">
                        <c:v>-0.30000000000000088</c:v>
                      </c:pt>
                      <c:pt idx="175">
                        <c:v>-0.30145822518038923</c:v>
                      </c:pt>
                      <c:pt idx="176">
                        <c:v>-0.3058116365147896</c:v>
                      </c:pt>
                      <c:pt idx="177">
                        <c:v>-0.31299675146291706</c:v>
                      </c:pt>
                      <c:pt idx="178">
                        <c:v>-0.32290879486935797</c:v>
                      </c:pt>
                      <c:pt idx="179">
                        <c:v>-0.33540322682126866</c:v>
                      </c:pt>
                      <c:pt idx="180">
                        <c:v>-0.35029785036577976</c:v>
                      </c:pt>
                      <c:pt idx="181">
                        <c:v>-0.36737546835184093</c:v>
                      </c:pt>
                      <c:pt idx="182">
                        <c:v>-0.38638705065376883</c:v>
                      </c:pt>
                      <c:pt idx="183">
                        <c:v>-0.40705536559124622</c:v>
                      </c:pt>
                      <c:pt idx="184">
                        <c:v>-0.42907902259149283</c:v>
                      </c:pt>
                      <c:pt idx="185">
                        <c:v>-0.45213686714248841</c:v>
                      </c:pt>
                      <c:pt idx="186">
                        <c:v>-0.47589266394893537</c:v>
                      </c:pt>
                      <c:pt idx="187">
                        <c:v>-0.5</c:v>
                      </c:pt>
                      <c:pt idx="188">
                        <c:v>-0.52410733605106463</c:v>
                      </c:pt>
                      <c:pt idx="189">
                        <c:v>-0.54786313285751154</c:v>
                      </c:pt>
                      <c:pt idx="190">
                        <c:v>-0.57092097740850711</c:v>
                      </c:pt>
                      <c:pt idx="191">
                        <c:v>-0.59294463440875367</c:v>
                      </c:pt>
                      <c:pt idx="192">
                        <c:v>-0.61361294934623101</c:v>
                      </c:pt>
                      <c:pt idx="193">
                        <c:v>-0.63262453164815902</c:v>
                      </c:pt>
                      <c:pt idx="194">
                        <c:v>-0.64970214963422013</c:v>
                      </c:pt>
                      <c:pt idx="195">
                        <c:v>-0.66459677317873123</c:v>
                      </c:pt>
                      <c:pt idx="196">
                        <c:v>-0.67709120513064192</c:v>
                      </c:pt>
                      <c:pt idx="197">
                        <c:v>-0.68700324853708294</c:v>
                      </c:pt>
                      <c:pt idx="198">
                        <c:v>-0.6941883634852104</c:v>
                      </c:pt>
                      <c:pt idx="199">
                        <c:v>-0.69854177481961077</c:v>
                      </c:pt>
                      <c:pt idx="200">
                        <c:v>-0.7</c:v>
                      </c:pt>
                      <c:pt idx="201">
                        <c:v>-0.64999999999999991</c:v>
                      </c:pt>
                      <c:pt idx="202">
                        <c:v>-0.59999999999999987</c:v>
                      </c:pt>
                      <c:pt idx="203">
                        <c:v>-0.54999999999999982</c:v>
                      </c:pt>
                      <c:pt idx="204">
                        <c:v>-0.49999999999999983</c:v>
                      </c:pt>
                      <c:pt idx="205">
                        <c:v>-0.42054073049540347</c:v>
                      </c:pt>
                      <c:pt idx="206">
                        <c:v>-0.38865387665628637</c:v>
                      </c:pt>
                      <c:pt idx="207">
                        <c:v>-0.36489799771873038</c:v>
                      </c:pt>
                      <c:pt idx="208">
                        <c:v>-0.34547637390868602</c:v>
                      </c:pt>
                      <c:pt idx="209">
                        <c:v>-0.32890657761423586</c:v>
                      </c:pt>
                      <c:pt idx="210">
                        <c:v>-0.31442312776047732</c:v>
                      </c:pt>
                      <c:pt idx="211">
                        <c:v>-0.30156865167015567</c:v>
                      </c:pt>
                      <c:pt idx="212">
                        <c:v>-0.29004373633287039</c:v>
                      </c:pt>
                      <c:pt idx="213">
                        <c:v>-0.2796396735585378</c:v>
                      </c:pt>
                      <c:pt idx="214">
                        <c:v>-0.27020417225506549</c:v>
                      </c:pt>
                      <c:pt idx="215">
                        <c:v>-0.2616221914862108</c:v>
                      </c:pt>
                      <c:pt idx="216">
                        <c:v>-0.25380445800551305</c:v>
                      </c:pt>
                      <c:pt idx="217">
                        <c:v>-0.24668020533849522</c:v>
                      </c:pt>
                      <c:pt idx="218">
                        <c:v>-0.24019237886466838</c:v>
                      </c:pt>
                      <c:pt idx="219">
                        <c:v>-0.23429435497920187</c:v>
                      </c:pt>
                      <c:pt idx="220">
                        <c:v>-0.22894762912842465</c:v>
                      </c:pt>
                      <c:pt idx="221">
                        <c:v>-0.22412014593749141</c:v>
                      </c:pt>
                      <c:pt idx="222">
                        <c:v>-0.21978506791524244</c:v>
                      </c:pt>
                      <c:pt idx="223">
                        <c:v>-0.21591985178079603</c:v>
                      </c:pt>
                      <c:pt idx="224">
                        <c:v>-0.21250554575002706</c:v>
                      </c:pt>
                      <c:pt idx="225">
                        <c:v>-0.20952624903444372</c:v>
                      </c:pt>
                      <c:pt idx="226">
                        <c:v>-0.20696869290334263</c:v>
                      </c:pt>
                      <c:pt idx="227">
                        <c:v>-0.2048219147009448</c:v>
                      </c:pt>
                      <c:pt idx="228">
                        <c:v>-0.20307700441676391</c:v>
                      </c:pt>
                      <c:pt idx="229">
                        <c:v>-0.20172690913410596</c:v>
                      </c:pt>
                      <c:pt idx="230">
                        <c:v>-0.20076628477637981</c:v>
                      </c:pt>
                      <c:pt idx="231">
                        <c:v>-0.20019138757928812</c:v>
                      </c:pt>
                      <c:pt idx="232">
                        <c:v>-0.2</c:v>
                      </c:pt>
                      <c:pt idx="233">
                        <c:v>-0.15000000000000002</c:v>
                      </c:pt>
                      <c:pt idx="234">
                        <c:v>-0.10000000000000002</c:v>
                      </c:pt>
                      <c:pt idx="235">
                        <c:v>-5.0000000000000017E-2</c:v>
                      </c:pt>
                      <c:pt idx="236">
                        <c:v>0</c:v>
                      </c:pt>
                    </c:numCache>
                  </c:numRef>
                </c:yVal>
                <c:smooth val="1"/>
                <c:extLst>
                  <c:ext xmlns:c16="http://schemas.microsoft.com/office/drawing/2014/chart" uri="{C3380CC4-5D6E-409C-BE32-E72D297353CC}">
                    <c16:uniqueId val="{00000001-87C6-4D16-93C8-386713FB4989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7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G$8:$G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1.790846071604401E-2</c:v>
                      </c:pt>
                      <c:pt idx="1">
                        <c:v>-1.790846071604401E-2</c:v>
                      </c:pt>
                      <c:pt idx="2">
                        <c:v>-1.790846071604401E-2</c:v>
                      </c:pt>
                      <c:pt idx="3">
                        <c:v>-1.790846071604401E-2</c:v>
                      </c:pt>
                      <c:pt idx="4">
                        <c:v>-1.790846071604401E-2</c:v>
                      </c:pt>
                      <c:pt idx="5">
                        <c:v>-1.790846071604401E-2</c:v>
                      </c:pt>
                      <c:pt idx="6">
                        <c:v>-1.790846071604401E-2</c:v>
                      </c:pt>
                      <c:pt idx="7">
                        <c:v>-1.790846071604401E-2</c:v>
                      </c:pt>
                      <c:pt idx="8">
                        <c:v>-1.790846071604401E-2</c:v>
                      </c:pt>
                      <c:pt idx="9">
                        <c:v>-1.790846071604401E-2</c:v>
                      </c:pt>
                      <c:pt idx="10">
                        <c:v>-1.790846071604401E-2</c:v>
                      </c:pt>
                      <c:pt idx="11">
                        <c:v>-1.790846071604401E-2</c:v>
                      </c:pt>
                      <c:pt idx="12">
                        <c:v>-1.790846071604401E-2</c:v>
                      </c:pt>
                      <c:pt idx="13">
                        <c:v>-1.790846071604401E-2</c:v>
                      </c:pt>
                      <c:pt idx="14">
                        <c:v>-1.790846071604401E-2</c:v>
                      </c:pt>
                      <c:pt idx="15">
                        <c:v>-1.790846071604401E-2</c:v>
                      </c:pt>
                      <c:pt idx="16">
                        <c:v>-1.790846071604401E-2</c:v>
                      </c:pt>
                      <c:pt idx="17">
                        <c:v>-1.790846071604401E-2</c:v>
                      </c:pt>
                      <c:pt idx="18">
                        <c:v>-1.790846071604401E-2</c:v>
                      </c:pt>
                      <c:pt idx="19">
                        <c:v>-1.790846071604401E-2</c:v>
                      </c:pt>
                      <c:pt idx="20">
                        <c:v>-1.790846071604401E-2</c:v>
                      </c:pt>
                      <c:pt idx="21">
                        <c:v>-1.790846071604401E-2</c:v>
                      </c:pt>
                      <c:pt idx="22">
                        <c:v>-1.790846071604401E-2</c:v>
                      </c:pt>
                      <c:pt idx="23">
                        <c:v>-1.790846071604401E-2</c:v>
                      </c:pt>
                      <c:pt idx="24">
                        <c:v>-1.790846071604401E-2</c:v>
                      </c:pt>
                      <c:pt idx="25">
                        <c:v>-1.790846071604401E-2</c:v>
                      </c:pt>
                      <c:pt idx="26">
                        <c:v>-1.790846071604401E-2</c:v>
                      </c:pt>
                      <c:pt idx="27">
                        <c:v>-1.790846071604401E-2</c:v>
                      </c:pt>
                      <c:pt idx="28">
                        <c:v>-1.790846071604401E-2</c:v>
                      </c:pt>
                      <c:pt idx="29">
                        <c:v>-1.790846071604401E-2</c:v>
                      </c:pt>
                      <c:pt idx="30">
                        <c:v>-1.790846071604401E-2</c:v>
                      </c:pt>
                      <c:pt idx="31">
                        <c:v>-1.790846071604401E-2</c:v>
                      </c:pt>
                      <c:pt idx="32">
                        <c:v>-1.790846071604401E-2</c:v>
                      </c:pt>
                      <c:pt idx="33">
                        <c:v>-1.790846071604401E-2</c:v>
                      </c:pt>
                      <c:pt idx="34">
                        <c:v>-1.790846071604401E-2</c:v>
                      </c:pt>
                      <c:pt idx="35">
                        <c:v>-1.790846071604401E-2</c:v>
                      </c:pt>
                      <c:pt idx="36">
                        <c:v>-1.790846071604401E-2</c:v>
                      </c:pt>
                      <c:pt idx="37">
                        <c:v>-1.790846071604401E-2</c:v>
                      </c:pt>
                      <c:pt idx="38">
                        <c:v>-1.790846071604401E-2</c:v>
                      </c:pt>
                      <c:pt idx="39">
                        <c:v>-1.790846071604401E-2</c:v>
                      </c:pt>
                      <c:pt idx="40">
                        <c:v>-1.790846071604401E-2</c:v>
                      </c:pt>
                      <c:pt idx="41">
                        <c:v>-1.790846071604401E-2</c:v>
                      </c:pt>
                      <c:pt idx="42">
                        <c:v>-1.790846071604401E-2</c:v>
                      </c:pt>
                      <c:pt idx="43">
                        <c:v>-1.790846071604401E-2</c:v>
                      </c:pt>
                      <c:pt idx="44">
                        <c:v>-1.790846071604401E-2</c:v>
                      </c:pt>
                      <c:pt idx="45">
                        <c:v>-1.790846071604401E-2</c:v>
                      </c:pt>
                      <c:pt idx="46">
                        <c:v>-1.790846071604401E-2</c:v>
                      </c:pt>
                      <c:pt idx="47">
                        <c:v>-1.790846071604401E-2</c:v>
                      </c:pt>
                      <c:pt idx="48">
                        <c:v>-1.790846071604401E-2</c:v>
                      </c:pt>
                      <c:pt idx="49">
                        <c:v>-1.790846071604401E-2</c:v>
                      </c:pt>
                      <c:pt idx="50">
                        <c:v>-1.790846071604401E-2</c:v>
                      </c:pt>
                      <c:pt idx="51">
                        <c:v>-1.790846071604401E-2</c:v>
                      </c:pt>
                      <c:pt idx="52">
                        <c:v>-1.790846071604401E-2</c:v>
                      </c:pt>
                      <c:pt idx="53">
                        <c:v>-1.790846071604401E-2</c:v>
                      </c:pt>
                      <c:pt idx="54">
                        <c:v>-1.790846071604401E-2</c:v>
                      </c:pt>
                      <c:pt idx="55">
                        <c:v>-1.790846071604401E-2</c:v>
                      </c:pt>
                      <c:pt idx="56">
                        <c:v>-1.790846071604401E-2</c:v>
                      </c:pt>
                      <c:pt idx="57">
                        <c:v>-1.790846071604401E-2</c:v>
                      </c:pt>
                      <c:pt idx="58">
                        <c:v>-1.790846071604401E-2</c:v>
                      </c:pt>
                      <c:pt idx="59">
                        <c:v>-1.790846071604401E-2</c:v>
                      </c:pt>
                      <c:pt idx="60">
                        <c:v>-1.790846071604401E-2</c:v>
                      </c:pt>
                      <c:pt idx="61">
                        <c:v>-1.790846071604401E-2</c:v>
                      </c:pt>
                      <c:pt idx="62">
                        <c:v>-1.790846071604401E-2</c:v>
                      </c:pt>
                      <c:pt idx="63">
                        <c:v>-1.790846071604401E-2</c:v>
                      </c:pt>
                      <c:pt idx="64">
                        <c:v>-1.790846071604401E-2</c:v>
                      </c:pt>
                      <c:pt idx="65">
                        <c:v>-1.790846071604401E-2</c:v>
                      </c:pt>
                      <c:pt idx="66">
                        <c:v>-1.790846071604401E-2</c:v>
                      </c:pt>
                      <c:pt idx="67">
                        <c:v>-1.790846071604401E-2</c:v>
                      </c:pt>
                      <c:pt idx="68">
                        <c:v>-1.790846071604401E-2</c:v>
                      </c:pt>
                      <c:pt idx="69">
                        <c:v>-1.790846071604401E-2</c:v>
                      </c:pt>
                      <c:pt idx="70">
                        <c:v>-1.790846071604401E-2</c:v>
                      </c:pt>
                      <c:pt idx="71">
                        <c:v>-1.790846071604401E-2</c:v>
                      </c:pt>
                      <c:pt idx="72">
                        <c:v>-1.790846071604401E-2</c:v>
                      </c:pt>
                      <c:pt idx="73">
                        <c:v>-1.790846071604401E-2</c:v>
                      </c:pt>
                      <c:pt idx="74">
                        <c:v>-1.790846071604401E-2</c:v>
                      </c:pt>
                      <c:pt idx="75">
                        <c:v>-1.790846071604401E-2</c:v>
                      </c:pt>
                      <c:pt idx="76">
                        <c:v>-1.790846071604401E-2</c:v>
                      </c:pt>
                      <c:pt idx="77">
                        <c:v>-1.790846071604401E-2</c:v>
                      </c:pt>
                      <c:pt idx="78">
                        <c:v>-1.790846071604401E-2</c:v>
                      </c:pt>
                      <c:pt idx="79">
                        <c:v>-1.790846071604401E-2</c:v>
                      </c:pt>
                      <c:pt idx="80">
                        <c:v>-1.790846071604401E-2</c:v>
                      </c:pt>
                      <c:pt idx="81">
                        <c:v>-1.790846071604401E-2</c:v>
                      </c:pt>
                      <c:pt idx="82">
                        <c:v>-1.790846071604401E-2</c:v>
                      </c:pt>
                      <c:pt idx="83">
                        <c:v>-1.790846071604401E-2</c:v>
                      </c:pt>
                      <c:pt idx="84">
                        <c:v>-1.790846071604401E-2</c:v>
                      </c:pt>
                      <c:pt idx="85">
                        <c:v>-1.790846071604401E-2</c:v>
                      </c:pt>
                      <c:pt idx="86">
                        <c:v>-1.790846071604401E-2</c:v>
                      </c:pt>
                      <c:pt idx="87">
                        <c:v>-1.790846071604401E-2</c:v>
                      </c:pt>
                      <c:pt idx="88">
                        <c:v>-1.790846071604401E-2</c:v>
                      </c:pt>
                      <c:pt idx="89">
                        <c:v>-1.790846071604401E-2</c:v>
                      </c:pt>
                      <c:pt idx="90">
                        <c:v>-1.790846071604401E-2</c:v>
                      </c:pt>
                      <c:pt idx="91">
                        <c:v>-1.790846071604401E-2</c:v>
                      </c:pt>
                      <c:pt idx="92">
                        <c:v>-1.790846071604401E-2</c:v>
                      </c:pt>
                      <c:pt idx="93">
                        <c:v>-1.790846071604401E-2</c:v>
                      </c:pt>
                      <c:pt idx="94">
                        <c:v>-1.790846071604401E-2</c:v>
                      </c:pt>
                      <c:pt idx="95">
                        <c:v>-1.790846071604401E-2</c:v>
                      </c:pt>
                      <c:pt idx="96">
                        <c:v>-1.790846071604401E-2</c:v>
                      </c:pt>
                      <c:pt idx="97">
                        <c:v>-1.790846071604401E-2</c:v>
                      </c:pt>
                      <c:pt idx="98">
                        <c:v>-1.790846071604401E-2</c:v>
                      </c:pt>
                      <c:pt idx="99">
                        <c:v>-1.790846071604401E-2</c:v>
                      </c:pt>
                      <c:pt idx="100">
                        <c:v>-1.790846071604401E-2</c:v>
                      </c:pt>
                      <c:pt idx="101">
                        <c:v>-1.790846071604401E-2</c:v>
                      </c:pt>
                      <c:pt idx="102">
                        <c:v>-1.790846071604401E-2</c:v>
                      </c:pt>
                      <c:pt idx="103">
                        <c:v>-1.790846071604401E-2</c:v>
                      </c:pt>
                      <c:pt idx="104">
                        <c:v>-1.790846071604401E-2</c:v>
                      </c:pt>
                      <c:pt idx="105">
                        <c:v>-1.790846071604401E-2</c:v>
                      </c:pt>
                      <c:pt idx="106">
                        <c:v>-1.790846071604401E-2</c:v>
                      </c:pt>
                      <c:pt idx="107">
                        <c:v>-1.790846071604401E-2</c:v>
                      </c:pt>
                      <c:pt idx="108">
                        <c:v>-1.790846071604401E-2</c:v>
                      </c:pt>
                      <c:pt idx="109">
                        <c:v>-1.790846071604401E-2</c:v>
                      </c:pt>
                      <c:pt idx="110">
                        <c:v>-1.790846071604401E-2</c:v>
                      </c:pt>
                      <c:pt idx="111">
                        <c:v>-1.790846071604401E-2</c:v>
                      </c:pt>
                      <c:pt idx="112">
                        <c:v>-1.790846071604401E-2</c:v>
                      </c:pt>
                      <c:pt idx="113">
                        <c:v>-1.790846071604401E-2</c:v>
                      </c:pt>
                      <c:pt idx="114">
                        <c:v>-1.790846071604401E-2</c:v>
                      </c:pt>
                      <c:pt idx="115">
                        <c:v>-1.790846071604401E-2</c:v>
                      </c:pt>
                      <c:pt idx="116">
                        <c:v>-1.790846071604401E-2</c:v>
                      </c:pt>
                      <c:pt idx="117">
                        <c:v>-1.790846071604401E-2</c:v>
                      </c:pt>
                      <c:pt idx="118">
                        <c:v>-1.790846071604401E-2</c:v>
                      </c:pt>
                      <c:pt idx="119">
                        <c:v>-1.790846071604401E-2</c:v>
                      </c:pt>
                      <c:pt idx="120">
                        <c:v>-1.790846071604401E-2</c:v>
                      </c:pt>
                      <c:pt idx="121">
                        <c:v>-1.790846071604401E-2</c:v>
                      </c:pt>
                      <c:pt idx="122">
                        <c:v>-1.790846071604401E-2</c:v>
                      </c:pt>
                      <c:pt idx="123">
                        <c:v>-1.790846071604401E-2</c:v>
                      </c:pt>
                      <c:pt idx="124">
                        <c:v>-1.790846071604401E-2</c:v>
                      </c:pt>
                      <c:pt idx="125">
                        <c:v>-1.790846071604401E-2</c:v>
                      </c:pt>
                      <c:pt idx="126">
                        <c:v>-1.790846071604401E-2</c:v>
                      </c:pt>
                      <c:pt idx="127">
                        <c:v>-1.790846071604401E-2</c:v>
                      </c:pt>
                      <c:pt idx="128">
                        <c:v>-1.790846071604401E-2</c:v>
                      </c:pt>
                      <c:pt idx="129">
                        <c:v>-1.790846071604401E-2</c:v>
                      </c:pt>
                      <c:pt idx="130">
                        <c:v>-1.790846071604401E-2</c:v>
                      </c:pt>
                      <c:pt idx="131">
                        <c:v>-1.790846071604401E-2</c:v>
                      </c:pt>
                      <c:pt idx="132">
                        <c:v>-1.790846071604401E-2</c:v>
                      </c:pt>
                      <c:pt idx="133">
                        <c:v>-1.790846071604401E-2</c:v>
                      </c:pt>
                      <c:pt idx="134">
                        <c:v>-1.790846071604401E-2</c:v>
                      </c:pt>
                      <c:pt idx="135">
                        <c:v>-1.790846071604401E-2</c:v>
                      </c:pt>
                      <c:pt idx="136">
                        <c:v>-1.790846071604401E-2</c:v>
                      </c:pt>
                      <c:pt idx="137">
                        <c:v>-1.790846071604401E-2</c:v>
                      </c:pt>
                      <c:pt idx="138">
                        <c:v>-1.790846071604401E-2</c:v>
                      </c:pt>
                      <c:pt idx="139">
                        <c:v>-1.790846071604401E-2</c:v>
                      </c:pt>
                      <c:pt idx="140">
                        <c:v>-1.790846071604401E-2</c:v>
                      </c:pt>
                      <c:pt idx="141">
                        <c:v>-1.790846071604401E-2</c:v>
                      </c:pt>
                      <c:pt idx="142">
                        <c:v>-1.790846071604401E-2</c:v>
                      </c:pt>
                      <c:pt idx="143">
                        <c:v>-1.790846071604401E-2</c:v>
                      </c:pt>
                      <c:pt idx="144">
                        <c:v>-1.790846071604401E-2</c:v>
                      </c:pt>
                      <c:pt idx="145">
                        <c:v>-1.790846071604401E-2</c:v>
                      </c:pt>
                      <c:pt idx="146">
                        <c:v>-1.790846071604401E-2</c:v>
                      </c:pt>
                      <c:pt idx="147">
                        <c:v>-1.790846071604401E-2</c:v>
                      </c:pt>
                      <c:pt idx="148">
                        <c:v>-1.790846071604401E-2</c:v>
                      </c:pt>
                      <c:pt idx="149">
                        <c:v>-1.790846071604401E-2</c:v>
                      </c:pt>
                      <c:pt idx="150">
                        <c:v>-1.790846071604401E-2</c:v>
                      </c:pt>
                      <c:pt idx="151">
                        <c:v>-1.790846071604401E-2</c:v>
                      </c:pt>
                      <c:pt idx="152">
                        <c:v>-1.790846071604401E-2</c:v>
                      </c:pt>
                      <c:pt idx="153">
                        <c:v>-1.790846071604401E-2</c:v>
                      </c:pt>
                      <c:pt idx="154">
                        <c:v>-1.790846071604401E-2</c:v>
                      </c:pt>
                      <c:pt idx="155">
                        <c:v>-1.790846071604401E-2</c:v>
                      </c:pt>
                      <c:pt idx="156">
                        <c:v>-1.790846071604401E-2</c:v>
                      </c:pt>
                      <c:pt idx="157">
                        <c:v>-1.790846071604401E-2</c:v>
                      </c:pt>
                      <c:pt idx="158">
                        <c:v>-1.790846071604401E-2</c:v>
                      </c:pt>
                      <c:pt idx="159">
                        <c:v>-1.790846071604401E-2</c:v>
                      </c:pt>
                      <c:pt idx="160">
                        <c:v>-1.790846071604401E-2</c:v>
                      </c:pt>
                      <c:pt idx="161">
                        <c:v>-1.790846071604401E-2</c:v>
                      </c:pt>
                      <c:pt idx="162">
                        <c:v>-1.790846071604401E-2</c:v>
                      </c:pt>
                      <c:pt idx="163">
                        <c:v>-1.790846071604401E-2</c:v>
                      </c:pt>
                      <c:pt idx="164">
                        <c:v>-1.790846071604401E-2</c:v>
                      </c:pt>
                      <c:pt idx="165">
                        <c:v>-1.790846071604401E-2</c:v>
                      </c:pt>
                      <c:pt idx="166">
                        <c:v>-1.790846071604401E-2</c:v>
                      </c:pt>
                      <c:pt idx="167">
                        <c:v>-1.790846071604401E-2</c:v>
                      </c:pt>
                      <c:pt idx="168">
                        <c:v>-1.790846071604401E-2</c:v>
                      </c:pt>
                      <c:pt idx="169">
                        <c:v>-1.790846071604401E-2</c:v>
                      </c:pt>
                      <c:pt idx="170">
                        <c:v>-1.790846071604401E-2</c:v>
                      </c:pt>
                      <c:pt idx="171">
                        <c:v>-1.790846071604401E-2</c:v>
                      </c:pt>
                      <c:pt idx="172">
                        <c:v>-1.790846071604401E-2</c:v>
                      </c:pt>
                      <c:pt idx="173">
                        <c:v>-1.790846071604401E-2</c:v>
                      </c:pt>
                      <c:pt idx="174">
                        <c:v>-1.790846071604401E-2</c:v>
                      </c:pt>
                      <c:pt idx="175">
                        <c:v>-1.790846071604401E-2</c:v>
                      </c:pt>
                      <c:pt idx="176">
                        <c:v>-1.790846071604401E-2</c:v>
                      </c:pt>
                      <c:pt idx="177">
                        <c:v>-1.790846071604401E-2</c:v>
                      </c:pt>
                      <c:pt idx="178">
                        <c:v>-1.790846071604401E-2</c:v>
                      </c:pt>
                      <c:pt idx="179">
                        <c:v>-1.790846071604401E-2</c:v>
                      </c:pt>
                      <c:pt idx="180">
                        <c:v>-1.790846071604401E-2</c:v>
                      </c:pt>
                      <c:pt idx="181">
                        <c:v>-1.790846071604401E-2</c:v>
                      </c:pt>
                      <c:pt idx="182">
                        <c:v>-1.790846071604401E-2</c:v>
                      </c:pt>
                      <c:pt idx="183">
                        <c:v>-1.790846071604401E-2</c:v>
                      </c:pt>
                      <c:pt idx="184">
                        <c:v>-1.790846071604401E-2</c:v>
                      </c:pt>
                      <c:pt idx="185">
                        <c:v>-1.790846071604401E-2</c:v>
                      </c:pt>
                      <c:pt idx="186">
                        <c:v>-1.790846071604401E-2</c:v>
                      </c:pt>
                      <c:pt idx="187">
                        <c:v>-1.790846071604401E-2</c:v>
                      </c:pt>
                      <c:pt idx="188">
                        <c:v>-1.790846071604401E-2</c:v>
                      </c:pt>
                      <c:pt idx="189">
                        <c:v>-1.790846071604401E-2</c:v>
                      </c:pt>
                      <c:pt idx="190">
                        <c:v>-1.790846071604401E-2</c:v>
                      </c:pt>
                      <c:pt idx="191">
                        <c:v>-1.790846071604401E-2</c:v>
                      </c:pt>
                      <c:pt idx="192">
                        <c:v>-1.790846071604401E-2</c:v>
                      </c:pt>
                      <c:pt idx="193">
                        <c:v>-1.790846071604401E-2</c:v>
                      </c:pt>
                      <c:pt idx="194">
                        <c:v>-1.790846071604401E-2</c:v>
                      </c:pt>
                      <c:pt idx="195">
                        <c:v>-1.790846071604401E-2</c:v>
                      </c:pt>
                      <c:pt idx="196">
                        <c:v>-1.790846071604401E-2</c:v>
                      </c:pt>
                      <c:pt idx="197">
                        <c:v>-1.790846071604401E-2</c:v>
                      </c:pt>
                      <c:pt idx="198">
                        <c:v>-1.790846071604401E-2</c:v>
                      </c:pt>
                      <c:pt idx="199">
                        <c:v>-1.790846071604401E-2</c:v>
                      </c:pt>
                      <c:pt idx="200">
                        <c:v>-1.790846071604401E-2</c:v>
                      </c:pt>
                      <c:pt idx="201">
                        <c:v>-1.790846071604401E-2</c:v>
                      </c:pt>
                      <c:pt idx="202">
                        <c:v>-1.790846071604401E-2</c:v>
                      </c:pt>
                      <c:pt idx="203">
                        <c:v>-1.790846071604401E-2</c:v>
                      </c:pt>
                      <c:pt idx="204">
                        <c:v>-1.790846071604401E-2</c:v>
                      </c:pt>
                      <c:pt idx="205">
                        <c:v>-1.790846071604401E-2</c:v>
                      </c:pt>
                      <c:pt idx="206">
                        <c:v>-1.790846071604401E-2</c:v>
                      </c:pt>
                      <c:pt idx="207">
                        <c:v>-1.790846071604401E-2</c:v>
                      </c:pt>
                      <c:pt idx="208">
                        <c:v>-1.790846071604401E-2</c:v>
                      </c:pt>
                      <c:pt idx="209">
                        <c:v>-1.790846071604401E-2</c:v>
                      </c:pt>
                      <c:pt idx="210">
                        <c:v>-1.790846071604401E-2</c:v>
                      </c:pt>
                      <c:pt idx="211">
                        <c:v>-1.790846071604401E-2</c:v>
                      </c:pt>
                      <c:pt idx="212">
                        <c:v>-1.790846071604401E-2</c:v>
                      </c:pt>
                      <c:pt idx="213">
                        <c:v>-1.790846071604401E-2</c:v>
                      </c:pt>
                      <c:pt idx="214">
                        <c:v>-1.790846071604401E-2</c:v>
                      </c:pt>
                      <c:pt idx="215">
                        <c:v>-1.790846071604401E-2</c:v>
                      </c:pt>
                      <c:pt idx="216">
                        <c:v>-1.790846071604401E-2</c:v>
                      </c:pt>
                      <c:pt idx="217">
                        <c:v>-1.790846071604401E-2</c:v>
                      </c:pt>
                      <c:pt idx="218">
                        <c:v>-1.790846071604401E-2</c:v>
                      </c:pt>
                      <c:pt idx="219">
                        <c:v>-1.790846071604401E-2</c:v>
                      </c:pt>
                      <c:pt idx="220">
                        <c:v>-1.790846071604401E-2</c:v>
                      </c:pt>
                      <c:pt idx="221">
                        <c:v>-1.790846071604401E-2</c:v>
                      </c:pt>
                      <c:pt idx="222">
                        <c:v>-1.790846071604401E-2</c:v>
                      </c:pt>
                      <c:pt idx="223">
                        <c:v>-1.790846071604401E-2</c:v>
                      </c:pt>
                      <c:pt idx="224">
                        <c:v>-1.790846071604401E-2</c:v>
                      </c:pt>
                      <c:pt idx="225">
                        <c:v>-1.790846071604401E-2</c:v>
                      </c:pt>
                      <c:pt idx="226">
                        <c:v>-1.790846071604401E-2</c:v>
                      </c:pt>
                      <c:pt idx="227">
                        <c:v>-1.790846071604401E-2</c:v>
                      </c:pt>
                      <c:pt idx="228">
                        <c:v>-1.790846071604401E-2</c:v>
                      </c:pt>
                      <c:pt idx="229">
                        <c:v>-1.790846071604401E-2</c:v>
                      </c:pt>
                      <c:pt idx="230">
                        <c:v>-1.790846071604401E-2</c:v>
                      </c:pt>
                      <c:pt idx="231">
                        <c:v>-1.790846071604401E-2</c:v>
                      </c:pt>
                      <c:pt idx="232">
                        <c:v>-1.790846071604401E-2</c:v>
                      </c:pt>
                      <c:pt idx="233">
                        <c:v>-1.790846071604401E-2</c:v>
                      </c:pt>
                      <c:pt idx="234">
                        <c:v>-1.790846071604401E-2</c:v>
                      </c:pt>
                      <c:pt idx="235">
                        <c:v>-1.790846071604401E-2</c:v>
                      </c:pt>
                      <c:pt idx="236">
                        <c:v>-1.79084607160440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87C6-4D16-93C8-386713FB4989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7</c15:sqref>
                        </c15:formulaRef>
                      </c:ext>
                    </c:extLst>
                    <c:strCache>
                      <c:ptCount val="1"/>
                      <c:pt idx="0">
                        <c:v>x1cos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H$8:$H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1.625251966134671E-2</c:v>
                      </c:pt>
                      <c:pt idx="1">
                        <c:v>1.6246808448945549E-2</c:v>
                      </c:pt>
                      <c:pt idx="2">
                        <c:v>1.6229678825636251E-2</c:v>
                      </c:pt>
                      <c:pt idx="3">
                        <c:v>1.620114283028037E-2</c:v>
                      </c:pt>
                      <c:pt idx="4">
                        <c:v>1.6161220518245811E-2</c:v>
                      </c:pt>
                      <c:pt idx="5">
                        <c:v>1.6109939947311715E-2</c:v>
                      </c:pt>
                      <c:pt idx="6">
                        <c:v>1.604733715794919E-2</c:v>
                      </c:pt>
                      <c:pt idx="7">
                        <c:v>1.5973456147991727E-2</c:v>
                      </c:pt>
                      <c:pt idx="8">
                        <c:v>1.5888348841713112E-2</c:v>
                      </c:pt>
                      <c:pt idx="9">
                        <c:v>1.5792075053334548E-2</c:v>
                      </c:pt>
                      <c:pt idx="10">
                        <c:v>1.5684702444986647E-2</c:v>
                      </c:pt>
                      <c:pt idx="11">
                        <c:v>1.5566306479155858E-2</c:v>
                      </c:pt>
                      <c:pt idx="12">
                        <c:v>1.543697036564871E-2</c:v>
                      </c:pt>
                      <c:pt idx="13">
                        <c:v>1.529678500311117E-2</c:v>
                      </c:pt>
                      <c:pt idx="14">
                        <c:v>1.5145848915144212E-2</c:v>
                      </c:pt>
                      <c:pt idx="15">
                        <c:v>1.4984268181060504E-2</c:v>
                      </c:pt>
                      <c:pt idx="16">
                        <c:v>1.4812156361330852E-2</c:v>
                      </c:pt>
                      <c:pt idx="17">
                        <c:v>1.4629634417772836E-2</c:v>
                      </c:pt>
                      <c:pt idx="18">
                        <c:v>1.4436830628537692E-2</c:v>
                      </c:pt>
                      <c:pt idx="19">
                        <c:v>1.4233880497955209E-2</c:v>
                      </c:pt>
                      <c:pt idx="20">
                        <c:v>1.4020926661300007E-2</c:v>
                      </c:pt>
                      <c:pt idx="21">
                        <c:v>1.3798118784546124E-2</c:v>
                      </c:pt>
                      <c:pt idx="22">
                        <c:v>1.3565613459180328E-2</c:v>
                      </c:pt>
                      <c:pt idx="23">
                        <c:v>1.3323574092148155E-2</c:v>
                      </c:pt>
                      <c:pt idx="24">
                        <c:v>1.3072170791009956E-2</c:v>
                      </c:pt>
                      <c:pt idx="25">
                        <c:v>1.281158024438769E-2</c:v>
                      </c:pt>
                      <c:pt idx="26">
                        <c:v>1.2541985597786486E-2</c:v>
                      </c:pt>
                      <c:pt idx="27">
                        <c:v>1.2263576324878244E-2</c:v>
                      </c:pt>
                      <c:pt idx="28">
                        <c:v>1.1976548094337749E-2</c:v>
                      </c:pt>
                      <c:pt idx="29">
                        <c:v>1.1681102632324875E-2</c:v>
                      </c:pt>
                      <c:pt idx="30">
                        <c:v>1.1377447580709519E-2</c:v>
                      </c:pt>
                      <c:pt idx="31">
                        <c:v>1.106579635113893E-2</c:v>
                      </c:pt>
                      <c:pt idx="32">
                        <c:v>1.074636797504999E-2</c:v>
                      </c:pt>
                      <c:pt idx="33">
                        <c:v>1.0419386949731831E-2</c:v>
                      </c:pt>
                      <c:pt idx="34">
                        <c:v>1.0085083080547027E-2</c:v>
                      </c:pt>
                      <c:pt idx="35">
                        <c:v>9.743691319422201E-3</c:v>
                      </c:pt>
                      <c:pt idx="36">
                        <c:v>9.3954515997215823E-3</c:v>
                      </c:pt>
                      <c:pt idx="37">
                        <c:v>9.0406086676195728E-3</c:v>
                      </c:pt>
                      <c:pt idx="38">
                        <c:v>8.679411910090808E-3</c:v>
                      </c:pt>
                      <c:pt idx="39">
                        <c:v>8.3121151796386322E-3</c:v>
                      </c:pt>
                      <c:pt idx="40">
                        <c:v>7.9389766158851592E-3</c:v>
                      </c:pt>
                      <c:pt idx="41">
                        <c:v>7.5602584641482895E-3</c:v>
                      </c:pt>
                      <c:pt idx="42">
                        <c:v>7.1762268911332262E-3</c:v>
                      </c:pt>
                      <c:pt idx="43">
                        <c:v>6.7871517978679886E-3</c:v>
                      </c:pt>
                      <c:pt idx="44">
                        <c:v>6.3933066300144101E-3</c:v>
                      </c:pt>
                      <c:pt idx="45">
                        <c:v>5.9949681856879388E-3</c:v>
                      </c:pt>
                      <c:pt idx="46">
                        <c:v>5.592416420921305E-3</c:v>
                      </c:pt>
                      <c:pt idx="47">
                        <c:v>5.1859342529087544E-3</c:v>
                      </c:pt>
                      <c:pt idx="48">
                        <c:v>4.7758073611691805E-3</c:v>
                      </c:pt>
                      <c:pt idx="49">
                        <c:v>4.3623239867678389E-3</c:v>
                      </c:pt>
                      <c:pt idx="50">
                        <c:v>3.945774729737804E-3</c:v>
                      </c:pt>
                      <c:pt idx="51">
                        <c:v>3.5264523448435077E-3</c:v>
                      </c:pt>
                      <c:pt idx="52">
                        <c:v>3.1046515358299194E-3</c:v>
                      </c:pt>
                      <c:pt idx="53">
                        <c:v>2.6806687483019614E-3</c:v>
                      </c:pt>
                      <c:pt idx="54">
                        <c:v>2.2548019613797283E-3</c:v>
                      </c:pt>
                      <c:pt idx="55">
                        <c:v>1.8273504782759398E-3</c:v>
                      </c:pt>
                      <c:pt idx="56">
                        <c:v>1.398614715942806E-3</c:v>
                      </c:pt>
                      <c:pt idx="57">
                        <c:v>9.6889599393614714E-4</c:v>
                      </c:pt>
                      <c:pt idx="58">
                        <c:v>5.3849632264515491E-4</c:v>
                      </c:pt>
                      <c:pt idx="59">
                        <c:v>1.077181910366297E-4</c:v>
                      </c:pt>
                      <c:pt idx="60">
                        <c:v>-3.2313564593713083E-4</c:v>
                      </c:pt>
                      <c:pt idx="61">
                        <c:v>-7.5376238011738142E-4</c:v>
                      </c:pt>
                      <c:pt idx="62">
                        <c:v>-1.1838593629553717E-3</c:v>
                      </c:pt>
                      <c:pt idx="63">
                        <c:v>-1.6131243182166139E-3</c:v>
                      </c:pt>
                      <c:pt idx="64">
                        <c:v>-2.0412555544234833E-3</c:v>
                      </c:pt>
                      <c:pt idx="65">
                        <c:v>-2.46795217688685E-3</c:v>
                      </c:pt>
                      <c:pt idx="66">
                        <c:v>-2.8929142991777133E-3</c:v>
                      </c:pt>
                      <c:pt idx="67">
                        <c:v>-3.315843253890228E-3</c:v>
                      </c:pt>
                      <c:pt idx="68">
                        <c:v>-3.736441802547986E-3</c:v>
                      </c:pt>
                      <c:pt idx="69">
                        <c:v>-4.1544143445060343E-3</c:v>
                      </c:pt>
                      <c:pt idx="70">
                        <c:v>-4.5694671247018094E-3</c:v>
                      </c:pt>
                      <c:pt idx="71">
                        <c:v>-4.9813084401089738E-3</c:v>
                      </c:pt>
                      <c:pt idx="72">
                        <c:v>-5.3896488447490749E-3</c:v>
                      </c:pt>
                      <c:pt idx="73">
                        <c:v>-5.7942013531169156E-3</c:v>
                      </c:pt>
                      <c:pt idx="74">
                        <c:v>-6.1946816418766851E-3</c:v>
                      </c:pt>
                      <c:pt idx="75">
                        <c:v>-6.5908082496870957E-3</c:v>
                      </c:pt>
                      <c:pt idx="76">
                        <c:v>-6.9823027750150826E-3</c:v>
                      </c:pt>
                      <c:pt idx="77">
                        <c:v>-7.3688900717990341E-3</c:v>
                      </c:pt>
                      <c:pt idx="78">
                        <c:v>-7.7502984428240527E-3</c:v>
                      </c:pt>
                      <c:pt idx="79">
                        <c:v>-8.1262598306733342E-3</c:v>
                      </c:pt>
                      <c:pt idx="80">
                        <c:v>-8.4965100061214511E-3</c:v>
                      </c:pt>
                      <c:pt idx="81">
                        <c:v>-8.8607887538371729E-3</c:v>
                      </c:pt>
                      <c:pt idx="82">
                        <c:v>-9.2188400552652462E-3</c:v>
                      </c:pt>
                      <c:pt idx="83">
                        <c:v>-9.5704122685586739E-3</c:v>
                      </c:pt>
                      <c:pt idx="84">
                        <c:v>-9.9152583054349895E-3</c:v>
                      </c:pt>
                      <c:pt idx="85">
                        <c:v>-1.0253135804832232E-2</c:v>
                      </c:pt>
                      <c:pt idx="86">
                        <c:v>-1.058380730324261E-2</c:v>
                      </c:pt>
                      <c:pt idx="87">
                        <c:v>-1.0907040401604097E-2</c:v>
                      </c:pt>
                      <c:pt idx="88">
                        <c:v>-1.1222607928632696E-2</c:v>
                      </c:pt>
                      <c:pt idx="89">
                        <c:v>-1.1530288100480571E-2</c:v>
                      </c:pt>
                      <c:pt idx="90">
                        <c:v>-1.1829864676607831E-2</c:v>
                      </c:pt>
                      <c:pt idx="91">
                        <c:v>-1.2121127111758445E-2</c:v>
                      </c:pt>
                      <c:pt idx="92">
                        <c:v>-1.2403870703933419E-2</c:v>
                      </c:pt>
                      <c:pt idx="93">
                        <c:v>-1.2677896738257326E-2</c:v>
                      </c:pt>
                      <c:pt idx="94">
                        <c:v>-1.2943012626636986E-2</c:v>
                      </c:pt>
                      <c:pt idx="95">
                        <c:v>-1.3199032043114204E-2</c:v>
                      </c:pt>
                      <c:pt idx="96">
                        <c:v>-1.3445775054817434E-2</c:v>
                      </c:pt>
                      <c:pt idx="97">
                        <c:v>-1.3683068248420279E-2</c:v>
                      </c:pt>
                      <c:pt idx="98">
                        <c:v>-1.3910744852018047E-2</c:v>
                      </c:pt>
                      <c:pt idx="99">
                        <c:v>-1.412864485233661E-2</c:v>
                      </c:pt>
                      <c:pt idx="100">
                        <c:v>-1.4336615107191253E-2</c:v>
                      </c:pt>
                      <c:pt idx="101">
                        <c:v>-1.4534509453116452E-2</c:v>
                      </c:pt>
                      <c:pt idx="102">
                        <c:v>-1.4722188808090939E-2</c:v>
                      </c:pt>
                      <c:pt idx="103">
                        <c:v>-1.4899521269285879E-2</c:v>
                      </c:pt>
                      <c:pt idx="104">
                        <c:v>-1.5066382205767403E-2</c:v>
                      </c:pt>
                      <c:pt idx="105">
                        <c:v>-1.5222654346088431E-2</c:v>
                      </c:pt>
                      <c:pt idx="106">
                        <c:v>-1.5368227860708151E-2</c:v>
                      </c:pt>
                      <c:pt idx="107">
                        <c:v>-1.5503000439181248E-2</c:v>
                      </c:pt>
                      <c:pt idx="108">
                        <c:v>-1.5626877362062672E-2</c:v>
                      </c:pt>
                      <c:pt idx="109">
                        <c:v>-1.5739771567477353E-2</c:v>
                      </c:pt>
                      <c:pt idx="110">
                        <c:v>-1.5841603712308111E-2</c:v>
                      </c:pt>
                      <c:pt idx="111">
                        <c:v>-1.5932302227958745E-2</c:v>
                      </c:pt>
                      <c:pt idx="112">
                        <c:v>-1.6011803370653142E-2</c:v>
                      </c:pt>
                      <c:pt idx="113">
                        <c:v>-1.6080051266234976E-2</c:v>
                      </c:pt>
                      <c:pt idx="114">
                        <c:v>-1.6136997949436623E-2</c:v>
                      </c:pt>
                      <c:pt idx="115">
                        <c:v>-1.6182603397589587E-2</c:v>
                      </c:pt>
                      <c:pt idx="116">
                        <c:v>-1.6216835558752817E-2</c:v>
                      </c:pt>
                      <c:pt idx="117">
                        <c:v>-1.6239670374239117E-2</c:v>
                      </c:pt>
                      <c:pt idx="118">
                        <c:v>-1.6251091795523812E-2</c:v>
                      </c:pt>
                      <c:pt idx="119">
                        <c:v>-1.6251091795523816E-2</c:v>
                      </c:pt>
                      <c:pt idx="120">
                        <c:v>-1.623967037423912E-2</c:v>
                      </c:pt>
                      <c:pt idx="121">
                        <c:v>-1.6216835558752824E-2</c:v>
                      </c:pt>
                      <c:pt idx="122">
                        <c:v>-1.61826033975896E-2</c:v>
                      </c:pt>
                      <c:pt idx="123">
                        <c:v>-1.6136997949436637E-2</c:v>
                      </c:pt>
                      <c:pt idx="124">
                        <c:v>-1.6080051266234994E-2</c:v>
                      </c:pt>
                      <c:pt idx="125">
                        <c:v>-1.6011803370653162E-2</c:v>
                      </c:pt>
                      <c:pt idx="126">
                        <c:v>-1.5932302227958769E-2</c:v>
                      </c:pt>
                      <c:pt idx="127">
                        <c:v>-1.5841603712308139E-2</c:v>
                      </c:pt>
                      <c:pt idx="128">
                        <c:v>-1.5739771567477388E-2</c:v>
                      </c:pt>
                      <c:pt idx="129">
                        <c:v>-1.5626877362062707E-2</c:v>
                      </c:pt>
                      <c:pt idx="130">
                        <c:v>-1.5503000439181286E-2</c:v>
                      </c:pt>
                      <c:pt idx="131">
                        <c:v>-1.5368227860708192E-2</c:v>
                      </c:pt>
                      <c:pt idx="132">
                        <c:v>-1.5222654346088476E-2</c:v>
                      </c:pt>
                      <c:pt idx="133">
                        <c:v>-1.506638220576745E-2</c:v>
                      </c:pt>
                      <c:pt idx="134">
                        <c:v>-1.4899521269285929E-2</c:v>
                      </c:pt>
                      <c:pt idx="135">
                        <c:v>-1.4722188808090994E-2</c:v>
                      </c:pt>
                      <c:pt idx="136">
                        <c:v>-1.4534509453116507E-2</c:v>
                      </c:pt>
                      <c:pt idx="137">
                        <c:v>-1.4336615107191312E-2</c:v>
                      </c:pt>
                      <c:pt idx="138">
                        <c:v>-1.4128644852336674E-2</c:v>
                      </c:pt>
                      <c:pt idx="139">
                        <c:v>-1.3910744852018113E-2</c:v>
                      </c:pt>
                      <c:pt idx="140">
                        <c:v>-1.3683068248420348E-2</c:v>
                      </c:pt>
                      <c:pt idx="141">
                        <c:v>-1.3445775054817505E-2</c:v>
                      </c:pt>
                      <c:pt idx="142">
                        <c:v>-1.3199032043114279E-2</c:v>
                      </c:pt>
                      <c:pt idx="143">
                        <c:v>-1.294301262663706E-2</c:v>
                      </c:pt>
                      <c:pt idx="144">
                        <c:v>-1.2677896738257406E-2</c:v>
                      </c:pt>
                      <c:pt idx="145">
                        <c:v>-1.2403870703933501E-2</c:v>
                      </c:pt>
                      <c:pt idx="146">
                        <c:v>-1.2121127111758527E-2</c:v>
                      </c:pt>
                      <c:pt idx="147">
                        <c:v>-1.182986467660792E-2</c:v>
                      </c:pt>
                      <c:pt idx="148">
                        <c:v>-1.153028810048066E-2</c:v>
                      </c:pt>
                      <c:pt idx="149">
                        <c:v>-1.1222607928632788E-2</c:v>
                      </c:pt>
                      <c:pt idx="150">
                        <c:v>-1.0907040401604191E-2</c:v>
                      </c:pt>
                      <c:pt idx="151">
                        <c:v>-1.0583807303242706E-2</c:v>
                      </c:pt>
                      <c:pt idx="152">
                        <c:v>-1.0253135804832324E-2</c:v>
                      </c:pt>
                      <c:pt idx="153">
                        <c:v>-9.915258305435078E-3</c:v>
                      </c:pt>
                      <c:pt idx="154">
                        <c:v>-9.5704122685587589E-3</c:v>
                      </c:pt>
                      <c:pt idx="155">
                        <c:v>-9.218840055265326E-3</c:v>
                      </c:pt>
                      <c:pt idx="156">
                        <c:v>-8.8607887538372475E-3</c:v>
                      </c:pt>
                      <c:pt idx="157">
                        <c:v>-8.4965100061215239E-3</c:v>
                      </c:pt>
                      <c:pt idx="158">
                        <c:v>-8.1262598306733984E-3</c:v>
                      </c:pt>
                      <c:pt idx="159">
                        <c:v>-7.7502984428241134E-3</c:v>
                      </c:pt>
                      <c:pt idx="160">
                        <c:v>-7.3688900717990887E-3</c:v>
                      </c:pt>
                      <c:pt idx="161">
                        <c:v>-6.9823027750151312E-3</c:v>
                      </c:pt>
                      <c:pt idx="162">
                        <c:v>-6.5908082496871391E-3</c:v>
                      </c:pt>
                      <c:pt idx="163">
                        <c:v>-6.1946816418767215E-3</c:v>
                      </c:pt>
                      <c:pt idx="164">
                        <c:v>-5.794201353116946E-3</c:v>
                      </c:pt>
                      <c:pt idx="165">
                        <c:v>-5.3896488447490992E-3</c:v>
                      </c:pt>
                      <c:pt idx="166">
                        <c:v>-4.981308440108992E-3</c:v>
                      </c:pt>
                      <c:pt idx="167">
                        <c:v>-4.5694671247018199E-3</c:v>
                      </c:pt>
                      <c:pt idx="168">
                        <c:v>-4.1544143445060387E-3</c:v>
                      </c:pt>
                      <c:pt idx="169">
                        <c:v>-3.736441802547983E-3</c:v>
                      </c:pt>
                      <c:pt idx="170">
                        <c:v>-3.3158432538902181E-3</c:v>
                      </c:pt>
                      <c:pt idx="171">
                        <c:v>-2.892914299177696E-3</c:v>
                      </c:pt>
                      <c:pt idx="172">
                        <c:v>-2.4679521768868253E-3</c:v>
                      </c:pt>
                      <c:pt idx="173">
                        <c:v>-2.0412555544234521E-3</c:v>
                      </c:pt>
                      <c:pt idx="174">
                        <c:v>-1.6131243182165747E-3</c:v>
                      </c:pt>
                      <c:pt idx="175">
                        <c:v>-1.1838593629553253E-3</c:v>
                      </c:pt>
                      <c:pt idx="176">
                        <c:v>-7.5376238011732775E-4</c:v>
                      </c:pt>
                      <c:pt idx="177">
                        <c:v>-3.2313564593706989E-4</c:v>
                      </c:pt>
                      <c:pt idx="178">
                        <c:v>1.077181910366979E-4</c:v>
                      </c:pt>
                      <c:pt idx="179">
                        <c:v>5.3849632264523016E-4</c:v>
                      </c:pt>
                      <c:pt idx="180">
                        <c:v>9.6889599393622965E-4</c:v>
                      </c:pt>
                      <c:pt idx="181">
                        <c:v>1.3986147159428955E-3</c:v>
                      </c:pt>
                      <c:pt idx="182">
                        <c:v>1.8273504782760361E-3</c:v>
                      </c:pt>
                      <c:pt idx="183">
                        <c:v>2.2548019613798315E-3</c:v>
                      </c:pt>
                      <c:pt idx="184">
                        <c:v>2.6806687483020715E-3</c:v>
                      </c:pt>
                      <c:pt idx="185">
                        <c:v>3.1046515358300357E-3</c:v>
                      </c:pt>
                      <c:pt idx="186">
                        <c:v>3.5264523448436304E-3</c:v>
                      </c:pt>
                      <c:pt idx="187">
                        <c:v>3.9457747297379324E-3</c:v>
                      </c:pt>
                      <c:pt idx="188">
                        <c:v>4.3623239867679742E-3</c:v>
                      </c:pt>
                      <c:pt idx="189">
                        <c:v>4.775807361169321E-3</c:v>
                      </c:pt>
                      <c:pt idx="190">
                        <c:v>5.185934252908901E-3</c:v>
                      </c:pt>
                      <c:pt idx="191">
                        <c:v>5.5924164209214559E-3</c:v>
                      </c:pt>
                      <c:pt idx="192">
                        <c:v>5.9949681856880967E-3</c:v>
                      </c:pt>
                      <c:pt idx="193">
                        <c:v>6.3933066300145723E-3</c:v>
                      </c:pt>
                      <c:pt idx="194">
                        <c:v>6.787151797868156E-3</c:v>
                      </c:pt>
                      <c:pt idx="195">
                        <c:v>7.1762268911333979E-3</c:v>
                      </c:pt>
                      <c:pt idx="196">
                        <c:v>7.5602584641484647E-3</c:v>
                      </c:pt>
                      <c:pt idx="197">
                        <c:v>7.9389766158853379E-3</c:v>
                      </c:pt>
                      <c:pt idx="198">
                        <c:v>8.3121151796388144E-3</c:v>
                      </c:pt>
                      <c:pt idx="199">
                        <c:v>8.6794119100909936E-3</c:v>
                      </c:pt>
                      <c:pt idx="200">
                        <c:v>9.0406086676197601E-3</c:v>
                      </c:pt>
                      <c:pt idx="201">
                        <c:v>9.3954515997217731E-3</c:v>
                      </c:pt>
                      <c:pt idx="202">
                        <c:v>9.7436913194223918E-3</c:v>
                      </c:pt>
                      <c:pt idx="203">
                        <c:v>1.0085083080547218E-2</c:v>
                      </c:pt>
                      <c:pt idx="204">
                        <c:v>1.0419386949732023E-2</c:v>
                      </c:pt>
                      <c:pt idx="205">
                        <c:v>1.0746367975050179E-2</c:v>
                      </c:pt>
                      <c:pt idx="206">
                        <c:v>1.1065796351139121E-2</c:v>
                      </c:pt>
                      <c:pt idx="207">
                        <c:v>1.1377447580709708E-2</c:v>
                      </c:pt>
                      <c:pt idx="208">
                        <c:v>1.1681102632325063E-2</c:v>
                      </c:pt>
                      <c:pt idx="209">
                        <c:v>1.1976548094337935E-2</c:v>
                      </c:pt>
                      <c:pt idx="210">
                        <c:v>1.2263576324878428E-2</c:v>
                      </c:pt>
                      <c:pt idx="211">
                        <c:v>1.2541985597786668E-2</c:v>
                      </c:pt>
                      <c:pt idx="212">
                        <c:v>1.2811580244387871E-2</c:v>
                      </c:pt>
                      <c:pt idx="213">
                        <c:v>1.3072170791010133E-2</c:v>
                      </c:pt>
                      <c:pt idx="214">
                        <c:v>1.3323574092148328E-2</c:v>
                      </c:pt>
                      <c:pt idx="215">
                        <c:v>1.3565613459180498E-2</c:v>
                      </c:pt>
                      <c:pt idx="216">
                        <c:v>1.3798118784546289E-2</c:v>
                      </c:pt>
                      <c:pt idx="217">
                        <c:v>1.402092666130017E-2</c:v>
                      </c:pt>
                      <c:pt idx="218">
                        <c:v>1.4233880497955364E-2</c:v>
                      </c:pt>
                      <c:pt idx="219">
                        <c:v>1.4436830628537843E-2</c:v>
                      </c:pt>
                      <c:pt idx="220">
                        <c:v>1.4629634417772985E-2</c:v>
                      </c:pt>
                      <c:pt idx="221">
                        <c:v>1.4812156361330995E-2</c:v>
                      </c:pt>
                      <c:pt idx="222">
                        <c:v>1.4984268181060639E-2</c:v>
                      </c:pt>
                      <c:pt idx="223">
                        <c:v>1.514584891514434E-2</c:v>
                      </c:pt>
                      <c:pt idx="224">
                        <c:v>1.5296785003111293E-2</c:v>
                      </c:pt>
                      <c:pt idx="225">
                        <c:v>1.5436970365648825E-2</c:v>
                      </c:pt>
                      <c:pt idx="226">
                        <c:v>1.5566306479155965E-2</c:v>
                      </c:pt>
                      <c:pt idx="227">
                        <c:v>1.5684702444986744E-2</c:v>
                      </c:pt>
                      <c:pt idx="228">
                        <c:v>1.5792075053334638E-2</c:v>
                      </c:pt>
                      <c:pt idx="229">
                        <c:v>1.5888348841713196E-2</c:v>
                      </c:pt>
                      <c:pt idx="230">
                        <c:v>1.5973456147991803E-2</c:v>
                      </c:pt>
                      <c:pt idx="231">
                        <c:v>1.6047337157949253E-2</c:v>
                      </c:pt>
                      <c:pt idx="232">
                        <c:v>1.6109939947311771E-2</c:v>
                      </c:pt>
                      <c:pt idx="233">
                        <c:v>1.6161220518245856E-2</c:v>
                      </c:pt>
                      <c:pt idx="234">
                        <c:v>1.6201142830280405E-2</c:v>
                      </c:pt>
                      <c:pt idx="235">
                        <c:v>1.6229678825636272E-2</c:v>
                      </c:pt>
                      <c:pt idx="236">
                        <c:v>1.625251966134671E-2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87C6-4D16-93C8-386713FB4989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7</c15:sqref>
                        </c15:formulaRef>
                      </c:ext>
                    </c:extLst>
                    <c:strCache>
                      <c:ptCount val="1"/>
                      <c:pt idx="0">
                        <c:v>x1sin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I$8:$I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1.7059494061027469E-2</c:v>
                      </c:pt>
                      <c:pt idx="2">
                        <c:v>3.4106998547998847E-2</c:v>
                      </c:pt>
                      <c:pt idx="3">
                        <c:v>5.1130532313244298E-2</c:v>
                      </c:pt>
                      <c:pt idx="4">
                        <c:v>6.8118131055944289E-2</c:v>
                      </c:pt>
                      <c:pt idx="5">
                        <c:v>8.5057855730753654E-2</c:v>
                      </c:pt>
                      <c:pt idx="6">
                        <c:v>0.10193780093867566</c:v>
                      </c:pt>
                      <c:pt idx="7">
                        <c:v>0.11874610329428933</c:v>
                      </c:pt>
                      <c:pt idx="8">
                        <c:v>0.13547094976344906</c:v>
                      </c:pt>
                      <c:pt idx="9">
                        <c:v>0.15210058596559695</c:v>
                      </c:pt>
                      <c:pt idx="10">
                        <c:v>0.16862332443485278</c:v>
                      </c:pt>
                      <c:pt idx="11">
                        <c:v>0.1850275528340759</c:v>
                      </c:pt>
                      <c:pt idx="12">
                        <c:v>0.20130174211612556</c:v>
                      </c:pt>
                      <c:pt idx="13">
                        <c:v>0.21743445462658476</c:v>
                      </c:pt>
                      <c:pt idx="14">
                        <c:v>0.2334143521422519</c:v>
                      </c:pt>
                      <c:pt idx="15">
                        <c:v>0.24923020383975161</c:v>
                      </c:pt>
                      <c:pt idx="16">
                        <c:v>0.26487089418866383</c:v>
                      </c:pt>
                      <c:pt idx="17">
                        <c:v>0.28032543076362365</c:v>
                      </c:pt>
                      <c:pt idx="18">
                        <c:v>0.29558295196990247</c:v>
                      </c:pt>
                      <c:pt idx="19">
                        <c:v>0.31063273467703922</c:v>
                      </c:pt>
                      <c:pt idx="20">
                        <c:v>0.32546420175515833</c:v>
                      </c:pt>
                      <c:pt idx="21">
                        <c:v>0.34006692950867679</c:v>
                      </c:pt>
                      <c:pt idx="22">
                        <c:v>0.35443065500217596</c:v>
                      </c:pt>
                      <c:pt idx="23">
                        <c:v>0.36854528327329</c:v>
                      </c:pt>
                      <c:pt idx="24">
                        <c:v>0.3824008944275411</c:v>
                      </c:pt>
                      <c:pt idx="25">
                        <c:v>0.39598775061013525</c:v>
                      </c:pt>
                      <c:pt idx="26">
                        <c:v>0.40929630284981877</c:v>
                      </c:pt>
                      <c:pt idx="27">
                        <c:v>0.42231719776998594</c:v>
                      </c:pt>
                      <c:pt idx="28">
                        <c:v>0.43504128416232041</c:v>
                      </c:pt>
                      <c:pt idx="29">
                        <c:v>0.4474596194183515</c:v>
                      </c:pt>
                      <c:pt idx="30">
                        <c:v>0.45956347581440377</c:v>
                      </c:pt>
                      <c:pt idx="31">
                        <c:v>0.47134434664552438</c:v>
                      </c:pt>
                      <c:pt idx="32">
                        <c:v>0.48279395220407545</c:v>
                      </c:pt>
                      <c:pt idx="33">
                        <c:v>0.4939042455987912</c:v>
                      </c:pt>
                      <c:pt idx="34">
                        <c:v>0.50466741841020946</c:v>
                      </c:pt>
                      <c:pt idx="35">
                        <c:v>0.51507590617850274</c:v>
                      </c:pt>
                      <c:pt idx="36">
                        <c:v>0.52512239371985259</c:v>
                      </c:pt>
                      <c:pt idx="37">
                        <c:v>0.5347998202676294</c:v>
                      </c:pt>
                      <c:pt idx="38">
                        <c:v>0.54410138443476674</c:v>
                      </c:pt>
                      <c:pt idx="39">
                        <c:v>0.55302054899384034</c:v>
                      </c:pt>
                      <c:pt idx="40">
                        <c:v>0.56155104547149381</c:v>
                      </c:pt>
                      <c:pt idx="41">
                        <c:v>0.56968687855398026</c:v>
                      </c:pt>
                      <c:pt idx="42">
                        <c:v>0.57742233030072665</c:v>
                      </c:pt>
                      <c:pt idx="43">
                        <c:v>0.58475196416295572</c:v>
                      </c:pt>
                      <c:pt idx="44">
                        <c:v>0.59167062880454468</c:v>
                      </c:pt>
                      <c:pt idx="45">
                        <c:v>0.59817346172243269</c:v>
                      </c:pt>
                      <c:pt idx="46">
                        <c:v>0.6042558926640339</c:v>
                      </c:pt>
                      <c:pt idx="47">
                        <c:v>0.60991364683925464</c:v>
                      </c:pt>
                      <c:pt idx="48">
                        <c:v>0.61514274792485624</c:v>
                      </c:pt>
                      <c:pt idx="49">
                        <c:v>0.61993952085905268</c:v>
                      </c:pt>
                      <c:pt idx="50">
                        <c:v>0.62430059442437891</c:v>
                      </c:pt>
                      <c:pt idx="51">
                        <c:v>0.62822290361701416</c:v>
                      </c:pt>
                      <c:pt idx="52">
                        <c:v>0.63170369180089603</c:v>
                      </c:pt>
                      <c:pt idx="53">
                        <c:v>0.63474051264511011</c:v>
                      </c:pt>
                      <c:pt idx="54">
                        <c:v>0.63733123184319485</c:v>
                      </c:pt>
                      <c:pt idx="55">
                        <c:v>0.63947402861315206</c:v>
                      </c:pt>
                      <c:pt idx="56">
                        <c:v>0.64116739697711</c:v>
                      </c:pt>
                      <c:pt idx="57">
                        <c:v>0.64241014681973851</c:v>
                      </c:pt>
                      <c:pt idx="58">
                        <c:v>0.64320140472467391</c:v>
                      </c:pt>
                      <c:pt idx="59">
                        <c:v>0.64354061458836376</c:v>
                      </c:pt>
                      <c:pt idx="60">
                        <c:v>0.64342753801090202</c:v>
                      </c:pt>
                      <c:pt idx="61">
                        <c:v>0.6428622544635787</c:v>
                      </c:pt>
                      <c:pt idx="62">
                        <c:v>0.64184516123302671</c:v>
                      </c:pt>
                      <c:pt idx="63">
                        <c:v>0.64037697314200481</c:v>
                      </c:pt>
                      <c:pt idx="64">
                        <c:v>0.63845872204701382</c:v>
                      </c:pt>
                      <c:pt idx="65">
                        <c:v>0.63609175611309754</c:v>
                      </c:pt>
                      <c:pt idx="66">
                        <c:v>0.63327773886634031</c:v>
                      </c:pt>
                      <c:pt idx="67">
                        <c:v>0.6300186480247244</c:v>
                      </c:pt>
                      <c:pt idx="68">
                        <c:v>0.62631677410817177</c:v>
                      </c:pt>
                      <c:pt idx="69">
                        <c:v>0.62217471882874398</c:v>
                      </c:pt>
                      <c:pt idx="70">
                        <c:v>0.61759539326213553</c:v>
                      </c:pt>
                      <c:pt idx="71">
                        <c:v>0.61258201580174132</c:v>
                      </c:pt>
                      <c:pt idx="72">
                        <c:v>0.60713810989673977</c:v>
                      </c:pt>
                      <c:pt idx="73">
                        <c:v>0.60126750157577902</c:v>
                      </c:pt>
                      <c:pt idx="74">
                        <c:v>0.59497431675800805</c:v>
                      </c:pt>
                      <c:pt idx="75">
                        <c:v>0.58826297835334163</c:v>
                      </c:pt>
                      <c:pt idx="76">
                        <c:v>0.58113820315399711</c:v>
                      </c:pt>
                      <c:pt idx="77">
                        <c:v>0.57360499851948799</c:v>
                      </c:pt>
                      <c:pt idx="78">
                        <c:v>0.56566865885740492</c:v>
                      </c:pt>
                      <c:pt idx="79">
                        <c:v>0.5573347619024549</c:v>
                      </c:pt>
                      <c:pt idx="80">
                        <c:v>0.54860916479637745</c:v>
                      </c:pt>
                      <c:pt idx="81">
                        <c:v>0.53949799997148939</c:v>
                      </c:pt>
                      <c:pt idx="82">
                        <c:v>0.53000767084075306</c:v>
                      </c:pt>
                      <c:pt idx="83">
                        <c:v>0.52014484729739774</c:v>
                      </c:pt>
                      <c:pt idx="84">
                        <c:v>0.50991646102725485</c:v>
                      </c:pt>
                      <c:pt idx="85">
                        <c:v>0.49932970063710386</c:v>
                      </c:pt>
                      <c:pt idx="86">
                        <c:v>0.48839200660245097</c:v>
                      </c:pt>
                      <c:pt idx="87">
                        <c:v>0.47711106603829295</c:v>
                      </c:pt>
                      <c:pt idx="88">
                        <c:v>0.46549480729653936</c:v>
                      </c:pt>
                      <c:pt idx="89">
                        <c:v>0.45355139439389203</c:v>
                      </c:pt>
                      <c:pt idx="90">
                        <c:v>0.44128922127409681</c:v>
                      </c:pt>
                      <c:pt idx="91">
                        <c:v>0.42871690590859995</c:v>
                      </c:pt>
                      <c:pt idx="92">
                        <c:v>0.41584328423975664</c:v>
                      </c:pt>
                      <c:pt idx="93">
                        <c:v>0.40267740397084678</c:v>
                      </c:pt>
                      <c:pt idx="94">
                        <c:v>0.38922851820726334</c:v>
                      </c:pt>
                      <c:pt idx="95">
                        <c:v>0.37550607895334231</c:v>
                      </c:pt>
                      <c:pt idx="96">
                        <c:v>0.36151973046940439</c:v>
                      </c:pt>
                      <c:pt idx="97">
                        <c:v>0.34727930249367772</c:v>
                      </c:pt>
                      <c:pt idx="98">
                        <c:v>0.3327948033338643</c:v>
                      </c:pt>
                      <c:pt idx="99">
                        <c:v>0.31807641283320698</c:v>
                      </c:pt>
                      <c:pt idx="100">
                        <c:v>0.30313447521599873</c:v>
                      </c:pt>
                      <c:pt idx="101">
                        <c:v>0.28797949181756433</c:v>
                      </c:pt>
                      <c:pt idx="102">
                        <c:v>0.27262211370382183</c:v>
                      </c:pt>
                      <c:pt idx="103">
                        <c:v>0.25707313418561289</c:v>
                      </c:pt>
                      <c:pt idx="104">
                        <c:v>0.24134348123306154</c:v>
                      </c:pt>
                      <c:pt idx="105">
                        <c:v>0.22544420979529334</c:v>
                      </c:pt>
                      <c:pt idx="106">
                        <c:v>0.20938649403091217</c:v>
                      </c:pt>
                      <c:pt idx="107">
                        <c:v>0.19318161945469592</c:v>
                      </c:pt>
                      <c:pt idx="108">
                        <c:v>0.17684097500602966</c:v>
                      </c:pt>
                      <c:pt idx="109">
                        <c:v>0.16037604504465122</c:v>
                      </c:pt>
                      <c:pt idx="110">
                        <c:v>0.14379840127933419</c:v>
                      </c:pt>
                      <c:pt idx="111">
                        <c:v>0.12711969463518161</c:v>
                      </c:pt>
                      <c:pt idx="112">
                        <c:v>0.11035164706524518</c:v>
                      </c:pt>
                      <c:pt idx="113">
                        <c:v>9.350604331222577E-2</c:v>
                      </c:pt>
                      <c:pt idx="114">
                        <c:v>7.6594722626044484E-2</c:v>
                      </c:pt>
                      <c:pt idx="115">
                        <c:v>5.9629570443105726E-2</c:v>
                      </c:pt>
                      <c:pt idx="116">
                        <c:v>4.2622510033099803E-2</c:v>
                      </c:pt>
                      <c:pt idx="117">
                        <c:v>2.5585494119216096E-2</c:v>
                      </c:pt>
                      <c:pt idx="118">
                        <c:v>8.5304964776559029E-3</c:v>
                      </c:pt>
                      <c:pt idx="119">
                        <c:v>-8.5304964776508861E-3</c:v>
                      </c:pt>
                      <c:pt idx="120">
                        <c:v>-2.5585494119211086E-2</c:v>
                      </c:pt>
                      <c:pt idx="121">
                        <c:v>-4.2622510033094807E-2</c:v>
                      </c:pt>
                      <c:pt idx="122">
                        <c:v>-5.9629570443100736E-2</c:v>
                      </c:pt>
                      <c:pt idx="123">
                        <c:v>-7.6594722626039502E-2</c:v>
                      </c:pt>
                      <c:pt idx="124">
                        <c:v>-9.3506043312220802E-2</c:v>
                      </c:pt>
                      <c:pt idx="125">
                        <c:v>-0.11035164706524023</c:v>
                      </c:pt>
                      <c:pt idx="126">
                        <c:v>-0.12711969463517669</c:v>
                      </c:pt>
                      <c:pt idx="127">
                        <c:v>-0.1437984012793293</c:v>
                      </c:pt>
                      <c:pt idx="128">
                        <c:v>-0.16037604504464636</c:v>
                      </c:pt>
                      <c:pt idx="129">
                        <c:v>-0.17684097500602483</c:v>
                      </c:pt>
                      <c:pt idx="130">
                        <c:v>-0.19318161945469114</c:v>
                      </c:pt>
                      <c:pt idx="131">
                        <c:v>-0.20938649403090742</c:v>
                      </c:pt>
                      <c:pt idx="132">
                        <c:v>-0.22544420979528862</c:v>
                      </c:pt>
                      <c:pt idx="133">
                        <c:v>-0.24134348123305691</c:v>
                      </c:pt>
                      <c:pt idx="134">
                        <c:v>-0.25707313418560829</c:v>
                      </c:pt>
                      <c:pt idx="135">
                        <c:v>-0.27262211370381728</c:v>
                      </c:pt>
                      <c:pt idx="136">
                        <c:v>-0.28797949181755983</c:v>
                      </c:pt>
                      <c:pt idx="137">
                        <c:v>-0.30313447521599429</c:v>
                      </c:pt>
                      <c:pt idx="138">
                        <c:v>-0.31807641283320259</c:v>
                      </c:pt>
                      <c:pt idx="139">
                        <c:v>-0.33279480333386002</c:v>
                      </c:pt>
                      <c:pt idx="140">
                        <c:v>-0.3472793024936735</c:v>
                      </c:pt>
                      <c:pt idx="141">
                        <c:v>-0.36151973046940022</c:v>
                      </c:pt>
                      <c:pt idx="142">
                        <c:v>-0.37550607895333821</c:v>
                      </c:pt>
                      <c:pt idx="143">
                        <c:v>-0.38922851820725934</c:v>
                      </c:pt>
                      <c:pt idx="144">
                        <c:v>-0.4026774039708429</c:v>
                      </c:pt>
                      <c:pt idx="145">
                        <c:v>-0.41584328423975286</c:v>
                      </c:pt>
                      <c:pt idx="146">
                        <c:v>-0.42871690590859624</c:v>
                      </c:pt>
                      <c:pt idx="147">
                        <c:v>-0.44128922127409315</c:v>
                      </c:pt>
                      <c:pt idx="148">
                        <c:v>-0.45355139439388847</c:v>
                      </c:pt>
                      <c:pt idx="149">
                        <c:v>-0.46549480729653586</c:v>
                      </c:pt>
                      <c:pt idx="150">
                        <c:v>-0.47711106603828962</c:v>
                      </c:pt>
                      <c:pt idx="151">
                        <c:v>-0.48839200660244769</c:v>
                      </c:pt>
                      <c:pt idx="152">
                        <c:v>-0.49932970063710086</c:v>
                      </c:pt>
                      <c:pt idx="153">
                        <c:v>-0.50991646102725208</c:v>
                      </c:pt>
                      <c:pt idx="154">
                        <c:v>-0.5201448472973953</c:v>
                      </c:pt>
                      <c:pt idx="155">
                        <c:v>-0.53000767084075084</c:v>
                      </c:pt>
                      <c:pt idx="156">
                        <c:v>-0.5394979999714874</c:v>
                      </c:pt>
                      <c:pt idx="157">
                        <c:v>-0.54860916479637578</c:v>
                      </c:pt>
                      <c:pt idx="158">
                        <c:v>-0.55733476190245335</c:v>
                      </c:pt>
                      <c:pt idx="159">
                        <c:v>-0.56566865885740358</c:v>
                      </c:pt>
                      <c:pt idx="160">
                        <c:v>-0.57360499851948687</c:v>
                      </c:pt>
                      <c:pt idx="161">
                        <c:v>-0.58113820315399622</c:v>
                      </c:pt>
                      <c:pt idx="162">
                        <c:v>-0.58826297835334096</c:v>
                      </c:pt>
                      <c:pt idx="163">
                        <c:v>-0.59497431675800749</c:v>
                      </c:pt>
                      <c:pt idx="164">
                        <c:v>-0.60126750157577846</c:v>
                      </c:pt>
                      <c:pt idx="165">
                        <c:v>-0.60713810989673933</c:v>
                      </c:pt>
                      <c:pt idx="166">
                        <c:v>-0.6125820158017411</c:v>
                      </c:pt>
                      <c:pt idx="167">
                        <c:v>-0.61759539326213542</c:v>
                      </c:pt>
                      <c:pt idx="168">
                        <c:v>-0.62217471882874398</c:v>
                      </c:pt>
                      <c:pt idx="169">
                        <c:v>-0.62631677410817177</c:v>
                      </c:pt>
                      <c:pt idx="170">
                        <c:v>-0.63001864802472463</c:v>
                      </c:pt>
                      <c:pt idx="171">
                        <c:v>-0.63327773886634042</c:v>
                      </c:pt>
                      <c:pt idx="172">
                        <c:v>-0.63609175611309765</c:v>
                      </c:pt>
                      <c:pt idx="173">
                        <c:v>-0.63845872204701393</c:v>
                      </c:pt>
                      <c:pt idx="174">
                        <c:v>-0.64037697314200503</c:v>
                      </c:pt>
                      <c:pt idx="175">
                        <c:v>-0.64184516123302682</c:v>
                      </c:pt>
                      <c:pt idx="176">
                        <c:v>-0.64286225446357892</c:v>
                      </c:pt>
                      <c:pt idx="177">
                        <c:v>-0.64342753801090213</c:v>
                      </c:pt>
                      <c:pt idx="178">
                        <c:v>-0.64354061458836376</c:v>
                      </c:pt>
                      <c:pt idx="179">
                        <c:v>-0.6432014047246738</c:v>
                      </c:pt>
                      <c:pt idx="180">
                        <c:v>-0.6424101468197384</c:v>
                      </c:pt>
                      <c:pt idx="181">
                        <c:v>-0.64116739697710967</c:v>
                      </c:pt>
                      <c:pt idx="182">
                        <c:v>-0.63947402861315161</c:v>
                      </c:pt>
                      <c:pt idx="183">
                        <c:v>-0.63733123184319429</c:v>
                      </c:pt>
                      <c:pt idx="184">
                        <c:v>-0.63474051264510933</c:v>
                      </c:pt>
                      <c:pt idx="185">
                        <c:v>-0.63170369180089503</c:v>
                      </c:pt>
                      <c:pt idx="186">
                        <c:v>-0.62822290361701305</c:v>
                      </c:pt>
                      <c:pt idx="187">
                        <c:v>-0.62430059442437769</c:v>
                      </c:pt>
                      <c:pt idx="188">
                        <c:v>-0.61993952085905124</c:v>
                      </c:pt>
                      <c:pt idx="189">
                        <c:v>-0.61514274792485457</c:v>
                      </c:pt>
                      <c:pt idx="190">
                        <c:v>-0.60991364683925275</c:v>
                      </c:pt>
                      <c:pt idx="191">
                        <c:v>-0.60425589266403168</c:v>
                      </c:pt>
                      <c:pt idx="192">
                        <c:v>-0.59817346172243024</c:v>
                      </c:pt>
                      <c:pt idx="193">
                        <c:v>-0.59167062880454202</c:v>
                      </c:pt>
                      <c:pt idx="194">
                        <c:v>-0.58475196416295272</c:v>
                      </c:pt>
                      <c:pt idx="195">
                        <c:v>-0.57742233030072332</c:v>
                      </c:pt>
                      <c:pt idx="196">
                        <c:v>-0.56968687855397659</c:v>
                      </c:pt>
                      <c:pt idx="197">
                        <c:v>-0.56155104547148982</c:v>
                      </c:pt>
                      <c:pt idx="198">
                        <c:v>-0.55302054899383613</c:v>
                      </c:pt>
                      <c:pt idx="199">
                        <c:v>-0.54410138443476208</c:v>
                      </c:pt>
                      <c:pt idx="200">
                        <c:v>-0.5347998202676244</c:v>
                      </c:pt>
                      <c:pt idx="201">
                        <c:v>-0.52512239371984726</c:v>
                      </c:pt>
                      <c:pt idx="202">
                        <c:v>-0.51507590617849719</c:v>
                      </c:pt>
                      <c:pt idx="203">
                        <c:v>-0.50466741841020346</c:v>
                      </c:pt>
                      <c:pt idx="204">
                        <c:v>-0.49390424559878482</c:v>
                      </c:pt>
                      <c:pt idx="205">
                        <c:v>-0.48279395220406884</c:v>
                      </c:pt>
                      <c:pt idx="206">
                        <c:v>-0.47134434664551744</c:v>
                      </c:pt>
                      <c:pt idx="207">
                        <c:v>-0.45956347581439649</c:v>
                      </c:pt>
                      <c:pt idx="208">
                        <c:v>-0.44745961941834378</c:v>
                      </c:pt>
                      <c:pt idx="209">
                        <c:v>-0.43504128416231236</c:v>
                      </c:pt>
                      <c:pt idx="210">
                        <c:v>-0.42231719776997756</c:v>
                      </c:pt>
                      <c:pt idx="211">
                        <c:v>-0.40929630284981006</c:v>
                      </c:pt>
                      <c:pt idx="212">
                        <c:v>-0.39598775061012614</c:v>
                      </c:pt>
                      <c:pt idx="213">
                        <c:v>-0.38240089442753167</c:v>
                      </c:pt>
                      <c:pt idx="214">
                        <c:v>-0.36854528327328012</c:v>
                      </c:pt>
                      <c:pt idx="215">
                        <c:v>-0.35443065500216575</c:v>
                      </c:pt>
                      <c:pt idx="216">
                        <c:v>-0.34006692950866629</c:v>
                      </c:pt>
                      <c:pt idx="217">
                        <c:v>-0.32546420175514751</c:v>
                      </c:pt>
                      <c:pt idx="218">
                        <c:v>-0.31063273467702796</c:v>
                      </c:pt>
                      <c:pt idx="219">
                        <c:v>-0.29558295196989082</c:v>
                      </c:pt>
                      <c:pt idx="220">
                        <c:v>-0.28032543076361166</c:v>
                      </c:pt>
                      <c:pt idx="221">
                        <c:v>-0.2648708941886514</c:v>
                      </c:pt>
                      <c:pt idx="222">
                        <c:v>-0.24923020383973887</c:v>
                      </c:pt>
                      <c:pt idx="223">
                        <c:v>-0.23341435214223874</c:v>
                      </c:pt>
                      <c:pt idx="224">
                        <c:v>-0.21743445462657124</c:v>
                      </c:pt>
                      <c:pt idx="225">
                        <c:v>-0.20130174211611168</c:v>
                      </c:pt>
                      <c:pt idx="226">
                        <c:v>-0.18502755283406164</c:v>
                      </c:pt>
                      <c:pt idx="227">
                        <c:v>-0.16862332443483821</c:v>
                      </c:pt>
                      <c:pt idx="228">
                        <c:v>-0.15210058596558204</c:v>
                      </c:pt>
                      <c:pt idx="229">
                        <c:v>-0.13547094976343385</c:v>
                      </c:pt>
                      <c:pt idx="230">
                        <c:v>-0.11874610329427378</c:v>
                      </c:pt>
                      <c:pt idx="231">
                        <c:v>-0.10193780093865978</c:v>
                      </c:pt>
                      <c:pt idx="232">
                        <c:v>-8.5057855730737458E-2</c:v>
                      </c:pt>
                      <c:pt idx="233">
                        <c:v>-6.8118131055927802E-2</c:v>
                      </c:pt>
                      <c:pt idx="234">
                        <c:v>-5.113053231322752E-2</c:v>
                      </c:pt>
                      <c:pt idx="235">
                        <c:v>-3.4106998547981805E-2</c:v>
                      </c:pt>
                      <c:pt idx="236">
                        <c:v>-1.5769002143073738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87C6-4D16-93C8-386713FB4989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7</c15:sqref>
                        </c15:formulaRef>
                      </c:ext>
                    </c:extLst>
                    <c:strCache>
                      <c:ptCount val="1"/>
                      <c:pt idx="0">
                        <c:v>x2cos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J$8:$J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0.16271853111174683</c:v>
                      </c:pt>
                      <c:pt idx="1">
                        <c:v>-0.1624898510477559</c:v>
                      </c:pt>
                      <c:pt idx="2">
                        <c:v>-0.161804453616891</c:v>
                      </c:pt>
                      <c:pt idx="3">
                        <c:v>-0.16066426529583894</c:v>
                      </c:pt>
                      <c:pt idx="4">
                        <c:v>-0.15907249086203273</c:v>
                      </c:pt>
                      <c:pt idx="5">
                        <c:v>-0.1570336043858428</c:v>
                      </c:pt>
                      <c:pt idx="6">
                        <c:v>-0.15455333665511067</c:v>
                      </c:pt>
                      <c:pt idx="7">
                        <c:v>-0.15163865906737178</c:v>
                      </c:pt>
                      <c:pt idx="8">
                        <c:v>-0.14829776403504188</c:v>
                      </c:pt>
                      <c:pt idx="9">
                        <c:v>-0.14454004195864339</c:v>
                      </c:pt>
                      <c:pt idx="10">
                        <c:v>-0.14037605483279386</c:v>
                      </c:pt>
                      <c:pt idx="11">
                        <c:v>-0.13581750655914351</c:v>
                      </c:pt>
                      <c:pt idx="12">
                        <c:v>-0.13087721004970429</c:v>
                      </c:pt>
                      <c:pt idx="13">
                        <c:v>-0.12556905121303488</c:v>
                      </c:pt>
                      <c:pt idx="14">
                        <c:v>-0.11990794992450722</c:v>
                      </c:pt>
                      <c:pt idx="15">
                        <c:v>-0.11390981809035684</c:v>
                      </c:pt>
                      <c:pt idx="16">
                        <c:v>-0.1075915149233887</c:v>
                      </c:pt>
                      <c:pt idx="17">
                        <c:v>-0.10097079955604658</c:v>
                      </c:pt>
                      <c:pt idx="18">
                        <c:v>-9.4066281124038947E-2</c:v>
                      </c:pt>
                      <c:pt idx="19">
                        <c:v>-8.6897366460823175E-2</c:v>
                      </c:pt>
                      <c:pt idx="20">
                        <c:v>-7.9484205549965728E-2</c:v>
                      </c:pt>
                      <c:pt idx="21">
                        <c:v>-7.1847634888697581E-2</c:v>
                      </c:pt>
                      <c:pt idx="22">
                        <c:v>-6.4009118921855582E-2</c:v>
                      </c:pt>
                      <c:pt idx="23">
                        <c:v>-5.5990689710823827E-2</c:v>
                      </c:pt>
                      <c:pt idx="24">
                        <c:v>-4.7814885007050251E-2</c:v>
                      </c:pt>
                      <c:pt idx="25">
                        <c:v>-3.9504684904197979E-2</c:v>
                      </c:pt>
                      <c:pt idx="26">
                        <c:v>-3.1083447246985901E-2</c:v>
                      </c:pt>
                      <c:pt idx="27">
                        <c:v>-2.2574841978267816E-2</c:v>
                      </c:pt>
                      <c:pt idx="28">
                        <c:v>-1.4002784608883583E-2</c:v>
                      </c:pt>
                      <c:pt idx="29">
                        <c:v>-5.3913689972815426E-3</c:v>
                      </c:pt>
                      <c:pt idx="30">
                        <c:v>3.235200372148491E-3</c:v>
                      </c:pt>
                      <c:pt idx="31">
                        <c:v>1.1852676421683469E-2</c:v>
                      </c:pt>
                      <c:pt idx="32">
                        <c:v>2.0436837632594282E-2</c:v>
                      </c:pt>
                      <c:pt idx="33">
                        <c:v>2.8963556125633155E-2</c:v>
                      </c:pt>
                      <c:pt idx="34">
                        <c:v>3.7408865478324442E-2</c:v>
                      </c:pt>
                      <c:pt idx="35">
                        <c:v>4.5749028088441751E-2</c:v>
                      </c:pt>
                      <c:pt idx="36">
                        <c:v>5.3960601894329947E-2</c:v>
                      </c:pt>
                      <c:pt idx="37">
                        <c:v>6.2020506264538318E-2</c:v>
                      </c:pt>
                      <c:pt idx="38">
                        <c:v>6.9906086871565867E-2</c:v>
                      </c:pt>
                      <c:pt idx="39">
                        <c:v>7.7595179367375561E-2</c:v>
                      </c:pt>
                      <c:pt idx="40">
                        <c:v>8.5066171681701525E-2</c:v>
                      </c:pt>
                      <c:pt idx="41">
                        <c:v>9.229806476804496E-2</c:v>
                      </c:pt>
                      <c:pt idx="42">
                        <c:v>9.927053162661717E-2</c:v>
                      </c:pt>
                      <c:pt idx="43">
                        <c:v>0.10596397443833146</c:v>
                      </c:pt>
                      <c:pt idx="44">
                        <c:v>0.11235957964925458</c:v>
                      </c:pt>
                      <c:pt idx="45">
                        <c:v>0.11843937085068991</c:v>
                      </c:pt>
                      <c:pt idx="46">
                        <c:v>0.12418625930625932</c:v>
                      </c:pt>
                      <c:pt idx="47">
                        <c:v>0.12958409198396595</c:v>
                      </c:pt>
                      <c:pt idx="48">
                        <c:v>0.13461769695823111</c:v>
                      </c:pt>
                      <c:pt idx="49">
                        <c:v>0.13927292605429248</c:v>
                      </c:pt>
                      <c:pt idx="50">
                        <c:v>0.14353669461510074</c:v>
                      </c:pt>
                      <c:pt idx="51">
                        <c:v>0.14739701827894044</c:v>
                      </c:pt>
                      <c:pt idx="52">
                        <c:v>0.15084304666440213</c:v>
                      </c:pt>
                      <c:pt idx="53">
                        <c:v>0.15386509386802641</c:v>
                      </c:pt>
                      <c:pt idx="54">
                        <c:v>0.15645466568889851</c:v>
                      </c:pt>
                      <c:pt idx="55">
                        <c:v>0.15860448350367223</c:v>
                      </c:pt>
                      <c:pt idx="56">
                        <c:v>0.16030850472491651</c:v>
                      </c:pt>
                      <c:pt idx="57">
                        <c:v>0.16156193978528138</c:v>
                      </c:pt>
                      <c:pt idx="58">
                        <c:v>0.16236126559974576</c:v>
                      </c:pt>
                      <c:pt idx="59">
                        <c:v>0.16270423546810708</c:v>
                      </c:pt>
                      <c:pt idx="60">
                        <c:v>0.16258988538988051</c:v>
                      </c:pt>
                      <c:pt idx="61">
                        <c:v>0.16201853677385739</c:v>
                      </c:pt>
                      <c:pt idx="62">
                        <c:v>0.16099179553470741</c:v>
                      </c:pt>
                      <c:pt idx="63">
                        <c:v>0.15951254757916372</c:v>
                      </c:pt>
                      <c:pt idx="64">
                        <c:v>0.15758495069447798</c:v>
                      </c:pt>
                      <c:pt idx="65">
                        <c:v>0.15521442286194495</c:v>
                      </c:pt>
                      <c:pt idx="66">
                        <c:v>0.15240762702834437</c:v>
                      </c:pt>
                      <c:pt idx="67">
                        <c:v>0.14917245237810348</c:v>
                      </c:pt>
                      <c:pt idx="68">
                        <c:v>0.14551799215881969</c:v>
                      </c:pt>
                      <c:pt idx="69">
                        <c:v>0.14145451812246967</c:v>
                      </c:pt>
                      <c:pt idx="70">
                        <c:v>0.13699345165414473</c:v>
                      </c:pt>
                      <c:pt idx="71">
                        <c:v>0.1321473316694616</c:v>
                      </c:pt>
                      <c:pt idx="72">
                        <c:v>0.12692977937088115</c:v>
                      </c:pt>
                      <c:pt idx="73">
                        <c:v>0.12135545996199595</c:v>
                      </c:pt>
                      <c:pt idx="74">
                        <c:v>0.11544004142739775</c:v>
                      </c:pt>
                      <c:pt idx="75">
                        <c:v>0.10920015049398465</c:v>
                      </c:pt>
                      <c:pt idx="76">
                        <c:v>0.10265332589748884</c:v>
                      </c:pt>
                      <c:pt idx="77">
                        <c:v>9.5817969085581114E-2</c:v>
                      </c:pt>
                      <c:pt idx="78">
                        <c:v>8.8713292496113164E-2</c:v>
                      </c:pt>
                      <c:pt idx="79">
                        <c:v>8.1359265555873847E-2</c:v>
                      </c:pt>
                      <c:pt idx="80">
                        <c:v>7.3776558551643612E-2</c:v>
                      </c:pt>
                      <c:pt idx="81">
                        <c:v>6.5986484531310757E-2</c:v>
                      </c:pt>
                      <c:pt idx="82">
                        <c:v>5.8010939398350989E-2</c:v>
                      </c:pt>
                      <c:pt idx="83">
                        <c:v>4.9872340368048967E-2</c:v>
                      </c:pt>
                      <c:pt idx="84">
                        <c:v>4.159356295844592E-2</c:v>
                      </c:pt>
                      <c:pt idx="85">
                        <c:v>3.3197876693115608E-2</c:v>
                      </c:pt>
                      <c:pt idx="86">
                        <c:v>2.4708879696491493E-2</c:v>
                      </c:pt>
                      <c:pt idx="87">
                        <c:v>1.6150432365581145E-2</c:v>
                      </c:pt>
                      <c:pt idx="88">
                        <c:v>7.5465903044995165E-3</c:v>
                      </c:pt>
                      <c:pt idx="89">
                        <c:v>-1.0784632896749346E-3</c:v>
                      </c:pt>
                      <c:pt idx="90">
                        <c:v>-9.7004855996753007E-3</c:v>
                      </c:pt>
                      <c:pt idx="91">
                        <c:v>-1.8295242328398343E-2</c:v>
                      </c:pt>
                      <c:pt idx="92">
                        <c:v>-2.6838575815308633E-2</c:v>
                      </c:pt>
                      <c:pt idx="93">
                        <c:v>-3.5306472937436904E-2</c:v>
                      </c:pt>
                      <c:pt idx="94">
                        <c:v>-4.3675132604120315E-2</c:v>
                      </c:pt>
                      <c:pt idx="95">
                        <c:v>-5.1921032655774212E-2</c:v>
                      </c:pt>
                      <c:pt idx="96">
                        <c:v>-6.0020995978660029E-2</c:v>
                      </c:pt>
                      <c:pt idx="97">
                        <c:v>-6.7952255649817661E-2</c:v>
                      </c:pt>
                      <c:pt idx="98">
                        <c:v>-7.5692518929056568E-2</c:v>
                      </c:pt>
                      <c:pt idx="99">
                        <c:v>-8.3220029918140578E-2</c:v>
                      </c:pt>
                      <c:pt idx="100">
                        <c:v>-9.0513630711047399E-2</c:v>
                      </c:pt>
                      <c:pt idx="101">
                        <c:v>-9.7552820863425024E-2</c:v>
                      </c:pt>
                      <c:pt idx="102">
                        <c:v>-0.10431781501409189</c:v>
                      </c:pt>
                      <c:pt idx="103">
                        <c:v>-0.11078959849662122</c:v>
                      </c:pt>
                      <c:pt idx="104">
                        <c:v>-0.11694998078469976</c:v>
                      </c:pt>
                      <c:pt idx="105">
                        <c:v>-0.12278164662103974</c:v>
                      </c:pt>
                      <c:pt idx="106">
                        <c:v>-0.12826820468613356</c:v>
                      </c:pt>
                      <c:pt idx="107">
                        <c:v>-0.13339423367005609</c:v>
                      </c:pt>
                      <c:pt idx="108">
                        <c:v>-0.13814532561781848</c:v>
                      </c:pt>
                      <c:pt idx="109">
                        <c:v>-0.14250812642644023</c:v>
                      </c:pt>
                      <c:pt idx="110">
                        <c:v>-0.14647037337991387</c:v>
                      </c:pt>
                      <c:pt idx="111">
                        <c:v>-0.15002092961655952</c:v>
                      </c:pt>
                      <c:pt idx="112">
                        <c:v>-0.15314981543189179</c:v>
                      </c:pt>
                      <c:pt idx="113">
                        <c:v>-0.15584823632901365</c:v>
                      </c:pt>
                      <c:pt idx="114">
                        <c:v>-0.15810860773769569</c:v>
                      </c:pt>
                      <c:pt idx="115">
                        <c:v>-0.15992457633266077</c:v>
                      </c:pt>
                      <c:pt idx="116">
                        <c:v>-0.1612910378911549</c:v>
                      </c:pt>
                      <c:pt idx="117">
                        <c:v>-0.1622041516396103</c:v>
                      </c:pt>
                      <c:pt idx="118">
                        <c:v>-0.16266135104907661</c:v>
                      </c:pt>
                      <c:pt idx="119">
                        <c:v>-0.1626613510490767</c:v>
                      </c:pt>
                      <c:pt idx="120">
                        <c:v>-0.16220415163961049</c:v>
                      </c:pt>
                      <c:pt idx="121">
                        <c:v>-0.16129103789115523</c:v>
                      </c:pt>
                      <c:pt idx="122">
                        <c:v>-0.15992457633266124</c:v>
                      </c:pt>
                      <c:pt idx="123">
                        <c:v>-0.15810860773769628</c:v>
                      </c:pt>
                      <c:pt idx="124">
                        <c:v>-0.1558482363290144</c:v>
                      </c:pt>
                      <c:pt idx="125">
                        <c:v>-0.15314981543189263</c:v>
                      </c:pt>
                      <c:pt idx="126">
                        <c:v>-0.15002092961656049</c:v>
                      </c:pt>
                      <c:pt idx="127">
                        <c:v>-0.14647037337991498</c:v>
                      </c:pt>
                      <c:pt idx="128">
                        <c:v>-0.14250812642644145</c:v>
                      </c:pt>
                      <c:pt idx="129">
                        <c:v>-0.13814532561781981</c:v>
                      </c:pt>
                      <c:pt idx="130">
                        <c:v>-0.13339423367005757</c:v>
                      </c:pt>
                      <c:pt idx="131">
                        <c:v>-0.12826820468613512</c:v>
                      </c:pt>
                      <c:pt idx="132">
                        <c:v>-0.12278164662104141</c:v>
                      </c:pt>
                      <c:pt idx="133">
                        <c:v>-0.11694998078470153</c:v>
                      </c:pt>
                      <c:pt idx="134">
                        <c:v>-0.11078959849662308</c:v>
                      </c:pt>
                      <c:pt idx="135">
                        <c:v>-0.10431781501409383</c:v>
                      </c:pt>
                      <c:pt idx="136">
                        <c:v>-9.7552820863427051E-2</c:v>
                      </c:pt>
                      <c:pt idx="137">
                        <c:v>-9.0513630711049495E-2</c:v>
                      </c:pt>
                      <c:pt idx="138">
                        <c:v>-8.3220029918142771E-2</c:v>
                      </c:pt>
                      <c:pt idx="139">
                        <c:v>-7.5692518929058802E-2</c:v>
                      </c:pt>
                      <c:pt idx="140">
                        <c:v>-6.7952255649819965E-2</c:v>
                      </c:pt>
                      <c:pt idx="141">
                        <c:v>-6.0020995978662388E-2</c:v>
                      </c:pt>
                      <c:pt idx="142">
                        <c:v>-5.1921032655776612E-2</c:v>
                      </c:pt>
                      <c:pt idx="143">
                        <c:v>-4.367513260412275E-2</c:v>
                      </c:pt>
                      <c:pt idx="144">
                        <c:v>-3.5306472937439375E-2</c:v>
                      </c:pt>
                      <c:pt idx="145">
                        <c:v>-2.6838575815311135E-2</c:v>
                      </c:pt>
                      <c:pt idx="146">
                        <c:v>-1.8295242328400865E-2</c:v>
                      </c:pt>
                      <c:pt idx="147">
                        <c:v>-9.7004855996778334E-3</c:v>
                      </c:pt>
                      <c:pt idx="148">
                        <c:v>-1.0784632896774712E-3</c:v>
                      </c:pt>
                      <c:pt idx="149">
                        <c:v>7.5465903044969829E-3</c:v>
                      </c:pt>
                      <c:pt idx="150">
                        <c:v>1.6150432365578622E-2</c:v>
                      </c:pt>
                      <c:pt idx="151">
                        <c:v>2.4708879696488981E-2</c:v>
                      </c:pt>
                      <c:pt idx="152">
                        <c:v>3.3197876693113262E-2</c:v>
                      </c:pt>
                      <c:pt idx="153">
                        <c:v>4.1593562958443742E-2</c:v>
                      </c:pt>
                      <c:pt idx="154">
                        <c:v>4.9872340368046962E-2</c:v>
                      </c:pt>
                      <c:pt idx="155">
                        <c:v>5.8010939398349171E-2</c:v>
                      </c:pt>
                      <c:pt idx="156">
                        <c:v>6.5986484531309106E-2</c:v>
                      </c:pt>
                      <c:pt idx="157">
                        <c:v>7.3776558551642127E-2</c:v>
                      </c:pt>
                      <c:pt idx="158">
                        <c:v>8.1359265555872542E-2</c:v>
                      </c:pt>
                      <c:pt idx="159">
                        <c:v>8.8713292496111998E-2</c:v>
                      </c:pt>
                      <c:pt idx="160">
                        <c:v>9.5817969085580115E-2</c:v>
                      </c:pt>
                      <c:pt idx="161">
                        <c:v>0.10265332589748798</c:v>
                      </c:pt>
                      <c:pt idx="162">
                        <c:v>0.10920015049398395</c:v>
                      </c:pt>
                      <c:pt idx="163">
                        <c:v>0.11544004142739718</c:v>
                      </c:pt>
                      <c:pt idx="164">
                        <c:v>0.1213554599619955</c:v>
                      </c:pt>
                      <c:pt idx="165">
                        <c:v>0.12692977937088085</c:v>
                      </c:pt>
                      <c:pt idx="166">
                        <c:v>0.13214733166946138</c:v>
                      </c:pt>
                      <c:pt idx="167">
                        <c:v>0.13699345165414462</c:v>
                      </c:pt>
                      <c:pt idx="168">
                        <c:v>0.14145451812246962</c:v>
                      </c:pt>
                      <c:pt idx="169">
                        <c:v>0.14551799215881969</c:v>
                      </c:pt>
                      <c:pt idx="170">
                        <c:v>0.14917245237810356</c:v>
                      </c:pt>
                      <c:pt idx="171">
                        <c:v>0.15240762702834448</c:v>
                      </c:pt>
                      <c:pt idx="172">
                        <c:v>0.15521442286194509</c:v>
                      </c:pt>
                      <c:pt idx="173">
                        <c:v>0.15758495069447812</c:v>
                      </c:pt>
                      <c:pt idx="174">
                        <c:v>0.15951254757916386</c:v>
                      </c:pt>
                      <c:pt idx="175">
                        <c:v>0.16099179553470755</c:v>
                      </c:pt>
                      <c:pt idx="176">
                        <c:v>0.1620185367738575</c:v>
                      </c:pt>
                      <c:pt idx="177">
                        <c:v>0.16258988538988056</c:v>
                      </c:pt>
                      <c:pt idx="178">
                        <c:v>0.16270423546810706</c:v>
                      </c:pt>
                      <c:pt idx="179">
                        <c:v>0.16236126559974565</c:v>
                      </c:pt>
                      <c:pt idx="180">
                        <c:v>0.16156193978528119</c:v>
                      </c:pt>
                      <c:pt idx="181">
                        <c:v>0.1603085047249162</c:v>
                      </c:pt>
                      <c:pt idx="182">
                        <c:v>0.15860448350367182</c:v>
                      </c:pt>
                      <c:pt idx="183">
                        <c:v>0.15645466568889793</c:v>
                      </c:pt>
                      <c:pt idx="184">
                        <c:v>0.15386509386802569</c:v>
                      </c:pt>
                      <c:pt idx="185">
                        <c:v>0.15084304666440124</c:v>
                      </c:pt>
                      <c:pt idx="186">
                        <c:v>0.14739701827893939</c:v>
                      </c:pt>
                      <c:pt idx="187">
                        <c:v>0.14353669461509949</c:v>
                      </c:pt>
                      <c:pt idx="188">
                        <c:v>0.13927292605429104</c:v>
                      </c:pt>
                      <c:pt idx="189">
                        <c:v>0.13461769695822945</c:v>
                      </c:pt>
                      <c:pt idx="190">
                        <c:v>0.12958409198396409</c:v>
                      </c:pt>
                      <c:pt idx="191">
                        <c:v>0.12418625930625722</c:v>
                      </c:pt>
                      <c:pt idx="192">
                        <c:v>0.11843937085068758</c:v>
                      </c:pt>
                      <c:pt idx="193">
                        <c:v>0.11235957964925204</c:v>
                      </c:pt>
                      <c:pt idx="194">
                        <c:v>0.10596397443832867</c:v>
                      </c:pt>
                      <c:pt idx="195">
                        <c:v>9.9270531626614131E-2</c:v>
                      </c:pt>
                      <c:pt idx="196">
                        <c:v>9.2298064768041685E-2</c:v>
                      </c:pt>
                      <c:pt idx="197">
                        <c:v>8.5066171681698013E-2</c:v>
                      </c:pt>
                      <c:pt idx="198">
                        <c:v>7.7595179367371828E-2</c:v>
                      </c:pt>
                      <c:pt idx="199">
                        <c:v>6.9906086871561898E-2</c:v>
                      </c:pt>
                      <c:pt idx="200">
                        <c:v>6.2020506264534113E-2</c:v>
                      </c:pt>
                      <c:pt idx="201">
                        <c:v>5.3960601894325555E-2</c:v>
                      </c:pt>
                      <c:pt idx="202">
                        <c:v>4.5749028088437178E-2</c:v>
                      </c:pt>
                      <c:pt idx="203">
                        <c:v>3.7408865478319703E-2</c:v>
                      </c:pt>
                      <c:pt idx="204">
                        <c:v>2.8963556125628259E-2</c:v>
                      </c:pt>
                      <c:pt idx="205">
                        <c:v>2.0436837632589234E-2</c:v>
                      </c:pt>
                      <c:pt idx="206">
                        <c:v>1.1852676421678286E-2</c:v>
                      </c:pt>
                      <c:pt idx="207">
                        <c:v>3.2352003721431884E-3</c:v>
                      </c:pt>
                      <c:pt idx="208">
                        <c:v>-5.3913689972869524E-3</c:v>
                      </c:pt>
                      <c:pt idx="209">
                        <c:v>-1.4002784608889082E-2</c:v>
                      </c:pt>
                      <c:pt idx="210">
                        <c:v>-2.2574841978273391E-2</c:v>
                      </c:pt>
                      <c:pt idx="211">
                        <c:v>-3.1083447246991528E-2</c:v>
                      </c:pt>
                      <c:pt idx="212">
                        <c:v>-3.9504684904203641E-2</c:v>
                      </c:pt>
                      <c:pt idx="213">
                        <c:v>-4.7814885007055941E-2</c:v>
                      </c:pt>
                      <c:pt idx="214">
                        <c:v>-5.5990689710829517E-2</c:v>
                      </c:pt>
                      <c:pt idx="215">
                        <c:v>-6.4009118921861258E-2</c:v>
                      </c:pt>
                      <c:pt idx="216">
                        <c:v>-7.1847634888703216E-2</c:v>
                      </c:pt>
                      <c:pt idx="217">
                        <c:v>-7.9484205549971293E-2</c:v>
                      </c:pt>
                      <c:pt idx="218">
                        <c:v>-8.6897366460828671E-2</c:v>
                      </c:pt>
                      <c:pt idx="219">
                        <c:v>-9.406628112404436E-2</c:v>
                      </c:pt>
                      <c:pt idx="220">
                        <c:v>-0.10097079955605189</c:v>
                      </c:pt>
                      <c:pt idx="221">
                        <c:v>-0.10759151492339386</c:v>
                      </c:pt>
                      <c:pt idx="222">
                        <c:v>-0.11390981809036184</c:v>
                      </c:pt>
                      <c:pt idx="223">
                        <c:v>-0.11990794992451204</c:v>
                      </c:pt>
                      <c:pt idx="224">
                        <c:v>-0.12556905121303949</c:v>
                      </c:pt>
                      <c:pt idx="225">
                        <c:v>-0.13087721004970868</c:v>
                      </c:pt>
                      <c:pt idx="226">
                        <c:v>-0.13581750655914765</c:v>
                      </c:pt>
                      <c:pt idx="227">
                        <c:v>-0.14037605483279772</c:v>
                      </c:pt>
                      <c:pt idx="228">
                        <c:v>-0.14454004195864695</c:v>
                      </c:pt>
                      <c:pt idx="229">
                        <c:v>-0.14829776403504513</c:v>
                      </c:pt>
                      <c:pt idx="230">
                        <c:v>-0.15163865906737467</c:v>
                      </c:pt>
                      <c:pt idx="231">
                        <c:v>-0.15455333665511323</c:v>
                      </c:pt>
                      <c:pt idx="232">
                        <c:v>-0.15703360438584496</c:v>
                      </c:pt>
                      <c:pt idx="233">
                        <c:v>-0.15907249086203451</c:v>
                      </c:pt>
                      <c:pt idx="234">
                        <c:v>-0.16066426529584027</c:v>
                      </c:pt>
                      <c:pt idx="235">
                        <c:v>-0.16180445361689191</c:v>
                      </c:pt>
                      <c:pt idx="236">
                        <c:v>-0.1627185311117468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87C6-4D16-93C8-386713FB4989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7</c15:sqref>
                        </c15:formulaRef>
                      </c:ext>
                    </c:extLst>
                    <c:strCache>
                      <c:ptCount val="1"/>
                      <c:pt idx="0">
                        <c:v>x2sin</c:v>
                      </c:pt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K$8:$K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1520580291389917E-2</c:v>
                      </c:pt>
                      <c:pt idx="2">
                        <c:v>4.2980671741778956E-2</c:v>
                      </c:pt>
                      <c:pt idx="3">
                        <c:v>6.4319955528810549E-2</c:v>
                      </c:pt>
                      <c:pt idx="4">
                        <c:v>8.5478452389537829E-2</c:v>
                      </c:pt>
                      <c:pt idx="5">
                        <c:v>0.10639669120677453</c:v>
                      </c:pt>
                      <c:pt idx="6">
                        <c:v>0.12701587616717816</c:v>
                      </c:pt>
                      <c:pt idx="7">
                        <c:v>0.1472780520212271</c:v>
                      </c:pt>
                      <c:pt idx="8">
                        <c:v>0.16712626698058797</c:v>
                      </c:pt>
                      <c:pt idx="9">
                        <c:v>0.18650473279501048</c:v>
                      </c:pt>
                      <c:pt idx="10">
                        <c:v>0.2053589815588146</c:v>
                      </c:pt>
                      <c:pt idx="11">
                        <c:v>0.22363601880622752</c:v>
                      </c:pt>
                      <c:pt idx="12">
                        <c:v>0.24128447246525778</c:v>
                      </c:pt>
                      <c:pt idx="13">
                        <c:v>0.25825473725143638</c:v>
                      </c:pt>
                      <c:pt idx="14">
                        <c:v>0.27449911409557037</c:v>
                      </c:pt>
                      <c:pt idx="15">
                        <c:v>0.28997194421361294</c:v>
                      </c:pt>
                      <c:pt idx="16">
                        <c:v>0.30462973744181532</c:v>
                      </c:pt>
                      <c:pt idx="17">
                        <c:v>0.31843129447644125</c:v>
                      </c:pt>
                      <c:pt idx="18">
                        <c:v>0.33133782267446116</c:v>
                      </c:pt>
                      <c:pt idx="19">
                        <c:v>0.34331304508973931</c:v>
                      </c:pt>
                      <c:pt idx="20">
                        <c:v>0.35432330243824056</c:v>
                      </c:pt>
                      <c:pt idx="21">
                        <c:v>0.36433764770565974</c:v>
                      </c:pt>
                      <c:pt idx="22">
                        <c:v>0.37332793313155521</c:v>
                      </c:pt>
                      <c:pt idx="23">
                        <c:v>0.38126888932549607</c:v>
                      </c:pt>
                      <c:pt idx="24">
                        <c:v>0.38813819629284912</c:v>
                      </c:pt>
                      <c:pt idx="25">
                        <c:v>0.39391654617056843</c:v>
                      </c:pt>
                      <c:pt idx="26">
                        <c:v>0.3985876974966549</c:v>
                      </c:pt>
                      <c:pt idx="27">
                        <c:v>0.40213852086074747</c:v>
                      </c:pt>
                      <c:pt idx="28">
                        <c:v>0.40455903580753377</c:v>
                      </c:pt>
                      <c:pt idx="29">
                        <c:v>0.40584243888925486</c:v>
                      </c:pt>
                      <c:pt idx="30">
                        <c:v>0.40598512278845456</c:v>
                      </c:pt>
                      <c:pt idx="31">
                        <c:v>0.40498668645722552</c:v>
                      </c:pt>
                      <c:pt idx="32">
                        <c:v>0.40284993624445203</c:v>
                      </c:pt>
                      <c:pt idx="33">
                        <c:v>0.39958087800788178</c:v>
                      </c:pt>
                      <c:pt idx="34">
                        <c:v>0.39518870023319763</c:v>
                      </c:pt>
                      <c:pt idx="35">
                        <c:v>0.38968574820753699</c:v>
                      </c:pt>
                      <c:pt idx="36">
                        <c:v>0.38308748932005054</c:v>
                      </c:pt>
                      <c:pt idx="37">
                        <c:v>0.37541246958703173</c:v>
                      </c:pt>
                      <c:pt idx="38">
                        <c:v>0.3666822615238135</c:v>
                      </c:pt>
                      <c:pt idx="39">
                        <c:v>0.35692140350995111</c:v>
                      </c:pt>
                      <c:pt idx="40">
                        <c:v>0.34615733081812017</c:v>
                      </c:pt>
                      <c:pt idx="41">
                        <c:v>0.33442029850058985</c:v>
                      </c:pt>
                      <c:pt idx="42">
                        <c:v>0.32174329635001747</c:v>
                      </c:pt>
                      <c:pt idx="43">
                        <c:v>0.30816195617358805</c:v>
                      </c:pt>
                      <c:pt idx="44">
                        <c:v>0.29371445164112775</c:v>
                      </c:pt>
                      <c:pt idx="45">
                        <c:v>0.27844139098869203</c:v>
                      </c:pt>
                      <c:pt idx="46">
                        <c:v>0.26238570287921165</c:v>
                      </c:pt>
                      <c:pt idx="47">
                        <c:v>0.24559251574101254</c:v>
                      </c:pt>
                      <c:pt idx="48">
                        <c:v>0.2281090309233588</c:v>
                      </c:pt>
                      <c:pt idx="49">
                        <c:v>0.20998439002554559</c:v>
                      </c:pt>
                      <c:pt idx="50">
                        <c:v>0.19126953677244546</c:v>
                      </c:pt>
                      <c:pt idx="51">
                        <c:v>0.1720170738247421</c:v>
                      </c:pt>
                      <c:pt idx="52">
                        <c:v>0.15228111492631927</c:v>
                      </c:pt>
                      <c:pt idx="53">
                        <c:v>0.13211713280438236</c:v>
                      </c:pt>
                      <c:pt idx="54">
                        <c:v>0.1115818032498257</c:v>
                      </c:pt>
                      <c:pt idx="55">
                        <c:v>9.0732845816095586E-2</c:v>
                      </c:pt>
                      <c:pt idx="56">
                        <c:v>6.9628861584304563E-2</c:v>
                      </c:pt>
                      <c:pt idx="57">
                        <c:v>4.8329168450596531E-2</c:v>
                      </c:pt>
                      <c:pt idx="58">
                        <c:v>2.6893634398728761E-2</c:v>
                      </c:pt>
                      <c:pt idx="59">
                        <c:v>5.3825092264983511E-3</c:v>
                      </c:pt>
                      <c:pt idx="60">
                        <c:v>-1.6143744801012862E-2</c:v>
                      </c:pt>
                      <c:pt idx="61">
                        <c:v>-3.7624622895384492E-2</c:v>
                      </c:pt>
                      <c:pt idx="62">
                        <c:v>-5.8999747808326009E-2</c:v>
                      </c:pt>
                      <c:pt idx="63">
                        <c:v>-8.0209039536662488E-2</c:v>
                      </c:pt>
                      <c:pt idx="64">
                        <c:v>-0.1011928841918405</c:v>
                      </c:pt>
                      <c:pt idx="65">
                        <c:v>-0.12189230155930503</c:v>
                      </c:pt>
                      <c:pt idx="66">
                        <c:v>-0.14224911087678119</c:v>
                      </c:pt>
                      <c:pt idx="67">
                        <c:v>-0.16220609436550013</c:v>
                      </c:pt>
                      <c:pt idx="68">
                        <c:v>-0.18170715805472493</c:v>
                      </c:pt>
                      <c:pt idx="69">
                        <c:v>-0.20069748944753996</c:v>
                      </c:pt>
                      <c:pt idx="70">
                        <c:v>-0.21912371158474517</c:v>
                      </c:pt>
                      <c:pt idx="71">
                        <c:v>-0.23693403307382183</c:v>
                      </c:pt>
                      <c:pt idx="72">
                        <c:v>-0.25407839366127571</c:v>
                      </c:pt>
                      <c:pt idx="73">
                        <c:v>-0.27050860493919249</c:v>
                      </c:pt>
                      <c:pt idx="74">
                        <c:v>-0.28617848579051375</c:v>
                      </c:pt>
                      <c:pt idx="75">
                        <c:v>-0.30104399219233291</c:v>
                      </c:pt>
                      <c:pt idx="76">
                        <c:v>-0.31506334101236627</c:v>
                      </c:pt>
                      <c:pt idx="77">
                        <c:v>-0.32819712745063956</c:v>
                      </c:pt>
                      <c:pt idx="78">
                        <c:v>-0.3404084357962916</c:v>
                      </c:pt>
                      <c:pt idx="79">
                        <c:v>-0.35166294318818503</c:v>
                      </c:pt>
                      <c:pt idx="80">
                        <c:v>-0.36192901608768158</c:v>
                      </c:pt>
                      <c:pt idx="81">
                        <c:v>-0.37117779919241867</c:v>
                      </c:pt>
                      <c:pt idx="82">
                        <c:v>-0.37938329654117703</c:v>
                      </c:pt>
                      <c:pt idx="83">
                        <c:v>-0.38652244458187102</c:v>
                      </c:pt>
                      <c:pt idx="84">
                        <c:v>-0.39257517699728861</c:v>
                      </c:pt>
                      <c:pt idx="85">
                        <c:v>-0.39752448110637106</c:v>
                      </c:pt>
                      <c:pt idx="86">
                        <c:v>-0.40135644568250334</c:v>
                      </c:pt>
                      <c:pt idx="87">
                        <c:v>-0.40406030005441035</c:v>
                      </c:pt>
                      <c:pt idx="88">
                        <c:v>-0.40562844437975626</c:v>
                      </c:pt>
                      <c:pt idx="89">
                        <c:v>-0.40605647100635522</c:v>
                      </c:pt>
                      <c:pt idx="90">
                        <c:v>-0.40534317686095322</c:v>
                      </c:pt>
                      <c:pt idx="91">
                        <c:v>-0.40349056683075873</c:v>
                      </c:pt>
                      <c:pt idx="92">
                        <c:v>-0.40050384812821849</c:v>
                      </c:pt>
                      <c:pt idx="93">
                        <c:v>-0.39639141565487634</c:v>
                      </c:pt>
                      <c:pt idx="94">
                        <c:v>-0.39116482840545452</c:v>
                      </c:pt>
                      <c:pt idx="95">
                        <c:v>-0.3848387769784789</c:v>
                      </c:pt>
                      <c:pt idx="96">
                        <c:v>-0.37743104228476843</c:v>
                      </c:pt>
                      <c:pt idx="97">
                        <c:v>-0.36896244556984698</c:v>
                      </c:pt>
                      <c:pt idx="98">
                        <c:v>-0.35945678989075358</c:v>
                      </c:pt>
                      <c:pt idx="99">
                        <c:v>-0.34894079321174365</c:v>
                      </c:pt>
                      <c:pt idx="100">
                        <c:v>-0.33744401330693252</c:v>
                      </c:pt>
                      <c:pt idx="101">
                        <c:v>-0.32499876468096017</c:v>
                      </c:pt>
                      <c:pt idx="102">
                        <c:v>-0.31164002774119315</c:v>
                      </c:pt>
                      <c:pt idx="103">
                        <c:v>-0.29740535047675526</c:v>
                      </c:pt>
                      <c:pt idx="104">
                        <c:v>-0.28233474292074456</c:v>
                      </c:pt>
                      <c:pt idx="105">
                        <c:v>-0.26647056469227443</c:v>
                      </c:pt>
                      <c:pt idx="106">
                        <c:v>-0.24985740593443015</c:v>
                      </c:pt>
                      <c:pt idx="107">
                        <c:v>-0.23254196198279373</c:v>
                      </c:pt>
                      <c:pt idx="108">
                        <c:v>-0.21457290211681154</c:v>
                      </c:pt>
                      <c:pt idx="109">
                        <c:v>-0.19600073276291125</c:v>
                      </c:pt>
                      <c:pt idx="110">
                        <c:v>-0.17687765553386905</c:v>
                      </c:pt>
                      <c:pt idx="111">
                        <c:v>-0.15725742050344194</c:v>
                      </c:pt>
                      <c:pt idx="112">
                        <c:v>-0.13719517512867266</c:v>
                      </c:pt>
                      <c:pt idx="113">
                        <c:v>-0.11674730924450823</c:v>
                      </c:pt>
                      <c:pt idx="114">
                        <c:v>-9.5971296566411998E-2</c:v>
                      </c:pt>
                      <c:pt idx="115">
                        <c:v>-7.4925533146465398E-2</c:v>
                      </c:pt>
                      <c:pt idx="116">
                        <c:v>-5.3669173237017267E-2</c:v>
                      </c:pt>
                      <c:pt idx="117">
                        <c:v>-3.2261963023226696E-2</c:v>
                      </c:pt>
                      <c:pt idx="118">
                        <c:v>-1.0764072691834055E-2</c:v>
                      </c:pt>
                      <c:pt idx="119">
                        <c:v>1.0764072691827727E-2</c:v>
                      </c:pt>
                      <c:pt idx="120">
                        <c:v>3.2261963023220389E-2</c:v>
                      </c:pt>
                      <c:pt idx="121">
                        <c:v>5.3669173237010995E-2</c:v>
                      </c:pt>
                      <c:pt idx="122">
                        <c:v>7.4925533146459181E-2</c:v>
                      </c:pt>
                      <c:pt idx="123">
                        <c:v>9.597129656640585E-2</c:v>
                      </c:pt>
                      <c:pt idx="124">
                        <c:v>0.11674730924450216</c:v>
                      </c:pt>
                      <c:pt idx="125">
                        <c:v>0.13719517512866672</c:v>
                      </c:pt>
                      <c:pt idx="126">
                        <c:v>0.15725742050343611</c:v>
                      </c:pt>
                      <c:pt idx="127">
                        <c:v>0.17687765553386336</c:v>
                      </c:pt>
                      <c:pt idx="128">
                        <c:v>0.19600073276290569</c:v>
                      </c:pt>
                      <c:pt idx="129">
                        <c:v>0.21457290211680613</c:v>
                      </c:pt>
                      <c:pt idx="130">
                        <c:v>0.23254196198278854</c:v>
                      </c:pt>
                      <c:pt idx="131">
                        <c:v>0.24985740593442518</c:v>
                      </c:pt>
                      <c:pt idx="132">
                        <c:v>0.26647056469226965</c:v>
                      </c:pt>
                      <c:pt idx="133">
                        <c:v>0.28233474292074001</c:v>
                      </c:pt>
                      <c:pt idx="134">
                        <c:v>0.29740535047675098</c:v>
                      </c:pt>
                      <c:pt idx="135">
                        <c:v>0.3116400277411891</c:v>
                      </c:pt>
                      <c:pt idx="136">
                        <c:v>0.3249987646809564</c:v>
                      </c:pt>
                      <c:pt idx="137">
                        <c:v>0.33744401330692891</c:v>
                      </c:pt>
                      <c:pt idx="138">
                        <c:v>0.34894079321174037</c:v>
                      </c:pt>
                      <c:pt idx="139">
                        <c:v>0.35945678989075064</c:v>
                      </c:pt>
                      <c:pt idx="140">
                        <c:v>0.36896244556984437</c:v>
                      </c:pt>
                      <c:pt idx="141">
                        <c:v>0.37743104228476615</c:v>
                      </c:pt>
                      <c:pt idx="142">
                        <c:v>0.38483877697847696</c:v>
                      </c:pt>
                      <c:pt idx="143">
                        <c:v>0.3911648284054528</c:v>
                      </c:pt>
                      <c:pt idx="144">
                        <c:v>0.39639141565487496</c:v>
                      </c:pt>
                      <c:pt idx="145">
                        <c:v>0.40050384812821743</c:v>
                      </c:pt>
                      <c:pt idx="146">
                        <c:v>0.40349056683075801</c:v>
                      </c:pt>
                      <c:pt idx="147">
                        <c:v>0.40534317686095278</c:v>
                      </c:pt>
                      <c:pt idx="148">
                        <c:v>0.40605647100635517</c:v>
                      </c:pt>
                      <c:pt idx="149">
                        <c:v>0.40562844437975659</c:v>
                      </c:pt>
                      <c:pt idx="150">
                        <c:v>0.40406030005441101</c:v>
                      </c:pt>
                      <c:pt idx="151">
                        <c:v>0.40135644568250428</c:v>
                      </c:pt>
                      <c:pt idx="152">
                        <c:v>0.39752448110637228</c:v>
                      </c:pt>
                      <c:pt idx="153">
                        <c:v>0.39257517699729005</c:v>
                      </c:pt>
                      <c:pt idx="154">
                        <c:v>0.38652244458187263</c:v>
                      </c:pt>
                      <c:pt idx="155">
                        <c:v>0.37938329654117875</c:v>
                      </c:pt>
                      <c:pt idx="156">
                        <c:v>0.3711777991924205</c:v>
                      </c:pt>
                      <c:pt idx="157">
                        <c:v>0.36192901608768346</c:v>
                      </c:pt>
                      <c:pt idx="158">
                        <c:v>0.35166294318818697</c:v>
                      </c:pt>
                      <c:pt idx="159">
                        <c:v>0.34040843579629343</c:v>
                      </c:pt>
                      <c:pt idx="160">
                        <c:v>0.32819712745064139</c:v>
                      </c:pt>
                      <c:pt idx="161">
                        <c:v>0.31506334101236799</c:v>
                      </c:pt>
                      <c:pt idx="162">
                        <c:v>0.30104399219233452</c:v>
                      </c:pt>
                      <c:pt idx="163">
                        <c:v>0.28617848579051519</c:v>
                      </c:pt>
                      <c:pt idx="164">
                        <c:v>0.27050860493919371</c:v>
                      </c:pt>
                      <c:pt idx="165">
                        <c:v>0.25407839366127671</c:v>
                      </c:pt>
                      <c:pt idx="166">
                        <c:v>0.23693403307382255</c:v>
                      </c:pt>
                      <c:pt idx="167">
                        <c:v>0.21912371158474567</c:v>
                      </c:pt>
                      <c:pt idx="168">
                        <c:v>0.20069748944754012</c:v>
                      </c:pt>
                      <c:pt idx="169">
                        <c:v>0.18170715805472479</c:v>
                      </c:pt>
                      <c:pt idx="170">
                        <c:v>0.16220609436549963</c:v>
                      </c:pt>
                      <c:pt idx="171">
                        <c:v>0.14224911087678035</c:v>
                      </c:pt>
                      <c:pt idx="172">
                        <c:v>0.12189230155930383</c:v>
                      </c:pt>
                      <c:pt idx="173">
                        <c:v>0.10119288419183893</c:v>
                      </c:pt>
                      <c:pt idx="174">
                        <c:v>8.0209039536660559E-2</c:v>
                      </c:pt>
                      <c:pt idx="175">
                        <c:v>5.8999747808323712E-2</c:v>
                      </c:pt>
                      <c:pt idx="176">
                        <c:v>3.7624622895381821E-2</c:v>
                      </c:pt>
                      <c:pt idx="177">
                        <c:v>1.6143744801009819E-2</c:v>
                      </c:pt>
                      <c:pt idx="178">
                        <c:v>-5.3825092265017589E-3</c:v>
                      </c:pt>
                      <c:pt idx="179">
                        <c:v>-2.6893634398732522E-2</c:v>
                      </c:pt>
                      <c:pt idx="180">
                        <c:v>-4.8329168450600625E-2</c:v>
                      </c:pt>
                      <c:pt idx="181">
                        <c:v>-6.962886158430899E-2</c:v>
                      </c:pt>
                      <c:pt idx="182">
                        <c:v>-9.0732845816100333E-2</c:v>
                      </c:pt>
                      <c:pt idx="183">
                        <c:v>-0.11158180324983069</c:v>
                      </c:pt>
                      <c:pt idx="184">
                        <c:v>-0.13211713280438764</c:v>
                      </c:pt>
                      <c:pt idx="185">
                        <c:v>-0.15228111492632476</c:v>
                      </c:pt>
                      <c:pt idx="186">
                        <c:v>-0.17201707382474779</c:v>
                      </c:pt>
                      <c:pt idx="187">
                        <c:v>-0.19126953677245132</c:v>
                      </c:pt>
                      <c:pt idx="188">
                        <c:v>-0.20998439002555158</c:v>
                      </c:pt>
                      <c:pt idx="189">
                        <c:v>-0.22810903092336493</c:v>
                      </c:pt>
                      <c:pt idx="190">
                        <c:v>-0.24559251574101867</c:v>
                      </c:pt>
                      <c:pt idx="191">
                        <c:v>-0.26238570287921786</c:v>
                      </c:pt>
                      <c:pt idx="192">
                        <c:v>-0.27844139098869825</c:v>
                      </c:pt>
                      <c:pt idx="193">
                        <c:v>-0.2937144516411338</c:v>
                      </c:pt>
                      <c:pt idx="194">
                        <c:v>-0.30816195617359399</c:v>
                      </c:pt>
                      <c:pt idx="195">
                        <c:v>-0.3217432963500233</c:v>
                      </c:pt>
                      <c:pt idx="196">
                        <c:v>-0.33442029850059546</c:v>
                      </c:pt>
                      <c:pt idx="197">
                        <c:v>-0.3461573308181255</c:v>
                      </c:pt>
                      <c:pt idx="198">
                        <c:v>-0.35692140350995616</c:v>
                      </c:pt>
                      <c:pt idx="199">
                        <c:v>-0.36668226152381816</c:v>
                      </c:pt>
                      <c:pt idx="200">
                        <c:v>-0.37541246958703606</c:v>
                      </c:pt>
                      <c:pt idx="201">
                        <c:v>-0.38308748932005443</c:v>
                      </c:pt>
                      <c:pt idx="202">
                        <c:v>-0.38968574820754032</c:v>
                      </c:pt>
                      <c:pt idx="203">
                        <c:v>-0.39518870023320041</c:v>
                      </c:pt>
                      <c:pt idx="204">
                        <c:v>-0.399580878007884</c:v>
                      </c:pt>
                      <c:pt idx="205">
                        <c:v>-0.40284993624445364</c:v>
                      </c:pt>
                      <c:pt idx="206">
                        <c:v>-0.40498668645722646</c:v>
                      </c:pt>
                      <c:pt idx="207">
                        <c:v>-0.40598512278845483</c:v>
                      </c:pt>
                      <c:pt idx="208">
                        <c:v>-0.40584243888925436</c:v>
                      </c:pt>
                      <c:pt idx="209">
                        <c:v>-0.40455903580753261</c:v>
                      </c:pt>
                      <c:pt idx="210">
                        <c:v>-0.40213852086074553</c:v>
                      </c:pt>
                      <c:pt idx="211">
                        <c:v>-0.39858769749665224</c:v>
                      </c:pt>
                      <c:pt idx="212">
                        <c:v>-0.39391654617056493</c:v>
                      </c:pt>
                      <c:pt idx="213">
                        <c:v>-0.38813819629284479</c:v>
                      </c:pt>
                      <c:pt idx="214">
                        <c:v>-0.38126888932549091</c:v>
                      </c:pt>
                      <c:pt idx="215">
                        <c:v>-0.37332793313154911</c:v>
                      </c:pt>
                      <c:pt idx="216">
                        <c:v>-0.36433764770565286</c:v>
                      </c:pt>
                      <c:pt idx="217">
                        <c:v>-0.35432330243823273</c:v>
                      </c:pt>
                      <c:pt idx="218">
                        <c:v>-0.34331304508973071</c:v>
                      </c:pt>
                      <c:pt idx="219">
                        <c:v>-0.33133782267445167</c:v>
                      </c:pt>
                      <c:pt idx="220">
                        <c:v>-0.31843129447643082</c:v>
                      </c:pt>
                      <c:pt idx="221">
                        <c:v>-0.30462973744180394</c:v>
                      </c:pt>
                      <c:pt idx="222">
                        <c:v>-0.28997194421360073</c:v>
                      </c:pt>
                      <c:pt idx="223">
                        <c:v>-0.27449911409555722</c:v>
                      </c:pt>
                      <c:pt idx="224">
                        <c:v>-0.25825473725142245</c:v>
                      </c:pt>
                      <c:pt idx="225">
                        <c:v>-0.24128447246524296</c:v>
                      </c:pt>
                      <c:pt idx="226">
                        <c:v>-0.22363601880621187</c:v>
                      </c:pt>
                      <c:pt idx="227">
                        <c:v>-0.20535898155879814</c:v>
                      </c:pt>
                      <c:pt idx="228">
                        <c:v>-0.18650473279499327</c:v>
                      </c:pt>
                      <c:pt idx="229">
                        <c:v>-0.16712626698057007</c:v>
                      </c:pt>
                      <c:pt idx="230">
                        <c:v>-0.1472780520212085</c:v>
                      </c:pt>
                      <c:pt idx="231">
                        <c:v>-0.1270158761671589</c:v>
                      </c:pt>
                      <c:pt idx="232">
                        <c:v>-0.10639669120675464</c:v>
                      </c:pt>
                      <c:pt idx="233">
                        <c:v>-8.5478452389517387E-2</c:v>
                      </c:pt>
                      <c:pt idx="234">
                        <c:v>-6.4319955528789594E-2</c:v>
                      </c:pt>
                      <c:pt idx="235">
                        <c:v>-4.2980671741757542E-2</c:v>
                      </c:pt>
                      <c:pt idx="236">
                        <c:v>-1.9899615397557703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87C6-4D16-93C8-386713FB4989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7</c15:sqref>
                        </c15:formulaRef>
                      </c:ext>
                    </c:extLst>
                    <c:strCache>
                      <c:ptCount val="1"/>
                      <c:pt idx="0">
                        <c:v>x3cos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L$8:$L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-2.2158924084715332E-3</c:v>
                      </c:pt>
                      <c:pt idx="1">
                        <c:v>-2.2088876158422414E-3</c:v>
                      </c:pt>
                      <c:pt idx="2">
                        <c:v>-2.1879175245087053E-3</c:v>
                      </c:pt>
                      <c:pt idx="3">
                        <c:v>-2.1531147141400893E-3</c:v>
                      </c:pt>
                      <c:pt idx="4">
                        <c:v>-2.1046992193090252E-3</c:v>
                      </c:pt>
                      <c:pt idx="5">
                        <c:v>-2.0429771383622015E-3</c:v>
                      </c:pt>
                      <c:pt idx="6">
                        <c:v>-1.9683386981680603E-3</c:v>
                      </c:pt>
                      <c:pt idx="7">
                        <c:v>-1.8812557869768922E-3</c:v>
                      </c:pt>
                      <c:pt idx="8">
                        <c:v>-1.782278970991386E-3</c:v>
                      </c:pt>
                      <c:pt idx="9">
                        <c:v>-1.6720340135098282E-3</c:v>
                      </c:pt>
                      <c:pt idx="10">
                        <c:v>-1.5512179186490526E-3</c:v>
                      </c:pt>
                      <c:pt idx="11">
                        <c:v>-1.4205945246600006E-3</c:v>
                      </c:pt>
                      <c:pt idx="12">
                        <c:v>-1.2809896746963651E-3</c:v>
                      </c:pt>
                      <c:pt idx="13">
                        <c:v>-1.1332859955682749E-3</c:v>
                      </c:pt>
                      <c:pt idx="14">
                        <c:v>-9.7841731749141996E-4</c:v>
                      </c:pt>
                      <c:pt idx="15">
                        <c:v>-8.1736277011176556E-4</c:v>
                      </c:pt>
                      <c:pt idx="16">
                        <c:v>-6.5114059213267626E-4</c:v>
                      </c:pt>
                      <c:pt idx="17">
                        <c:v>-4.8080169368199156E-4</c:v>
                      </c:pt>
                      <c:pt idx="18">
                        <c:v>-3.0742301211983603E-4</c:v>
                      </c:pt>
                      <c:pt idx="19">
                        <c:v>-1.3210070329388419E-4</c:v>
                      </c:pt>
                      <c:pt idx="20">
                        <c:v>4.4056788710835357E-5</c:v>
                      </c:pt>
                      <c:pt idx="21">
                        <c:v>2.1993573951233444E-4</c:v>
                      </c:pt>
                      <c:pt idx="22">
                        <c:v>3.9442418575579274E-4</c:v>
                      </c:pt>
                      <c:pt idx="23">
                        <c:v>5.6641895530390733E-4</c:v>
                      </c:pt>
                      <c:pt idx="24">
                        <c:v>7.3483264184633513E-4</c:v>
                      </c:pt>
                      <c:pt idx="25">
                        <c:v>8.98600479832498E-4</c:v>
                      </c:pt>
                      <c:pt idx="26">
                        <c:v>1.0566870762622168E-3</c:v>
                      </c:pt>
                      <c:pt idx="27">
                        <c:v>1.2080929567736241E-3</c:v>
                      </c:pt>
                      <c:pt idx="28">
                        <c:v>1.3518608846418854E-3</c:v>
                      </c:pt>
                      <c:pt idx="29">
                        <c:v>1.4870819127379691E-3</c:v>
                      </c:pt>
                      <c:pt idx="30">
                        <c:v>1.6129011301850554E-3</c:v>
                      </c:pt>
                      <c:pt idx="31">
                        <c:v>1.7285230673803537E-3</c:v>
                      </c:pt>
                      <c:pt idx="32">
                        <c:v>1.8332167252100491E-3</c:v>
                      </c:pt>
                      <c:pt idx="33">
                        <c:v>1.9263201966610631E-3</c:v>
                      </c:pt>
                      <c:pt idx="34">
                        <c:v>2.0072448516103001E-3</c:v>
                      </c:pt>
                      <c:pt idx="35">
                        <c:v>2.0754790583338107E-3</c:v>
                      </c:pt>
                      <c:pt idx="36">
                        <c:v>2.1305914182072803E-3</c:v>
                      </c:pt>
                      <c:pt idx="37">
                        <c:v>2.1722334931470284E-3</c:v>
                      </c:pt>
                      <c:pt idx="38">
                        <c:v>2.2001420085477614E-3</c:v>
                      </c:pt>
                      <c:pt idx="39">
                        <c:v>2.214140517789395E-3</c:v>
                      </c:pt>
                      <c:pt idx="40">
                        <c:v>2.2141405177893946E-3</c:v>
                      </c:pt>
                      <c:pt idx="41">
                        <c:v>2.2001420085477606E-3</c:v>
                      </c:pt>
                      <c:pt idx="42">
                        <c:v>2.1722334931470262E-3</c:v>
                      </c:pt>
                      <c:pt idx="43">
                        <c:v>2.1305914182072777E-3</c:v>
                      </c:pt>
                      <c:pt idx="44">
                        <c:v>2.0754790583338077E-3</c:v>
                      </c:pt>
                      <c:pt idx="45">
                        <c:v>2.0072448516102966E-3</c:v>
                      </c:pt>
                      <c:pt idx="46">
                        <c:v>1.9263201966610594E-3</c:v>
                      </c:pt>
                      <c:pt idx="47">
                        <c:v>1.8332167252100456E-3</c:v>
                      </c:pt>
                      <c:pt idx="48">
                        <c:v>1.7285230673803498E-3</c:v>
                      </c:pt>
                      <c:pt idx="49">
                        <c:v>1.6129011301850517E-3</c:v>
                      </c:pt>
                      <c:pt idx="50">
                        <c:v>1.4870819127379658E-3</c:v>
                      </c:pt>
                      <c:pt idx="51">
                        <c:v>1.3518608846418826E-3</c:v>
                      </c:pt>
                      <c:pt idx="52">
                        <c:v>1.208092956773623E-3</c:v>
                      </c:pt>
                      <c:pt idx="53">
                        <c:v>1.0566870762622146E-3</c:v>
                      </c:pt>
                      <c:pt idx="54">
                        <c:v>8.9860047983249573E-4</c:v>
                      </c:pt>
                      <c:pt idx="55">
                        <c:v>7.3483264184633459E-4</c:v>
                      </c:pt>
                      <c:pt idx="56">
                        <c:v>5.6641895530390842E-4</c:v>
                      </c:pt>
                      <c:pt idx="57">
                        <c:v>3.9442418575579328E-4</c:v>
                      </c:pt>
                      <c:pt idx="58">
                        <c:v>2.1993573951233498E-4</c:v>
                      </c:pt>
                      <c:pt idx="59">
                        <c:v>4.4056788710837864E-5</c:v>
                      </c:pt>
                      <c:pt idx="60">
                        <c:v>-1.321007032938802E-4</c:v>
                      </c:pt>
                      <c:pt idx="61">
                        <c:v>-3.0742301211983256E-4</c:v>
                      </c:pt>
                      <c:pt idx="62">
                        <c:v>-4.8080169368198912E-4</c:v>
                      </c:pt>
                      <c:pt idx="63">
                        <c:v>-6.5114059213267246E-4</c:v>
                      </c:pt>
                      <c:pt idx="64">
                        <c:v>-8.1736277011176057E-4</c:v>
                      </c:pt>
                      <c:pt idx="65">
                        <c:v>-9.7841731749141563E-4</c:v>
                      </c:pt>
                      <c:pt idx="66">
                        <c:v>-1.1332859955682712E-3</c:v>
                      </c:pt>
                      <c:pt idx="67">
                        <c:v>-1.2809896746963608E-3</c:v>
                      </c:pt>
                      <c:pt idx="68">
                        <c:v>-1.4205945246599956E-3</c:v>
                      </c:pt>
                      <c:pt idx="69">
                        <c:v>-1.5512179186490478E-3</c:v>
                      </c:pt>
                      <c:pt idx="70">
                        <c:v>-1.6720340135098245E-3</c:v>
                      </c:pt>
                      <c:pt idx="71">
                        <c:v>-1.7822789709913819E-3</c:v>
                      </c:pt>
                      <c:pt idx="72">
                        <c:v>-1.8812557869768876E-3</c:v>
                      </c:pt>
                      <c:pt idx="73">
                        <c:v>-1.9683386981680564E-3</c:v>
                      </c:pt>
                      <c:pt idx="74">
                        <c:v>-2.0429771383621985E-3</c:v>
                      </c:pt>
                      <c:pt idx="75">
                        <c:v>-2.1046992193090226E-3</c:v>
                      </c:pt>
                      <c:pt idx="76">
                        <c:v>-2.1531147141400872E-3</c:v>
                      </c:pt>
                      <c:pt idx="77">
                        <c:v>-2.187917524508704E-3</c:v>
                      </c:pt>
                      <c:pt idx="78">
                        <c:v>-2.2088876158422406E-3</c:v>
                      </c:pt>
                      <c:pt idx="79">
                        <c:v>-2.2158924084715332E-3</c:v>
                      </c:pt>
                      <c:pt idx="80">
                        <c:v>-2.2088876158422423E-3</c:v>
                      </c:pt>
                      <c:pt idx="81">
                        <c:v>-2.1879175245087075E-3</c:v>
                      </c:pt>
                      <c:pt idx="82">
                        <c:v>-2.1531147141400919E-3</c:v>
                      </c:pt>
                      <c:pt idx="83">
                        <c:v>-2.1046992193090291E-3</c:v>
                      </c:pt>
                      <c:pt idx="84">
                        <c:v>-2.0429771383622067E-3</c:v>
                      </c:pt>
                      <c:pt idx="85">
                        <c:v>-1.9683386981680659E-3</c:v>
                      </c:pt>
                      <c:pt idx="86">
                        <c:v>-1.8812557869768987E-3</c:v>
                      </c:pt>
                      <c:pt idx="87">
                        <c:v>-1.7822789709913943E-3</c:v>
                      </c:pt>
                      <c:pt idx="88">
                        <c:v>-1.672034013509838E-3</c:v>
                      </c:pt>
                      <c:pt idx="89">
                        <c:v>-1.551217918649063E-3</c:v>
                      </c:pt>
                      <c:pt idx="90">
                        <c:v>-1.4205945246600115E-3</c:v>
                      </c:pt>
                      <c:pt idx="91">
                        <c:v>-1.2809896746963777E-3</c:v>
                      </c:pt>
                      <c:pt idx="92">
                        <c:v>-1.1332859955682888E-3</c:v>
                      </c:pt>
                      <c:pt idx="93">
                        <c:v>-9.7841731749143427E-4</c:v>
                      </c:pt>
                      <c:pt idx="94">
                        <c:v>-8.1736277011177976E-4</c:v>
                      </c:pt>
                      <c:pt idx="95">
                        <c:v>-6.511405921326923E-4</c:v>
                      </c:pt>
                      <c:pt idx="96">
                        <c:v>-4.8080169368200934E-4</c:v>
                      </c:pt>
                      <c:pt idx="97">
                        <c:v>-3.0742301211985316E-4</c:v>
                      </c:pt>
                      <c:pt idx="98">
                        <c:v>-1.3210070329390097E-4</c:v>
                      </c:pt>
                      <c:pt idx="99">
                        <c:v>4.4056788710817109E-5</c:v>
                      </c:pt>
                      <c:pt idx="100">
                        <c:v>2.1993573951231433E-4</c:v>
                      </c:pt>
                      <c:pt idx="101">
                        <c:v>3.9442418575577279E-4</c:v>
                      </c:pt>
                      <c:pt idx="102">
                        <c:v>5.6641895530388825E-4</c:v>
                      </c:pt>
                      <c:pt idx="103">
                        <c:v>7.3483264184631691E-4</c:v>
                      </c:pt>
                      <c:pt idx="104">
                        <c:v>8.9860047983247686E-4</c:v>
                      </c:pt>
                      <c:pt idx="105">
                        <c:v>1.0566870762621964E-3</c:v>
                      </c:pt>
                      <c:pt idx="106">
                        <c:v>1.2080929567736057E-3</c:v>
                      </c:pt>
                      <c:pt idx="107">
                        <c:v>1.3518608846418646E-3</c:v>
                      </c:pt>
                      <c:pt idx="108">
                        <c:v>1.4870819127379496E-3</c:v>
                      </c:pt>
                      <c:pt idx="109">
                        <c:v>1.6129011301850374E-3</c:v>
                      </c:pt>
                      <c:pt idx="110">
                        <c:v>1.7285230673803372E-3</c:v>
                      </c:pt>
                      <c:pt idx="111">
                        <c:v>1.8332167252100352E-3</c:v>
                      </c:pt>
                      <c:pt idx="112">
                        <c:v>1.9263201966610488E-3</c:v>
                      </c:pt>
                      <c:pt idx="113">
                        <c:v>2.007244851610288E-3</c:v>
                      </c:pt>
                      <c:pt idx="114">
                        <c:v>2.0754790583338008E-3</c:v>
                      </c:pt>
                      <c:pt idx="115">
                        <c:v>2.1305914182072716E-3</c:v>
                      </c:pt>
                      <c:pt idx="116">
                        <c:v>2.1722334931470223E-3</c:v>
                      </c:pt>
                      <c:pt idx="117">
                        <c:v>2.200142008547758E-3</c:v>
                      </c:pt>
                      <c:pt idx="118">
                        <c:v>2.2141405177893937E-3</c:v>
                      </c:pt>
                      <c:pt idx="119">
                        <c:v>2.2141405177893959E-3</c:v>
                      </c:pt>
                      <c:pt idx="120">
                        <c:v>2.200142008547764E-3</c:v>
                      </c:pt>
                      <c:pt idx="121">
                        <c:v>2.1722334931470323E-3</c:v>
                      </c:pt>
                      <c:pt idx="122">
                        <c:v>2.1305914182072859E-3</c:v>
                      </c:pt>
                      <c:pt idx="123">
                        <c:v>2.0754790583338194E-3</c:v>
                      </c:pt>
                      <c:pt idx="124">
                        <c:v>2.0072448516103101E-3</c:v>
                      </c:pt>
                      <c:pt idx="125">
                        <c:v>1.9263201966610748E-3</c:v>
                      </c:pt>
                      <c:pt idx="126">
                        <c:v>1.8332167252100623E-3</c:v>
                      </c:pt>
                      <c:pt idx="127">
                        <c:v>1.7285230673803676E-3</c:v>
                      </c:pt>
                      <c:pt idx="128">
                        <c:v>1.6129011301850736E-3</c:v>
                      </c:pt>
                      <c:pt idx="129">
                        <c:v>1.4870819127379888E-3</c:v>
                      </c:pt>
                      <c:pt idx="130">
                        <c:v>1.3518608846419065E-3</c:v>
                      </c:pt>
                      <c:pt idx="131">
                        <c:v>1.2080929567736497E-3</c:v>
                      </c:pt>
                      <c:pt idx="132">
                        <c:v>1.0566870762622428E-3</c:v>
                      </c:pt>
                      <c:pt idx="133">
                        <c:v>8.98600479832525E-4</c:v>
                      </c:pt>
                      <c:pt idx="134">
                        <c:v>7.3483264184636299E-4</c:v>
                      </c:pt>
                      <c:pt idx="135">
                        <c:v>5.6641895530393541E-4</c:v>
                      </c:pt>
                      <c:pt idx="136">
                        <c:v>3.9442418575582477E-4</c:v>
                      </c:pt>
                      <c:pt idx="137">
                        <c:v>2.1993573951236686E-4</c:v>
                      </c:pt>
                      <c:pt idx="138">
                        <c:v>4.4056788710867924E-5</c:v>
                      </c:pt>
                      <c:pt idx="139">
                        <c:v>-1.3210070329384825E-4</c:v>
                      </c:pt>
                      <c:pt idx="140">
                        <c:v>-3.0742301211980085E-4</c:v>
                      </c:pt>
                      <c:pt idx="141">
                        <c:v>-4.8080169368195779E-4</c:v>
                      </c:pt>
                      <c:pt idx="142">
                        <c:v>-6.5114059213264362E-4</c:v>
                      </c:pt>
                      <c:pt idx="143">
                        <c:v>-8.1736277011173434E-4</c:v>
                      </c:pt>
                      <c:pt idx="144">
                        <c:v>-9.7841731749138679E-4</c:v>
                      </c:pt>
                      <c:pt idx="145">
                        <c:v>-1.1332859955682434E-3</c:v>
                      </c:pt>
                      <c:pt idx="146">
                        <c:v>-1.2809896746963361E-3</c:v>
                      </c:pt>
                      <c:pt idx="147">
                        <c:v>-1.4205945246599709E-3</c:v>
                      </c:pt>
                      <c:pt idx="148">
                        <c:v>-1.551217918649025E-3</c:v>
                      </c:pt>
                      <c:pt idx="149">
                        <c:v>-1.6720340135098033E-3</c:v>
                      </c:pt>
                      <c:pt idx="150">
                        <c:v>-1.7822789709913639E-3</c:v>
                      </c:pt>
                      <c:pt idx="151">
                        <c:v>-1.8812557869768729E-3</c:v>
                      </c:pt>
                      <c:pt idx="152">
                        <c:v>-1.9683386981680434E-3</c:v>
                      </c:pt>
                      <c:pt idx="153">
                        <c:v>-2.0429771383621877E-3</c:v>
                      </c:pt>
                      <c:pt idx="154">
                        <c:v>-2.1046992193090156E-3</c:v>
                      </c:pt>
                      <c:pt idx="155">
                        <c:v>-2.1531147141400828E-3</c:v>
                      </c:pt>
                      <c:pt idx="156">
                        <c:v>-2.1879175245087014E-3</c:v>
                      </c:pt>
                      <c:pt idx="157">
                        <c:v>-2.2088876158422393E-3</c:v>
                      </c:pt>
                      <c:pt idx="158">
                        <c:v>-2.2158924084715332E-3</c:v>
                      </c:pt>
                      <c:pt idx="159">
                        <c:v>-2.2088876158422427E-3</c:v>
                      </c:pt>
                      <c:pt idx="160">
                        <c:v>-2.1879175245087079E-3</c:v>
                      </c:pt>
                      <c:pt idx="161">
                        <c:v>-2.1531147141400928E-3</c:v>
                      </c:pt>
                      <c:pt idx="162">
                        <c:v>-2.1046992193090286E-3</c:v>
                      </c:pt>
                      <c:pt idx="163">
                        <c:v>-2.0429771383622037E-3</c:v>
                      </c:pt>
                      <c:pt idx="164">
                        <c:v>-1.9683386981680625E-3</c:v>
                      </c:pt>
                      <c:pt idx="165">
                        <c:v>-1.8812557869768945E-3</c:v>
                      </c:pt>
                      <c:pt idx="166">
                        <c:v>-1.7822789709913865E-3</c:v>
                      </c:pt>
                      <c:pt idx="167">
                        <c:v>-1.6720340135098254E-3</c:v>
                      </c:pt>
                      <c:pt idx="168">
                        <c:v>-1.5512179186490491E-3</c:v>
                      </c:pt>
                      <c:pt idx="169">
                        <c:v>-1.4205945246599967E-3</c:v>
                      </c:pt>
                      <c:pt idx="170">
                        <c:v>-1.2809896746963573E-3</c:v>
                      </c:pt>
                      <c:pt idx="171">
                        <c:v>-1.1332859955682623E-3</c:v>
                      </c:pt>
                      <c:pt idx="172">
                        <c:v>-9.784173174914063E-4</c:v>
                      </c:pt>
                      <c:pt idx="173">
                        <c:v>-8.1736277011175103E-4</c:v>
                      </c:pt>
                      <c:pt idx="174">
                        <c:v>-6.5114059213265706E-4</c:v>
                      </c:pt>
                      <c:pt idx="175">
                        <c:v>-4.8080169368196765E-4</c:v>
                      </c:pt>
                      <c:pt idx="176">
                        <c:v>-3.0742301211981077E-4</c:v>
                      </c:pt>
                      <c:pt idx="177">
                        <c:v>-1.3210070329385828E-4</c:v>
                      </c:pt>
                      <c:pt idx="178">
                        <c:v>4.4056788710865755E-5</c:v>
                      </c:pt>
                      <c:pt idx="179">
                        <c:v>2.1993573951236859E-4</c:v>
                      </c:pt>
                      <c:pt idx="180">
                        <c:v>3.9442418575582645E-4</c:v>
                      </c:pt>
                      <c:pt idx="181">
                        <c:v>5.6641895530394094E-4</c:v>
                      </c:pt>
                      <c:pt idx="182">
                        <c:v>7.348326418463721E-4</c:v>
                      </c:pt>
                      <c:pt idx="183">
                        <c:v>8.9860047983253747E-4</c:v>
                      </c:pt>
                      <c:pt idx="184">
                        <c:v>1.0566870762622547E-3</c:v>
                      </c:pt>
                      <c:pt idx="185">
                        <c:v>1.2080929567736612E-3</c:v>
                      </c:pt>
                      <c:pt idx="186">
                        <c:v>1.3518608846419234E-3</c:v>
                      </c:pt>
                      <c:pt idx="187">
                        <c:v>1.4870819127380077E-3</c:v>
                      </c:pt>
                      <c:pt idx="188">
                        <c:v>1.6129011301850909E-3</c:v>
                      </c:pt>
                      <c:pt idx="189">
                        <c:v>1.7285230673803862E-3</c:v>
                      </c:pt>
                      <c:pt idx="190">
                        <c:v>1.8332167252100811E-3</c:v>
                      </c:pt>
                      <c:pt idx="191">
                        <c:v>1.926320196661093E-3</c:v>
                      </c:pt>
                      <c:pt idx="192">
                        <c:v>2.0072448516103261E-3</c:v>
                      </c:pt>
                      <c:pt idx="193">
                        <c:v>2.0754790583338324E-3</c:v>
                      </c:pt>
                      <c:pt idx="194">
                        <c:v>2.1305914182072985E-3</c:v>
                      </c:pt>
                      <c:pt idx="195">
                        <c:v>2.1722334931470423E-3</c:v>
                      </c:pt>
                      <c:pt idx="196">
                        <c:v>2.2001420085477701E-3</c:v>
                      </c:pt>
                      <c:pt idx="197">
                        <c:v>2.214140517789398E-3</c:v>
                      </c:pt>
                      <c:pt idx="198">
                        <c:v>2.2141405177893915E-3</c:v>
                      </c:pt>
                      <c:pt idx="199">
                        <c:v>2.2001420085477506E-3</c:v>
                      </c:pt>
                      <c:pt idx="200">
                        <c:v>2.1722334931470102E-3</c:v>
                      </c:pt>
                      <c:pt idx="201">
                        <c:v>2.1305914182072547E-3</c:v>
                      </c:pt>
                      <c:pt idx="202">
                        <c:v>2.0754790583337782E-3</c:v>
                      </c:pt>
                      <c:pt idx="203">
                        <c:v>2.0072448516102572E-3</c:v>
                      </c:pt>
                      <c:pt idx="204">
                        <c:v>1.926320196661013E-3</c:v>
                      </c:pt>
                      <c:pt idx="205">
                        <c:v>1.833216725209992E-3</c:v>
                      </c:pt>
                      <c:pt idx="206">
                        <c:v>1.7285230673802843E-3</c:v>
                      </c:pt>
                      <c:pt idx="207">
                        <c:v>1.6129011301849797E-3</c:v>
                      </c:pt>
                      <c:pt idx="208">
                        <c:v>1.4870819127378871E-3</c:v>
                      </c:pt>
                      <c:pt idx="209">
                        <c:v>1.3518608846417978E-3</c:v>
                      </c:pt>
                      <c:pt idx="210">
                        <c:v>1.2080929567735313E-3</c:v>
                      </c:pt>
                      <c:pt idx="211">
                        <c:v>1.0566870762621118E-3</c:v>
                      </c:pt>
                      <c:pt idx="212">
                        <c:v>8.9860047983238882E-4</c:v>
                      </c:pt>
                      <c:pt idx="213">
                        <c:v>7.3483264184622248E-4</c:v>
                      </c:pt>
                      <c:pt idx="214">
                        <c:v>5.6641895530378373E-4</c:v>
                      </c:pt>
                      <c:pt idx="215">
                        <c:v>3.9442418575566648E-4</c:v>
                      </c:pt>
                      <c:pt idx="216">
                        <c:v>2.1993573951220683E-4</c:v>
                      </c:pt>
                      <c:pt idx="217">
                        <c:v>4.4056788710707116E-5</c:v>
                      </c:pt>
                      <c:pt idx="218">
                        <c:v>-1.3210070329401272E-4</c:v>
                      </c:pt>
                      <c:pt idx="219">
                        <c:v>-3.0742301211997183E-4</c:v>
                      </c:pt>
                      <c:pt idx="220">
                        <c:v>-4.8080169368212638E-4</c:v>
                      </c:pt>
                      <c:pt idx="221">
                        <c:v>-6.5114059213280874E-4</c:v>
                      </c:pt>
                      <c:pt idx="222">
                        <c:v>-8.1736277011190217E-4</c:v>
                      </c:pt>
                      <c:pt idx="223">
                        <c:v>-9.7841731749155223E-4</c:v>
                      </c:pt>
                      <c:pt idx="224">
                        <c:v>-1.133285995568402E-3</c:v>
                      </c:pt>
                      <c:pt idx="225">
                        <c:v>-1.2809896746964868E-3</c:v>
                      </c:pt>
                      <c:pt idx="226">
                        <c:v>-1.4205945246601155E-3</c:v>
                      </c:pt>
                      <c:pt idx="227">
                        <c:v>-1.5512179186491653E-3</c:v>
                      </c:pt>
                      <c:pt idx="228">
                        <c:v>-1.6720340135099323E-3</c:v>
                      </c:pt>
                      <c:pt idx="229">
                        <c:v>-1.7822789709914806E-3</c:v>
                      </c:pt>
                      <c:pt idx="230">
                        <c:v>-1.8812557869769804E-3</c:v>
                      </c:pt>
                      <c:pt idx="231">
                        <c:v>-1.9683386981681375E-3</c:v>
                      </c:pt>
                      <c:pt idx="232">
                        <c:v>-2.0429771383622666E-3</c:v>
                      </c:pt>
                      <c:pt idx="233">
                        <c:v>-2.1046992193090781E-3</c:v>
                      </c:pt>
                      <c:pt idx="234">
                        <c:v>-2.1531147141401297E-3</c:v>
                      </c:pt>
                      <c:pt idx="235">
                        <c:v>-2.1879175245087335E-3</c:v>
                      </c:pt>
                      <c:pt idx="236">
                        <c:v>-2.2158924084715332E-3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87C6-4D16-93C8-386713FB4989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7</c15:sqref>
                        </c15:formulaRef>
                      </c:ext>
                    </c:extLst>
                    <c:strCache>
                      <c:ptCount val="1"/>
                      <c:pt idx="0">
                        <c:v>x3sin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E$8:$E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11330410040449E-2</c:v>
                      </c:pt>
                      <c:pt idx="2">
                        <c:v>5.3022660820080898E-2</c:v>
                      </c:pt>
                      <c:pt idx="3">
                        <c:v>7.9533991230121351E-2</c:v>
                      </c:pt>
                      <c:pt idx="4">
                        <c:v>0.1060453216401618</c:v>
                      </c:pt>
                      <c:pt idx="5">
                        <c:v>0.13255665205020226</c:v>
                      </c:pt>
                      <c:pt idx="6">
                        <c:v>0.1590679824602427</c:v>
                      </c:pt>
                      <c:pt idx="7">
                        <c:v>0.18557931287028315</c:v>
                      </c:pt>
                      <c:pt idx="8">
                        <c:v>0.21209064328032359</c:v>
                      </c:pt>
                      <c:pt idx="9">
                        <c:v>0.23860197369036404</c:v>
                      </c:pt>
                      <c:pt idx="10">
                        <c:v>0.26511330410040451</c:v>
                      </c:pt>
                      <c:pt idx="11">
                        <c:v>0.29162463451044496</c:v>
                      </c:pt>
                      <c:pt idx="12">
                        <c:v>0.3181359649204854</c:v>
                      </c:pt>
                      <c:pt idx="13">
                        <c:v>0.34464729533052585</c:v>
                      </c:pt>
                      <c:pt idx="14">
                        <c:v>0.37115862574056629</c:v>
                      </c:pt>
                      <c:pt idx="15">
                        <c:v>0.39766995615060674</c:v>
                      </c:pt>
                      <c:pt idx="16">
                        <c:v>0.42418128656064719</c:v>
                      </c:pt>
                      <c:pt idx="17">
                        <c:v>0.45069261697068763</c:v>
                      </c:pt>
                      <c:pt idx="18">
                        <c:v>0.47720394738072808</c:v>
                      </c:pt>
                      <c:pt idx="19">
                        <c:v>0.50371527779076852</c:v>
                      </c:pt>
                      <c:pt idx="20">
                        <c:v>0.53022660820080902</c:v>
                      </c:pt>
                      <c:pt idx="21">
                        <c:v>0.55673793861084953</c:v>
                      </c:pt>
                      <c:pt idx="22">
                        <c:v>0.58324926902089003</c:v>
                      </c:pt>
                      <c:pt idx="23">
                        <c:v>0.60976059943093053</c:v>
                      </c:pt>
                      <c:pt idx="24">
                        <c:v>0.63627192984097103</c:v>
                      </c:pt>
                      <c:pt idx="25">
                        <c:v>0.66278326025101153</c:v>
                      </c:pt>
                      <c:pt idx="26">
                        <c:v>0.68929459066105203</c:v>
                      </c:pt>
                      <c:pt idx="27">
                        <c:v>0.71580592107109253</c:v>
                      </c:pt>
                      <c:pt idx="28">
                        <c:v>0.74231725148113303</c:v>
                      </c:pt>
                      <c:pt idx="29">
                        <c:v>0.76882858189117353</c:v>
                      </c:pt>
                      <c:pt idx="30">
                        <c:v>0.79533991230121404</c:v>
                      </c:pt>
                      <c:pt idx="31">
                        <c:v>0.82185124271125454</c:v>
                      </c:pt>
                      <c:pt idx="32">
                        <c:v>0.84836257312129504</c:v>
                      </c:pt>
                      <c:pt idx="33">
                        <c:v>0.87487390353133554</c:v>
                      </c:pt>
                      <c:pt idx="34">
                        <c:v>0.90138523394137604</c:v>
                      </c:pt>
                      <c:pt idx="35">
                        <c:v>0.92789656435141654</c:v>
                      </c:pt>
                      <c:pt idx="36">
                        <c:v>0.95440789476145704</c:v>
                      </c:pt>
                      <c:pt idx="37">
                        <c:v>0.98091922517149754</c:v>
                      </c:pt>
                      <c:pt idx="38">
                        <c:v>1.0074305555815379</c:v>
                      </c:pt>
                      <c:pt idx="39">
                        <c:v>1.0339418859915783</c:v>
                      </c:pt>
                      <c:pt idx="40">
                        <c:v>1.0604532164016187</c:v>
                      </c:pt>
                      <c:pt idx="41">
                        <c:v>1.0869645468116591</c:v>
                      </c:pt>
                      <c:pt idx="42">
                        <c:v>1.1134758772216995</c:v>
                      </c:pt>
                      <c:pt idx="43">
                        <c:v>1.1399872076317399</c:v>
                      </c:pt>
                      <c:pt idx="44">
                        <c:v>1.1664985380417803</c:v>
                      </c:pt>
                      <c:pt idx="45">
                        <c:v>1.1930098684518207</c:v>
                      </c:pt>
                      <c:pt idx="46">
                        <c:v>1.2195211988618611</c:v>
                      </c:pt>
                      <c:pt idx="47">
                        <c:v>1.2460325292719014</c:v>
                      </c:pt>
                      <c:pt idx="48">
                        <c:v>1.2725438596819418</c:v>
                      </c:pt>
                      <c:pt idx="49">
                        <c:v>1.2990551900919822</c:v>
                      </c:pt>
                      <c:pt idx="50">
                        <c:v>1.3255665205020226</c:v>
                      </c:pt>
                      <c:pt idx="51">
                        <c:v>1.352077850912063</c:v>
                      </c:pt>
                      <c:pt idx="52">
                        <c:v>1.3785891813221034</c:v>
                      </c:pt>
                      <c:pt idx="53">
                        <c:v>1.4051005117321438</c:v>
                      </c:pt>
                      <c:pt idx="54">
                        <c:v>1.4316118421421842</c:v>
                      </c:pt>
                      <c:pt idx="55">
                        <c:v>1.4581231725522246</c:v>
                      </c:pt>
                      <c:pt idx="56">
                        <c:v>1.484634502962265</c:v>
                      </c:pt>
                      <c:pt idx="57">
                        <c:v>1.5111458333723053</c:v>
                      </c:pt>
                      <c:pt idx="58">
                        <c:v>1.5376571637823457</c:v>
                      </c:pt>
                      <c:pt idx="59">
                        <c:v>1.5641684941923861</c:v>
                      </c:pt>
                      <c:pt idx="60">
                        <c:v>1.5906798246024265</c:v>
                      </c:pt>
                      <c:pt idx="61">
                        <c:v>1.6171911550124669</c:v>
                      </c:pt>
                      <c:pt idx="62">
                        <c:v>1.6437024854225073</c:v>
                      </c:pt>
                      <c:pt idx="63">
                        <c:v>1.6702138158325477</c:v>
                      </c:pt>
                      <c:pt idx="64">
                        <c:v>1.6967251462425881</c:v>
                      </c:pt>
                      <c:pt idx="65">
                        <c:v>1.7232364766526285</c:v>
                      </c:pt>
                      <c:pt idx="66">
                        <c:v>1.7497478070626689</c:v>
                      </c:pt>
                      <c:pt idx="67">
                        <c:v>1.7762591374727092</c:v>
                      </c:pt>
                      <c:pt idx="68">
                        <c:v>1.8027704678827496</c:v>
                      </c:pt>
                      <c:pt idx="69">
                        <c:v>1.82928179829279</c:v>
                      </c:pt>
                      <c:pt idx="70">
                        <c:v>1.8557931287028304</c:v>
                      </c:pt>
                      <c:pt idx="71">
                        <c:v>1.8823044591128708</c:v>
                      </c:pt>
                      <c:pt idx="72">
                        <c:v>1.9088157895229112</c:v>
                      </c:pt>
                      <c:pt idx="73">
                        <c:v>1.9353271199329516</c:v>
                      </c:pt>
                      <c:pt idx="74">
                        <c:v>1.961838450342992</c:v>
                      </c:pt>
                      <c:pt idx="75">
                        <c:v>1.9883497807530324</c:v>
                      </c:pt>
                      <c:pt idx="76">
                        <c:v>2.0148611111630728</c:v>
                      </c:pt>
                      <c:pt idx="77">
                        <c:v>2.0413724415731132</c:v>
                      </c:pt>
                      <c:pt idx="78">
                        <c:v>2.0678837719831535</c:v>
                      </c:pt>
                      <c:pt idx="79">
                        <c:v>2.0943951023931939</c:v>
                      </c:pt>
                      <c:pt idx="80">
                        <c:v>2.1209064328032343</c:v>
                      </c:pt>
                      <c:pt idx="81">
                        <c:v>2.1474177632132747</c:v>
                      </c:pt>
                      <c:pt idx="82">
                        <c:v>2.1739290936233151</c:v>
                      </c:pt>
                      <c:pt idx="83">
                        <c:v>2.2004404240333555</c:v>
                      </c:pt>
                      <c:pt idx="84">
                        <c:v>2.2269517544433959</c:v>
                      </c:pt>
                      <c:pt idx="85">
                        <c:v>2.2534630848534363</c:v>
                      </c:pt>
                      <c:pt idx="86">
                        <c:v>2.2799744152634767</c:v>
                      </c:pt>
                      <c:pt idx="87">
                        <c:v>2.3064857456735171</c:v>
                      </c:pt>
                      <c:pt idx="88">
                        <c:v>2.3329970760835574</c:v>
                      </c:pt>
                      <c:pt idx="89">
                        <c:v>2.3595084064935978</c:v>
                      </c:pt>
                      <c:pt idx="90">
                        <c:v>2.3860197369036382</c:v>
                      </c:pt>
                      <c:pt idx="91">
                        <c:v>2.4125310673136786</c:v>
                      </c:pt>
                      <c:pt idx="92">
                        <c:v>2.439042397723719</c:v>
                      </c:pt>
                      <c:pt idx="93">
                        <c:v>2.4655537281337594</c:v>
                      </c:pt>
                      <c:pt idx="94">
                        <c:v>2.4920650585437998</c:v>
                      </c:pt>
                      <c:pt idx="95">
                        <c:v>2.5185763889538402</c:v>
                      </c:pt>
                      <c:pt idx="96">
                        <c:v>2.5450877193638806</c:v>
                      </c:pt>
                      <c:pt idx="97">
                        <c:v>2.571599049773921</c:v>
                      </c:pt>
                      <c:pt idx="98">
                        <c:v>2.5981103801839613</c:v>
                      </c:pt>
                      <c:pt idx="99">
                        <c:v>2.6246217105940017</c:v>
                      </c:pt>
                      <c:pt idx="100">
                        <c:v>2.6511330410040421</c:v>
                      </c:pt>
                      <c:pt idx="101">
                        <c:v>2.6776443714140825</c:v>
                      </c:pt>
                      <c:pt idx="102">
                        <c:v>2.7041557018241229</c:v>
                      </c:pt>
                      <c:pt idx="103">
                        <c:v>2.7306670322341633</c:v>
                      </c:pt>
                      <c:pt idx="104">
                        <c:v>2.7571783626442037</c:v>
                      </c:pt>
                      <c:pt idx="105">
                        <c:v>2.7836896930542441</c:v>
                      </c:pt>
                      <c:pt idx="106">
                        <c:v>2.8102010234642845</c:v>
                      </c:pt>
                      <c:pt idx="107">
                        <c:v>2.8367123538743249</c:v>
                      </c:pt>
                      <c:pt idx="108">
                        <c:v>2.8632236842843652</c:v>
                      </c:pt>
                      <c:pt idx="109">
                        <c:v>2.8897350146944056</c:v>
                      </c:pt>
                      <c:pt idx="110">
                        <c:v>2.916246345104446</c:v>
                      </c:pt>
                      <c:pt idx="111">
                        <c:v>2.9427576755144864</c:v>
                      </c:pt>
                      <c:pt idx="112">
                        <c:v>2.9692690059245268</c:v>
                      </c:pt>
                      <c:pt idx="113">
                        <c:v>2.9957803363345672</c:v>
                      </c:pt>
                      <c:pt idx="114">
                        <c:v>3.0222916667446076</c:v>
                      </c:pt>
                      <c:pt idx="115">
                        <c:v>3.048802997154648</c:v>
                      </c:pt>
                      <c:pt idx="116">
                        <c:v>3.0753143275646884</c:v>
                      </c:pt>
                      <c:pt idx="117">
                        <c:v>3.1018256579747288</c:v>
                      </c:pt>
                      <c:pt idx="118">
                        <c:v>3.1283369883847691</c:v>
                      </c:pt>
                      <c:pt idx="119">
                        <c:v>3.1548483187948095</c:v>
                      </c:pt>
                      <c:pt idx="120">
                        <c:v>3.1813596492048499</c:v>
                      </c:pt>
                      <c:pt idx="121">
                        <c:v>3.2078709796148903</c:v>
                      </c:pt>
                      <c:pt idx="122">
                        <c:v>3.2343823100249307</c:v>
                      </c:pt>
                      <c:pt idx="123">
                        <c:v>3.2608936404349711</c:v>
                      </c:pt>
                      <c:pt idx="124">
                        <c:v>3.2874049708450115</c:v>
                      </c:pt>
                      <c:pt idx="125">
                        <c:v>3.3139163012550519</c:v>
                      </c:pt>
                      <c:pt idx="126">
                        <c:v>3.3404276316650923</c:v>
                      </c:pt>
                      <c:pt idx="127">
                        <c:v>3.3669389620751327</c:v>
                      </c:pt>
                      <c:pt idx="128">
                        <c:v>3.393450292485173</c:v>
                      </c:pt>
                      <c:pt idx="129">
                        <c:v>3.4199616228952134</c:v>
                      </c:pt>
                      <c:pt idx="130">
                        <c:v>3.4464729533052538</c:v>
                      </c:pt>
                      <c:pt idx="131">
                        <c:v>3.4729842837152942</c:v>
                      </c:pt>
                      <c:pt idx="132">
                        <c:v>3.4994956141253346</c:v>
                      </c:pt>
                      <c:pt idx="133">
                        <c:v>3.526006944535375</c:v>
                      </c:pt>
                      <c:pt idx="134">
                        <c:v>3.5525182749454154</c:v>
                      </c:pt>
                      <c:pt idx="135">
                        <c:v>3.5790296053554558</c:v>
                      </c:pt>
                      <c:pt idx="136">
                        <c:v>3.6055409357654962</c:v>
                      </c:pt>
                      <c:pt idx="137">
                        <c:v>3.6320522661755366</c:v>
                      </c:pt>
                      <c:pt idx="138">
                        <c:v>3.6585635965855769</c:v>
                      </c:pt>
                      <c:pt idx="139">
                        <c:v>3.6850749269956173</c:v>
                      </c:pt>
                      <c:pt idx="140">
                        <c:v>3.7115862574056577</c:v>
                      </c:pt>
                      <c:pt idx="141">
                        <c:v>3.7380975878156981</c:v>
                      </c:pt>
                      <c:pt idx="142">
                        <c:v>3.7646089182257385</c:v>
                      </c:pt>
                      <c:pt idx="143">
                        <c:v>3.7911202486357789</c:v>
                      </c:pt>
                      <c:pt idx="144">
                        <c:v>3.8176315790458193</c:v>
                      </c:pt>
                      <c:pt idx="145">
                        <c:v>3.8441429094558597</c:v>
                      </c:pt>
                      <c:pt idx="146">
                        <c:v>3.8706542398659001</c:v>
                      </c:pt>
                      <c:pt idx="147">
                        <c:v>3.8971655702759405</c:v>
                      </c:pt>
                      <c:pt idx="148">
                        <c:v>3.9236769006859809</c:v>
                      </c:pt>
                      <c:pt idx="149">
                        <c:v>3.9501882310960212</c:v>
                      </c:pt>
                      <c:pt idx="150">
                        <c:v>3.9766995615060616</c:v>
                      </c:pt>
                      <c:pt idx="151">
                        <c:v>4.003210891916102</c:v>
                      </c:pt>
                      <c:pt idx="152">
                        <c:v>4.0297222223261429</c:v>
                      </c:pt>
                      <c:pt idx="153">
                        <c:v>4.0562335527361837</c:v>
                      </c:pt>
                      <c:pt idx="154">
                        <c:v>4.0827448831462245</c:v>
                      </c:pt>
                      <c:pt idx="155">
                        <c:v>4.1092562135562654</c:v>
                      </c:pt>
                      <c:pt idx="156">
                        <c:v>4.1357675439663062</c:v>
                      </c:pt>
                      <c:pt idx="157">
                        <c:v>4.162278874376347</c:v>
                      </c:pt>
                      <c:pt idx="158">
                        <c:v>4.1887902047863879</c:v>
                      </c:pt>
                      <c:pt idx="159">
                        <c:v>4.2153015351964287</c:v>
                      </c:pt>
                      <c:pt idx="160">
                        <c:v>4.2418128656064695</c:v>
                      </c:pt>
                      <c:pt idx="161">
                        <c:v>4.2683241960165104</c:v>
                      </c:pt>
                      <c:pt idx="162">
                        <c:v>4.2948355264265512</c:v>
                      </c:pt>
                      <c:pt idx="163">
                        <c:v>4.321346856836592</c:v>
                      </c:pt>
                      <c:pt idx="164">
                        <c:v>4.3478581872466329</c:v>
                      </c:pt>
                      <c:pt idx="165">
                        <c:v>4.3743695176566737</c:v>
                      </c:pt>
                      <c:pt idx="166">
                        <c:v>4.4008808480667145</c:v>
                      </c:pt>
                      <c:pt idx="167">
                        <c:v>4.4273921784767554</c:v>
                      </c:pt>
                      <c:pt idx="168">
                        <c:v>4.4539035088867962</c:v>
                      </c:pt>
                      <c:pt idx="169">
                        <c:v>4.480414839296837</c:v>
                      </c:pt>
                      <c:pt idx="170">
                        <c:v>4.5069261697068779</c:v>
                      </c:pt>
                      <c:pt idx="171">
                        <c:v>4.5334375001169187</c:v>
                      </c:pt>
                      <c:pt idx="172">
                        <c:v>4.5599488305269595</c:v>
                      </c:pt>
                      <c:pt idx="173">
                        <c:v>4.5864601609370004</c:v>
                      </c:pt>
                      <c:pt idx="174">
                        <c:v>4.6129714913470412</c:v>
                      </c:pt>
                      <c:pt idx="175">
                        <c:v>4.639482821757082</c:v>
                      </c:pt>
                      <c:pt idx="176">
                        <c:v>4.6659941521671229</c:v>
                      </c:pt>
                      <c:pt idx="177">
                        <c:v>4.6925054825771637</c:v>
                      </c:pt>
                      <c:pt idx="178">
                        <c:v>4.7190168129872045</c:v>
                      </c:pt>
                      <c:pt idx="179">
                        <c:v>4.7455281433972454</c:v>
                      </c:pt>
                      <c:pt idx="180">
                        <c:v>4.7720394738072862</c:v>
                      </c:pt>
                      <c:pt idx="181">
                        <c:v>4.798550804217327</c:v>
                      </c:pt>
                      <c:pt idx="182">
                        <c:v>4.8250621346273679</c:v>
                      </c:pt>
                      <c:pt idx="183">
                        <c:v>4.8515734650374087</c:v>
                      </c:pt>
                      <c:pt idx="184">
                        <c:v>4.8780847954474496</c:v>
                      </c:pt>
                      <c:pt idx="185">
                        <c:v>4.9045961258574904</c:v>
                      </c:pt>
                      <c:pt idx="186">
                        <c:v>4.9311074562675312</c:v>
                      </c:pt>
                      <c:pt idx="187">
                        <c:v>4.9576187866775721</c:v>
                      </c:pt>
                      <c:pt idx="188">
                        <c:v>4.9841301170876129</c:v>
                      </c:pt>
                      <c:pt idx="189">
                        <c:v>5.0106414474976537</c:v>
                      </c:pt>
                      <c:pt idx="190">
                        <c:v>5.0371527779076946</c:v>
                      </c:pt>
                      <c:pt idx="191">
                        <c:v>5.0636641083177354</c:v>
                      </c:pt>
                      <c:pt idx="192">
                        <c:v>5.0901754387277762</c:v>
                      </c:pt>
                      <c:pt idx="193">
                        <c:v>5.1166867691378171</c:v>
                      </c:pt>
                      <c:pt idx="194">
                        <c:v>5.1431980995478579</c:v>
                      </c:pt>
                      <c:pt idx="195">
                        <c:v>5.1697094299578987</c:v>
                      </c:pt>
                      <c:pt idx="196">
                        <c:v>5.1962207603679396</c:v>
                      </c:pt>
                      <c:pt idx="197">
                        <c:v>5.2227320907779804</c:v>
                      </c:pt>
                      <c:pt idx="198">
                        <c:v>5.2492434211880212</c:v>
                      </c:pt>
                      <c:pt idx="199">
                        <c:v>5.2757547515980621</c:v>
                      </c:pt>
                      <c:pt idx="200">
                        <c:v>5.3022660820081029</c:v>
                      </c:pt>
                      <c:pt idx="201">
                        <c:v>5.3287774124181437</c:v>
                      </c:pt>
                      <c:pt idx="202">
                        <c:v>5.3552887428281846</c:v>
                      </c:pt>
                      <c:pt idx="203">
                        <c:v>5.3818000732382254</c:v>
                      </c:pt>
                      <c:pt idx="204">
                        <c:v>5.4083114036482662</c:v>
                      </c:pt>
                      <c:pt idx="205">
                        <c:v>5.4348227340583071</c:v>
                      </c:pt>
                      <c:pt idx="206">
                        <c:v>5.4613340644683479</c:v>
                      </c:pt>
                      <c:pt idx="207">
                        <c:v>5.4878453948783887</c:v>
                      </c:pt>
                      <c:pt idx="208">
                        <c:v>5.5143567252884296</c:v>
                      </c:pt>
                      <c:pt idx="209">
                        <c:v>5.5408680556984704</c:v>
                      </c:pt>
                      <c:pt idx="210">
                        <c:v>5.5673793861085112</c:v>
                      </c:pt>
                      <c:pt idx="211">
                        <c:v>5.5938907165185521</c:v>
                      </c:pt>
                      <c:pt idx="212">
                        <c:v>5.6204020469285929</c:v>
                      </c:pt>
                      <c:pt idx="213">
                        <c:v>5.6469133773386337</c:v>
                      </c:pt>
                      <c:pt idx="214">
                        <c:v>5.6734247077486746</c:v>
                      </c:pt>
                      <c:pt idx="215">
                        <c:v>5.6999360381587154</c:v>
                      </c:pt>
                      <c:pt idx="216">
                        <c:v>5.7264473685687562</c:v>
                      </c:pt>
                      <c:pt idx="217">
                        <c:v>5.7529586989787971</c:v>
                      </c:pt>
                      <c:pt idx="218">
                        <c:v>5.7794700293888379</c:v>
                      </c:pt>
                      <c:pt idx="219">
                        <c:v>5.8059813597988787</c:v>
                      </c:pt>
                      <c:pt idx="220">
                        <c:v>5.8324926902089196</c:v>
                      </c:pt>
                      <c:pt idx="221">
                        <c:v>5.8590040206189604</c:v>
                      </c:pt>
                      <c:pt idx="222">
                        <c:v>5.8855153510290013</c:v>
                      </c:pt>
                      <c:pt idx="223">
                        <c:v>5.9120266814390421</c:v>
                      </c:pt>
                      <c:pt idx="224">
                        <c:v>5.9385380118490829</c:v>
                      </c:pt>
                      <c:pt idx="225">
                        <c:v>5.9650493422591238</c:v>
                      </c:pt>
                      <c:pt idx="226">
                        <c:v>5.9915606726691646</c:v>
                      </c:pt>
                      <c:pt idx="227">
                        <c:v>6.0180720030792054</c:v>
                      </c:pt>
                      <c:pt idx="228">
                        <c:v>6.0445833334892463</c:v>
                      </c:pt>
                      <c:pt idx="229">
                        <c:v>6.0710946638992871</c:v>
                      </c:pt>
                      <c:pt idx="230">
                        <c:v>6.0976059943093279</c:v>
                      </c:pt>
                      <c:pt idx="231">
                        <c:v>6.1241173247193688</c:v>
                      </c:pt>
                      <c:pt idx="232">
                        <c:v>6.1506286551294096</c:v>
                      </c:pt>
                      <c:pt idx="233">
                        <c:v>6.1771399855394504</c:v>
                      </c:pt>
                      <c:pt idx="234">
                        <c:v>6.2036513159494913</c:v>
                      </c:pt>
                      <c:pt idx="235">
                        <c:v>6.2301626463595321</c:v>
                      </c:pt>
                      <c:pt idx="236">
                        <c:v>6.2831853071795862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Feuil2 (2)'!$M$8:$M$244</c15:sqref>
                        </c15:formulaRef>
                      </c:ext>
                    </c:extLst>
                    <c:numCache>
                      <c:formatCode>General</c:formatCode>
                      <c:ptCount val="237"/>
                      <c:pt idx="0">
                        <c:v>0</c:v>
                      </c:pt>
                      <c:pt idx="1">
                        <c:v>2.6526103705290377E-2</c:v>
                      </c:pt>
                      <c:pt idx="2">
                        <c:v>5.2884500842330165E-2</c:v>
                      </c:pt>
                      <c:pt idx="3">
                        <c:v>7.8908545137789832E-2</c:v>
                      </c:pt>
                      <c:pt idx="4">
                        <c:v>0.10443370420465611</c:v>
                      </c:pt>
                      <c:pt idx="5">
                        <c:v>0.12929859976895727</c:v>
                      </c:pt>
                      <c:pt idx="6">
                        <c:v>0.1533460279551703</c:v>
                      </c:pt>
                      <c:pt idx="7">
                        <c:v>0.1764239531797368</c:v>
                      </c:pt>
                      <c:pt idx="8">
                        <c:v>0.19838646936897353</c:v>
                      </c:pt>
                      <c:pt idx="9">
                        <c:v>0.21909472242424732</c:v>
                      </c:pt>
                      <c:pt idx="10">
                        <c:v>0.23841778810229403</c:v>
                      </c:pt>
                      <c:pt idx="11">
                        <c:v>0.25623349976043774</c:v>
                      </c:pt>
                      <c:pt idx="12">
                        <c:v>0.27242922073344017</c:v>
                      </c:pt>
                      <c:pt idx="13">
                        <c:v>0.28690255645876384</c:v>
                      </c:pt>
                      <c:pt idx="14">
                        <c:v>0.29956200184796467</c:v>
                      </c:pt>
                      <c:pt idx="15">
                        <c:v>0.31032751981132262</c:v>
                      </c:pt>
                      <c:pt idx="16">
                        <c:v>0.31913104727809316</c:v>
                      </c:pt>
                      <c:pt idx="17">
                        <c:v>0.3259169255131541</c:v>
                      </c:pt>
                      <c:pt idx="18">
                        <c:v>0.33064225200945013</c:v>
                      </c:pt>
                      <c:pt idx="19">
                        <c:v>0.33327715173145539</c:v>
                      </c:pt>
                      <c:pt idx="20">
                        <c:v>0.33380496599476711</c:v>
                      </c:pt>
                      <c:pt idx="21">
                        <c:v>0.33222235778767201</c:v>
                      </c:pt>
                      <c:pt idx="22">
                        <c:v>0.32853933286880854</c:v>
                      </c:pt>
                      <c:pt idx="23">
                        <c:v>0.32277917650753962</c:v>
                      </c:pt>
                      <c:pt idx="24">
                        <c:v>0.31497830626698226</c:v>
                      </c:pt>
                      <c:pt idx="25">
                        <c:v>0.30518604176044811</c:v>
                      </c:pt>
                      <c:pt idx="26">
                        <c:v>0.2934642928369689</c:v>
                      </c:pt>
                      <c:pt idx="27">
                        <c:v>0.27988716816729753</c:v>
                      </c:pt>
                      <c:pt idx="28">
                        <c:v>0.26454050670503065</c:v>
                      </c:pt>
                      <c:pt idx="29">
                        <c:v>0.2475213349851067</c:v>
                      </c:pt>
                      <c:pt idx="30">
                        <c:v>0.22893725369081208</c:v>
                      </c:pt>
                      <c:pt idx="31">
                        <c:v>0.20890575736761732</c:v>
                      </c:pt>
                      <c:pt idx="32">
                        <c:v>0.18755349158483081</c:v>
                      </c:pt>
                      <c:pt idx="33">
                        <c:v>0.16501545224153313</c:v>
                      </c:pt>
                      <c:pt idx="34">
                        <c:v>0.1414341320790389</c:v>
                      </c:pt>
                      <c:pt idx="35">
                        <c:v>0.11695861979590759</c:v>
                      </c:pt>
                      <c:pt idx="36">
                        <c:v>9.1743657461188441E-2</c:v>
                      </c:pt>
                      <c:pt idx="37">
                        <c:v>6.5948662185238469E-2</c:v>
                      </c:pt>
                      <c:pt idx="38">
                        <c:v>3.9736718233422681E-2</c:v>
                      </c:pt>
                      <c:pt idx="39">
                        <c:v>1.327354595487985E-2</c:v>
                      </c:pt>
                      <c:pt idx="40">
                        <c:v>-1.3273545954881397E-2</c:v>
                      </c:pt>
                      <c:pt idx="41">
                        <c:v>-3.9736718233424215E-2</c:v>
                      </c:pt>
                      <c:pt idx="42">
                        <c:v>-6.5948662185239995E-2</c:v>
                      </c:pt>
                      <c:pt idx="43">
                        <c:v>-9.1743657461189801E-2</c:v>
                      </c:pt>
                      <c:pt idx="44">
                        <c:v>-0.11695861979590876</c:v>
                      </c:pt>
                      <c:pt idx="45">
                        <c:v>-0.14143413207904004</c:v>
                      </c:pt>
                      <c:pt idx="46">
                        <c:v>-0.16501545224153408</c:v>
                      </c:pt>
                      <c:pt idx="47">
                        <c:v>-0.18755349158483164</c:v>
                      </c:pt>
                      <c:pt idx="48">
                        <c:v>-0.20890575736761807</c:v>
                      </c:pt>
                      <c:pt idx="49">
                        <c:v>-0.22893725369081266</c:v>
                      </c:pt>
                      <c:pt idx="50">
                        <c:v>-0.24752133498510714</c:v>
                      </c:pt>
                      <c:pt idx="51">
                        <c:v>-0.26454050670503099</c:v>
                      </c:pt>
                      <c:pt idx="52">
                        <c:v>-0.27988716816729764</c:v>
                      </c:pt>
                      <c:pt idx="53">
                        <c:v>-0.29346429283696907</c:v>
                      </c:pt>
                      <c:pt idx="54">
                        <c:v>-0.30518604176044828</c:v>
                      </c:pt>
                      <c:pt idx="55">
                        <c:v>-0.31497830626698226</c:v>
                      </c:pt>
                      <c:pt idx="56">
                        <c:v>-0.32277917650753957</c:v>
                      </c:pt>
                      <c:pt idx="57">
                        <c:v>-0.32853933286880854</c:v>
                      </c:pt>
                      <c:pt idx="58">
                        <c:v>-0.33222235778767201</c:v>
                      </c:pt>
                      <c:pt idx="59">
                        <c:v>-0.33380496599476711</c:v>
                      </c:pt>
                      <c:pt idx="60">
                        <c:v>-0.33327715173145545</c:v>
                      </c:pt>
                      <c:pt idx="61">
                        <c:v>-0.33064225200945019</c:v>
                      </c:pt>
                      <c:pt idx="62">
                        <c:v>-0.32591692551315415</c:v>
                      </c:pt>
                      <c:pt idx="63">
                        <c:v>-0.31913104727809333</c:v>
                      </c:pt>
                      <c:pt idx="64">
                        <c:v>-0.31032751981132295</c:v>
                      </c:pt>
                      <c:pt idx="65">
                        <c:v>-0.299562001847965</c:v>
                      </c:pt>
                      <c:pt idx="66">
                        <c:v>-0.28690255645876422</c:v>
                      </c:pt>
                      <c:pt idx="67">
                        <c:v>-0.27242922073344067</c:v>
                      </c:pt>
                      <c:pt idx="68">
                        <c:v>-0.25623349976043841</c:v>
                      </c:pt>
                      <c:pt idx="69">
                        <c:v>-0.23841778810229469</c:v>
                      </c:pt>
                      <c:pt idx="70">
                        <c:v>-0.21909472242424799</c:v>
                      </c:pt>
                      <c:pt idx="71">
                        <c:v>-0.19838646936897439</c:v>
                      </c:pt>
                      <c:pt idx="72">
                        <c:v>-0.17642395317973791</c:v>
                      </c:pt>
                      <c:pt idx="73">
                        <c:v>-0.15334602795517138</c:v>
                      </c:pt>
                      <c:pt idx="74">
                        <c:v>-0.12929859976895833</c:v>
                      </c:pt>
                      <c:pt idx="75">
                        <c:v>-0.10443370420465738</c:v>
                      </c:pt>
                      <c:pt idx="76">
                        <c:v>-7.8908545137791331E-2</c:v>
                      </c:pt>
                      <c:pt idx="77">
                        <c:v>-5.2884500842331587E-2</c:v>
                      </c:pt>
                      <c:pt idx="78">
                        <c:v>-2.6526103705291727E-2</c:v>
                      </c:pt>
                      <c:pt idx="79">
                        <c:v>-1.5644932173262939E-15</c:v>
                      </c:pt>
                      <c:pt idx="80">
                        <c:v>2.6526103705288608E-2</c:v>
                      </c:pt>
                      <c:pt idx="81">
                        <c:v>5.2884500842328493E-2</c:v>
                      </c:pt>
                      <c:pt idx="82">
                        <c:v>7.8908545137788277E-2</c:v>
                      </c:pt>
                      <c:pt idx="83">
                        <c:v>0.10443370420465439</c:v>
                      </c:pt>
                      <c:pt idx="84">
                        <c:v>0.12929859976895544</c:v>
                      </c:pt>
                      <c:pt idx="85">
                        <c:v>0.15334602795516861</c:v>
                      </c:pt>
                      <c:pt idx="86">
                        <c:v>0.17642395317973525</c:v>
                      </c:pt>
                      <c:pt idx="87">
                        <c:v>0.19838646936897186</c:v>
                      </c:pt>
                      <c:pt idx="88">
                        <c:v>0.21909472242424566</c:v>
                      </c:pt>
                      <c:pt idx="89">
                        <c:v>0.2384177881022925</c:v>
                      </c:pt>
                      <c:pt idx="90">
                        <c:v>0.25623349976043641</c:v>
                      </c:pt>
                      <c:pt idx="91">
                        <c:v>0.27242922073343884</c:v>
                      </c:pt>
                      <c:pt idx="92">
                        <c:v>0.28690255645876261</c:v>
                      </c:pt>
                      <c:pt idx="93">
                        <c:v>0.29956200184796361</c:v>
                      </c:pt>
                      <c:pt idx="94">
                        <c:v>0.31032751981132178</c:v>
                      </c:pt>
                      <c:pt idx="95">
                        <c:v>0.31913104727809238</c:v>
                      </c:pt>
                      <c:pt idx="96">
                        <c:v>0.32591692551315349</c:v>
                      </c:pt>
                      <c:pt idx="97">
                        <c:v>0.33064225200944974</c:v>
                      </c:pt>
                      <c:pt idx="98">
                        <c:v>0.33327715173145522</c:v>
                      </c:pt>
                      <c:pt idx="99">
                        <c:v>0.33380496599476722</c:v>
                      </c:pt>
                      <c:pt idx="100">
                        <c:v>0.33222235778767228</c:v>
                      </c:pt>
                      <c:pt idx="101">
                        <c:v>0.3285393328688091</c:v>
                      </c:pt>
                      <c:pt idx="102">
                        <c:v>0.3227791765075404</c:v>
                      </c:pt>
                      <c:pt idx="103">
                        <c:v>0.3149783062669832</c:v>
                      </c:pt>
                      <c:pt idx="104">
                        <c:v>0.3051860417604495</c:v>
                      </c:pt>
                      <c:pt idx="105">
                        <c:v>0.29346429283697056</c:v>
                      </c:pt>
                      <c:pt idx="106">
                        <c:v>0.27988716816729936</c:v>
                      </c:pt>
                      <c:pt idx="107">
                        <c:v>0.2645405067050331</c:v>
                      </c:pt>
                      <c:pt idx="108">
                        <c:v>0.24752133498510934</c:v>
                      </c:pt>
                      <c:pt idx="109">
                        <c:v>0.22893725369081497</c:v>
                      </c:pt>
                      <c:pt idx="110">
                        <c:v>0.2089057573676204</c:v>
                      </c:pt>
                      <c:pt idx="111">
                        <c:v>0.18755349158483398</c:v>
                      </c:pt>
                      <c:pt idx="112">
                        <c:v>0.16501545224153694</c:v>
                      </c:pt>
                      <c:pt idx="113">
                        <c:v>0.14143413207904287</c:v>
                      </c:pt>
                      <c:pt idx="114">
                        <c:v>0.11695861979591156</c:v>
                      </c:pt>
                      <c:pt idx="115">
                        <c:v>9.174365746119309E-2</c:v>
                      </c:pt>
                      <c:pt idx="116">
                        <c:v>6.5948662185243201E-2</c:v>
                      </c:pt>
                      <c:pt idx="117">
                        <c:v>3.9736718233427323E-2</c:v>
                      </c:pt>
                      <c:pt idx="118">
                        <c:v>1.3273545954884378E-2</c:v>
                      </c:pt>
                      <c:pt idx="119">
                        <c:v>-1.3273545954877019E-2</c:v>
                      </c:pt>
                      <c:pt idx="120">
                        <c:v>-3.9736718233419427E-2</c:v>
                      </c:pt>
                      <c:pt idx="121">
                        <c:v>-6.5948662185235402E-2</c:v>
                      </c:pt>
                      <c:pt idx="122">
                        <c:v>-9.1743657461185443E-2</c:v>
                      </c:pt>
                      <c:pt idx="123">
                        <c:v>-0.11695861979590411</c:v>
                      </c:pt>
                      <c:pt idx="124">
                        <c:v>-0.14143413207903566</c:v>
                      </c:pt>
                      <c:pt idx="125">
                        <c:v>-0.16501545224153</c:v>
                      </c:pt>
                      <c:pt idx="126">
                        <c:v>-0.1875534915848279</c:v>
                      </c:pt>
                      <c:pt idx="127">
                        <c:v>-0.20890575736761466</c:v>
                      </c:pt>
                      <c:pt idx="128">
                        <c:v>-0.22893725369080919</c:v>
                      </c:pt>
                      <c:pt idx="129">
                        <c:v>-0.24752133498510401</c:v>
                      </c:pt>
                      <c:pt idx="130">
                        <c:v>-0.26454050670502821</c:v>
                      </c:pt>
                      <c:pt idx="131">
                        <c:v>-0.27988716816729503</c:v>
                      </c:pt>
                      <c:pt idx="132">
                        <c:v>-0.29346429283696679</c:v>
                      </c:pt>
                      <c:pt idx="133">
                        <c:v>-0.30518604176044628</c:v>
                      </c:pt>
                      <c:pt idx="134">
                        <c:v>-0.31497830626698081</c:v>
                      </c:pt>
                      <c:pt idx="135">
                        <c:v>-0.32277917650753851</c:v>
                      </c:pt>
                      <c:pt idx="136">
                        <c:v>-0.32853933286880771</c:v>
                      </c:pt>
                      <c:pt idx="137">
                        <c:v>-0.33222235778767151</c:v>
                      </c:pt>
                      <c:pt idx="138">
                        <c:v>-0.333804965994767</c:v>
                      </c:pt>
                      <c:pt idx="139">
                        <c:v>-0.33327715173145572</c:v>
                      </c:pt>
                      <c:pt idx="140">
                        <c:v>-0.33064225200945085</c:v>
                      </c:pt>
                      <c:pt idx="141">
                        <c:v>-0.32591692551315521</c:v>
                      </c:pt>
                      <c:pt idx="142">
                        <c:v>-0.31913104727809466</c:v>
                      </c:pt>
                      <c:pt idx="143">
                        <c:v>-0.3103275198113245</c:v>
                      </c:pt>
                      <c:pt idx="144">
                        <c:v>-0.29956200184796711</c:v>
                      </c:pt>
                      <c:pt idx="145">
                        <c:v>-0.28690255645876667</c:v>
                      </c:pt>
                      <c:pt idx="146">
                        <c:v>-0.27242922073344328</c:v>
                      </c:pt>
                      <c:pt idx="147">
                        <c:v>-0.25623349976044152</c:v>
                      </c:pt>
                      <c:pt idx="148">
                        <c:v>-0.23841778810229808</c:v>
                      </c:pt>
                      <c:pt idx="149">
                        <c:v>-0.21909472242425165</c:v>
                      </c:pt>
                      <c:pt idx="150">
                        <c:v>-0.19838646936897802</c:v>
                      </c:pt>
                      <c:pt idx="151">
                        <c:v>-0.17642395317974149</c:v>
                      </c:pt>
                      <c:pt idx="152">
                        <c:v>-0.15334602795517513</c:v>
                      </c:pt>
                      <c:pt idx="153">
                        <c:v>-0.12929859976896221</c:v>
                      </c:pt>
                      <c:pt idx="154">
                        <c:v>-0.10443370420466055</c:v>
                      </c:pt>
                      <c:pt idx="155">
                        <c:v>-7.8908545137793704E-2</c:v>
                      </c:pt>
                      <c:pt idx="156">
                        <c:v>-5.2884500842334009E-2</c:v>
                      </c:pt>
                      <c:pt idx="157">
                        <c:v>-2.6526103705294173E-2</c:v>
                      </c:pt>
                      <c:pt idx="158">
                        <c:v>-3.1289864346525879E-15</c:v>
                      </c:pt>
                      <c:pt idx="159">
                        <c:v>2.6526103705287938E-2</c:v>
                      </c:pt>
                      <c:pt idx="160">
                        <c:v>5.288450084232784E-2</c:v>
                      </c:pt>
                      <c:pt idx="161">
                        <c:v>7.8908545137787625E-2</c:v>
                      </c:pt>
                      <c:pt idx="162">
                        <c:v>0.1044337042046546</c:v>
                      </c:pt>
                      <c:pt idx="163">
                        <c:v>0.12929859976895644</c:v>
                      </c:pt>
                      <c:pt idx="164">
                        <c:v>0.15334602795516958</c:v>
                      </c:pt>
                      <c:pt idx="165">
                        <c:v>0.17642395317973619</c:v>
                      </c:pt>
                      <c:pt idx="166">
                        <c:v>0.19838646936897344</c:v>
                      </c:pt>
                      <c:pt idx="167">
                        <c:v>0.21909472242424782</c:v>
                      </c:pt>
                      <c:pt idx="168">
                        <c:v>0.23841778810229455</c:v>
                      </c:pt>
                      <c:pt idx="169">
                        <c:v>0.25623349976043824</c:v>
                      </c:pt>
                      <c:pt idx="170">
                        <c:v>0.27242922073344106</c:v>
                      </c:pt>
                      <c:pt idx="171">
                        <c:v>0.286902556458765</c:v>
                      </c:pt>
                      <c:pt idx="172">
                        <c:v>0.29956200184796566</c:v>
                      </c:pt>
                      <c:pt idx="173">
                        <c:v>0.3103275198113235</c:v>
                      </c:pt>
                      <c:pt idx="174">
                        <c:v>0.31913104727809405</c:v>
                      </c:pt>
                      <c:pt idx="175">
                        <c:v>0.32591692551315488</c:v>
                      </c:pt>
                      <c:pt idx="176">
                        <c:v>0.33064225200945063</c:v>
                      </c:pt>
                      <c:pt idx="177">
                        <c:v>0.33327715173145567</c:v>
                      </c:pt>
                      <c:pt idx="178">
                        <c:v>0.33380496599476706</c:v>
                      </c:pt>
                      <c:pt idx="179">
                        <c:v>0.33222235778767145</c:v>
                      </c:pt>
                      <c:pt idx="180">
                        <c:v>0.3285393328688076</c:v>
                      </c:pt>
                      <c:pt idx="181">
                        <c:v>0.32277917650753829</c:v>
                      </c:pt>
                      <c:pt idx="182">
                        <c:v>0.31497830626698031</c:v>
                      </c:pt>
                      <c:pt idx="183">
                        <c:v>0.3051860417604455</c:v>
                      </c:pt>
                      <c:pt idx="184">
                        <c:v>0.29346429283696579</c:v>
                      </c:pt>
                      <c:pt idx="185">
                        <c:v>0.27988716816729392</c:v>
                      </c:pt>
                      <c:pt idx="186">
                        <c:v>0.26454050670502627</c:v>
                      </c:pt>
                      <c:pt idx="187">
                        <c:v>0.24752133498510143</c:v>
                      </c:pt>
                      <c:pt idx="188">
                        <c:v>0.22893725369080636</c:v>
                      </c:pt>
                      <c:pt idx="189">
                        <c:v>0.20890575736761122</c:v>
                      </c:pt>
                      <c:pt idx="190">
                        <c:v>0.18755349158482373</c:v>
                      </c:pt>
                      <c:pt idx="191">
                        <c:v>0.16501545224152517</c:v>
                      </c:pt>
                      <c:pt idx="192">
                        <c:v>0.14143413207903061</c:v>
                      </c:pt>
                      <c:pt idx="193">
                        <c:v>0.11695861979589886</c:v>
                      </c:pt>
                      <c:pt idx="194">
                        <c:v>9.1743657461178921E-2</c:v>
                      </c:pt>
                      <c:pt idx="195">
                        <c:v>6.5948662185228171E-2</c:v>
                      </c:pt>
                      <c:pt idx="196">
                        <c:v>3.9736718233412099E-2</c:v>
                      </c:pt>
                      <c:pt idx="197">
                        <c:v>1.327354595486905E-2</c:v>
                      </c:pt>
                      <c:pt idx="198">
                        <c:v>-1.3273545954892937E-2</c:v>
                      </c:pt>
                      <c:pt idx="199">
                        <c:v>-3.973671823343642E-2</c:v>
                      </c:pt>
                      <c:pt idx="200">
                        <c:v>-6.594866218525218E-2</c:v>
                      </c:pt>
                      <c:pt idx="201">
                        <c:v>-9.1743657461201902E-2</c:v>
                      </c:pt>
                      <c:pt idx="202">
                        <c:v>-0.11695861979592069</c:v>
                      </c:pt>
                      <c:pt idx="203">
                        <c:v>-0.14143413207905278</c:v>
                      </c:pt>
                      <c:pt idx="204">
                        <c:v>-0.16501545224154646</c:v>
                      </c:pt>
                      <c:pt idx="205">
                        <c:v>-0.1875534915848435</c:v>
                      </c:pt>
                      <c:pt idx="206">
                        <c:v>-0.20890575736763034</c:v>
                      </c:pt>
                      <c:pt idx="207">
                        <c:v>-0.22893725369082424</c:v>
                      </c:pt>
                      <c:pt idx="208">
                        <c:v>-0.24752133498511789</c:v>
                      </c:pt>
                      <c:pt idx="209">
                        <c:v>-0.26454050670504081</c:v>
                      </c:pt>
                      <c:pt idx="210">
                        <c:v>-0.27988716816730663</c:v>
                      </c:pt>
                      <c:pt idx="211">
                        <c:v>-0.2934642928369775</c:v>
                      </c:pt>
                      <c:pt idx="212">
                        <c:v>-0.30518604176045544</c:v>
                      </c:pt>
                      <c:pt idx="213">
                        <c:v>-0.3149783062669882</c:v>
                      </c:pt>
                      <c:pt idx="214">
                        <c:v>-0.32277917650754456</c:v>
                      </c:pt>
                      <c:pt idx="215">
                        <c:v>-0.32853933286881198</c:v>
                      </c:pt>
                      <c:pt idx="216">
                        <c:v>-0.33222235778767389</c:v>
                      </c:pt>
                      <c:pt idx="217">
                        <c:v>-0.3338049659947675</c:v>
                      </c:pt>
                      <c:pt idx="218">
                        <c:v>-0.33327715173145422</c:v>
                      </c:pt>
                      <c:pt idx="219">
                        <c:v>-0.33064225200944725</c:v>
                      </c:pt>
                      <c:pt idx="220">
                        <c:v>-0.32591692551314955</c:v>
                      </c:pt>
                      <c:pt idx="221">
                        <c:v>-0.319131047278087</c:v>
                      </c:pt>
                      <c:pt idx="222">
                        <c:v>-0.31032751981131451</c:v>
                      </c:pt>
                      <c:pt idx="223">
                        <c:v>-0.29956200184795484</c:v>
                      </c:pt>
                      <c:pt idx="224">
                        <c:v>-0.28690255645875246</c:v>
                      </c:pt>
                      <c:pt idx="225">
                        <c:v>-0.27242922073342724</c:v>
                      </c:pt>
                      <c:pt idx="226">
                        <c:v>-0.25623349976042331</c:v>
                      </c:pt>
                      <c:pt idx="227">
                        <c:v>-0.23841778810227737</c:v>
                      </c:pt>
                      <c:pt idx="228">
                        <c:v>-0.21909472242422934</c:v>
                      </c:pt>
                      <c:pt idx="229">
                        <c:v>-0.19838646936895427</c:v>
                      </c:pt>
                      <c:pt idx="230">
                        <c:v>-0.1764239531797154</c:v>
                      </c:pt>
                      <c:pt idx="231">
                        <c:v>-0.15334602795514779</c:v>
                      </c:pt>
                      <c:pt idx="232">
                        <c:v>-0.12929859976893385</c:v>
                      </c:pt>
                      <c:pt idx="233">
                        <c:v>-0.1044337042046319</c:v>
                      </c:pt>
                      <c:pt idx="234">
                        <c:v>-7.8908545137764963E-2</c:v>
                      </c:pt>
                      <c:pt idx="235">
                        <c:v>-5.2884500842303644E-2</c:v>
                      </c:pt>
                      <c:pt idx="236">
                        <c:v>-2.4542489619325019E-16</c:v>
                      </c:pt>
                    </c:numCache>
                  </c:numRef>
                </c:yVal>
                <c:smooth val="1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87C6-4D16-93C8-386713FB4989}"/>
                  </c:ext>
                </c:extLst>
              </c15:ser>
            </c15:filteredScatterSeries>
          </c:ext>
        </c:extLst>
      </c:scatterChart>
      <c:valAx>
        <c:axId val="371225200"/>
        <c:scaling>
          <c:orientation val="minMax"/>
          <c:max val="6.29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561507400"/>
        <c:crosses val="autoZero"/>
        <c:crossBetween val="midCat"/>
      </c:valAx>
      <c:valAx>
        <c:axId val="56150740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71225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4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4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Feuil4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A64-48EE-8722-BD0305580B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7866360"/>
        <c:axId val="437864064"/>
      </c:scatterChart>
      <c:valAx>
        <c:axId val="437866360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4064"/>
        <c:crosses val="autoZero"/>
        <c:crossBetween val="midCat"/>
      </c:valAx>
      <c:valAx>
        <c:axId val="43786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6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>
                <a:latin typeface="Cambria" panose="02040503050406030204" pitchFamily="18" charset="0"/>
                <a:ea typeface="Cambria" panose="02040503050406030204" pitchFamily="18" charset="0"/>
              </a:rPr>
              <a:t>Appriximation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 de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) avec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n 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= 3</a:t>
            </a:r>
            <a:endParaRPr lang="fr-CA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3'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3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3'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53B-4B5B-A919-ED53CFDEF841}"/>
            </c:ext>
          </c:extLst>
        </c:ser>
        <c:ser>
          <c:idx val="1"/>
          <c:order val="1"/>
          <c:tx>
            <c:strRef>
              <c:f>'n=3'!$D$1</c:f>
              <c:strCache>
                <c:ptCount val="1"/>
                <c:pt idx="0">
                  <c:v>n=3 (x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3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3'!$D$2:$D$238</c:f>
              <c:numCache>
                <c:formatCode>General</c:formatCode>
                <c:ptCount val="237"/>
                <c:pt idx="0">
                  <c:v>-6.2409247446945704E-2</c:v>
                </c:pt>
                <c:pt idx="1">
                  <c:v>-4.342246088920159E-2</c:v>
                </c:pt>
                <c:pt idx="2">
                  <c:v>-2.4207667730990187E-2</c:v>
                </c:pt>
                <c:pt idx="3">
                  <c:v>-4.8093764070215005E-3</c:v>
                </c:pt>
                <c:pt idx="4">
                  <c:v>1.4726936953097142E-2</c:v>
                </c:pt>
                <c:pt idx="5">
                  <c:v>3.435510046074286E-2</c:v>
                </c:pt>
                <c:pt idx="6">
                  <c:v>5.4028521745313432E-2</c:v>
                </c:pt>
                <c:pt idx="7">
                  <c:v>7.3700464737696106E-2</c:v>
                </c:pt>
                <c:pt idx="8">
                  <c:v>9.3324326119655049E-2</c:v>
                </c:pt>
                <c:pt idx="9">
                  <c:v>0.11285390960481906</c:v>
                </c:pt>
                <c:pt idx="10">
                  <c:v>0.13224369623508742</c:v>
                </c:pt>
                <c:pt idx="11">
                  <c:v>0.15144910890621788</c:v>
                </c:pt>
                <c:pt idx="12">
                  <c:v>0.1704267693779159</c:v>
                </c:pt>
                <c:pt idx="13">
                  <c:v>0.18913474607662761</c:v>
                </c:pt>
                <c:pt idx="14">
                  <c:v>0.20753279106310552</c:v>
                </c:pt>
                <c:pt idx="15">
                  <c:v>0.2255825646112396</c:v>
                </c:pt>
                <c:pt idx="16">
                  <c:v>0.24324784592914295</c:v>
                </c:pt>
                <c:pt idx="17">
                  <c:v>0.26049472864749679</c:v>
                </c:pt>
                <c:pt idx="18">
                  <c:v>0.27729179980308227</c:v>
                </c:pt>
                <c:pt idx="19">
                  <c:v>0.2936103011565811</c:v>
                </c:pt>
                <c:pt idx="20">
                  <c:v>0.30942427180239962</c:v>
                </c:pt>
                <c:pt idx="21">
                  <c:v>0.32471067115368202</c:v>
                </c:pt>
                <c:pt idx="22">
                  <c:v>0.33944948151701382</c:v>
                </c:pt>
                <c:pt idx="23">
                  <c:v>0.35362378960773627</c:v>
                </c:pt>
                <c:pt idx="24">
                  <c:v>0.36721984649739292</c:v>
                </c:pt>
                <c:pt idx="25">
                  <c:v>0.38022710562871698</c:v>
                </c:pt>
                <c:pt idx="26">
                  <c:v>0.39263823867979641</c:v>
                </c:pt>
                <c:pt idx="27">
                  <c:v>0.40444912920669118</c:v>
                </c:pt>
                <c:pt idx="28">
                  <c:v>0.41565884414184573</c:v>
                </c:pt>
                <c:pt idx="29">
                  <c:v>0.42626958337320547</c:v>
                </c:pt>
                <c:pt idx="30">
                  <c:v>0.43628660777502992</c:v>
                </c:pt>
                <c:pt idx="31">
                  <c:v>0.44571814620506994</c:v>
                </c:pt>
                <c:pt idx="32">
                  <c:v>0.454575282123096</c:v>
                </c:pt>
                <c:pt idx="33">
                  <c:v>0.46287182062182886</c:v>
                </c:pt>
                <c:pt idx="34">
                  <c:v>0.47062413679224679</c:v>
                </c:pt>
                <c:pt idx="35">
                  <c:v>0.47785100647017698</c:v>
                </c:pt>
                <c:pt idx="36">
                  <c:v>0.48457342052920649</c:v>
                </c:pt>
                <c:pt idx="37">
                  <c:v>0.49081438399551242</c:v>
                </c:pt>
                <c:pt idx="38">
                  <c:v>0.49659870136248069</c:v>
                </c:pt>
                <c:pt idx="39">
                  <c:v>0.50195274957630243</c:v>
                </c:pt>
                <c:pt idx="40">
                  <c:v>0.50690424024748404</c:v>
                </c:pt>
                <c:pt idx="41">
                  <c:v>0.51148197271684992</c:v>
                </c:pt>
                <c:pt idx="42">
                  <c:v>0.51571557966766191</c:v>
                </c:pt>
                <c:pt idx="43">
                  <c:v>0.51963526702750529</c:v>
                </c:pt>
                <c:pt idx="44">
                  <c:v>0.52327154994427127</c:v>
                </c:pt>
                <c:pt idx="45">
                  <c:v>0.52665498664961075</c:v>
                </c:pt>
                <c:pt idx="46">
                  <c:v>0.52981591204045353</c:v>
                </c:pt>
                <c:pt idx="47">
                  <c:v>0.53278417281445523</c:v>
                </c:pt>
                <c:pt idx="48">
                  <c:v>0.5355888659885164</c:v>
                </c:pt>
                <c:pt idx="49">
                  <c:v>0.53825808261082264</c:v>
                </c:pt>
                <c:pt idx="50">
                  <c:v>0.54081865844631904</c:v>
                </c:pt>
                <c:pt idx="51">
                  <c:v>0.54329593337331428</c:v>
                </c:pt>
                <c:pt idx="52">
                  <c:v>0.5457135211752886</c:v>
                </c:pt>
                <c:pt idx="53">
                  <c:v>0.5480930913472708</c:v>
                </c:pt>
                <c:pt idx="54">
                  <c:v>0.55045416446077244</c:v>
                </c:pt>
                <c:pt idx="55">
                  <c:v>0.55281392254568107</c:v>
                </c:pt>
                <c:pt idx="56">
                  <c:v>0.55518703585226514</c:v>
                </c:pt>
                <c:pt idx="57">
                  <c:v>0.55758550725213385</c:v>
                </c:pt>
                <c:pt idx="58">
                  <c:v>0.56001853542426483</c:v>
                </c:pt>
                <c:pt idx="59">
                  <c:v>0.56249239785181149</c:v>
                </c:pt>
                <c:pt idx="60">
                  <c:v>0.56501035452805226</c:v>
                </c:pt>
                <c:pt idx="61">
                  <c:v>0.56757257313638398</c:v>
                </c:pt>
                <c:pt idx="62">
                  <c:v>0.57017607633052814</c:v>
                </c:pt>
                <c:pt idx="63">
                  <c:v>0.57281471159798902</c:v>
                </c:pt>
                <c:pt idx="64">
                  <c:v>0.57547914404320399</c:v>
                </c:pt>
                <c:pt idx="65">
                  <c:v>0.57815687227768076</c:v>
                </c:pt>
                <c:pt idx="66">
                  <c:v>0.58083226745367456</c:v>
                </c:pt>
                <c:pt idx="67">
                  <c:v>0.58348663532659706</c:v>
                </c:pt>
                <c:pt idx="68">
                  <c:v>0.58609830108032945</c:v>
                </c:pt>
                <c:pt idx="69">
                  <c:v>0.58864271649989142</c:v>
                </c:pt>
                <c:pt idx="70">
                  <c:v>0.5910925889284766</c:v>
                </c:pt>
                <c:pt idx="71">
                  <c:v>0.59341803130163095</c:v>
                </c:pt>
                <c:pt idx="72">
                  <c:v>0.59558673241127291</c:v>
                </c:pt>
                <c:pt idx="73">
                  <c:v>0.5975641464172019</c:v>
                </c:pt>
                <c:pt idx="74">
                  <c:v>0.59931370049462862</c:v>
                </c:pt>
                <c:pt idx="75">
                  <c:v>0.60079701938388053</c:v>
                </c:pt>
                <c:pt idx="76">
                  <c:v>0.6019741654936136</c:v>
                </c:pt>
                <c:pt idx="77">
                  <c:v>0.60280389310232274</c:v>
                </c:pt>
                <c:pt idx="78">
                  <c:v>0.60324391510538888</c:v>
                </c:pt>
                <c:pt idx="79">
                  <c:v>0.60325118066697558</c:v>
                </c:pt>
                <c:pt idx="80">
                  <c:v>0.60278216205835344</c:v>
                </c:pt>
                <c:pt idx="81">
                  <c:v>0.60179314889721791</c:v>
                </c:pt>
                <c:pt idx="82">
                  <c:v>0.60024054794671178</c:v>
                </c:pt>
                <c:pt idx="83">
                  <c:v>0.59808118658854403</c:v>
                </c:pt>
                <c:pt idx="84">
                  <c:v>0.59527261805212028</c:v>
                </c:pt>
                <c:pt idx="85">
                  <c:v>0.59177342646119291</c:v>
                </c:pt>
                <c:pt idx="86">
                  <c:v>0.58754352975135316</c:v>
                </c:pt>
                <c:pt idx="87">
                  <c:v>0.58254447851580204</c:v>
                </c:pt>
                <c:pt idx="88">
                  <c:v>0.57673974885324708</c:v>
                </c:pt>
                <c:pt idx="89">
                  <c:v>0.57009502732039752</c:v>
                </c:pt>
                <c:pt idx="90">
                  <c:v>0.5625784861322235</c:v>
                </c:pt>
                <c:pt idx="91">
                  <c:v>0.55416104680565237</c:v>
                </c:pt>
                <c:pt idx="92">
                  <c:v>0.54481663050641671</c:v>
                </c:pt>
                <c:pt idx="93">
                  <c:v>0.53452239343393182</c:v>
                </c:pt>
                <c:pt idx="94">
                  <c:v>0.52325894566494335</c:v>
                </c:pt>
                <c:pt idx="95">
                  <c:v>0.51101055197270417</c:v>
                </c:pt>
                <c:pt idx="96">
                  <c:v>0.49776531324404089</c:v>
                </c:pt>
                <c:pt idx="97">
                  <c:v>0.48351532723121265</c:v>
                </c:pt>
                <c:pt idx="98">
                  <c:v>0.46825682749822573</c:v>
                </c:pt>
                <c:pt idx="99">
                  <c:v>0.4519902995515217</c:v>
                </c:pt>
                <c:pt idx="100">
                  <c:v>0.43472057328186786</c:v>
                </c:pt>
                <c:pt idx="101">
                  <c:v>0.41645689098702754</c:v>
                </c:pt>
                <c:pt idx="102">
                  <c:v>0.39721295039247062</c:v>
                </c:pt>
                <c:pt idx="103">
                  <c:v>0.37700692223910204</c:v>
                </c:pt>
                <c:pt idx="104">
                  <c:v>0.35586144216177762</c:v>
                </c:pt>
                <c:pt idx="105">
                  <c:v>0.33380357673929473</c:v>
                </c:pt>
                <c:pt idx="106">
                  <c:v>0.31086476375460548</c:v>
                </c:pt>
                <c:pt idx="107">
                  <c:v>0.28708072686221592</c:v>
                </c:pt>
                <c:pt idx="108">
                  <c:v>0.26249136501712239</c:v>
                </c:pt>
                <c:pt idx="109">
                  <c:v>0.2371406171752081</c:v>
                </c:pt>
                <c:pt idx="110">
                  <c:v>0.21107630292780832</c:v>
                </c:pt>
                <c:pt idx="111">
                  <c:v>0.18434993988219711</c:v>
                </c:pt>
                <c:pt idx="112">
                  <c:v>0.15701653874410765</c:v>
                </c:pt>
                <c:pt idx="113">
                  <c:v>0.12913437719718288</c:v>
                </c:pt>
                <c:pt idx="114">
                  <c:v>0.10076475380657413</c:v>
                </c:pt>
                <c:pt idx="115">
                  <c:v>7.1971723298940984E-2</c:v>
                </c:pt>
                <c:pt idx="116">
                  <c:v>4.2821814688066957E-2</c:v>
                </c:pt>
                <c:pt idx="117">
                  <c:v>1.338373382345368E-2</c:v>
                </c:pt>
                <c:pt idx="118">
                  <c:v>-1.6271947962097189E-2</c:v>
                </c:pt>
                <c:pt idx="119">
                  <c:v>-4.607311734137088E-2</c:v>
                </c:pt>
                <c:pt idx="120">
                  <c:v>-7.5946452775707149E-2</c:v>
                </c:pt>
                <c:pt idx="121">
                  <c:v>-0.10581776668299123</c:v>
                </c:pt>
                <c:pt idx="122">
                  <c:v>-0.13561235402654243</c:v>
                </c:pt>
                <c:pt idx="123">
                  <c:v>-0.16525534531767253</c:v>
                </c:pt>
                <c:pt idx="124">
                  <c:v>-0.19467206199381124</c:v>
                </c:pt>
                <c:pt idx="125">
                  <c:v>-0.22378837211566627</c:v>
                </c:pt>
                <c:pt idx="126">
                  <c:v>-0.25253104432102835</c:v>
                </c:pt>
                <c:pt idx="127">
                  <c:v>-0.28082809797957425</c:v>
                </c:pt>
                <c:pt idx="128">
                  <c:v>-0.30860914751236201</c:v>
                </c:pt>
                <c:pt idx="129">
                  <c:v>-0.33580573887151671</c:v>
                </c:pt>
                <c:pt idx="130">
                  <c:v>-0.36235167621969722</c:v>
                </c:pt>
                <c:pt idx="131">
                  <c:v>-0.38818333690505596</c:v>
                </c:pt>
                <c:pt idx="132">
                  <c:v>-0.41323997289519815</c:v>
                </c:pt>
                <c:pt idx="133">
                  <c:v>-0.4374639969127167</c:v>
                </c:pt>
                <c:pt idx="134">
                  <c:v>-0.46080125160474295</c:v>
                </c:pt>
                <c:pt idx="135">
                  <c:v>-0.48320126017904819</c:v>
                </c:pt>
                <c:pt idx="136">
                  <c:v>-0.50461745704895555</c:v>
                </c:pt>
                <c:pt idx="137">
                  <c:v>-0.52500739714799916</c:v>
                </c:pt>
                <c:pt idx="138">
                  <c:v>-0.54433294270216404</c:v>
                </c:pt>
                <c:pt idx="139">
                  <c:v>-0.56256042638187997</c:v>
                </c:pt>
                <c:pt idx="140">
                  <c:v>-0.57966078989689807</c:v>
                </c:pt>
                <c:pt idx="141">
                  <c:v>-0.59560969724386903</c:v>
                </c:pt>
                <c:pt idx="142">
                  <c:v>-0.61038762196799135</c:v>
                </c:pt>
                <c:pt idx="143">
                  <c:v>-0.62397990795552549</c:v>
                </c:pt>
                <c:pt idx="144">
                  <c:v>-0.63637680343237568</c:v>
                </c:pt>
                <c:pt idx="145">
                  <c:v>-0.64757346800428195</c:v>
                </c:pt>
                <c:pt idx="146">
                  <c:v>-0.65756995273550967</c:v>
                </c:pt>
                <c:pt idx="147">
                  <c:v>-0.66637115342423947</c:v>
                </c:pt>
                <c:pt idx="148">
                  <c:v>-0.67398673739315784</c:v>
                </c:pt>
                <c:pt idx="149">
                  <c:v>-0.68043104427205658</c:v>
                </c:pt>
                <c:pt idx="150">
                  <c:v>-0.68572296140456579</c:v>
                </c:pt>
                <c:pt idx="151">
                  <c:v>-0.68988577466252299</c:v>
                </c:pt>
                <c:pt idx="152">
                  <c:v>-0.69294699559800244</c:v>
                </c:pt>
                <c:pt idx="153">
                  <c:v>-0.69493816600374569</c:v>
                </c:pt>
                <c:pt idx="154">
                  <c:v>-0.69589464108684951</c:v>
                </c:pt>
                <c:pt idx="155">
                  <c:v>-0.69585535258717757</c:v>
                </c:pt>
                <c:pt idx="156">
                  <c:v>-0.69486255329035218</c:v>
                </c:pt>
                <c:pt idx="157">
                  <c:v>-0.69296154449458736</c:v>
                </c:pt>
                <c:pt idx="158">
                  <c:v>-0.69020038809039852</c:v>
                </c:pt>
                <c:pt idx="159">
                  <c:v>-0.6866296050017292</c:v>
                </c:pt>
                <c:pt idx="160">
                  <c:v>-0.68230186181575037</c:v>
                </c:pt>
                <c:pt idx="161">
                  <c:v>-0.67727164749602964</c:v>
                </c:pt>
                <c:pt idx="162">
                  <c:v>-0.67159494212950777</c:v>
                </c:pt>
                <c:pt idx="163">
                  <c:v>-0.66532887970145105</c:v>
                </c:pt>
                <c:pt idx="164">
                  <c:v>-0.65853140692399115</c:v>
                </c:pt>
                <c:pt idx="165">
                  <c:v>-0.65126094016284219</c:v>
                </c:pt>
                <c:pt idx="166">
                  <c:v>-0.64357602251319301</c:v>
                </c:pt>
                <c:pt idx="167">
                  <c:v>-0.63553498306958267</c:v>
                </c:pt>
                <c:pt idx="168">
                  <c:v>-0.62719560041582745</c:v>
                </c:pt>
                <c:pt idx="169">
                  <c:v>-0.61861477232991025</c:v>
                </c:pt>
                <c:pt idx="170">
                  <c:v>-0.6098481936553859</c:v>
                </c:pt>
                <c:pt idx="171">
                  <c:v>-0.60095004423555398</c:v>
                </c:pt>
                <c:pt idx="172">
                  <c:v>-0.59197268873979447</c:v>
                </c:pt>
                <c:pt idx="173">
                  <c:v>-0.58296639013345208</c:v>
                </c:pt>
                <c:pt idx="174">
                  <c:v>-0.57397903845401788</c:v>
                </c:pt>
                <c:pt idx="175">
                  <c:v>-0.56505589645762899</c:v>
                </c:pt>
                <c:pt idx="176">
                  <c:v>-0.55623936359173087</c:v>
                </c:pt>
                <c:pt idx="177">
                  <c:v>-0.54756875963281271</c:v>
                </c:pt>
                <c:pt idx="178">
                  <c:v>-0.5390801292031645</c:v>
                </c:pt>
                <c:pt idx="179">
                  <c:v>-0.53080606824839782</c:v>
                </c:pt>
                <c:pt idx="180">
                  <c:v>-0.52277557341887093</c:v>
                </c:pt>
                <c:pt idx="181">
                  <c:v>-0.51501391515403361</c:v>
                </c:pt>
                <c:pt idx="182">
                  <c:v>-0.50754253511994962</c:v>
                </c:pt>
                <c:pt idx="183">
                  <c:v>-0.50037896849780217</c:v>
                </c:pt>
                <c:pt idx="184">
                  <c:v>-0.4935367914660308</c:v>
                </c:pt>
                <c:pt idx="185">
                  <c:v>-0.48702559406180634</c:v>
                </c:pt>
                <c:pt idx="186">
                  <c:v>-0.48085097844984115</c:v>
                </c:pt>
                <c:pt idx="187">
                  <c:v>-0.47501458246904454</c:v>
                </c:pt>
                <c:pt idx="188">
                  <c:v>-0.46951412817122778</c:v>
                </c:pt>
                <c:pt idx="189">
                  <c:v>-0.46434349491193649</c:v>
                </c:pt>
                <c:pt idx="190">
                  <c:v>-0.4594928164024899</c:v>
                </c:pt>
                <c:pt idx="191">
                  <c:v>-0.4549486009853877</c:v>
                </c:pt>
                <c:pt idx="192">
                  <c:v>-0.45069387425330598</c:v>
                </c:pt>
                <c:pt idx="193">
                  <c:v>-0.44670834299583168</c:v>
                </c:pt>
                <c:pt idx="194">
                  <c:v>-0.44296857932872796</c:v>
                </c:pt>
                <c:pt idx="195">
                  <c:v>-0.43944822373867504</c:v>
                </c:pt>
                <c:pt idx="196">
                  <c:v>-0.43611820566284099</c:v>
                </c:pt>
                <c:pt idx="197">
                  <c:v>-0.4329469801180133</c:v>
                </c:pt>
                <c:pt idx="198">
                  <c:v>-0.42990077879899646</c:v>
                </c:pt>
                <c:pt idx="199">
                  <c:v>-0.42694387398114247</c:v>
                </c:pt>
                <c:pt idx="200">
                  <c:v>-0.42403885348773795</c:v>
                </c:pt>
                <c:pt idx="201">
                  <c:v>-0.42114690491997225</c:v>
                </c:pt>
                <c:pt idx="202">
                  <c:v>-0.41822810729573828</c:v>
                </c:pt>
                <c:pt idx="203">
                  <c:v>-0.41524172820386701</c:v>
                </c:pt>
                <c:pt idx="204">
                  <c:v>-0.41214652455279782</c:v>
                </c:pt>
                <c:pt idx="205">
                  <c:v>-0.40890104497730312</c:v>
                </c:pt>
                <c:pt idx="206">
                  <c:v>-0.40546393196375963</c:v>
                </c:pt>
                <c:pt idx="207">
                  <c:v>-0.4017942217636416</c:v>
                </c:pt>
                <c:pt idx="208">
                  <c:v>-0.39785164018626118</c:v>
                </c:pt>
                <c:pt idx="209">
                  <c:v>-0.39359689239518253</c:v>
                </c:pt>
                <c:pt idx="210">
                  <c:v>-0.38899194487794336</c:v>
                </c:pt>
                <c:pt idx="211">
                  <c:v>-0.38400029781541778</c:v>
                </c:pt>
                <c:pt idx="212">
                  <c:v>-0.37858724614496547</c:v>
                </c:pt>
                <c:pt idx="213">
                  <c:v>-0.37272012769000407</c:v>
                </c:pt>
                <c:pt idx="214">
                  <c:v>-0.3663685568172555</c:v>
                </c:pt>
                <c:pt idx="215">
                  <c:v>-0.35950464218112793</c:v>
                </c:pt>
                <c:pt idx="216">
                  <c:v>-0.35210318722180323</c:v>
                </c:pt>
                <c:pt idx="217">
                  <c:v>-0.34414187219895392</c:v>
                </c:pt>
                <c:pt idx="218">
                  <c:v>-0.33560141666583887</c:v>
                </c:pt>
                <c:pt idx="219">
                  <c:v>-0.32646572141803876</c:v>
                </c:pt>
                <c:pt idx="220">
                  <c:v>-0.31672198908644988</c:v>
                </c:pt>
                <c:pt idx="221">
                  <c:v>-0.30636082268449233</c:v>
                </c:pt>
                <c:pt idx="222">
                  <c:v>-0.29537630156388772</c:v>
                </c:pt>
                <c:pt idx="223">
                  <c:v>-0.28376603438091486</c:v>
                </c:pt>
                <c:pt idx="224">
                  <c:v>-0.27153118882479177</c:v>
                </c:pt>
                <c:pt idx="225">
                  <c:v>-0.25867649801081161</c:v>
                </c:pt>
                <c:pt idx="226">
                  <c:v>-0.24521024359211011</c:v>
                </c:pt>
                <c:pt idx="227">
                  <c:v>-0.23114421579448646</c:v>
                </c:pt>
                <c:pt idx="228">
                  <c:v>-0.21649365072758966</c:v>
                </c:pt>
                <c:pt idx="229">
                  <c:v>-0.20127714547205522</c:v>
                </c:pt>
                <c:pt idx="230">
                  <c:v>-0.18551655158490923</c:v>
                </c:pt>
                <c:pt idx="231">
                  <c:v>-0.169236847803834</c:v>
                </c:pt>
                <c:pt idx="232">
                  <c:v>-0.15246599286382548</c:v>
                </c:pt>
                <c:pt idx="233">
                  <c:v>-0.1352347594665462</c:v>
                </c:pt>
                <c:pt idx="234">
                  <c:v>-0.11757655056244755</c:v>
                </c:pt>
                <c:pt idx="235">
                  <c:v>-9.9527199217774948E-2</c:v>
                </c:pt>
                <c:pt idx="236">
                  <c:v>-6.240924744694588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53B-4B5B-A919-ED53CFDEF8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4140064"/>
        <c:axId val="694142688"/>
      </c:scatterChart>
      <c:valAx>
        <c:axId val="694140064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2688"/>
        <c:crosses val="autoZero"/>
        <c:crossBetween val="midCat"/>
      </c:valAx>
      <c:valAx>
        <c:axId val="694142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00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sz="1400" b="0" i="0" baseline="0">
                <a:effectLst/>
                <a:latin typeface="+mj-lt"/>
              </a:rPr>
              <a:t>Appriximation de </a:t>
            </a:r>
            <a:r>
              <a:rPr lang="fr-CA" sz="1400" b="0" i="1" baseline="0">
                <a:effectLst/>
                <a:latin typeface="+mj-lt"/>
              </a:rPr>
              <a:t>y</a:t>
            </a:r>
            <a:r>
              <a:rPr lang="fr-CA" sz="1400" b="0" i="0" baseline="0">
                <a:effectLst/>
                <a:latin typeface="+mj-lt"/>
              </a:rPr>
              <a:t>(</a:t>
            </a:r>
            <a:r>
              <a:rPr lang="fr-CA" sz="1400" b="0" i="1" baseline="0">
                <a:effectLst/>
                <a:latin typeface="+mj-lt"/>
              </a:rPr>
              <a:t>t</a:t>
            </a:r>
            <a:r>
              <a:rPr lang="fr-CA" sz="1400" b="0" i="0" baseline="0">
                <a:effectLst/>
                <a:latin typeface="+mj-lt"/>
              </a:rPr>
              <a:t>) avec </a:t>
            </a:r>
            <a:r>
              <a:rPr lang="fr-CA" sz="1400" b="0" i="1" baseline="0">
                <a:effectLst/>
                <a:latin typeface="+mj-lt"/>
              </a:rPr>
              <a:t>n </a:t>
            </a:r>
            <a:r>
              <a:rPr lang="fr-CA" sz="1400" b="0" i="0" baseline="0">
                <a:effectLst/>
                <a:latin typeface="+mj-lt"/>
              </a:rPr>
              <a:t>= 3</a:t>
            </a:r>
            <a:endParaRPr lang="fr-CA" sz="1400">
              <a:effectLst/>
              <a:latin typeface="+mj-lt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3'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3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3'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08F-4405-8247-FCDBD6985BEA}"/>
            </c:ext>
          </c:extLst>
        </c:ser>
        <c:ser>
          <c:idx val="1"/>
          <c:order val="1"/>
          <c:tx>
            <c:strRef>
              <c:f>'n=3'!$E$1</c:f>
              <c:strCache>
                <c:ptCount val="1"/>
                <c:pt idx="0">
                  <c:v>n=3 (y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3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3'!$E$2:$E$238</c:f>
              <c:numCache>
                <c:formatCode>General</c:formatCode>
                <c:ptCount val="237"/>
                <c:pt idx="0">
                  <c:v>0.44039017723299151</c:v>
                </c:pt>
                <c:pt idx="1">
                  <c:v>0.44647401012338878</c:v>
                </c:pt>
                <c:pt idx="2">
                  <c:v>0.44959931198991199</c:v>
                </c:pt>
                <c:pt idx="3">
                  <c:v>0.44971869914920343</c:v>
                </c:pt>
                <c:pt idx="4">
                  <c:v>0.44680185090228519</c:v>
                </c:pt>
                <c:pt idx="5">
                  <c:v>0.44083574393471547</c:v>
                </c:pt>
                <c:pt idx="6">
                  <c:v>0.43182478702600013</c:v>
                </c:pt>
                <c:pt idx="7">
                  <c:v>0.4197908550947238</c:v>
                </c:pt>
                <c:pt idx="8">
                  <c:v>0.40477322221240741</c:v>
                </c:pt>
                <c:pt idx="9">
                  <c:v>0.3868283938283586</c:v>
                </c:pt>
                <c:pt idx="10">
                  <c:v>0.36602983905601782</c:v>
                </c:pt>
                <c:pt idx="11">
                  <c:v>0.34246762447473256</c:v>
                </c:pt>
                <c:pt idx="12">
                  <c:v>0.31624795149579443</c:v>
                </c:pt>
                <c:pt idx="13">
                  <c:v>0.28749259992426601</c:v>
                </c:pt>
                <c:pt idx="14">
                  <c:v>0.25633828091499827</c:v>
                </c:pt>
                <c:pt idx="15">
                  <c:v>0.2229359030687838</c:v>
                </c:pt>
                <c:pt idx="16">
                  <c:v>0.18744975593942753</c:v>
                </c:pt>
                <c:pt idx="17">
                  <c:v>0.15005661572138843</c:v>
                </c:pt>
                <c:pt idx="18">
                  <c:v>0.1109447783574668</c:v>
                </c:pt>
                <c:pt idx="19">
                  <c:v>7.0313025743884885E-2</c:v>
                </c:pt>
                <c:pt idx="20">
                  <c:v>2.8369531113315138E-2</c:v>
                </c:pt>
                <c:pt idx="21">
                  <c:v>-1.4669289957533999E-2</c:v>
                </c:pt>
                <c:pt idx="22">
                  <c:v>-5.8579976142517726E-2</c:v>
                </c:pt>
                <c:pt idx="23">
                  <c:v>-0.10313325750437283</c:v>
                </c:pt>
                <c:pt idx="24">
                  <c:v>-0.14809532587625038</c:v>
                </c:pt>
                <c:pt idx="25">
                  <c:v>-0.19322913098860228</c:v>
                </c:pt>
                <c:pt idx="26">
                  <c:v>-0.2382956946920845</c:v>
                </c:pt>
                <c:pt idx="27">
                  <c:v>-0.28305543552246604</c:v>
                </c:pt>
                <c:pt idx="28">
                  <c:v>-0.32726949579630216</c:v>
                </c:pt>
                <c:pt idx="29">
                  <c:v>-0.37070106341666609</c:v>
                </c:pt>
                <c:pt idx="30">
                  <c:v>-0.41311668060659695</c:v>
                </c:pt>
                <c:pt idx="31">
                  <c:v>-0.45428753187382515</c:v>
                </c:pt>
                <c:pt idx="32">
                  <c:v>-0.49399070364325465</c:v>
                </c:pt>
                <c:pt idx="33">
                  <c:v>-0.53201040817274603</c:v>
                </c:pt>
                <c:pt idx="34">
                  <c:v>-0.56813916459183367</c:v>
                </c:pt>
                <c:pt idx="35">
                  <c:v>-0.60217893017070701</c:v>
                </c:pt>
                <c:pt idx="36">
                  <c:v>-0.63394217523640084</c:v>
                </c:pt>
                <c:pt idx="37">
                  <c:v>-0.66325289550273292</c:v>
                </c:pt>
                <c:pt idx="38">
                  <c:v>-0.68994755596790935</c:v>
                </c:pt>
                <c:pt idx="39">
                  <c:v>-0.71387596095644845</c:v>
                </c:pt>
                <c:pt idx="40">
                  <c:v>-0.73490204533751402</c:v>
                </c:pt>
                <c:pt idx="41">
                  <c:v>-0.75290458243706104</c:v>
                </c:pt>
                <c:pt idx="42">
                  <c:v>-0.76777780467331758</c:v>
                </c:pt>
                <c:pt idx="43">
                  <c:v>-0.77943193348089235</c:v>
                </c:pt>
                <c:pt idx="44">
                  <c:v>-0.78779361564484007</c:v>
                </c:pt>
                <c:pt idx="45">
                  <c:v>-0.79280626373887564</c:v>
                </c:pt>
                <c:pt idx="46">
                  <c:v>-0.79443029894803541</c:v>
                </c:pt>
                <c:pt idx="47">
                  <c:v>-0.79264329515179144</c:v>
                </c:pt>
                <c:pt idx="48">
                  <c:v>-0.78744002374520683</c:v>
                </c:pt>
                <c:pt idx="49">
                  <c:v>-0.77883239927947001</c:v>
                </c:pt>
                <c:pt idx="50">
                  <c:v>-0.76684932660527039</c:v>
                </c:pt>
                <c:pt idx="51">
                  <c:v>-0.75153645079927867</c:v>
                </c:pt>
                <c:pt idx="52">
                  <c:v>-0.73295581174173852</c:v>
                </c:pt>
                <c:pt idx="53">
                  <c:v>-0.71118540578824019</c:v>
                </c:pt>
                <c:pt idx="54">
                  <c:v>-0.68631865753757082</c:v>
                </c:pt>
                <c:pt idx="55">
                  <c:v>-0.6584638052366466</c:v>
                </c:pt>
                <c:pt idx="56">
                  <c:v>-0.62774320387963867</c:v>
                </c:pt>
                <c:pt idx="57">
                  <c:v>-0.59429255054828689</c:v>
                </c:pt>
                <c:pt idx="58">
                  <c:v>-0.55826003700107019</c:v>
                </c:pt>
                <c:pt idx="59">
                  <c:v>-0.51980543494752773</c:v>
                </c:pt>
                <c:pt idx="60">
                  <c:v>-0.47909911983798725</c:v>
                </c:pt>
                <c:pt idx="61">
                  <c:v>-0.43632103935584715</c:v>
                </c:pt>
                <c:pt idx="62">
                  <c:v>-0.39165963311720953</c:v>
                </c:pt>
                <c:pt idx="63">
                  <c:v>-0.34531071035915717</c:v>
                </c:pt>
                <c:pt idx="64">
                  <c:v>-0.29747629263164632</c:v>
                </c:pt>
                <c:pt idx="65">
                  <c:v>-0.24836342869747138</c:v>
                </c:pt>
                <c:pt idx="66">
                  <c:v>-0.19818298898890488</c:v>
                </c:pt>
                <c:pt idx="67">
                  <c:v>-0.14714844706765734</c:v>
                </c:pt>
                <c:pt idx="68">
                  <c:v>-9.5474655586147525E-2</c:v>
                </c:pt>
                <c:pt idx="69">
                  <c:v>-4.3376624252533261E-2</c:v>
                </c:pt>
                <c:pt idx="70">
                  <c:v>8.9316927404545915E-3</c:v>
                </c:pt>
                <c:pt idx="71">
                  <c:v>6.1238592451731813E-2</c:v>
                </c:pt>
                <c:pt idx="72">
                  <c:v>0.11333579485674537</c:v>
                </c:pt>
                <c:pt idx="73">
                  <c:v>0.16501958338431127</c:v>
                </c:pt>
                <c:pt idx="74">
                  <c:v>0.21609190749209226</c:v>
                </c:pt>
                <c:pt idx="75">
                  <c:v>0.2663614407130136</c:v>
                </c:pt>
                <c:pt idx="76">
                  <c:v>0.3156445879110053</c:v>
                </c:pt>
                <c:pt idx="77">
                  <c:v>0.3637664358290133</c:v>
                </c:pt>
                <c:pt idx="78">
                  <c:v>0.41056164139300699</c:v>
                </c:pt>
                <c:pt idx="79">
                  <c:v>0.45587525265024681</c:v>
                </c:pt>
                <c:pt idx="80">
                  <c:v>0.49956345766568061</c:v>
                </c:pt>
                <c:pt idx="81">
                  <c:v>0.54149425717415089</c:v>
                </c:pt>
                <c:pt idx="82">
                  <c:v>0.58154805728505787</c:v>
                </c:pt>
                <c:pt idx="83">
                  <c:v>0.61961817905703942</c:v>
                </c:pt>
                <c:pt idx="84">
                  <c:v>0.65561128229975663</c:v>
                </c:pt>
                <c:pt idx="85">
                  <c:v>0.68944770151456081</c:v>
                </c:pt>
                <c:pt idx="86">
                  <c:v>0.7210616924521368</c:v>
                </c:pt>
                <c:pt idx="87">
                  <c:v>0.75040158833953252</c:v>
                </c:pt>
                <c:pt idx="88">
                  <c:v>0.77742986540765524</c:v>
                </c:pt>
                <c:pt idx="89">
                  <c:v>0.80212311792966329</c:v>
                </c:pt>
                <c:pt idx="90">
                  <c:v>0.8244719435570087</c:v>
                </c:pt>
                <c:pt idx="91">
                  <c:v>0.84448074030955533</c:v>
                </c:pt>
                <c:pt idx="92">
                  <c:v>0.86216741713559064</c:v>
                </c:pt>
                <c:pt idx="93">
                  <c:v>0.87756302050311974</c:v>
                </c:pt>
                <c:pt idx="94">
                  <c:v>0.89071128001214717</c:v>
                </c:pt>
                <c:pt idx="95">
                  <c:v>0.90166807652536407</c:v>
                </c:pt>
                <c:pt idx="96">
                  <c:v>0.91050083679857396</c:v>
                </c:pt>
                <c:pt idx="97">
                  <c:v>0.91728785904927357</c:v>
                </c:pt>
                <c:pt idx="98">
                  <c:v>0.92211757432916686</c:v>
                </c:pt>
                <c:pt idx="99">
                  <c:v>0.9250877489613718</c:v>
                </c:pt>
                <c:pt idx="100">
                  <c:v>0.92630463366320304</c:v>
                </c:pt>
                <c:pt idx="101">
                  <c:v>0.92588206529844408</c:v>
                </c:pt>
                <c:pt idx="102">
                  <c:v>0.92394052748694211</c:v>
                </c:pt>
                <c:pt idx="103">
                  <c:v>0.92060617654242449</c:v>
                </c:pt>
                <c:pt idx="104">
                  <c:v>0.91600983941016811</c:v>
                </c:pt>
                <c:pt idx="105">
                  <c:v>0.91028599043329783</c:v>
                </c:pt>
                <c:pt idx="106">
                  <c:v>0.90357171388916491</c:v>
                </c:pt>
                <c:pt idx="107">
                  <c:v>0.89600565930473008</c:v>
                </c:pt>
                <c:pt idx="108">
                  <c:v>0.88772699658186438</c:v>
                </c:pt>
                <c:pt idx="109">
                  <c:v>0.87887437793986389</c:v>
                </c:pt>
                <c:pt idx="110">
                  <c:v>0.8695849136134518</c:v>
                </c:pt>
                <c:pt idx="111">
                  <c:v>0.8599931681306856</c:v>
                </c:pt>
                <c:pt idx="112">
                  <c:v>0.85023018383722171</c:v>
                </c:pt>
                <c:pt idx="113">
                  <c:v>0.84042253813243639</c:v>
                </c:pt>
                <c:pt idx="114">
                  <c:v>0.83069144064029798</c:v>
                </c:pt>
                <c:pt idx="115">
                  <c:v>0.82115187625521568</c:v>
                </c:pt>
                <c:pt idx="116">
                  <c:v>0.81191179968228744</c:v>
                </c:pt>
                <c:pt idx="117">
                  <c:v>0.80307138673448863</c:v>
                </c:pt>
                <c:pt idx="118">
                  <c:v>0.79472234725874191</c:v>
                </c:pt>
                <c:pt idx="119">
                  <c:v>0.78694730414107628</c:v>
                </c:pt>
                <c:pt idx="120">
                  <c:v>0.77981924239091149</c:v>
                </c:pt>
                <c:pt idx="121">
                  <c:v>0.77340103182890385</c:v>
                </c:pt>
                <c:pt idx="122">
                  <c:v>0.7677450264047867</c:v>
                </c:pt>
                <c:pt idx="123">
                  <c:v>0.76289274265451335</c:v>
                </c:pt>
                <c:pt idx="124">
                  <c:v>0.75887461927311739</c:v>
                </c:pt>
                <c:pt idx="125">
                  <c:v>0.75570985923449019</c:v>
                </c:pt>
                <c:pt idx="126">
                  <c:v>0.75340635533526989</c:v>
                </c:pt>
                <c:pt idx="127">
                  <c:v>0.75196069948087219</c:v>
                </c:pt>
                <c:pt idx="128">
                  <c:v>0.75135827547091993</c:v>
                </c:pt>
                <c:pt idx="129">
                  <c:v>0.75157343448266634</c:v>
                </c:pt>
                <c:pt idx="130">
                  <c:v>0.75256975189797404</c:v>
                </c:pt>
                <c:pt idx="131">
                  <c:v>0.75430036357569419</c:v>
                </c:pt>
                <c:pt idx="132">
                  <c:v>0.75670837914030109</c:v>
                </c:pt>
                <c:pt idx="133">
                  <c:v>0.75972736934289453</c:v>
                </c:pt>
                <c:pt idx="134">
                  <c:v>0.76328192405546358</c:v>
                </c:pt>
                <c:pt idx="135">
                  <c:v>0.76728827698685809</c:v>
                </c:pt>
                <c:pt idx="136">
                  <c:v>0.77165499276223393</c:v>
                </c:pt>
                <c:pt idx="137">
                  <c:v>0.77628371158980969</c:v>
                </c:pt>
                <c:pt idx="138">
                  <c:v>0.78106994635218063</c:v>
                </c:pt>
                <c:pt idx="139">
                  <c:v>0.78590392660682851</c:v>
                </c:pt>
                <c:pt idx="140">
                  <c:v>0.79067148366399131</c:v>
                </c:pt>
                <c:pt idx="141">
                  <c:v>0.79525497063185457</c:v>
                </c:pt>
                <c:pt idx="142">
                  <c:v>0.79953421108090994</c:v>
                </c:pt>
                <c:pt idx="143">
                  <c:v>0.80338746978277253</c:v>
                </c:pt>
                <c:pt idx="144">
                  <c:v>0.80669243882512276</c:v>
                </c:pt>
                <c:pt idx="145">
                  <c:v>0.80932723229471271</c:v>
                </c:pt>
                <c:pt idx="146">
                  <c:v>0.81117138265525612</c:v>
                </c:pt>
                <c:pt idx="147">
                  <c:v>0.81210683192702238</c:v>
                </c:pt>
                <c:pt idx="148">
                  <c:v>0.81201891080011035</c:v>
                </c:pt>
                <c:pt idx="149">
                  <c:v>0.81079729888367191</c:v>
                </c:pt>
                <c:pt idx="150">
                  <c:v>0.80833695940827388</c:v>
                </c:pt>
                <c:pt idx="151">
                  <c:v>0.80453904185744651</c:v>
                </c:pt>
                <c:pt idx="152">
                  <c:v>0.79931174620625989</c:v>
                </c:pt>
                <c:pt idx="153">
                  <c:v>0.79257114268823481</c:v>
                </c:pt>
                <c:pt idx="154">
                  <c:v>0.78424194129546443</c:v>
                </c:pt>
                <c:pt idx="155">
                  <c:v>0.7742582055387246</c:v>
                </c:pt>
                <c:pt idx="156">
                  <c:v>0.76256400535250779</c:v>
                </c:pt>
                <c:pt idx="157">
                  <c:v>0.74911400442206832</c:v>
                </c:pt>
                <c:pt idx="158">
                  <c:v>0.73387397763319495</c:v>
                </c:pt>
                <c:pt idx="159">
                  <c:v>0.71682125479784287</c:v>
                </c:pt>
                <c:pt idx="160">
                  <c:v>0.69794508728705551</c:v>
                </c:pt>
                <c:pt idx="161">
                  <c:v>0.67724693470373187</c:v>
                </c:pt>
                <c:pt idx="162">
                  <c:v>0.65474066924853258</c:v>
                </c:pt>
                <c:pt idx="163">
                  <c:v>0.63045269596925579</c:v>
                </c:pt>
                <c:pt idx="164">
                  <c:v>0.60442198763386767</c:v>
                </c:pt>
                <c:pt idx="165">
                  <c:v>0.57670003352655008</c:v>
                </c:pt>
                <c:pt idx="166">
                  <c:v>0.54735070203101344</c:v>
                </c:pt>
                <c:pt idx="167">
                  <c:v>0.51645001743231389</c:v>
                </c:pt>
                <c:pt idx="168">
                  <c:v>0.4840858519338137</c:v>
                </c:pt>
                <c:pt idx="169">
                  <c:v>0.45035753444615356</c:v>
                </c:pt>
                <c:pt idx="170">
                  <c:v>0.41537537825650372</c:v>
                </c:pt>
                <c:pt idx="171">
                  <c:v>0.37926013022539451</c:v>
                </c:pt>
                <c:pt idx="172">
                  <c:v>0.34214234468159987</c:v>
                </c:pt>
                <c:pt idx="173">
                  <c:v>0.30416168568949686</c:v>
                </c:pt>
                <c:pt idx="174">
                  <c:v>0.26546616184475141</c:v>
                </c:pt>
                <c:pt idx="175">
                  <c:v>0.22621129820999436</c:v>
                </c:pt>
                <c:pt idx="176">
                  <c:v>0.18655925042935437</c:v>
                </c:pt>
                <c:pt idx="177">
                  <c:v>0.14667786645655415</c:v>
                </c:pt>
                <c:pt idx="178">
                  <c:v>0.10673970169314004</c:v>
                </c:pt>
                <c:pt idx="179">
                  <c:v>6.6920993658931616E-2</c:v>
                </c:pt>
                <c:pt idx="180">
                  <c:v>2.7400602603806223E-2</c:v>
                </c:pt>
                <c:pt idx="181">
                  <c:v>-1.1641075283423452E-2</c:v>
                </c:pt>
                <c:pt idx="182">
                  <c:v>-5.0023215208679611E-2</c:v>
                </c:pt>
                <c:pt idx="183">
                  <c:v>-8.756568462731143E-2</c:v>
                </c:pt>
                <c:pt idx="184">
                  <c:v>-0.12409017048163778</c:v>
                </c:pt>
                <c:pt idx="185">
                  <c:v>-0.15942130561187365</c:v>
                </c:pt>
                <c:pt idx="186">
                  <c:v>-0.19338778710558183</c:v>
                </c:pt>
                <c:pt idx="187">
                  <c:v>-0.22582347937153927</c:v>
                </c:pt>
                <c:pt idx="188">
                  <c:v>-0.25656849479075317</c:v>
                </c:pt>
                <c:pt idx="189">
                  <c:v>-0.2854702449099506</c:v>
                </c:pt>
                <c:pt idx="190">
                  <c:v>-0.31238445530059639</c:v>
                </c:pt>
                <c:pt idx="191">
                  <c:v>-0.33717613740842778</c:v>
                </c:pt>
                <c:pt idx="192">
                  <c:v>-0.35972051096344893</c:v>
                </c:pt>
                <c:pt idx="193">
                  <c:v>-0.37990387080679938</c:v>
                </c:pt>
                <c:pt idx="194">
                  <c:v>-0.39762439231720914</c:v>
                </c:pt>
                <c:pt idx="195">
                  <c:v>-0.41279286998384407</c:v>
                </c:pt>
                <c:pt idx="196">
                  <c:v>-0.42533338407201882</c:v>
                </c:pt>
                <c:pt idx="197">
                  <c:v>-0.43518389076103076</c:v>
                </c:pt>
                <c:pt idx="198">
                  <c:v>-0.442296731596591</c:v>
                </c:pt>
                <c:pt idx="199">
                  <c:v>-0.44663905859111236</c:v>
                </c:pt>
                <c:pt idx="200">
                  <c:v>-0.44819317182042051</c:v>
                </c:pt>
                <c:pt idx="201">
                  <c:v>-0.44695676690205921</c:v>
                </c:pt>
                <c:pt idx="202">
                  <c:v>-0.44294309029493961</c:v>
                </c:pt>
                <c:pt idx="203">
                  <c:v>-0.4361810009291594</c:v>
                </c:pt>
                <c:pt idx="204">
                  <c:v>-0.42671493725482579</c:v>
                </c:pt>
                <c:pt idx="205">
                  <c:v>-0.41460478938604139</c:v>
                </c:pt>
                <c:pt idx="206">
                  <c:v>-0.39992567660714706</c:v>
                </c:pt>
                <c:pt idx="207">
                  <c:v>-0.38276763109917256</c:v>
                </c:pt>
                <c:pt idx="208">
                  <c:v>-0.36323518933148891</c:v>
                </c:pt>
                <c:pt idx="209">
                  <c:v>-0.34144689314320653</c:v>
                </c:pt>
                <c:pt idx="210">
                  <c:v>-0.31753470310725257</c:v>
                </c:pt>
                <c:pt idx="211">
                  <c:v>-0.2916433273237134</c:v>
                </c:pt>
                <c:pt idx="212">
                  <c:v>-0.26392946932444716</c:v>
                </c:pt>
                <c:pt idx="213">
                  <c:v>-0.23456099928473545</c:v>
                </c:pt>
                <c:pt idx="214">
                  <c:v>-0.2037160532266756</c:v>
                </c:pt>
                <c:pt idx="215">
                  <c:v>-0.17158206535990192</c:v>
                </c:pt>
                <c:pt idx="216">
                  <c:v>-0.13835473913521873</c:v>
                </c:pt>
                <c:pt idx="217">
                  <c:v>-0.10423696298309328</c:v>
                </c:pt>
                <c:pt idx="218">
                  <c:v>-6.9437677069063855E-2</c:v>
                </c:pt>
                <c:pt idx="219">
                  <c:v>-3.4170697719791698E-2</c:v>
                </c:pt>
                <c:pt idx="220">
                  <c:v>1.3464935454384486E-3</c:v>
                </c:pt>
                <c:pt idx="221">
                  <c:v>3.6893989204287547E-2</c:v>
                </c:pt>
                <c:pt idx="222">
                  <c:v>7.2250715773719276E-2</c:v>
                </c:pt>
                <c:pt idx="223">
                  <c:v>0.10719570718734642</c:v>
                </c:pt>
                <c:pt idx="224">
                  <c:v>0.14150938388663603</c:v>
                </c:pt>
                <c:pt idx="225">
                  <c:v>0.1749748299483897</c:v>
                </c:pt>
                <c:pt idx="226">
                  <c:v>0.20737906056187458</c:v>
                </c:pt>
                <c:pt idx="227">
                  <c:v>0.23851427220733204</c:v>
                </c:pt>
                <c:pt idx="228">
                  <c:v>0.26817906797323943</c:v>
                </c:pt>
                <c:pt idx="229">
                  <c:v>0.29617965058217832</c:v>
                </c:pt>
                <c:pt idx="230">
                  <c:v>0.32233097587361609</c:v>
                </c:pt>
                <c:pt idx="231">
                  <c:v>0.34645785971541576</c:v>
                </c:pt>
                <c:pt idx="232">
                  <c:v>0.36839603158300999</c:v>
                </c:pt>
                <c:pt idx="233">
                  <c:v>0.3879931283543071</c:v>
                </c:pt>
                <c:pt idx="234">
                  <c:v>0.40510962221775243</c:v>
                </c:pt>
                <c:pt idx="235">
                  <c:v>0.41961967697830832</c:v>
                </c:pt>
                <c:pt idx="236">
                  <c:v>0.4403901772329914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08F-4405-8247-FCDBD6985B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0598048"/>
        <c:axId val="674451680"/>
      </c:scatterChart>
      <c:valAx>
        <c:axId val="670598048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4451680"/>
        <c:crosses val="autoZero"/>
        <c:crossBetween val="midCat"/>
      </c:valAx>
      <c:valAx>
        <c:axId val="67445168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05980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n=3'!$E$1</c:f>
              <c:strCache>
                <c:ptCount val="1"/>
                <c:pt idx="0">
                  <c:v>n=3 (y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n=3'!$D$2:$D$238</c:f>
              <c:numCache>
                <c:formatCode>General</c:formatCode>
                <c:ptCount val="237"/>
                <c:pt idx="0">
                  <c:v>-6.2409247446945704E-2</c:v>
                </c:pt>
                <c:pt idx="1">
                  <c:v>-4.342246088920159E-2</c:v>
                </c:pt>
                <c:pt idx="2">
                  <c:v>-2.4207667730990187E-2</c:v>
                </c:pt>
                <c:pt idx="3">
                  <c:v>-4.8093764070215005E-3</c:v>
                </c:pt>
                <c:pt idx="4">
                  <c:v>1.4726936953097142E-2</c:v>
                </c:pt>
                <c:pt idx="5">
                  <c:v>3.435510046074286E-2</c:v>
                </c:pt>
                <c:pt idx="6">
                  <c:v>5.4028521745313432E-2</c:v>
                </c:pt>
                <c:pt idx="7">
                  <c:v>7.3700464737696106E-2</c:v>
                </c:pt>
                <c:pt idx="8">
                  <c:v>9.3324326119655049E-2</c:v>
                </c:pt>
                <c:pt idx="9">
                  <c:v>0.11285390960481906</c:v>
                </c:pt>
                <c:pt idx="10">
                  <c:v>0.13224369623508742</c:v>
                </c:pt>
                <c:pt idx="11">
                  <c:v>0.15144910890621788</c:v>
                </c:pt>
                <c:pt idx="12">
                  <c:v>0.1704267693779159</c:v>
                </c:pt>
                <c:pt idx="13">
                  <c:v>0.18913474607662761</c:v>
                </c:pt>
                <c:pt idx="14">
                  <c:v>0.20753279106310552</c:v>
                </c:pt>
                <c:pt idx="15">
                  <c:v>0.2255825646112396</c:v>
                </c:pt>
                <c:pt idx="16">
                  <c:v>0.24324784592914295</c:v>
                </c:pt>
                <c:pt idx="17">
                  <c:v>0.26049472864749679</c:v>
                </c:pt>
                <c:pt idx="18">
                  <c:v>0.27729179980308227</c:v>
                </c:pt>
                <c:pt idx="19">
                  <c:v>0.2936103011565811</c:v>
                </c:pt>
                <c:pt idx="20">
                  <c:v>0.30942427180239962</c:v>
                </c:pt>
                <c:pt idx="21">
                  <c:v>0.32471067115368202</c:v>
                </c:pt>
                <c:pt idx="22">
                  <c:v>0.33944948151701382</c:v>
                </c:pt>
                <c:pt idx="23">
                  <c:v>0.35362378960773627</c:v>
                </c:pt>
                <c:pt idx="24">
                  <c:v>0.36721984649739292</c:v>
                </c:pt>
                <c:pt idx="25">
                  <c:v>0.38022710562871698</c:v>
                </c:pt>
                <c:pt idx="26">
                  <c:v>0.39263823867979641</c:v>
                </c:pt>
                <c:pt idx="27">
                  <c:v>0.40444912920669118</c:v>
                </c:pt>
                <c:pt idx="28">
                  <c:v>0.41565884414184573</c:v>
                </c:pt>
                <c:pt idx="29">
                  <c:v>0.42626958337320547</c:v>
                </c:pt>
                <c:pt idx="30">
                  <c:v>0.43628660777502992</c:v>
                </c:pt>
                <c:pt idx="31">
                  <c:v>0.44571814620506994</c:v>
                </c:pt>
                <c:pt idx="32">
                  <c:v>0.454575282123096</c:v>
                </c:pt>
                <c:pt idx="33">
                  <c:v>0.46287182062182886</c:v>
                </c:pt>
                <c:pt idx="34">
                  <c:v>0.47062413679224679</c:v>
                </c:pt>
                <c:pt idx="35">
                  <c:v>0.47785100647017698</c:v>
                </c:pt>
                <c:pt idx="36">
                  <c:v>0.48457342052920649</c:v>
                </c:pt>
                <c:pt idx="37">
                  <c:v>0.49081438399551242</c:v>
                </c:pt>
                <c:pt idx="38">
                  <c:v>0.49659870136248069</c:v>
                </c:pt>
                <c:pt idx="39">
                  <c:v>0.50195274957630243</c:v>
                </c:pt>
                <c:pt idx="40">
                  <c:v>0.50690424024748404</c:v>
                </c:pt>
                <c:pt idx="41">
                  <c:v>0.51148197271684992</c:v>
                </c:pt>
                <c:pt idx="42">
                  <c:v>0.51571557966766191</c:v>
                </c:pt>
                <c:pt idx="43">
                  <c:v>0.51963526702750529</c:v>
                </c:pt>
                <c:pt idx="44">
                  <c:v>0.52327154994427127</c:v>
                </c:pt>
                <c:pt idx="45">
                  <c:v>0.52665498664961075</c:v>
                </c:pt>
                <c:pt idx="46">
                  <c:v>0.52981591204045353</c:v>
                </c:pt>
                <c:pt idx="47">
                  <c:v>0.53278417281445523</c:v>
                </c:pt>
                <c:pt idx="48">
                  <c:v>0.5355888659885164</c:v>
                </c:pt>
                <c:pt idx="49">
                  <c:v>0.53825808261082264</c:v>
                </c:pt>
                <c:pt idx="50">
                  <c:v>0.54081865844631904</c:v>
                </c:pt>
                <c:pt idx="51">
                  <c:v>0.54329593337331428</c:v>
                </c:pt>
                <c:pt idx="52">
                  <c:v>0.5457135211752886</c:v>
                </c:pt>
                <c:pt idx="53">
                  <c:v>0.5480930913472708</c:v>
                </c:pt>
                <c:pt idx="54">
                  <c:v>0.55045416446077244</c:v>
                </c:pt>
                <c:pt idx="55">
                  <c:v>0.55281392254568107</c:v>
                </c:pt>
                <c:pt idx="56">
                  <c:v>0.55518703585226514</c:v>
                </c:pt>
                <c:pt idx="57">
                  <c:v>0.55758550725213385</c:v>
                </c:pt>
                <c:pt idx="58">
                  <c:v>0.56001853542426483</c:v>
                </c:pt>
                <c:pt idx="59">
                  <c:v>0.56249239785181149</c:v>
                </c:pt>
                <c:pt idx="60">
                  <c:v>0.56501035452805226</c:v>
                </c:pt>
                <c:pt idx="61">
                  <c:v>0.56757257313638398</c:v>
                </c:pt>
                <c:pt idx="62">
                  <c:v>0.57017607633052814</c:v>
                </c:pt>
                <c:pt idx="63">
                  <c:v>0.57281471159798902</c:v>
                </c:pt>
                <c:pt idx="64">
                  <c:v>0.57547914404320399</c:v>
                </c:pt>
                <c:pt idx="65">
                  <c:v>0.57815687227768076</c:v>
                </c:pt>
                <c:pt idx="66">
                  <c:v>0.58083226745367456</c:v>
                </c:pt>
                <c:pt idx="67">
                  <c:v>0.58348663532659706</c:v>
                </c:pt>
                <c:pt idx="68">
                  <c:v>0.58609830108032945</c:v>
                </c:pt>
                <c:pt idx="69">
                  <c:v>0.58864271649989142</c:v>
                </c:pt>
                <c:pt idx="70">
                  <c:v>0.5910925889284766</c:v>
                </c:pt>
                <c:pt idx="71">
                  <c:v>0.59341803130163095</c:v>
                </c:pt>
                <c:pt idx="72">
                  <c:v>0.59558673241127291</c:v>
                </c:pt>
                <c:pt idx="73">
                  <c:v>0.5975641464172019</c:v>
                </c:pt>
                <c:pt idx="74">
                  <c:v>0.59931370049462862</c:v>
                </c:pt>
                <c:pt idx="75">
                  <c:v>0.60079701938388053</c:v>
                </c:pt>
                <c:pt idx="76">
                  <c:v>0.6019741654936136</c:v>
                </c:pt>
                <c:pt idx="77">
                  <c:v>0.60280389310232274</c:v>
                </c:pt>
                <c:pt idx="78">
                  <c:v>0.60324391510538888</c:v>
                </c:pt>
                <c:pt idx="79">
                  <c:v>0.60325118066697558</c:v>
                </c:pt>
                <c:pt idx="80">
                  <c:v>0.60278216205835344</c:v>
                </c:pt>
                <c:pt idx="81">
                  <c:v>0.60179314889721791</c:v>
                </c:pt>
                <c:pt idx="82">
                  <c:v>0.60024054794671178</c:v>
                </c:pt>
                <c:pt idx="83">
                  <c:v>0.59808118658854403</c:v>
                </c:pt>
                <c:pt idx="84">
                  <c:v>0.59527261805212028</c:v>
                </c:pt>
                <c:pt idx="85">
                  <c:v>0.59177342646119291</c:v>
                </c:pt>
                <c:pt idx="86">
                  <c:v>0.58754352975135316</c:v>
                </c:pt>
                <c:pt idx="87">
                  <c:v>0.58254447851580204</c:v>
                </c:pt>
                <c:pt idx="88">
                  <c:v>0.57673974885324708</c:v>
                </c:pt>
                <c:pt idx="89">
                  <c:v>0.57009502732039752</c:v>
                </c:pt>
                <c:pt idx="90">
                  <c:v>0.5625784861322235</c:v>
                </c:pt>
                <c:pt idx="91">
                  <c:v>0.55416104680565237</c:v>
                </c:pt>
                <c:pt idx="92">
                  <c:v>0.54481663050641671</c:v>
                </c:pt>
                <c:pt idx="93">
                  <c:v>0.53452239343393182</c:v>
                </c:pt>
                <c:pt idx="94">
                  <c:v>0.52325894566494335</c:v>
                </c:pt>
                <c:pt idx="95">
                  <c:v>0.51101055197270417</c:v>
                </c:pt>
                <c:pt idx="96">
                  <c:v>0.49776531324404089</c:v>
                </c:pt>
                <c:pt idx="97">
                  <c:v>0.48351532723121265</c:v>
                </c:pt>
                <c:pt idx="98">
                  <c:v>0.46825682749822573</c:v>
                </c:pt>
                <c:pt idx="99">
                  <c:v>0.4519902995515217</c:v>
                </c:pt>
                <c:pt idx="100">
                  <c:v>0.43472057328186786</c:v>
                </c:pt>
                <c:pt idx="101">
                  <c:v>0.41645689098702754</c:v>
                </c:pt>
                <c:pt idx="102">
                  <c:v>0.39721295039247062</c:v>
                </c:pt>
                <c:pt idx="103">
                  <c:v>0.37700692223910204</c:v>
                </c:pt>
                <c:pt idx="104">
                  <c:v>0.35586144216177762</c:v>
                </c:pt>
                <c:pt idx="105">
                  <c:v>0.33380357673929473</c:v>
                </c:pt>
                <c:pt idx="106">
                  <c:v>0.31086476375460548</c:v>
                </c:pt>
                <c:pt idx="107">
                  <c:v>0.28708072686221592</c:v>
                </c:pt>
                <c:pt idx="108">
                  <c:v>0.26249136501712239</c:v>
                </c:pt>
                <c:pt idx="109">
                  <c:v>0.2371406171752081</c:v>
                </c:pt>
                <c:pt idx="110">
                  <c:v>0.21107630292780832</c:v>
                </c:pt>
                <c:pt idx="111">
                  <c:v>0.18434993988219711</c:v>
                </c:pt>
                <c:pt idx="112">
                  <c:v>0.15701653874410765</c:v>
                </c:pt>
                <c:pt idx="113">
                  <c:v>0.12913437719718288</c:v>
                </c:pt>
                <c:pt idx="114">
                  <c:v>0.10076475380657413</c:v>
                </c:pt>
                <c:pt idx="115">
                  <c:v>7.1971723298940984E-2</c:v>
                </c:pt>
                <c:pt idx="116">
                  <c:v>4.2821814688066957E-2</c:v>
                </c:pt>
                <c:pt idx="117">
                  <c:v>1.338373382345368E-2</c:v>
                </c:pt>
                <c:pt idx="118">
                  <c:v>-1.6271947962097189E-2</c:v>
                </c:pt>
                <c:pt idx="119">
                  <c:v>-4.607311734137088E-2</c:v>
                </c:pt>
                <c:pt idx="120">
                  <c:v>-7.5946452775707149E-2</c:v>
                </c:pt>
                <c:pt idx="121">
                  <c:v>-0.10581776668299123</c:v>
                </c:pt>
                <c:pt idx="122">
                  <c:v>-0.13561235402654243</c:v>
                </c:pt>
                <c:pt idx="123">
                  <c:v>-0.16525534531767253</c:v>
                </c:pt>
                <c:pt idx="124">
                  <c:v>-0.19467206199381124</c:v>
                </c:pt>
                <c:pt idx="125">
                  <c:v>-0.22378837211566627</c:v>
                </c:pt>
                <c:pt idx="126">
                  <c:v>-0.25253104432102835</c:v>
                </c:pt>
                <c:pt idx="127">
                  <c:v>-0.28082809797957425</c:v>
                </c:pt>
                <c:pt idx="128">
                  <c:v>-0.30860914751236201</c:v>
                </c:pt>
                <c:pt idx="129">
                  <c:v>-0.33580573887151671</c:v>
                </c:pt>
                <c:pt idx="130">
                  <c:v>-0.36235167621969722</c:v>
                </c:pt>
                <c:pt idx="131">
                  <c:v>-0.38818333690505596</c:v>
                </c:pt>
                <c:pt idx="132">
                  <c:v>-0.41323997289519815</c:v>
                </c:pt>
                <c:pt idx="133">
                  <c:v>-0.4374639969127167</c:v>
                </c:pt>
                <c:pt idx="134">
                  <c:v>-0.46080125160474295</c:v>
                </c:pt>
                <c:pt idx="135">
                  <c:v>-0.48320126017904819</c:v>
                </c:pt>
                <c:pt idx="136">
                  <c:v>-0.50461745704895555</c:v>
                </c:pt>
                <c:pt idx="137">
                  <c:v>-0.52500739714799916</c:v>
                </c:pt>
                <c:pt idx="138">
                  <c:v>-0.54433294270216404</c:v>
                </c:pt>
                <c:pt idx="139">
                  <c:v>-0.56256042638187997</c:v>
                </c:pt>
                <c:pt idx="140">
                  <c:v>-0.57966078989689807</c:v>
                </c:pt>
                <c:pt idx="141">
                  <c:v>-0.59560969724386903</c:v>
                </c:pt>
                <c:pt idx="142">
                  <c:v>-0.61038762196799135</c:v>
                </c:pt>
                <c:pt idx="143">
                  <c:v>-0.62397990795552549</c:v>
                </c:pt>
                <c:pt idx="144">
                  <c:v>-0.63637680343237568</c:v>
                </c:pt>
                <c:pt idx="145">
                  <c:v>-0.64757346800428195</c:v>
                </c:pt>
                <c:pt idx="146">
                  <c:v>-0.65756995273550967</c:v>
                </c:pt>
                <c:pt idx="147">
                  <c:v>-0.66637115342423947</c:v>
                </c:pt>
                <c:pt idx="148">
                  <c:v>-0.67398673739315784</c:v>
                </c:pt>
                <c:pt idx="149">
                  <c:v>-0.68043104427205658</c:v>
                </c:pt>
                <c:pt idx="150">
                  <c:v>-0.68572296140456579</c:v>
                </c:pt>
                <c:pt idx="151">
                  <c:v>-0.68988577466252299</c:v>
                </c:pt>
                <c:pt idx="152">
                  <c:v>-0.69294699559800244</c:v>
                </c:pt>
                <c:pt idx="153">
                  <c:v>-0.69493816600374569</c:v>
                </c:pt>
                <c:pt idx="154">
                  <c:v>-0.69589464108684951</c:v>
                </c:pt>
                <c:pt idx="155">
                  <c:v>-0.69585535258717757</c:v>
                </c:pt>
                <c:pt idx="156">
                  <c:v>-0.69486255329035218</c:v>
                </c:pt>
                <c:pt idx="157">
                  <c:v>-0.69296154449458736</c:v>
                </c:pt>
                <c:pt idx="158">
                  <c:v>-0.69020038809039852</c:v>
                </c:pt>
                <c:pt idx="159">
                  <c:v>-0.6866296050017292</c:v>
                </c:pt>
                <c:pt idx="160">
                  <c:v>-0.68230186181575037</c:v>
                </c:pt>
                <c:pt idx="161">
                  <c:v>-0.67727164749602964</c:v>
                </c:pt>
                <c:pt idx="162">
                  <c:v>-0.67159494212950777</c:v>
                </c:pt>
                <c:pt idx="163">
                  <c:v>-0.66532887970145105</c:v>
                </c:pt>
                <c:pt idx="164">
                  <c:v>-0.65853140692399115</c:v>
                </c:pt>
                <c:pt idx="165">
                  <c:v>-0.65126094016284219</c:v>
                </c:pt>
                <c:pt idx="166">
                  <c:v>-0.64357602251319301</c:v>
                </c:pt>
                <c:pt idx="167">
                  <c:v>-0.63553498306958267</c:v>
                </c:pt>
                <c:pt idx="168">
                  <c:v>-0.62719560041582745</c:v>
                </c:pt>
                <c:pt idx="169">
                  <c:v>-0.61861477232991025</c:v>
                </c:pt>
                <c:pt idx="170">
                  <c:v>-0.6098481936553859</c:v>
                </c:pt>
                <c:pt idx="171">
                  <c:v>-0.60095004423555398</c:v>
                </c:pt>
                <c:pt idx="172">
                  <c:v>-0.59197268873979447</c:v>
                </c:pt>
                <c:pt idx="173">
                  <c:v>-0.58296639013345208</c:v>
                </c:pt>
                <c:pt idx="174">
                  <c:v>-0.57397903845401788</c:v>
                </c:pt>
                <c:pt idx="175">
                  <c:v>-0.56505589645762899</c:v>
                </c:pt>
                <c:pt idx="176">
                  <c:v>-0.55623936359173087</c:v>
                </c:pt>
                <c:pt idx="177">
                  <c:v>-0.54756875963281271</c:v>
                </c:pt>
                <c:pt idx="178">
                  <c:v>-0.5390801292031645</c:v>
                </c:pt>
                <c:pt idx="179">
                  <c:v>-0.53080606824839782</c:v>
                </c:pt>
                <c:pt idx="180">
                  <c:v>-0.52277557341887093</c:v>
                </c:pt>
                <c:pt idx="181">
                  <c:v>-0.51501391515403361</c:v>
                </c:pt>
                <c:pt idx="182">
                  <c:v>-0.50754253511994962</c:v>
                </c:pt>
                <c:pt idx="183">
                  <c:v>-0.50037896849780217</c:v>
                </c:pt>
                <c:pt idx="184">
                  <c:v>-0.4935367914660308</c:v>
                </c:pt>
                <c:pt idx="185">
                  <c:v>-0.48702559406180634</c:v>
                </c:pt>
                <c:pt idx="186">
                  <c:v>-0.48085097844984115</c:v>
                </c:pt>
                <c:pt idx="187">
                  <c:v>-0.47501458246904454</c:v>
                </c:pt>
                <c:pt idx="188">
                  <c:v>-0.46951412817122778</c:v>
                </c:pt>
                <c:pt idx="189">
                  <c:v>-0.46434349491193649</c:v>
                </c:pt>
                <c:pt idx="190">
                  <c:v>-0.4594928164024899</c:v>
                </c:pt>
                <c:pt idx="191">
                  <c:v>-0.4549486009853877</c:v>
                </c:pt>
                <c:pt idx="192">
                  <c:v>-0.45069387425330598</c:v>
                </c:pt>
                <c:pt idx="193">
                  <c:v>-0.44670834299583168</c:v>
                </c:pt>
                <c:pt idx="194">
                  <c:v>-0.44296857932872796</c:v>
                </c:pt>
                <c:pt idx="195">
                  <c:v>-0.43944822373867504</c:v>
                </c:pt>
                <c:pt idx="196">
                  <c:v>-0.43611820566284099</c:v>
                </c:pt>
                <c:pt idx="197">
                  <c:v>-0.4329469801180133</c:v>
                </c:pt>
                <c:pt idx="198">
                  <c:v>-0.42990077879899646</c:v>
                </c:pt>
                <c:pt idx="199">
                  <c:v>-0.42694387398114247</c:v>
                </c:pt>
                <c:pt idx="200">
                  <c:v>-0.42403885348773795</c:v>
                </c:pt>
                <c:pt idx="201">
                  <c:v>-0.42114690491997225</c:v>
                </c:pt>
                <c:pt idx="202">
                  <c:v>-0.41822810729573828</c:v>
                </c:pt>
                <c:pt idx="203">
                  <c:v>-0.41524172820386701</c:v>
                </c:pt>
                <c:pt idx="204">
                  <c:v>-0.41214652455279782</c:v>
                </c:pt>
                <c:pt idx="205">
                  <c:v>-0.40890104497730312</c:v>
                </c:pt>
                <c:pt idx="206">
                  <c:v>-0.40546393196375963</c:v>
                </c:pt>
                <c:pt idx="207">
                  <c:v>-0.4017942217636416</c:v>
                </c:pt>
                <c:pt idx="208">
                  <c:v>-0.39785164018626118</c:v>
                </c:pt>
                <c:pt idx="209">
                  <c:v>-0.39359689239518253</c:v>
                </c:pt>
                <c:pt idx="210">
                  <c:v>-0.38899194487794336</c:v>
                </c:pt>
                <c:pt idx="211">
                  <c:v>-0.38400029781541778</c:v>
                </c:pt>
                <c:pt idx="212">
                  <c:v>-0.37858724614496547</c:v>
                </c:pt>
                <c:pt idx="213">
                  <c:v>-0.37272012769000407</c:v>
                </c:pt>
                <c:pt idx="214">
                  <c:v>-0.3663685568172555</c:v>
                </c:pt>
                <c:pt idx="215">
                  <c:v>-0.35950464218112793</c:v>
                </c:pt>
                <c:pt idx="216">
                  <c:v>-0.35210318722180323</c:v>
                </c:pt>
                <c:pt idx="217">
                  <c:v>-0.34414187219895392</c:v>
                </c:pt>
                <c:pt idx="218">
                  <c:v>-0.33560141666583887</c:v>
                </c:pt>
                <c:pt idx="219">
                  <c:v>-0.32646572141803876</c:v>
                </c:pt>
                <c:pt idx="220">
                  <c:v>-0.31672198908644988</c:v>
                </c:pt>
                <c:pt idx="221">
                  <c:v>-0.30636082268449233</c:v>
                </c:pt>
                <c:pt idx="222">
                  <c:v>-0.29537630156388772</c:v>
                </c:pt>
                <c:pt idx="223">
                  <c:v>-0.28376603438091486</c:v>
                </c:pt>
                <c:pt idx="224">
                  <c:v>-0.27153118882479177</c:v>
                </c:pt>
                <c:pt idx="225">
                  <c:v>-0.25867649801081161</c:v>
                </c:pt>
                <c:pt idx="226">
                  <c:v>-0.24521024359211011</c:v>
                </c:pt>
                <c:pt idx="227">
                  <c:v>-0.23114421579448646</c:v>
                </c:pt>
                <c:pt idx="228">
                  <c:v>-0.21649365072758966</c:v>
                </c:pt>
                <c:pt idx="229">
                  <c:v>-0.20127714547205522</c:v>
                </c:pt>
                <c:pt idx="230">
                  <c:v>-0.18551655158490923</c:v>
                </c:pt>
                <c:pt idx="231">
                  <c:v>-0.169236847803834</c:v>
                </c:pt>
                <c:pt idx="232">
                  <c:v>-0.15246599286382548</c:v>
                </c:pt>
                <c:pt idx="233">
                  <c:v>-0.1352347594665462</c:v>
                </c:pt>
                <c:pt idx="234">
                  <c:v>-0.11757655056244755</c:v>
                </c:pt>
                <c:pt idx="235">
                  <c:v>-9.9527199217774948E-2</c:v>
                </c:pt>
                <c:pt idx="236">
                  <c:v>-6.2409247446945884E-2</c:v>
                </c:pt>
              </c:numCache>
            </c:numRef>
          </c:xVal>
          <c:yVal>
            <c:numRef>
              <c:f>'n=3'!$E$2:$E$238</c:f>
              <c:numCache>
                <c:formatCode>General</c:formatCode>
                <c:ptCount val="237"/>
                <c:pt idx="0">
                  <c:v>0.44039017723299151</c:v>
                </c:pt>
                <c:pt idx="1">
                  <c:v>0.44647401012338878</c:v>
                </c:pt>
                <c:pt idx="2">
                  <c:v>0.44959931198991199</c:v>
                </c:pt>
                <c:pt idx="3">
                  <c:v>0.44971869914920343</c:v>
                </c:pt>
                <c:pt idx="4">
                  <c:v>0.44680185090228519</c:v>
                </c:pt>
                <c:pt idx="5">
                  <c:v>0.44083574393471547</c:v>
                </c:pt>
                <c:pt idx="6">
                  <c:v>0.43182478702600013</c:v>
                </c:pt>
                <c:pt idx="7">
                  <c:v>0.4197908550947238</c:v>
                </c:pt>
                <c:pt idx="8">
                  <c:v>0.40477322221240741</c:v>
                </c:pt>
                <c:pt idx="9">
                  <c:v>0.3868283938283586</c:v>
                </c:pt>
                <c:pt idx="10">
                  <c:v>0.36602983905601782</c:v>
                </c:pt>
                <c:pt idx="11">
                  <c:v>0.34246762447473256</c:v>
                </c:pt>
                <c:pt idx="12">
                  <c:v>0.31624795149579443</c:v>
                </c:pt>
                <c:pt idx="13">
                  <c:v>0.28749259992426601</c:v>
                </c:pt>
                <c:pt idx="14">
                  <c:v>0.25633828091499827</c:v>
                </c:pt>
                <c:pt idx="15">
                  <c:v>0.2229359030687838</c:v>
                </c:pt>
                <c:pt idx="16">
                  <c:v>0.18744975593942753</c:v>
                </c:pt>
                <c:pt idx="17">
                  <c:v>0.15005661572138843</c:v>
                </c:pt>
                <c:pt idx="18">
                  <c:v>0.1109447783574668</c:v>
                </c:pt>
                <c:pt idx="19">
                  <c:v>7.0313025743884885E-2</c:v>
                </c:pt>
                <c:pt idx="20">
                  <c:v>2.8369531113315138E-2</c:v>
                </c:pt>
                <c:pt idx="21">
                  <c:v>-1.4669289957533999E-2</c:v>
                </c:pt>
                <c:pt idx="22">
                  <c:v>-5.8579976142517726E-2</c:v>
                </c:pt>
                <c:pt idx="23">
                  <c:v>-0.10313325750437283</c:v>
                </c:pt>
                <c:pt idx="24">
                  <c:v>-0.14809532587625038</c:v>
                </c:pt>
                <c:pt idx="25">
                  <c:v>-0.19322913098860228</c:v>
                </c:pt>
                <c:pt idx="26">
                  <c:v>-0.2382956946920845</c:v>
                </c:pt>
                <c:pt idx="27">
                  <c:v>-0.28305543552246604</c:v>
                </c:pt>
                <c:pt idx="28">
                  <c:v>-0.32726949579630216</c:v>
                </c:pt>
                <c:pt idx="29">
                  <c:v>-0.37070106341666609</c:v>
                </c:pt>
                <c:pt idx="30">
                  <c:v>-0.41311668060659695</c:v>
                </c:pt>
                <c:pt idx="31">
                  <c:v>-0.45428753187382515</c:v>
                </c:pt>
                <c:pt idx="32">
                  <c:v>-0.49399070364325465</c:v>
                </c:pt>
                <c:pt idx="33">
                  <c:v>-0.53201040817274603</c:v>
                </c:pt>
                <c:pt idx="34">
                  <c:v>-0.56813916459183367</c:v>
                </c:pt>
                <c:pt idx="35">
                  <c:v>-0.60217893017070701</c:v>
                </c:pt>
                <c:pt idx="36">
                  <c:v>-0.63394217523640084</c:v>
                </c:pt>
                <c:pt idx="37">
                  <c:v>-0.66325289550273292</c:v>
                </c:pt>
                <c:pt idx="38">
                  <c:v>-0.68994755596790935</c:v>
                </c:pt>
                <c:pt idx="39">
                  <c:v>-0.71387596095644845</c:v>
                </c:pt>
                <c:pt idx="40">
                  <c:v>-0.73490204533751402</c:v>
                </c:pt>
                <c:pt idx="41">
                  <c:v>-0.75290458243706104</c:v>
                </c:pt>
                <c:pt idx="42">
                  <c:v>-0.76777780467331758</c:v>
                </c:pt>
                <c:pt idx="43">
                  <c:v>-0.77943193348089235</c:v>
                </c:pt>
                <c:pt idx="44">
                  <c:v>-0.78779361564484007</c:v>
                </c:pt>
                <c:pt idx="45">
                  <c:v>-0.79280626373887564</c:v>
                </c:pt>
                <c:pt idx="46">
                  <c:v>-0.79443029894803541</c:v>
                </c:pt>
                <c:pt idx="47">
                  <c:v>-0.79264329515179144</c:v>
                </c:pt>
                <c:pt idx="48">
                  <c:v>-0.78744002374520683</c:v>
                </c:pt>
                <c:pt idx="49">
                  <c:v>-0.77883239927947001</c:v>
                </c:pt>
                <c:pt idx="50">
                  <c:v>-0.76684932660527039</c:v>
                </c:pt>
                <c:pt idx="51">
                  <c:v>-0.75153645079927867</c:v>
                </c:pt>
                <c:pt idx="52">
                  <c:v>-0.73295581174173852</c:v>
                </c:pt>
                <c:pt idx="53">
                  <c:v>-0.71118540578824019</c:v>
                </c:pt>
                <c:pt idx="54">
                  <c:v>-0.68631865753757082</c:v>
                </c:pt>
                <c:pt idx="55">
                  <c:v>-0.6584638052366466</c:v>
                </c:pt>
                <c:pt idx="56">
                  <c:v>-0.62774320387963867</c:v>
                </c:pt>
                <c:pt idx="57">
                  <c:v>-0.59429255054828689</c:v>
                </c:pt>
                <c:pt idx="58">
                  <c:v>-0.55826003700107019</c:v>
                </c:pt>
                <c:pt idx="59">
                  <c:v>-0.51980543494752773</c:v>
                </c:pt>
                <c:pt idx="60">
                  <c:v>-0.47909911983798725</c:v>
                </c:pt>
                <c:pt idx="61">
                  <c:v>-0.43632103935584715</c:v>
                </c:pt>
                <c:pt idx="62">
                  <c:v>-0.39165963311720953</c:v>
                </c:pt>
                <c:pt idx="63">
                  <c:v>-0.34531071035915717</c:v>
                </c:pt>
                <c:pt idx="64">
                  <c:v>-0.29747629263164632</c:v>
                </c:pt>
                <c:pt idx="65">
                  <c:v>-0.24836342869747138</c:v>
                </c:pt>
                <c:pt idx="66">
                  <c:v>-0.19818298898890488</c:v>
                </c:pt>
                <c:pt idx="67">
                  <c:v>-0.14714844706765734</c:v>
                </c:pt>
                <c:pt idx="68">
                  <c:v>-9.5474655586147525E-2</c:v>
                </c:pt>
                <c:pt idx="69">
                  <c:v>-4.3376624252533261E-2</c:v>
                </c:pt>
                <c:pt idx="70">
                  <c:v>8.9316927404545915E-3</c:v>
                </c:pt>
                <c:pt idx="71">
                  <c:v>6.1238592451731813E-2</c:v>
                </c:pt>
                <c:pt idx="72">
                  <c:v>0.11333579485674537</c:v>
                </c:pt>
                <c:pt idx="73">
                  <c:v>0.16501958338431127</c:v>
                </c:pt>
                <c:pt idx="74">
                  <c:v>0.21609190749209226</c:v>
                </c:pt>
                <c:pt idx="75">
                  <c:v>0.2663614407130136</c:v>
                </c:pt>
                <c:pt idx="76">
                  <c:v>0.3156445879110053</c:v>
                </c:pt>
                <c:pt idx="77">
                  <c:v>0.3637664358290133</c:v>
                </c:pt>
                <c:pt idx="78">
                  <c:v>0.41056164139300699</c:v>
                </c:pt>
                <c:pt idx="79">
                  <c:v>0.45587525265024681</c:v>
                </c:pt>
                <c:pt idx="80">
                  <c:v>0.49956345766568061</c:v>
                </c:pt>
                <c:pt idx="81">
                  <c:v>0.54149425717415089</c:v>
                </c:pt>
                <c:pt idx="82">
                  <c:v>0.58154805728505787</c:v>
                </c:pt>
                <c:pt idx="83">
                  <c:v>0.61961817905703942</c:v>
                </c:pt>
                <c:pt idx="84">
                  <c:v>0.65561128229975663</c:v>
                </c:pt>
                <c:pt idx="85">
                  <c:v>0.68944770151456081</c:v>
                </c:pt>
                <c:pt idx="86">
                  <c:v>0.7210616924521368</c:v>
                </c:pt>
                <c:pt idx="87">
                  <c:v>0.75040158833953252</c:v>
                </c:pt>
                <c:pt idx="88">
                  <c:v>0.77742986540765524</c:v>
                </c:pt>
                <c:pt idx="89">
                  <c:v>0.80212311792966329</c:v>
                </c:pt>
                <c:pt idx="90">
                  <c:v>0.8244719435570087</c:v>
                </c:pt>
                <c:pt idx="91">
                  <c:v>0.84448074030955533</c:v>
                </c:pt>
                <c:pt idx="92">
                  <c:v>0.86216741713559064</c:v>
                </c:pt>
                <c:pt idx="93">
                  <c:v>0.87756302050311974</c:v>
                </c:pt>
                <c:pt idx="94">
                  <c:v>0.89071128001214717</c:v>
                </c:pt>
                <c:pt idx="95">
                  <c:v>0.90166807652536407</c:v>
                </c:pt>
                <c:pt idx="96">
                  <c:v>0.91050083679857396</c:v>
                </c:pt>
                <c:pt idx="97">
                  <c:v>0.91728785904927357</c:v>
                </c:pt>
                <c:pt idx="98">
                  <c:v>0.92211757432916686</c:v>
                </c:pt>
                <c:pt idx="99">
                  <c:v>0.9250877489613718</c:v>
                </c:pt>
                <c:pt idx="100">
                  <c:v>0.92630463366320304</c:v>
                </c:pt>
                <c:pt idx="101">
                  <c:v>0.92588206529844408</c:v>
                </c:pt>
                <c:pt idx="102">
                  <c:v>0.92394052748694211</c:v>
                </c:pt>
                <c:pt idx="103">
                  <c:v>0.92060617654242449</c:v>
                </c:pt>
                <c:pt idx="104">
                  <c:v>0.91600983941016811</c:v>
                </c:pt>
                <c:pt idx="105">
                  <c:v>0.91028599043329783</c:v>
                </c:pt>
                <c:pt idx="106">
                  <c:v>0.90357171388916491</c:v>
                </c:pt>
                <c:pt idx="107">
                  <c:v>0.89600565930473008</c:v>
                </c:pt>
                <c:pt idx="108">
                  <c:v>0.88772699658186438</c:v>
                </c:pt>
                <c:pt idx="109">
                  <c:v>0.87887437793986389</c:v>
                </c:pt>
                <c:pt idx="110">
                  <c:v>0.8695849136134518</c:v>
                </c:pt>
                <c:pt idx="111">
                  <c:v>0.8599931681306856</c:v>
                </c:pt>
                <c:pt idx="112">
                  <c:v>0.85023018383722171</c:v>
                </c:pt>
                <c:pt idx="113">
                  <c:v>0.84042253813243639</c:v>
                </c:pt>
                <c:pt idx="114">
                  <c:v>0.83069144064029798</c:v>
                </c:pt>
                <c:pt idx="115">
                  <c:v>0.82115187625521568</c:v>
                </c:pt>
                <c:pt idx="116">
                  <c:v>0.81191179968228744</c:v>
                </c:pt>
                <c:pt idx="117">
                  <c:v>0.80307138673448863</c:v>
                </c:pt>
                <c:pt idx="118">
                  <c:v>0.79472234725874191</c:v>
                </c:pt>
                <c:pt idx="119">
                  <c:v>0.78694730414107628</c:v>
                </c:pt>
                <c:pt idx="120">
                  <c:v>0.77981924239091149</c:v>
                </c:pt>
                <c:pt idx="121">
                  <c:v>0.77340103182890385</c:v>
                </c:pt>
                <c:pt idx="122">
                  <c:v>0.7677450264047867</c:v>
                </c:pt>
                <c:pt idx="123">
                  <c:v>0.76289274265451335</c:v>
                </c:pt>
                <c:pt idx="124">
                  <c:v>0.75887461927311739</c:v>
                </c:pt>
                <c:pt idx="125">
                  <c:v>0.75570985923449019</c:v>
                </c:pt>
                <c:pt idx="126">
                  <c:v>0.75340635533526989</c:v>
                </c:pt>
                <c:pt idx="127">
                  <c:v>0.75196069948087219</c:v>
                </c:pt>
                <c:pt idx="128">
                  <c:v>0.75135827547091993</c:v>
                </c:pt>
                <c:pt idx="129">
                  <c:v>0.75157343448266634</c:v>
                </c:pt>
                <c:pt idx="130">
                  <c:v>0.75256975189797404</c:v>
                </c:pt>
                <c:pt idx="131">
                  <c:v>0.75430036357569419</c:v>
                </c:pt>
                <c:pt idx="132">
                  <c:v>0.75670837914030109</c:v>
                </c:pt>
                <c:pt idx="133">
                  <c:v>0.75972736934289453</c:v>
                </c:pt>
                <c:pt idx="134">
                  <c:v>0.76328192405546358</c:v>
                </c:pt>
                <c:pt idx="135">
                  <c:v>0.76728827698685809</c:v>
                </c:pt>
                <c:pt idx="136">
                  <c:v>0.77165499276223393</c:v>
                </c:pt>
                <c:pt idx="137">
                  <c:v>0.77628371158980969</c:v>
                </c:pt>
                <c:pt idx="138">
                  <c:v>0.78106994635218063</c:v>
                </c:pt>
                <c:pt idx="139">
                  <c:v>0.78590392660682851</c:v>
                </c:pt>
                <c:pt idx="140">
                  <c:v>0.79067148366399131</c:v>
                </c:pt>
                <c:pt idx="141">
                  <c:v>0.79525497063185457</c:v>
                </c:pt>
                <c:pt idx="142">
                  <c:v>0.79953421108090994</c:v>
                </c:pt>
                <c:pt idx="143">
                  <c:v>0.80338746978277253</c:v>
                </c:pt>
                <c:pt idx="144">
                  <c:v>0.80669243882512276</c:v>
                </c:pt>
                <c:pt idx="145">
                  <c:v>0.80932723229471271</c:v>
                </c:pt>
                <c:pt idx="146">
                  <c:v>0.81117138265525612</c:v>
                </c:pt>
                <c:pt idx="147">
                  <c:v>0.81210683192702238</c:v>
                </c:pt>
                <c:pt idx="148">
                  <c:v>0.81201891080011035</c:v>
                </c:pt>
                <c:pt idx="149">
                  <c:v>0.81079729888367191</c:v>
                </c:pt>
                <c:pt idx="150">
                  <c:v>0.80833695940827388</c:v>
                </c:pt>
                <c:pt idx="151">
                  <c:v>0.80453904185744651</c:v>
                </c:pt>
                <c:pt idx="152">
                  <c:v>0.79931174620625989</c:v>
                </c:pt>
                <c:pt idx="153">
                  <c:v>0.79257114268823481</c:v>
                </c:pt>
                <c:pt idx="154">
                  <c:v>0.78424194129546443</c:v>
                </c:pt>
                <c:pt idx="155">
                  <c:v>0.7742582055387246</c:v>
                </c:pt>
                <c:pt idx="156">
                  <c:v>0.76256400535250779</c:v>
                </c:pt>
                <c:pt idx="157">
                  <c:v>0.74911400442206832</c:v>
                </c:pt>
                <c:pt idx="158">
                  <c:v>0.73387397763319495</c:v>
                </c:pt>
                <c:pt idx="159">
                  <c:v>0.71682125479784287</c:v>
                </c:pt>
                <c:pt idx="160">
                  <c:v>0.69794508728705551</c:v>
                </c:pt>
                <c:pt idx="161">
                  <c:v>0.67724693470373187</c:v>
                </c:pt>
                <c:pt idx="162">
                  <c:v>0.65474066924853258</c:v>
                </c:pt>
                <c:pt idx="163">
                  <c:v>0.63045269596925579</c:v>
                </c:pt>
                <c:pt idx="164">
                  <c:v>0.60442198763386767</c:v>
                </c:pt>
                <c:pt idx="165">
                  <c:v>0.57670003352655008</c:v>
                </c:pt>
                <c:pt idx="166">
                  <c:v>0.54735070203101344</c:v>
                </c:pt>
                <c:pt idx="167">
                  <c:v>0.51645001743231389</c:v>
                </c:pt>
                <c:pt idx="168">
                  <c:v>0.4840858519338137</c:v>
                </c:pt>
                <c:pt idx="169">
                  <c:v>0.45035753444615356</c:v>
                </c:pt>
                <c:pt idx="170">
                  <c:v>0.41537537825650372</c:v>
                </c:pt>
                <c:pt idx="171">
                  <c:v>0.37926013022539451</c:v>
                </c:pt>
                <c:pt idx="172">
                  <c:v>0.34214234468159987</c:v>
                </c:pt>
                <c:pt idx="173">
                  <c:v>0.30416168568949686</c:v>
                </c:pt>
                <c:pt idx="174">
                  <c:v>0.26546616184475141</c:v>
                </c:pt>
                <c:pt idx="175">
                  <c:v>0.22621129820999436</c:v>
                </c:pt>
                <c:pt idx="176">
                  <c:v>0.18655925042935437</c:v>
                </c:pt>
                <c:pt idx="177">
                  <c:v>0.14667786645655415</c:v>
                </c:pt>
                <c:pt idx="178">
                  <c:v>0.10673970169314004</c:v>
                </c:pt>
                <c:pt idx="179">
                  <c:v>6.6920993658931616E-2</c:v>
                </c:pt>
                <c:pt idx="180">
                  <c:v>2.7400602603806223E-2</c:v>
                </c:pt>
                <c:pt idx="181">
                  <c:v>-1.1641075283423452E-2</c:v>
                </c:pt>
                <c:pt idx="182">
                  <c:v>-5.0023215208679611E-2</c:v>
                </c:pt>
                <c:pt idx="183">
                  <c:v>-8.756568462731143E-2</c:v>
                </c:pt>
                <c:pt idx="184">
                  <c:v>-0.12409017048163778</c:v>
                </c:pt>
                <c:pt idx="185">
                  <c:v>-0.15942130561187365</c:v>
                </c:pt>
                <c:pt idx="186">
                  <c:v>-0.19338778710558183</c:v>
                </c:pt>
                <c:pt idx="187">
                  <c:v>-0.22582347937153927</c:v>
                </c:pt>
                <c:pt idx="188">
                  <c:v>-0.25656849479075317</c:v>
                </c:pt>
                <c:pt idx="189">
                  <c:v>-0.2854702449099506</c:v>
                </c:pt>
                <c:pt idx="190">
                  <c:v>-0.31238445530059639</c:v>
                </c:pt>
                <c:pt idx="191">
                  <c:v>-0.33717613740842778</c:v>
                </c:pt>
                <c:pt idx="192">
                  <c:v>-0.35972051096344893</c:v>
                </c:pt>
                <c:pt idx="193">
                  <c:v>-0.37990387080679938</c:v>
                </c:pt>
                <c:pt idx="194">
                  <c:v>-0.39762439231720914</c:v>
                </c:pt>
                <c:pt idx="195">
                  <c:v>-0.41279286998384407</c:v>
                </c:pt>
                <c:pt idx="196">
                  <c:v>-0.42533338407201882</c:v>
                </c:pt>
                <c:pt idx="197">
                  <c:v>-0.43518389076103076</c:v>
                </c:pt>
                <c:pt idx="198">
                  <c:v>-0.442296731596591</c:v>
                </c:pt>
                <c:pt idx="199">
                  <c:v>-0.44663905859111236</c:v>
                </c:pt>
                <c:pt idx="200">
                  <c:v>-0.44819317182042051</c:v>
                </c:pt>
                <c:pt idx="201">
                  <c:v>-0.44695676690205921</c:v>
                </c:pt>
                <c:pt idx="202">
                  <c:v>-0.44294309029493961</c:v>
                </c:pt>
                <c:pt idx="203">
                  <c:v>-0.4361810009291594</c:v>
                </c:pt>
                <c:pt idx="204">
                  <c:v>-0.42671493725482579</c:v>
                </c:pt>
                <c:pt idx="205">
                  <c:v>-0.41460478938604139</c:v>
                </c:pt>
                <c:pt idx="206">
                  <c:v>-0.39992567660714706</c:v>
                </c:pt>
                <c:pt idx="207">
                  <c:v>-0.38276763109917256</c:v>
                </c:pt>
                <c:pt idx="208">
                  <c:v>-0.36323518933148891</c:v>
                </c:pt>
                <c:pt idx="209">
                  <c:v>-0.34144689314320653</c:v>
                </c:pt>
                <c:pt idx="210">
                  <c:v>-0.31753470310725257</c:v>
                </c:pt>
                <c:pt idx="211">
                  <c:v>-0.2916433273237134</c:v>
                </c:pt>
                <c:pt idx="212">
                  <c:v>-0.26392946932444716</c:v>
                </c:pt>
                <c:pt idx="213">
                  <c:v>-0.23456099928473545</c:v>
                </c:pt>
                <c:pt idx="214">
                  <c:v>-0.2037160532266756</c:v>
                </c:pt>
                <c:pt idx="215">
                  <c:v>-0.17158206535990192</c:v>
                </c:pt>
                <c:pt idx="216">
                  <c:v>-0.13835473913521873</c:v>
                </c:pt>
                <c:pt idx="217">
                  <c:v>-0.10423696298309328</c:v>
                </c:pt>
                <c:pt idx="218">
                  <c:v>-6.9437677069063855E-2</c:v>
                </c:pt>
                <c:pt idx="219">
                  <c:v>-3.4170697719791698E-2</c:v>
                </c:pt>
                <c:pt idx="220">
                  <c:v>1.3464935454384486E-3</c:v>
                </c:pt>
                <c:pt idx="221">
                  <c:v>3.6893989204287547E-2</c:v>
                </c:pt>
                <c:pt idx="222">
                  <c:v>7.2250715773719276E-2</c:v>
                </c:pt>
                <c:pt idx="223">
                  <c:v>0.10719570718734642</c:v>
                </c:pt>
                <c:pt idx="224">
                  <c:v>0.14150938388663603</c:v>
                </c:pt>
                <c:pt idx="225">
                  <c:v>0.1749748299483897</c:v>
                </c:pt>
                <c:pt idx="226">
                  <c:v>0.20737906056187458</c:v>
                </c:pt>
                <c:pt idx="227">
                  <c:v>0.23851427220733204</c:v>
                </c:pt>
                <c:pt idx="228">
                  <c:v>0.26817906797323943</c:v>
                </c:pt>
                <c:pt idx="229">
                  <c:v>0.29617965058217832</c:v>
                </c:pt>
                <c:pt idx="230">
                  <c:v>0.32233097587361609</c:v>
                </c:pt>
                <c:pt idx="231">
                  <c:v>0.34645785971541576</c:v>
                </c:pt>
                <c:pt idx="232">
                  <c:v>0.36839603158300999</c:v>
                </c:pt>
                <c:pt idx="233">
                  <c:v>0.3879931283543071</c:v>
                </c:pt>
                <c:pt idx="234">
                  <c:v>0.40510962221775243</c:v>
                </c:pt>
                <c:pt idx="235">
                  <c:v>0.41961967697830832</c:v>
                </c:pt>
                <c:pt idx="236">
                  <c:v>0.4403901772329914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ED7-4AA9-B3D4-43E3493071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7551096"/>
        <c:axId val="797555360"/>
      </c:scatterChart>
      <c:valAx>
        <c:axId val="797551096"/>
        <c:scaling>
          <c:orientation val="minMax"/>
          <c:max val="1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5360"/>
        <c:crosses val="autoZero"/>
        <c:crossBetween val="midCat"/>
      </c:valAx>
      <c:valAx>
        <c:axId val="797555360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1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>
                <a:latin typeface="Cambria" panose="02040503050406030204" pitchFamily="18" charset="0"/>
                <a:ea typeface="Cambria" panose="02040503050406030204" pitchFamily="18" charset="0"/>
              </a:rPr>
              <a:t>Appriximation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 de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) avec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n 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= 10</a:t>
            </a:r>
            <a:endParaRPr lang="fr-CA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10'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10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0'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3E4-46A7-85C8-6BB603C80B33}"/>
            </c:ext>
          </c:extLst>
        </c:ser>
        <c:ser>
          <c:idx val="1"/>
          <c:order val="1"/>
          <c:tx>
            <c:strRef>
              <c:f>'n=10'!$D$1</c:f>
              <c:strCache>
                <c:ptCount val="1"/>
                <c:pt idx="0">
                  <c:v>n=10 (x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10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0'!$D$2:$D$238</c:f>
              <c:numCache>
                <c:formatCode>General</c:formatCode>
                <c:ptCount val="237"/>
                <c:pt idx="0">
                  <c:v>3.0823010068489504E-2</c:v>
                </c:pt>
                <c:pt idx="1">
                  <c:v>6.2913029210602517E-2</c:v>
                </c:pt>
                <c:pt idx="2">
                  <c:v>9.2281235546575968E-2</c:v>
                </c:pt>
                <c:pt idx="3">
                  <c:v>0.11821539922311397</c:v>
                </c:pt>
                <c:pt idx="4">
                  <c:v>0.14016937570278809</c:v>
                </c:pt>
                <c:pt idx="5">
                  <c:v>0.15778326240422064</c:v>
                </c:pt>
                <c:pt idx="6">
                  <c:v>0.17089322235491433</c:v>
                </c:pt>
                <c:pt idx="7">
                  <c:v>0.17953088325552052</c:v>
                </c:pt>
                <c:pt idx="8">
                  <c:v>0.18391284484552509</c:v>
                </c:pt>
                <c:pt idx="9">
                  <c:v>0.18442139810479818</c:v>
                </c:pt>
                <c:pt idx="10">
                  <c:v>0.1815780405773072</c:v>
                </c:pt>
                <c:pt idx="11">
                  <c:v>0.17601173360509342</c:v>
                </c:pt>
                <c:pt idx="12">
                  <c:v>0.16842406876922852</c:v>
                </c:pt>
                <c:pt idx="13">
                  <c:v>0.15955358153454871</c:v>
                </c:pt>
                <c:pt idx="14">
                  <c:v>0.15014136971177711</c:v>
                </c:pt>
                <c:pt idx="15">
                  <c:v>0.14089995302313946</c:v>
                </c:pt>
                <c:pt idx="16">
                  <c:v>0.13248696748509828</c:v>
                </c:pt>
                <c:pt idx="17">
                  <c:v>0.12548485224838279</c:v>
                </c:pt>
                <c:pt idx="18">
                  <c:v>0.12038719068236704</c:v>
                </c:pt>
                <c:pt idx="19">
                  <c:v>0.11759184908667901</c:v>
                </c:pt>
                <c:pt idx="20">
                  <c:v>0.11740055349824019</c:v>
                </c:pt>
                <c:pt idx="21">
                  <c:v>0.12002409376066255</c:v>
                </c:pt>
                <c:pt idx="22">
                  <c:v>0.12559197597495342</c:v>
                </c:pt>
                <c:pt idx="23">
                  <c:v>0.13416508458728674</c:v>
                </c:pt>
                <c:pt idx="24">
                  <c:v>0.14574978019004645</c:v>
                </c:pt>
                <c:pt idx="25">
                  <c:v>0.16031185557963415</c:v>
                </c:pt>
                <c:pt idx="26">
                  <c:v>0.17778889775044185</c:v>
                </c:pt>
                <c:pt idx="27">
                  <c:v>0.19809984470738828</c:v>
                </c:pt>
                <c:pt idx="28">
                  <c:v>0.22115086204057616</c:v>
                </c:pt>
                <c:pt idx="29">
                  <c:v>0.24683706694724744</c:v>
                </c:pt>
                <c:pt idx="30">
                  <c:v>0.2750400638023196</c:v>
                </c:pt>
                <c:pt idx="31">
                  <c:v>0.30562169012206375</c:v>
                </c:pt>
                <c:pt idx="32">
                  <c:v>0.33841476979879898</c:v>
                </c:pt>
                <c:pt idx="33">
                  <c:v>0.37321199970501617</c:v>
                </c:pt>
                <c:pt idx="34">
                  <c:v>0.40975432940977524</c:v>
                </c:pt>
                <c:pt idx="35">
                  <c:v>0.44772031240610444</c:v>
                </c:pt>
                <c:pt idx="36">
                  <c:v>0.4867179003245185</c:v>
                </c:pt>
                <c:pt idx="37">
                  <c:v>0.5262800181567161</c:v>
                </c:pt>
                <c:pt idx="38">
                  <c:v>0.56586500734149237</c:v>
                </c:pt>
                <c:pt idx="39">
                  <c:v>0.6048626726234777</c:v>
                </c:pt>
                <c:pt idx="40">
                  <c:v>0.64260624369359243</c:v>
                </c:pt>
                <c:pt idx="41">
                  <c:v>0.67839009554960561</c:v>
                </c:pt>
                <c:pt idx="42">
                  <c:v>0.71149259772170759</c:v>
                </c:pt>
                <c:pt idx="43">
                  <c:v>0.74120301847748704</c:v>
                </c:pt>
                <c:pt idx="44">
                  <c:v>0.76685103066881233</c:v>
                </c:pt>
                <c:pt idx="45">
                  <c:v>0.78783708154432053</c:v>
                </c:pt>
                <c:pt idx="46">
                  <c:v>0.80366172355983501</c:v>
                </c:pt>
                <c:pt idx="47">
                  <c:v>0.81395197245171558</c:v>
                </c:pt>
                <c:pt idx="48">
                  <c:v>0.81848286835780459</c:v>
                </c:pt>
                <c:pt idx="49">
                  <c:v>0.81719266106727217</c:v>
                </c:pt>
                <c:pt idx="50">
                  <c:v>0.81019040695683242</c:v>
                </c:pt>
                <c:pt idx="51">
                  <c:v>0.79775522906390373</c:v>
                </c:pt>
                <c:pt idx="52">
                  <c:v>0.78032702173079127</c:v>
                </c:pt>
                <c:pt idx="53">
                  <c:v>0.7584889406066645</c:v>
                </c:pt>
                <c:pt idx="54">
                  <c:v>0.73294256798847235</c:v>
                </c:pt>
                <c:pt idx="55">
                  <c:v>0.70447714300791286</c:v>
                </c:pt>
                <c:pt idx="56">
                  <c:v>0.67393465939603203</c:v>
                </c:pt>
                <c:pt idx="57">
                  <c:v>0.64217292941313975</c:v>
                </c:pt>
                <c:pt idx="58">
                  <c:v>0.61002886784337307</c:v>
                </c:pt>
                <c:pt idx="59">
                  <c:v>0.57828425122365346</c:v>
                </c:pt>
                <c:pt idx="60">
                  <c:v>0.54763605200663368</c:v>
                </c:pt>
                <c:pt idx="61">
                  <c:v>0.51867314360515659</c:v>
                </c:pt>
                <c:pt idx="62">
                  <c:v>0.4918607394149177</c:v>
                </c:pt>
                <c:pt idx="63">
                  <c:v>0.46753339566579843</c:v>
                </c:pt>
                <c:pt idx="64">
                  <c:v>0.44589681063348602</c:v>
                </c:pt>
                <c:pt idx="65">
                  <c:v>0.42703803282424924</c:v>
                </c:pt>
                <c:pt idx="66">
                  <c:v>0.41094309197901502</c:v>
                </c:pt>
                <c:pt idx="67">
                  <c:v>0.39752053208609539</c:v>
                </c:pt>
                <c:pt idx="68">
                  <c:v>0.38662889414791191</c:v>
                </c:pt>
                <c:pt idx="69">
                  <c:v>0.37810590063166927</c:v>
                </c:pt>
                <c:pt idx="70">
                  <c:v>0.37179695667542501</c:v>
                </c:pt>
                <c:pt idx="71">
                  <c:v>0.36758061766627964</c:v>
                </c:pt>
                <c:pt idx="72">
                  <c:v>0.36538887926833374</c:v>
                </c:pt>
                <c:pt idx="73">
                  <c:v>0.36522051270244427</c:v>
                </c:pt>
                <c:pt idx="74">
                  <c:v>0.36714617187303866</c:v>
                </c:pt>
                <c:pt idx="75">
                  <c:v>0.37130460650267683</c:v>
                </c:pt>
                <c:pt idx="76">
                  <c:v>0.37788998554296616</c:v>
                </c:pt>
                <c:pt idx="77">
                  <c:v>0.38713102137338284</c:v>
                </c:pt>
                <c:pt idx="78">
                  <c:v>0.3992632392500215</c:v>
                </c:pt>
                <c:pt idx="79">
                  <c:v>0.41449631102179857</c:v>
                </c:pt>
                <c:pt idx="80">
                  <c:v>0.43297882481718203</c:v>
                </c:pt>
                <c:pt idx="81">
                  <c:v>0.45476315840314524</c:v>
                </c:pt>
                <c:pt idx="82">
                  <c:v>0.4797732386153345</c:v>
                </c:pt>
                <c:pt idx="83">
                  <c:v>0.50777789011950369</c:v>
                </c:pt>
                <c:pt idx="84">
                  <c:v>0.53837220440473421</c:v>
                </c:pt>
                <c:pt idx="85">
                  <c:v>0.57096890827610802</c:v>
                </c:pt>
                <c:pt idx="86">
                  <c:v>0.60480110675512433</c:v>
                </c:pt>
                <c:pt idx="87">
                  <c:v>0.63893705575024462</c:v>
                </c:pt>
                <c:pt idx="88">
                  <c:v>0.67230683127926816</c:v>
                </c:pt>
                <c:pt idx="89">
                  <c:v>0.70373995617155116</c:v>
                </c:pt>
                <c:pt idx="90">
                  <c:v>0.73201227599746277</c:v>
                </c:pt>
                <c:pt idx="91">
                  <c:v>0.7558996959759765</c:v>
                </c:pt>
                <c:pt idx="92">
                  <c:v>0.77423584730496942</c:v>
                </c:pt>
                <c:pt idx="93">
                  <c:v>0.78597038396712948</c:v>
                </c:pt>
                <c:pt idx="94">
                  <c:v>0.7902244477723358</c:v>
                </c:pt>
                <c:pt idx="95">
                  <c:v>0.78633989530323867</c:v>
                </c:pt>
                <c:pt idx="96">
                  <c:v>0.7739191563557466</c:v>
                </c:pt>
                <c:pt idx="97">
                  <c:v>0.7528530757093379</c:v>
                </c:pt>
                <c:pt idx="98">
                  <c:v>0.72333475112624723</c:v>
                </c:pt>
                <c:pt idx="99">
                  <c:v>0.68585818072687266</c:v>
                </c:pt>
                <c:pt idx="100">
                  <c:v>0.64120142302901695</c:v>
                </c:pt>
                <c:pt idx="101">
                  <c:v>0.59039489717542593</c:v>
                </c:pt>
                <c:pt idx="102">
                  <c:v>0.53467635052250084</c:v>
                </c:pt>
                <c:pt idx="103">
                  <c:v>0.47543483808519199</c:v>
                </c:pt>
                <c:pt idx="104">
                  <c:v>0.4141467403432279</c:v>
                </c:pt>
                <c:pt idx="105">
                  <c:v>0.35230734789684792</c:v>
                </c:pt>
                <c:pt idx="106">
                  <c:v>0.29136182996703247</c:v>
                </c:pt>
                <c:pt idx="107">
                  <c:v>0.23263945885256526</c:v>
                </c:pt>
                <c:pt idx="108">
                  <c:v>0.17729477919524966</c:v>
                </c:pt>
                <c:pt idx="109">
                  <c:v>0.12625899961171033</c:v>
                </c:pt>
                <c:pt idx="110">
                  <c:v>8.0204270008620349E-2</c:v>
                </c:pt>
                <c:pt idx="111">
                  <c:v>3.9522728955204714E-2</c:v>
                </c:pt>
                <c:pt idx="112">
                  <c:v>4.321310808293212E-3</c:v>
                </c:pt>
                <c:pt idx="113">
                  <c:v>-2.5567651603749474E-2</c:v>
                </c:pt>
                <c:pt idx="114">
                  <c:v>-5.0560945611674069E-2</c:v>
                </c:pt>
                <c:pt idx="115">
                  <c:v>-7.1285926609941236E-2</c:v>
                </c:pt>
                <c:pt idx="116">
                  <c:v>-8.8531476270123616E-2</c:v>
                </c:pt>
                <c:pt idx="117">
                  <c:v>-0.10319165839166757</c:v>
                </c:pt>
                <c:pt idx="118">
                  <c:v>-0.11620566128099338</c:v>
                </c:pt>
                <c:pt idx="119">
                  <c:v>-0.12849778771941359</c:v>
                </c:pt>
                <c:pt idx="120">
                  <c:v>-0.14092118657501521</c:v>
                </c:pt>
                <c:pt idx="121">
                  <c:v>-0.15420871964361668</c:v>
                </c:pt>
                <c:pt idx="122">
                  <c:v>-0.16893384416479892</c:v>
                </c:pt>
                <c:pt idx="123">
                  <c:v>-0.18548370013412968</c:v>
                </c:pt>
                <c:pt idx="124">
                  <c:v>-0.20404576789801293</c:v>
                </c:pt>
                <c:pt idx="125">
                  <c:v>-0.22460855980354222</c:v>
                </c:pt>
                <c:pt idx="126">
                  <c:v>-0.24697588888782088</c:v>
                </c:pt>
                <c:pt idx="127">
                  <c:v>-0.27079337762901706</c:v>
                </c:pt>
                <c:pt idx="128">
                  <c:v>-0.29558508751255219</c:v>
                </c:pt>
                <c:pt idx="129">
                  <c:v>-0.32079751571622095</c:v>
                </c:pt>
                <c:pt idx="130">
                  <c:v>-0.34584775872263379</c:v>
                </c:pt>
                <c:pt idx="131">
                  <c:v>-0.37017241169496373</c:v>
                </c:pt>
                <c:pt idx="132">
                  <c:v>-0.39327377027181631</c:v>
                </c:pt>
                <c:pt idx="133">
                  <c:v>-0.41476012623782671</c:v>
                </c:pt>
                <c:pt idx="134">
                  <c:v>-0.43437738363505118</c:v>
                </c:pt>
                <c:pt idx="135">
                  <c:v>-0.45202983695881188</c:v>
                </c:pt>
                <c:pt idx="136">
                  <c:v>-0.46778870622057089</c:v>
                </c:pt>
                <c:pt idx="137">
                  <c:v>-0.48188786421935842</c:v>
                </c:pt>
                <c:pt idx="138">
                  <c:v>-0.49470706336943093</c:v>
                </c:pt>
                <c:pt idx="139">
                  <c:v>-0.50674381530463186</c:v>
                </c:pt>
                <c:pt idx="140">
                  <c:v>-0.51857584083293229</c:v>
                </c:pt>
                <c:pt idx="141">
                  <c:v>-0.53081664108112958</c:v>
                </c:pt>
                <c:pt idx="142">
                  <c:v>-0.54406720231286498</c:v>
                </c:pt>
                <c:pt idx="143">
                  <c:v>-0.55886710800007211</c:v>
                </c:pt>
                <c:pt idx="144">
                  <c:v>-0.57564837676226044</c:v>
                </c:pt>
                <c:pt idx="145">
                  <c:v>-0.5946951725373486</c:v>
                </c:pt>
                <c:pt idx="146">
                  <c:v>-0.61611215681740406</c:v>
                </c:pt>
                <c:pt idx="147">
                  <c:v>-0.63980369819757699</c:v>
                </c:pt>
                <c:pt idx="148">
                  <c:v>-0.66546545941943758</c:v>
                </c:pt>
                <c:pt idx="149">
                  <c:v>-0.69258909285916115</c:v>
                </c:pt>
                <c:pt idx="150">
                  <c:v>-0.72047994392937542</c:v>
                </c:pt>
                <c:pt idx="151">
                  <c:v>-0.74828684215558261</c:v>
                </c:pt>
                <c:pt idx="152">
                  <c:v>-0.77504230431183285</c:v>
                </c:pt>
                <c:pt idx="153">
                  <c:v>-0.79971083061325365</c:v>
                </c:pt>
                <c:pt idx="154">
                  <c:v>-0.82124248326181692</c:v>
                </c:pt>
                <c:pt idx="155">
                  <c:v>-0.83862862587365194</c:v>
                </c:pt>
                <c:pt idx="156">
                  <c:v>-0.85095658952331898</c:v>
                </c:pt>
                <c:pt idx="157">
                  <c:v>-0.85746012024211848</c:v>
                </c:pt>
                <c:pt idx="158">
                  <c:v>-0.85756274457214943</c:v>
                </c:pt>
                <c:pt idx="159">
                  <c:v>-0.85091164267145603</c:v>
                </c:pt>
                <c:pt idx="160">
                  <c:v>-0.83740021030730094</c:v>
                </c:pt>
                <c:pt idx="161">
                  <c:v>-0.81717818137321574</c:v>
                </c:pt>
                <c:pt idx="162">
                  <c:v>-0.790648925369691</c:v>
                </c:pt>
                <c:pt idx="163">
                  <c:v>-0.75845428134765591</c:v>
                </c:pt>
                <c:pt idx="164">
                  <c:v>-0.72144799383086877</c:v>
                </c:pt>
                <c:pt idx="165">
                  <c:v>-0.68065943398485595</c:v>
                </c:pt>
                <c:pt idx="166">
                  <c:v>-0.63724978441673641</c:v>
                </c:pt>
                <c:pt idx="167">
                  <c:v>-0.59246321121108936</c:v>
                </c:pt>
                <c:pt idx="168">
                  <c:v>-0.54757572556433998</c:v>
                </c:pt>
                <c:pt idx="169">
                  <c:v>-0.50384444461971523</c:v>
                </c:pt>
                <c:pt idx="170">
                  <c:v>-0.46245980329922187</c:v>
                </c:pt>
                <c:pt idx="171">
                  <c:v>-0.42450296329940568</c:v>
                </c:pt>
                <c:pt idx="172">
                  <c:v>-0.39091023843450701</c:v>
                </c:pt>
                <c:pt idx="173">
                  <c:v>-0.36244584079207248</c:v>
                </c:pt>
                <c:pt idx="174">
                  <c:v>-0.33968368793291071</c:v>
                </c:pt>
                <c:pt idx="175">
                  <c:v>-0.32299843764230241</c:v>
                </c:pt>
                <c:pt idx="176">
                  <c:v>-0.31256537249336419</c:v>
                </c:pt>
                <c:pt idx="177">
                  <c:v>-0.30836827693013458</c:v>
                </c:pt>
                <c:pt idx="178">
                  <c:v>-0.31021406380692268</c:v>
                </c:pt>
                <c:pt idx="179">
                  <c:v>-0.31775263642925228</c:v>
                </c:pt>
                <c:pt idx="180">
                  <c:v>-0.33050032799069212</c:v>
                </c:pt>
                <c:pt idx="181">
                  <c:v>-0.34786524496628235</c:v>
                </c:pt>
                <c:pt idx="182">
                  <c:v>-0.3691729469806731</c:v>
                </c:pt>
                <c:pt idx="183">
                  <c:v>-0.39369110666448354</c:v>
                </c:pt>
                <c:pt idx="184">
                  <c:v>-0.42065208556455852</c:v>
                </c:pt>
                <c:pt idx="185">
                  <c:v>-0.44927270757179677</c:v>
                </c:pt>
                <c:pt idx="186">
                  <c:v>-0.4787708779772813</c:v>
                </c:pt>
                <c:pt idx="187">
                  <c:v>-0.50837905219085233</c:v>
                </c:pt>
                <c:pt idx="188">
                  <c:v>-0.53735487349596767</c:v>
                </c:pt>
                <c:pt idx="189">
                  <c:v>-0.56498954850556571</c:v>
                </c:pt>
                <c:pt idx="190">
                  <c:v>-0.59061469306396419</c:v>
                </c:pt>
                <c:pt idx="191">
                  <c:v>-0.61360844874853193</c:v>
                </c:pt>
                <c:pt idx="192">
                  <c:v>-0.63340163788719717</c:v>
                </c:pt>
                <c:pt idx="193">
                  <c:v>-0.64948459875786346</c:v>
                </c:pt>
                <c:pt idx="194">
                  <c:v>-0.66141513606999047</c:v>
                </c:pt>
                <c:pt idx="195">
                  <c:v>-0.66882775553828078</c:v>
                </c:pt>
                <c:pt idx="196">
                  <c:v>-0.67144405113116479</c:v>
                </c:pt>
                <c:pt idx="197">
                  <c:v>-0.6690838082981545</c:v>
                </c:pt>
                <c:pt idx="198">
                  <c:v>-0.6616761057954399</c:v>
                </c:pt>
                <c:pt idx="199">
                  <c:v>-0.64926947064208618</c:v>
                </c:pt>
                <c:pt idx="200">
                  <c:v>-0.63203998933026972</c:v>
                </c:pt>
                <c:pt idx="201">
                  <c:v>-0.61029622184861776</c:v>
                </c:pt>
                <c:pt idx="202">
                  <c:v>-0.58447981406320226</c:v>
                </c:pt>
                <c:pt idx="203">
                  <c:v>-0.55516086079471627</c:v>
                </c:pt>
                <c:pt idx="204">
                  <c:v>-0.52302732999801316</c:v>
                </c:pt>
                <c:pt idx="205">
                  <c:v>-0.48886820278602255</c:v>
                </c:pt>
                <c:pt idx="206">
                  <c:v>-0.45355039214106579</c:v>
                </c:pt>
                <c:pt idx="207">
                  <c:v>-0.41798994657813504</c:v>
                </c:pt>
                <c:pt idx="208">
                  <c:v>-0.38311849141033827</c:v>
                </c:pt>
                <c:pt idx="209">
                  <c:v>-0.34984627570427995</c:v>
                </c:pt>
                <c:pt idx="210">
                  <c:v>-0.31902354454804133</c:v>
                </c:pt>
                <c:pt idx="211">
                  <c:v>-0.29140221437647179</c:v>
                </c:pt>
                <c:pt idx="212">
                  <c:v>-0.26759997001868657</c:v>
                </c:pt>
                <c:pt idx="213">
                  <c:v>-0.24806890968265002</c:v>
                </c:pt>
                <c:pt idx="214">
                  <c:v>-0.23307073110155968</c:v>
                </c:pt>
                <c:pt idx="215">
                  <c:v>-0.22266018111570213</c:v>
                </c:pt>
                <c:pt idx="216">
                  <c:v>-0.21667809444120159</c:v>
                </c:pt>
                <c:pt idx="217">
                  <c:v>-0.21475484684283161</c:v>
                </c:pt>
                <c:pt idx="218">
                  <c:v>-0.21632447280464118</c:v>
                </c:pt>
                <c:pt idx="219">
                  <c:v>-0.22064908348024975</c:v>
                </c:pt>
                <c:pt idx="220">
                  <c:v>-0.22685260624481765</c:v>
                </c:pt>
                <c:pt idx="221">
                  <c:v>-0.23396229261316281</c:v>
                </c:pt>
                <c:pt idx="222">
                  <c:v>-0.24095594495341791</c:v>
                </c:pt>
                <c:pt idx="223">
                  <c:v>-0.24681242824635277</c:v>
                </c:pt>
                <c:pt idx="224">
                  <c:v>-0.25056278827503087</c:v>
                </c:pt>
                <c:pt idx="225">
                  <c:v>-0.25133921051277985</c:v>
                </c:pt>
                <c:pt idx="226">
                  <c:v>-0.24841913295194928</c:v>
                </c:pt>
                <c:pt idx="227">
                  <c:v>-0.24126206874150316</c:v>
                </c:pt>
                <c:pt idx="228">
                  <c:v>-0.2295370875989684</c:v>
                </c:pt>
                <c:pt idx="229">
                  <c:v>-0.21313942539074524</c:v>
                </c:pt>
                <c:pt idx="230">
                  <c:v>-0.19219530739544527</c:v>
                </c:pt>
                <c:pt idx="231">
                  <c:v>-0.16705474449356328</c:v>
                </c:pt>
                <c:pt idx="232">
                  <c:v>-0.1382727508357858</c:v>
                </c:pt>
                <c:pt idx="233">
                  <c:v>-0.10658009324297416</c:v>
                </c:pt>
                <c:pt idx="234">
                  <c:v>-7.2845275204521942E-2</c:v>
                </c:pt>
                <c:pt idx="235">
                  <c:v>-3.8029944862369935E-2</c:v>
                </c:pt>
                <c:pt idx="236">
                  <c:v>3.082301006848918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3E4-46A7-85C8-6BB603C80B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4140064"/>
        <c:axId val="694142688"/>
      </c:scatterChart>
      <c:valAx>
        <c:axId val="694140064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2688"/>
        <c:crosses val="autoZero"/>
        <c:crossBetween val="midCat"/>
      </c:valAx>
      <c:valAx>
        <c:axId val="694142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00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ppriximation de </a:t>
            </a:r>
            <a:r>
              <a:rPr lang="fr-CA" sz="1400" b="0" i="1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sz="1400" b="0" i="1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) avec </a:t>
            </a:r>
            <a:r>
              <a:rPr lang="fr-CA" sz="1400" b="0" i="1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 </a:t>
            </a: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= 10</a:t>
            </a:r>
            <a:endParaRPr lang="fr-CA" sz="140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10'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10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0'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D03-452D-9835-6134C5A6B35A}"/>
            </c:ext>
          </c:extLst>
        </c:ser>
        <c:ser>
          <c:idx val="1"/>
          <c:order val="1"/>
          <c:tx>
            <c:strRef>
              <c:f>'n=10'!$E$1</c:f>
              <c:strCache>
                <c:ptCount val="1"/>
                <c:pt idx="0">
                  <c:v>n=10 (y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10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0'!$E$2:$E$238</c:f>
              <c:numCache>
                <c:formatCode>General</c:formatCode>
                <c:ptCount val="237"/>
                <c:pt idx="0">
                  <c:v>0.60190775790051454</c:v>
                </c:pt>
                <c:pt idx="1">
                  <c:v>0.60631620371311357</c:v>
                </c:pt>
                <c:pt idx="2">
                  <c:v>0.60692511961941664</c:v>
                </c:pt>
                <c:pt idx="3">
                  <c:v>0.60367130108693223</c:v>
                </c:pt>
                <c:pt idx="4">
                  <c:v>0.59651593171314143</c:v>
                </c:pt>
                <c:pt idx="5">
                  <c:v>0.5854440343950954</c:v>
                </c:pt>
                <c:pt idx="6">
                  <c:v>0.57046132574235997</c:v>
                </c:pt>
                <c:pt idx="7">
                  <c:v>0.551588914661156</c:v>
                </c:pt>
                <c:pt idx="8">
                  <c:v>0.52885657015436272</c:v>
                </c:pt>
                <c:pt idx="9">
                  <c:v>0.50229550533134704</c:v>
                </c:pt>
                <c:pt idx="10">
                  <c:v>0.47193176174221779</c:v>
                </c:pt>
                <c:pt idx="11">
                  <c:v>0.43778131431615258</c:v>
                </c:pt>
                <c:pt idx="12">
                  <c:v>0.39984794428883214</c:v>
                </c:pt>
                <c:pt idx="13">
                  <c:v>0.35812474636014829</c:v>
                </c:pt>
                <c:pt idx="14">
                  <c:v>0.31259985686948888</c:v>
                </c:pt>
                <c:pt idx="15">
                  <c:v>0.26326663058651201</c:v>
                </c:pt>
                <c:pt idx="16">
                  <c:v>0.21013808081983168</c:v>
                </c:pt>
                <c:pt idx="17">
                  <c:v>0.15326496263675637</c:v>
                </c:pt>
                <c:pt idx="18">
                  <c:v>9.2756457135538956E-2</c:v>
                </c:pt>
                <c:pt idx="19">
                  <c:v>2.8802041753948723E-2</c:v>
                </c:pt>
                <c:pt idx="20">
                  <c:v>-3.8307158621036105E-2</c:v>
                </c:pt>
                <c:pt idx="21">
                  <c:v>-0.10815942330113598</c:v>
                </c:pt>
                <c:pt idx="22">
                  <c:v>-0.18020781815221168</c:v>
                </c:pt>
                <c:pt idx="23">
                  <c:v>-0.2537617341296407</c:v>
                </c:pt>
                <c:pt idx="24">
                  <c:v>-0.32798615565257627</c:v>
                </c:pt>
                <c:pt idx="25">
                  <c:v>-0.40190983996814084</c:v>
                </c:pt>
                <c:pt idx="26">
                  <c:v>-0.47444307504616878</c:v>
                </c:pt>
                <c:pt idx="27">
                  <c:v>-0.54440507840729901</c:v>
                </c:pt>
                <c:pt idx="28">
                  <c:v>-0.61056044045114444</c:v>
                </c:pt>
                <c:pt idx="29">
                  <c:v>-0.67166334701159902</c:v>
                </c:pt>
                <c:pt idx="30">
                  <c:v>-0.72650768368857988</c:v>
                </c:pt>
                <c:pt idx="31">
                  <c:v>-0.77398057541798804</c:v>
                </c:pt>
                <c:pt idx="32">
                  <c:v>-0.81311649163414335</c:v>
                </c:pt>
                <c:pt idx="33">
                  <c:v>-0.84314878643948377</c:v>
                </c:pt>
                <c:pt idx="34">
                  <c:v>-0.86355547111433317</c:v>
                </c:pt>
                <c:pt idx="35">
                  <c:v>-0.87409614804183389</c:v>
                </c:pt>
                <c:pt idx="36">
                  <c:v>-0.87483737245510762</c:v>
                </c:pt>
                <c:pt idx="37">
                  <c:v>-0.86616423928830366</c:v>
                </c:pt>
                <c:pt idx="38">
                  <c:v>-0.84877669129475242</c:v>
                </c:pt>
                <c:pt idx="39">
                  <c:v>-0.82366987371833655</c:v>
                </c:pt>
                <c:pt idx="40">
                  <c:v>-0.79209877230606074</c:v>
                </c:pt>
                <c:pt idx="41">
                  <c:v>-0.75552831025193745</c:v>
                </c:pt>
                <c:pt idx="42">
                  <c:v>-0.71557098692094767</c:v>
                </c:pt>
                <c:pt idx="43">
                  <c:v>-0.67391495810619184</c:v>
                </c:pt>
                <c:pt idx="44">
                  <c:v>-0.63224612924110446</c:v>
                </c:pt>
                <c:pt idx="45">
                  <c:v>-0.5921683122014777</c:v>
                </c:pt>
                <c:pt idx="46">
                  <c:v>-0.55512574684179827</c:v>
                </c:pt>
                <c:pt idx="47">
                  <c:v>-0.52233228760259187</c:v>
                </c:pt>
                <c:pt idx="48">
                  <c:v>-0.49471129623417159</c:v>
                </c:pt>
                <c:pt idx="49">
                  <c:v>-0.47284977302359005</c:v>
                </c:pt>
                <c:pt idx="50">
                  <c:v>-0.45696952606047997</c:v>
                </c:pt>
                <c:pt idx="51">
                  <c:v>-0.4469172609831672</c:v>
                </c:pt>
                <c:pt idx="52">
                  <c:v>-0.44217442475403473</c:v>
                </c:pt>
                <c:pt idx="53">
                  <c:v>-0.4418865181255206</c:v>
                </c:pt>
                <c:pt idx="54">
                  <c:v>-0.44491046993262534</c:v>
                </c:pt>
                <c:pt idx="55">
                  <c:v>-0.44987761086848466</c:v>
                </c:pt>
                <c:pt idx="56">
                  <c:v>-0.45526886059932137</c:v>
                </c:pt>
                <c:pt idx="57">
                  <c:v>-0.45949800829254267</c:v>
                </c:pt>
                <c:pt idx="58">
                  <c:v>-0.46099847008551809</c:v>
                </c:pt>
                <c:pt idx="59">
                  <c:v>-0.45830868065835989</c:v>
                </c:pt>
                <c:pt idx="60">
                  <c:v>-0.45015133630002396</c:v>
                </c:pt>
                <c:pt idx="61">
                  <c:v>-0.43550205232529099</c:v>
                </c:pt>
                <c:pt idx="62">
                  <c:v>-0.41364360922449772</c:v>
                </c:pt>
                <c:pt idx="63">
                  <c:v>-0.38420280355384751</c:v>
                </c:pt>
                <c:pt idx="64">
                  <c:v>-0.34716794074153134</c:v>
                </c:pt>
                <c:pt idx="65">
                  <c:v>-0.30288614564896377</c:v>
                </c:pt>
                <c:pt idx="66">
                  <c:v>-0.25204085324150094</c:v>
                </c:pt>
                <c:pt idx="67">
                  <c:v>-0.1956110032389749</c:v>
                </c:pt>
                <c:pt idx="68">
                  <c:v>-0.13481452770415447</c:v>
                </c:pt>
                <c:pt idx="69">
                  <c:v>-7.1039623732113796E-2</c:v>
                </c:pt>
                <c:pt idx="70">
                  <c:v>-5.7679894284352494E-3</c:v>
                </c:pt>
                <c:pt idx="71">
                  <c:v>5.9505371391202169E-2</c:v>
                </c:pt>
                <c:pt idx="72">
                  <c:v>0.12335102712591545</c:v>
                </c:pt>
                <c:pt idx="73">
                  <c:v>0.18447807836432084</c:v>
                </c:pt>
                <c:pt idx="74">
                  <c:v>0.24179702758211929</c:v>
                </c:pt>
                <c:pt idx="75">
                  <c:v>0.29446906585404603</c:v>
                </c:pt>
                <c:pt idx="76">
                  <c:v>0.34193917028836984</c:v>
                </c:pt>
                <c:pt idx="77">
                  <c:v>0.38395144167071088</c:v>
                </c:pt>
                <c:pt idx="78">
                  <c:v>0.42054623038464467</c:v>
                </c:pt>
                <c:pt idx="79">
                  <c:v>0.45203972870097991</c:v>
                </c:pt>
                <c:pt idx="80">
                  <c:v>0.4789877774630768</c:v>
                </c:pt>
                <c:pt idx="81">
                  <c:v>0.50213657795528632</c:v>
                </c:pt>
                <c:pt idx="82">
                  <c:v>0.52236375699638293</c:v>
                </c:pt>
                <c:pt idx="83">
                  <c:v>0.54061375919971699</c:v>
                </c:pt>
                <c:pt idx="84">
                  <c:v>0.55783180440290381</c:v>
                </c:pt>
                <c:pt idx="85">
                  <c:v>0.57490063724066121</c:v>
                </c:pt>
                <c:pt idx="86">
                  <c:v>0.59258401442079611</c:v>
                </c:pt>
                <c:pt idx="87">
                  <c:v>0.61148034567021814</c:v>
                </c:pt>
                <c:pt idx="88">
                  <c:v>0.63198916464260702</c:v>
                </c:pt>
                <c:pt idx="89">
                  <c:v>0.65429220766901519</c:v>
                </c:pt>
                <c:pt idx="90">
                  <c:v>0.67834988218564907</c:v>
                </c:pt>
                <c:pt idx="91">
                  <c:v>0.70391287972182226</c:v>
                </c:pt>
                <c:pt idx="92">
                  <c:v>0.73054769838346068</c:v>
                </c:pt>
                <c:pt idx="93">
                  <c:v>0.75767395140481197</c:v>
                </c:pt>
                <c:pt idx="94">
                  <c:v>0.78461060857378628</c:v>
                </c:pt>
                <c:pt idx="95">
                  <c:v>0.81062779189879908</c:v>
                </c:pt>
                <c:pt idx="96">
                  <c:v>0.83500045731259642</c:v>
                </c:pt>
                <c:pt idx="97">
                  <c:v>0.85706025588895829</c:v>
                </c:pt>
                <c:pt idx="98">
                  <c:v>0.87624207936891851</c:v>
                </c:pt>
                <c:pt idx="99">
                  <c:v>0.89212223743655761</c:v>
                </c:pt>
                <c:pt idx="100">
                  <c:v>0.904445854540744</c:v>
                </c:pt>
                <c:pt idx="101">
                  <c:v>0.91314186565551125</c:v>
                </c:pt>
                <c:pt idx="102">
                  <c:v>0.91832487714541988</c:v>
                </c:pt>
                <c:pt idx="103">
                  <c:v>0.92028407909159415</c:v>
                </c:pt>
                <c:pt idx="104">
                  <c:v>0.919460285819792</c:v>
                </c:pt>
                <c:pt idx="105">
                  <c:v>0.91641298157808848</c:v>
                </c:pt>
                <c:pt idx="106">
                  <c:v>0.91177990487743121</c:v>
                </c:pt>
                <c:pt idx="107">
                  <c:v>0.90623217495193498</c:v>
                </c:pt>
                <c:pt idx="108">
                  <c:v>0.90042821743718149</c:v>
                </c:pt>
                <c:pt idx="109">
                  <c:v>0.89496976921673799</c:v>
                </c:pt>
                <c:pt idx="110">
                  <c:v>0.89036303599480404</c:v>
                </c:pt>
                <c:pt idx="111">
                  <c:v>0.88698765783220468</c:v>
                </c:pt>
                <c:pt idx="112">
                  <c:v>0.88507553938257966</c:v>
                </c:pt>
                <c:pt idx="113">
                  <c:v>0.8847008667522821</c:v>
                </c:pt>
                <c:pt idx="114">
                  <c:v>0.88578181463946171</c:v>
                </c:pt>
                <c:pt idx="115">
                  <c:v>0.88809360381521207</c:v>
                </c:pt>
                <c:pt idx="116">
                  <c:v>0.89129175944137307</c:v>
                </c:pt>
                <c:pt idx="117">
                  <c:v>0.89494370163527648</c:v>
                </c:pt>
                <c:pt idx="118">
                  <c:v>0.8985662207819809</c:v>
                </c:pt>
                <c:pt idx="119">
                  <c:v>0.90166599089339627</c:v>
                </c:pt>
                <c:pt idx="120">
                  <c:v>0.90378008153263178</c:v>
                </c:pt>
                <c:pt idx="121">
                  <c:v>0.90451345458510335</c:v>
                </c:pt>
                <c:pt idx="122">
                  <c:v>0.90357067325356832</c:v>
                </c:pt>
                <c:pt idx="123">
                  <c:v>0.90077948884815828</c:v>
                </c:pt>
                <c:pt idx="124">
                  <c:v>0.8961045743269318</c:v>
                </c:pt>
                <c:pt idx="125">
                  <c:v>0.8896503988204898</c:v>
                </c:pt>
                <c:pt idx="126">
                  <c:v>0.88165303291913444</c:v>
                </c:pt>
                <c:pt idx="127">
                  <c:v>0.8724614839752004</c:v>
                </c:pt>
                <c:pt idx="128">
                  <c:v>0.86250992695450479</c:v>
                </c:pt>
                <c:pt idx="129">
                  <c:v>0.85228286551652521</c:v>
                </c:pt>
                <c:pt idx="130">
                  <c:v>0.84227578297531636</c:v>
                </c:pt>
                <c:pt idx="131">
                  <c:v>0.83295418669516608</c:v>
                </c:pt>
                <c:pt idx="132">
                  <c:v>0.82471408807186553</c:v>
                </c:pt>
                <c:pt idx="133">
                  <c:v>0.81784688361069824</c:v>
                </c:pt>
                <c:pt idx="134">
                  <c:v>0.8125113157558006</c:v>
                </c:pt>
                <c:pt idx="135">
                  <c:v>0.80871471464144484</c:v>
                </c:pt>
                <c:pt idx="136">
                  <c:v>0.80630508659833711</c:v>
                </c:pt>
                <c:pt idx="137">
                  <c:v>0.80497486573165455</c:v>
                </c:pt>
                <c:pt idx="138">
                  <c:v>0.80427633274041566</c:v>
                </c:pt>
                <c:pt idx="139">
                  <c:v>0.80364788623599515</c:v>
                </c:pt>
                <c:pt idx="140">
                  <c:v>0.8024495824841773</c:v>
                </c:pt>
                <c:pt idx="141">
                  <c:v>0.80000569270085287</c:v>
                </c:pt>
                <c:pt idx="142">
                  <c:v>0.7956515087392465</c:v>
                </c:pt>
                <c:pt idx="143">
                  <c:v>0.78878129405792308</c:v>
                </c:pt>
                <c:pt idx="144">
                  <c:v>0.77889415055288147</c:v>
                </c:pt>
                <c:pt idx="145">
                  <c:v>0.76563466237432165</c:v>
                </c:pt>
                <c:pt idx="146">
                  <c:v>0.74882547974220859</c:v>
                </c:pt>
                <c:pt idx="147">
                  <c:v>0.72848949926404516</c:v>
                </c:pt>
                <c:pt idx="148">
                  <c:v>0.70485994969195742</c:v>
                </c:pt>
                <c:pt idx="149">
                  <c:v>0.67837746014506906</c:v>
                </c:pt>
                <c:pt idx="150">
                  <c:v>0.64967402060418677</c:v>
                </c:pt>
                <c:pt idx="151">
                  <c:v>0.61954458679147506</c:v>
                </c:pt>
                <c:pt idx="152">
                  <c:v>0.5889078777416169</c:v>
                </c:pt>
                <c:pt idx="153">
                  <c:v>0.55875861209265343</c:v>
                </c:pt>
                <c:pt idx="154">
                  <c:v>0.53011398279066169</c:v>
                </c:pt>
                <c:pt idx="155">
                  <c:v>0.503957543724462</c:v>
                </c:pt>
                <c:pt idx="156">
                  <c:v>0.48118385212734222</c:v>
                </c:pt>
                <c:pt idx="157">
                  <c:v>0.46254716737420154</c:v>
                </c:pt>
                <c:pt idx="158">
                  <c:v>0.44861725423132187</c:v>
                </c:pt>
                <c:pt idx="159">
                  <c:v>0.43974489464630678</c:v>
                </c:pt>
                <c:pt idx="160">
                  <c:v>0.43603910723301997</c:v>
                </c:pt>
                <c:pt idx="161">
                  <c:v>0.43735734846181379</c:v>
                </c:pt>
                <c:pt idx="162">
                  <c:v>0.4433091724443568</c:v>
                </c:pt>
                <c:pt idx="163">
                  <c:v>0.45327300951673627</c:v>
                </c:pt>
                <c:pt idx="164">
                  <c:v>0.46642494060767364</c:v>
                </c:pt>
                <c:pt idx="165">
                  <c:v>0.4817776447291896</c:v>
                </c:pt>
                <c:pt idx="166">
                  <c:v>0.49822712469194796</c:v>
                </c:pt>
                <c:pt idx="167">
                  <c:v>0.51460440606977897</c:v>
                </c:pt>
                <c:pt idx="168">
                  <c:v>0.52972917995655078</c:v>
                </c:pt>
                <c:pt idx="169">
                  <c:v>0.54246233190507165</c:v>
                </c:pt>
                <c:pt idx="170">
                  <c:v>0.55175446511326731</c:v>
                </c:pt>
                <c:pt idx="171">
                  <c:v>0.55668787008383425</c:v>
                </c:pt>
                <c:pt idx="172">
                  <c:v>0.55650988869435614</c:v>
                </c:pt>
                <c:pt idx="173">
                  <c:v>0.55065623137349651</c:v>
                </c:pt>
                <c:pt idx="174">
                  <c:v>0.53876348846404176</c:v>
                </c:pt>
                <c:pt idx="175">
                  <c:v>0.52067078360349694</c:v>
                </c:pt>
                <c:pt idx="176">
                  <c:v>0.49641120025815078</c:v>
                </c:pt>
                <c:pt idx="177">
                  <c:v>0.46619422732560284</c:v>
                </c:pt>
                <c:pt idx="178">
                  <c:v>0.43038097665406738</c:v>
                </c:pt>
                <c:pt idx="179">
                  <c:v>0.38945429344068588</c:v>
                </c:pt>
                <c:pt idx="180">
                  <c:v>0.34398608910126433</c:v>
                </c:pt>
                <c:pt idx="181">
                  <c:v>0.2946042662095395</c:v>
                </c:pt>
                <c:pt idx="182">
                  <c:v>0.24196147926079051</c:v>
                </c:pt>
                <c:pt idx="183">
                  <c:v>0.18670769757035993</c:v>
                </c:pt>
                <c:pt idx="184">
                  <c:v>0.12946813205600208</c:v>
                </c:pt>
                <c:pt idx="185">
                  <c:v>7.082758876206624E-2</c:v>
                </c:pt>
                <c:pt idx="186">
                  <c:v>1.1321757376946438E-2</c:v>
                </c:pt>
                <c:pt idx="187">
                  <c:v>-4.856462573268136E-2</c:v>
                </c:pt>
                <c:pt idx="188">
                  <c:v>-0.10839334172582449</c:v>
                </c:pt>
                <c:pt idx="189">
                  <c:v>-0.16776305771612901</c:v>
                </c:pt>
                <c:pt idx="190">
                  <c:v>-0.22629595266128269</c:v>
                </c:pt>
                <c:pt idx="191">
                  <c:v>-0.28362230617737788</c:v>
                </c:pt>
                <c:pt idx="192">
                  <c:v>-0.33936486845390185</c:v>
                </c:pt>
                <c:pt idx="193">
                  <c:v>-0.39312479760869934</c:v>
                </c:pt>
                <c:pt idx="194">
                  <c:v>-0.4444707800440818</c:v>
                </c:pt>
                <c:pt idx="195">
                  <c:v>-0.49293265528808144</c:v>
                </c:pt>
                <c:pt idx="196">
                  <c:v>-0.53800047380039862</c:v>
                </c:pt>
                <c:pt idx="197">
                  <c:v>-0.57912945547600636</c:v>
                </c:pt>
                <c:pt idx="198">
                  <c:v>-0.6157508237131043</c:v>
                </c:pt>
                <c:pt idx="199">
                  <c:v>-0.64728800232588102</c:v>
                </c:pt>
                <c:pt idx="200">
                  <c:v>-0.67317721670494124</c:v>
                </c:pt>
                <c:pt idx="201">
                  <c:v>-0.69289116927868522</c:v>
                </c:pt>
                <c:pt idx="202">
                  <c:v>-0.7059641893795664</c:v>
                </c:pt>
                <c:pt idx="203">
                  <c:v>-0.71201710812098273</c:v>
                </c:pt>
                <c:pt idx="204">
                  <c:v>-0.71078008979402441</c:v>
                </c:pt>
                <c:pt idx="205">
                  <c:v>-0.70211176284811616</c:v>
                </c:pt>
                <c:pt idx="206">
                  <c:v>-0.68601322638924089</c:v>
                </c:pt>
                <c:pt idx="207">
                  <c:v>-0.66263584420286803</c:v>
                </c:pt>
                <c:pt idx="208">
                  <c:v>-0.63228215214237016</c:v>
                </c:pt>
                <c:pt idx="209">
                  <c:v>-0.59539966550064505</c:v>
                </c:pt>
                <c:pt idx="210">
                  <c:v>-0.55256784684023075</c:v>
                </c:pt>
                <c:pt idx="211">
                  <c:v>-0.50447894730902265</c:v>
                </c:pt>
                <c:pt idx="212">
                  <c:v>-0.45191383333360491</c:v>
                </c:pt>
                <c:pt idx="213">
                  <c:v>-0.3957142277352288</c:v>
                </c:pt>
                <c:pt idx="214">
                  <c:v>-0.33675300808820224</c:v>
                </c:pt>
                <c:pt idx="215">
                  <c:v>-0.27590430173821312</c:v>
                </c:pt>
                <c:pt idx="216">
                  <c:v>-0.21401509129966359</c:v>
                </c:pt>
                <c:pt idx="217">
                  <c:v>-0.15187990066765897</c:v>
                </c:pt>
                <c:pt idx="218">
                  <c:v>-9.0219882233040533E-2</c:v>
                </c:pt>
                <c:pt idx="219">
                  <c:v>-2.9667291254581944E-2</c:v>
                </c:pt>
                <c:pt idx="220">
                  <c:v>2.9244060651842211E-2</c:v>
                </c:pt>
                <c:pt idx="221">
                  <c:v>8.6082204154722425E-2</c:v>
                </c:pt>
                <c:pt idx="222">
                  <c:v>0.14051451498217624</c:v>
                </c:pt>
                <c:pt idx="223">
                  <c:v>0.19229996025313678</c:v>
                </c:pt>
                <c:pt idx="224">
                  <c:v>0.24127705407941791</c:v>
                </c:pt>
                <c:pt idx="225">
                  <c:v>0.28734873068420519</c:v>
                </c:pt>
                <c:pt idx="226">
                  <c:v>0.33046548621735339</c:v>
                </c:pt>
                <c:pt idx="227">
                  <c:v>0.3706081758734317</c:v>
                </c:pt>
                <c:pt idx="228">
                  <c:v>0.40777178134645486</c:v>
                </c:pt>
                <c:pt idx="229">
                  <c:v>0.44195129388005022</c:v>
                </c:pt>
                <c:pt idx="230">
                  <c:v>0.47313060649377903</c:v>
                </c:pt>
                <c:pt idx="231">
                  <c:v>0.50127499784256102</c:v>
                </c:pt>
                <c:pt idx="232">
                  <c:v>0.52632744639305484</c:v>
                </c:pt>
                <c:pt idx="233">
                  <c:v>0.54820866616862185</c:v>
                </c:pt>
                <c:pt idx="234">
                  <c:v>0.56682043309780272</c:v>
                </c:pt>
                <c:pt idx="235">
                  <c:v>0.58205150046371856</c:v>
                </c:pt>
                <c:pt idx="236">
                  <c:v>0.6019077579005145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D03-452D-9835-6134C5A6B3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0598048"/>
        <c:axId val="674451680"/>
      </c:scatterChart>
      <c:valAx>
        <c:axId val="670598048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4451680"/>
        <c:crosses val="autoZero"/>
        <c:crossBetween val="midCat"/>
      </c:valAx>
      <c:valAx>
        <c:axId val="67445168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05980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n=10'!$E$1</c:f>
              <c:strCache>
                <c:ptCount val="1"/>
                <c:pt idx="0">
                  <c:v>n=10 (y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n=10'!$D$2:$D$238</c:f>
              <c:numCache>
                <c:formatCode>General</c:formatCode>
                <c:ptCount val="237"/>
                <c:pt idx="0">
                  <c:v>3.0823010068489504E-2</c:v>
                </c:pt>
                <c:pt idx="1">
                  <c:v>6.2913029210602517E-2</c:v>
                </c:pt>
                <c:pt idx="2">
                  <c:v>9.2281235546575968E-2</c:v>
                </c:pt>
                <c:pt idx="3">
                  <c:v>0.11821539922311397</c:v>
                </c:pt>
                <c:pt idx="4">
                  <c:v>0.14016937570278809</c:v>
                </c:pt>
                <c:pt idx="5">
                  <c:v>0.15778326240422064</c:v>
                </c:pt>
                <c:pt idx="6">
                  <c:v>0.17089322235491433</c:v>
                </c:pt>
                <c:pt idx="7">
                  <c:v>0.17953088325552052</c:v>
                </c:pt>
                <c:pt idx="8">
                  <c:v>0.18391284484552509</c:v>
                </c:pt>
                <c:pt idx="9">
                  <c:v>0.18442139810479818</c:v>
                </c:pt>
                <c:pt idx="10">
                  <c:v>0.1815780405773072</c:v>
                </c:pt>
                <c:pt idx="11">
                  <c:v>0.17601173360509342</c:v>
                </c:pt>
                <c:pt idx="12">
                  <c:v>0.16842406876922852</c:v>
                </c:pt>
                <c:pt idx="13">
                  <c:v>0.15955358153454871</c:v>
                </c:pt>
                <c:pt idx="14">
                  <c:v>0.15014136971177711</c:v>
                </c:pt>
                <c:pt idx="15">
                  <c:v>0.14089995302313946</c:v>
                </c:pt>
                <c:pt idx="16">
                  <c:v>0.13248696748509828</c:v>
                </c:pt>
                <c:pt idx="17">
                  <c:v>0.12548485224838279</c:v>
                </c:pt>
                <c:pt idx="18">
                  <c:v>0.12038719068236704</c:v>
                </c:pt>
                <c:pt idx="19">
                  <c:v>0.11759184908667901</c:v>
                </c:pt>
                <c:pt idx="20">
                  <c:v>0.11740055349824019</c:v>
                </c:pt>
                <c:pt idx="21">
                  <c:v>0.12002409376066255</c:v>
                </c:pt>
                <c:pt idx="22">
                  <c:v>0.12559197597495342</c:v>
                </c:pt>
                <c:pt idx="23">
                  <c:v>0.13416508458728674</c:v>
                </c:pt>
                <c:pt idx="24">
                  <c:v>0.14574978019004645</c:v>
                </c:pt>
                <c:pt idx="25">
                  <c:v>0.16031185557963415</c:v>
                </c:pt>
                <c:pt idx="26">
                  <c:v>0.17778889775044185</c:v>
                </c:pt>
                <c:pt idx="27">
                  <c:v>0.19809984470738828</c:v>
                </c:pt>
                <c:pt idx="28">
                  <c:v>0.22115086204057616</c:v>
                </c:pt>
                <c:pt idx="29">
                  <c:v>0.24683706694724744</c:v>
                </c:pt>
                <c:pt idx="30">
                  <c:v>0.2750400638023196</c:v>
                </c:pt>
                <c:pt idx="31">
                  <c:v>0.30562169012206375</c:v>
                </c:pt>
                <c:pt idx="32">
                  <c:v>0.33841476979879898</c:v>
                </c:pt>
                <c:pt idx="33">
                  <c:v>0.37321199970501617</c:v>
                </c:pt>
                <c:pt idx="34">
                  <c:v>0.40975432940977524</c:v>
                </c:pt>
                <c:pt idx="35">
                  <c:v>0.44772031240610444</c:v>
                </c:pt>
                <c:pt idx="36">
                  <c:v>0.4867179003245185</c:v>
                </c:pt>
                <c:pt idx="37">
                  <c:v>0.5262800181567161</c:v>
                </c:pt>
                <c:pt idx="38">
                  <c:v>0.56586500734149237</c:v>
                </c:pt>
                <c:pt idx="39">
                  <c:v>0.6048626726234777</c:v>
                </c:pt>
                <c:pt idx="40">
                  <c:v>0.64260624369359243</c:v>
                </c:pt>
                <c:pt idx="41">
                  <c:v>0.67839009554960561</c:v>
                </c:pt>
                <c:pt idx="42">
                  <c:v>0.71149259772170759</c:v>
                </c:pt>
                <c:pt idx="43">
                  <c:v>0.74120301847748704</c:v>
                </c:pt>
                <c:pt idx="44">
                  <c:v>0.76685103066881233</c:v>
                </c:pt>
                <c:pt idx="45">
                  <c:v>0.78783708154432053</c:v>
                </c:pt>
                <c:pt idx="46">
                  <c:v>0.80366172355983501</c:v>
                </c:pt>
                <c:pt idx="47">
                  <c:v>0.81395197245171558</c:v>
                </c:pt>
                <c:pt idx="48">
                  <c:v>0.81848286835780459</c:v>
                </c:pt>
                <c:pt idx="49">
                  <c:v>0.81719266106727217</c:v>
                </c:pt>
                <c:pt idx="50">
                  <c:v>0.81019040695683242</c:v>
                </c:pt>
                <c:pt idx="51">
                  <c:v>0.79775522906390373</c:v>
                </c:pt>
                <c:pt idx="52">
                  <c:v>0.78032702173079127</c:v>
                </c:pt>
                <c:pt idx="53">
                  <c:v>0.7584889406066645</c:v>
                </c:pt>
                <c:pt idx="54">
                  <c:v>0.73294256798847235</c:v>
                </c:pt>
                <c:pt idx="55">
                  <c:v>0.70447714300791286</c:v>
                </c:pt>
                <c:pt idx="56">
                  <c:v>0.67393465939603203</c:v>
                </c:pt>
                <c:pt idx="57">
                  <c:v>0.64217292941313975</c:v>
                </c:pt>
                <c:pt idx="58">
                  <c:v>0.61002886784337307</c:v>
                </c:pt>
                <c:pt idx="59">
                  <c:v>0.57828425122365346</c:v>
                </c:pt>
                <c:pt idx="60">
                  <c:v>0.54763605200663368</c:v>
                </c:pt>
                <c:pt idx="61">
                  <c:v>0.51867314360515659</c:v>
                </c:pt>
                <c:pt idx="62">
                  <c:v>0.4918607394149177</c:v>
                </c:pt>
                <c:pt idx="63">
                  <c:v>0.46753339566579843</c:v>
                </c:pt>
                <c:pt idx="64">
                  <c:v>0.44589681063348602</c:v>
                </c:pt>
                <c:pt idx="65">
                  <c:v>0.42703803282424924</c:v>
                </c:pt>
                <c:pt idx="66">
                  <c:v>0.41094309197901502</c:v>
                </c:pt>
                <c:pt idx="67">
                  <c:v>0.39752053208609539</c:v>
                </c:pt>
                <c:pt idx="68">
                  <c:v>0.38662889414791191</c:v>
                </c:pt>
                <c:pt idx="69">
                  <c:v>0.37810590063166927</c:v>
                </c:pt>
                <c:pt idx="70">
                  <c:v>0.37179695667542501</c:v>
                </c:pt>
                <c:pt idx="71">
                  <c:v>0.36758061766627964</c:v>
                </c:pt>
                <c:pt idx="72">
                  <c:v>0.36538887926833374</c:v>
                </c:pt>
                <c:pt idx="73">
                  <c:v>0.36522051270244427</c:v>
                </c:pt>
                <c:pt idx="74">
                  <c:v>0.36714617187303866</c:v>
                </c:pt>
                <c:pt idx="75">
                  <c:v>0.37130460650267683</c:v>
                </c:pt>
                <c:pt idx="76">
                  <c:v>0.37788998554296616</c:v>
                </c:pt>
                <c:pt idx="77">
                  <c:v>0.38713102137338284</c:v>
                </c:pt>
                <c:pt idx="78">
                  <c:v>0.3992632392500215</c:v>
                </c:pt>
                <c:pt idx="79">
                  <c:v>0.41449631102179857</c:v>
                </c:pt>
                <c:pt idx="80">
                  <c:v>0.43297882481718203</c:v>
                </c:pt>
                <c:pt idx="81">
                  <c:v>0.45476315840314524</c:v>
                </c:pt>
                <c:pt idx="82">
                  <c:v>0.4797732386153345</c:v>
                </c:pt>
                <c:pt idx="83">
                  <c:v>0.50777789011950369</c:v>
                </c:pt>
                <c:pt idx="84">
                  <c:v>0.53837220440473421</c:v>
                </c:pt>
                <c:pt idx="85">
                  <c:v>0.57096890827610802</c:v>
                </c:pt>
                <c:pt idx="86">
                  <c:v>0.60480110675512433</c:v>
                </c:pt>
                <c:pt idx="87">
                  <c:v>0.63893705575024462</c:v>
                </c:pt>
                <c:pt idx="88">
                  <c:v>0.67230683127926816</c:v>
                </c:pt>
                <c:pt idx="89">
                  <c:v>0.70373995617155116</c:v>
                </c:pt>
                <c:pt idx="90">
                  <c:v>0.73201227599746277</c:v>
                </c:pt>
                <c:pt idx="91">
                  <c:v>0.7558996959759765</c:v>
                </c:pt>
                <c:pt idx="92">
                  <c:v>0.77423584730496942</c:v>
                </c:pt>
                <c:pt idx="93">
                  <c:v>0.78597038396712948</c:v>
                </c:pt>
                <c:pt idx="94">
                  <c:v>0.7902244477723358</c:v>
                </c:pt>
                <c:pt idx="95">
                  <c:v>0.78633989530323867</c:v>
                </c:pt>
                <c:pt idx="96">
                  <c:v>0.7739191563557466</c:v>
                </c:pt>
                <c:pt idx="97">
                  <c:v>0.7528530757093379</c:v>
                </c:pt>
                <c:pt idx="98">
                  <c:v>0.72333475112624723</c:v>
                </c:pt>
                <c:pt idx="99">
                  <c:v>0.68585818072687266</c:v>
                </c:pt>
                <c:pt idx="100">
                  <c:v>0.64120142302901695</c:v>
                </c:pt>
                <c:pt idx="101">
                  <c:v>0.59039489717542593</c:v>
                </c:pt>
                <c:pt idx="102">
                  <c:v>0.53467635052250084</c:v>
                </c:pt>
                <c:pt idx="103">
                  <c:v>0.47543483808519199</c:v>
                </c:pt>
                <c:pt idx="104">
                  <c:v>0.4141467403432279</c:v>
                </c:pt>
                <c:pt idx="105">
                  <c:v>0.35230734789684792</c:v>
                </c:pt>
                <c:pt idx="106">
                  <c:v>0.29136182996703247</c:v>
                </c:pt>
                <c:pt idx="107">
                  <c:v>0.23263945885256526</c:v>
                </c:pt>
                <c:pt idx="108">
                  <c:v>0.17729477919524966</c:v>
                </c:pt>
                <c:pt idx="109">
                  <c:v>0.12625899961171033</c:v>
                </c:pt>
                <c:pt idx="110">
                  <c:v>8.0204270008620349E-2</c:v>
                </c:pt>
                <c:pt idx="111">
                  <c:v>3.9522728955204714E-2</c:v>
                </c:pt>
                <c:pt idx="112">
                  <c:v>4.321310808293212E-3</c:v>
                </c:pt>
                <c:pt idx="113">
                  <c:v>-2.5567651603749474E-2</c:v>
                </c:pt>
                <c:pt idx="114">
                  <c:v>-5.0560945611674069E-2</c:v>
                </c:pt>
                <c:pt idx="115">
                  <c:v>-7.1285926609941236E-2</c:v>
                </c:pt>
                <c:pt idx="116">
                  <c:v>-8.8531476270123616E-2</c:v>
                </c:pt>
                <c:pt idx="117">
                  <c:v>-0.10319165839166757</c:v>
                </c:pt>
                <c:pt idx="118">
                  <c:v>-0.11620566128099338</c:v>
                </c:pt>
                <c:pt idx="119">
                  <c:v>-0.12849778771941359</c:v>
                </c:pt>
                <c:pt idx="120">
                  <c:v>-0.14092118657501521</c:v>
                </c:pt>
                <c:pt idx="121">
                  <c:v>-0.15420871964361668</c:v>
                </c:pt>
                <c:pt idx="122">
                  <c:v>-0.16893384416479892</c:v>
                </c:pt>
                <c:pt idx="123">
                  <c:v>-0.18548370013412968</c:v>
                </c:pt>
                <c:pt idx="124">
                  <c:v>-0.20404576789801293</c:v>
                </c:pt>
                <c:pt idx="125">
                  <c:v>-0.22460855980354222</c:v>
                </c:pt>
                <c:pt idx="126">
                  <c:v>-0.24697588888782088</c:v>
                </c:pt>
                <c:pt idx="127">
                  <c:v>-0.27079337762901706</c:v>
                </c:pt>
                <c:pt idx="128">
                  <c:v>-0.29558508751255219</c:v>
                </c:pt>
                <c:pt idx="129">
                  <c:v>-0.32079751571622095</c:v>
                </c:pt>
                <c:pt idx="130">
                  <c:v>-0.34584775872263379</c:v>
                </c:pt>
                <c:pt idx="131">
                  <c:v>-0.37017241169496373</c:v>
                </c:pt>
                <c:pt idx="132">
                  <c:v>-0.39327377027181631</c:v>
                </c:pt>
                <c:pt idx="133">
                  <c:v>-0.41476012623782671</c:v>
                </c:pt>
                <c:pt idx="134">
                  <c:v>-0.43437738363505118</c:v>
                </c:pt>
                <c:pt idx="135">
                  <c:v>-0.45202983695881188</c:v>
                </c:pt>
                <c:pt idx="136">
                  <c:v>-0.46778870622057089</c:v>
                </c:pt>
                <c:pt idx="137">
                  <c:v>-0.48188786421935842</c:v>
                </c:pt>
                <c:pt idx="138">
                  <c:v>-0.49470706336943093</c:v>
                </c:pt>
                <c:pt idx="139">
                  <c:v>-0.50674381530463186</c:v>
                </c:pt>
                <c:pt idx="140">
                  <c:v>-0.51857584083293229</c:v>
                </c:pt>
                <c:pt idx="141">
                  <c:v>-0.53081664108112958</c:v>
                </c:pt>
                <c:pt idx="142">
                  <c:v>-0.54406720231286498</c:v>
                </c:pt>
                <c:pt idx="143">
                  <c:v>-0.55886710800007211</c:v>
                </c:pt>
                <c:pt idx="144">
                  <c:v>-0.57564837676226044</c:v>
                </c:pt>
                <c:pt idx="145">
                  <c:v>-0.5946951725373486</c:v>
                </c:pt>
                <c:pt idx="146">
                  <c:v>-0.61611215681740406</c:v>
                </c:pt>
                <c:pt idx="147">
                  <c:v>-0.63980369819757699</c:v>
                </c:pt>
                <c:pt idx="148">
                  <c:v>-0.66546545941943758</c:v>
                </c:pt>
                <c:pt idx="149">
                  <c:v>-0.69258909285916115</c:v>
                </c:pt>
                <c:pt idx="150">
                  <c:v>-0.72047994392937542</c:v>
                </c:pt>
                <c:pt idx="151">
                  <c:v>-0.74828684215558261</c:v>
                </c:pt>
                <c:pt idx="152">
                  <c:v>-0.77504230431183285</c:v>
                </c:pt>
                <c:pt idx="153">
                  <c:v>-0.79971083061325365</c:v>
                </c:pt>
                <c:pt idx="154">
                  <c:v>-0.82124248326181692</c:v>
                </c:pt>
                <c:pt idx="155">
                  <c:v>-0.83862862587365194</c:v>
                </c:pt>
                <c:pt idx="156">
                  <c:v>-0.85095658952331898</c:v>
                </c:pt>
                <c:pt idx="157">
                  <c:v>-0.85746012024211848</c:v>
                </c:pt>
                <c:pt idx="158">
                  <c:v>-0.85756274457214943</c:v>
                </c:pt>
                <c:pt idx="159">
                  <c:v>-0.85091164267145603</c:v>
                </c:pt>
                <c:pt idx="160">
                  <c:v>-0.83740021030730094</c:v>
                </c:pt>
                <c:pt idx="161">
                  <c:v>-0.81717818137321574</c:v>
                </c:pt>
                <c:pt idx="162">
                  <c:v>-0.790648925369691</c:v>
                </c:pt>
                <c:pt idx="163">
                  <c:v>-0.75845428134765591</c:v>
                </c:pt>
                <c:pt idx="164">
                  <c:v>-0.72144799383086877</c:v>
                </c:pt>
                <c:pt idx="165">
                  <c:v>-0.68065943398485595</c:v>
                </c:pt>
                <c:pt idx="166">
                  <c:v>-0.63724978441673641</c:v>
                </c:pt>
                <c:pt idx="167">
                  <c:v>-0.59246321121108936</c:v>
                </c:pt>
                <c:pt idx="168">
                  <c:v>-0.54757572556433998</c:v>
                </c:pt>
                <c:pt idx="169">
                  <c:v>-0.50384444461971523</c:v>
                </c:pt>
                <c:pt idx="170">
                  <c:v>-0.46245980329922187</c:v>
                </c:pt>
                <c:pt idx="171">
                  <c:v>-0.42450296329940568</c:v>
                </c:pt>
                <c:pt idx="172">
                  <c:v>-0.39091023843450701</c:v>
                </c:pt>
                <c:pt idx="173">
                  <c:v>-0.36244584079207248</c:v>
                </c:pt>
                <c:pt idx="174">
                  <c:v>-0.33968368793291071</c:v>
                </c:pt>
                <c:pt idx="175">
                  <c:v>-0.32299843764230241</c:v>
                </c:pt>
                <c:pt idx="176">
                  <c:v>-0.31256537249336419</c:v>
                </c:pt>
                <c:pt idx="177">
                  <c:v>-0.30836827693013458</c:v>
                </c:pt>
                <c:pt idx="178">
                  <c:v>-0.31021406380692268</c:v>
                </c:pt>
                <c:pt idx="179">
                  <c:v>-0.31775263642925228</c:v>
                </c:pt>
                <c:pt idx="180">
                  <c:v>-0.33050032799069212</c:v>
                </c:pt>
                <c:pt idx="181">
                  <c:v>-0.34786524496628235</c:v>
                </c:pt>
                <c:pt idx="182">
                  <c:v>-0.3691729469806731</c:v>
                </c:pt>
                <c:pt idx="183">
                  <c:v>-0.39369110666448354</c:v>
                </c:pt>
                <c:pt idx="184">
                  <c:v>-0.42065208556455852</c:v>
                </c:pt>
                <c:pt idx="185">
                  <c:v>-0.44927270757179677</c:v>
                </c:pt>
                <c:pt idx="186">
                  <c:v>-0.4787708779772813</c:v>
                </c:pt>
                <c:pt idx="187">
                  <c:v>-0.50837905219085233</c:v>
                </c:pt>
                <c:pt idx="188">
                  <c:v>-0.53735487349596767</c:v>
                </c:pt>
                <c:pt idx="189">
                  <c:v>-0.56498954850556571</c:v>
                </c:pt>
                <c:pt idx="190">
                  <c:v>-0.59061469306396419</c:v>
                </c:pt>
                <c:pt idx="191">
                  <c:v>-0.61360844874853193</c:v>
                </c:pt>
                <c:pt idx="192">
                  <c:v>-0.63340163788719717</c:v>
                </c:pt>
                <c:pt idx="193">
                  <c:v>-0.64948459875786346</c:v>
                </c:pt>
                <c:pt idx="194">
                  <c:v>-0.66141513606999047</c:v>
                </c:pt>
                <c:pt idx="195">
                  <c:v>-0.66882775553828078</c:v>
                </c:pt>
                <c:pt idx="196">
                  <c:v>-0.67144405113116479</c:v>
                </c:pt>
                <c:pt idx="197">
                  <c:v>-0.6690838082981545</c:v>
                </c:pt>
                <c:pt idx="198">
                  <c:v>-0.6616761057954399</c:v>
                </c:pt>
                <c:pt idx="199">
                  <c:v>-0.64926947064208618</c:v>
                </c:pt>
                <c:pt idx="200">
                  <c:v>-0.63203998933026972</c:v>
                </c:pt>
                <c:pt idx="201">
                  <c:v>-0.61029622184861776</c:v>
                </c:pt>
                <c:pt idx="202">
                  <c:v>-0.58447981406320226</c:v>
                </c:pt>
                <c:pt idx="203">
                  <c:v>-0.55516086079471627</c:v>
                </c:pt>
                <c:pt idx="204">
                  <c:v>-0.52302732999801316</c:v>
                </c:pt>
                <c:pt idx="205">
                  <c:v>-0.48886820278602255</c:v>
                </c:pt>
                <c:pt idx="206">
                  <c:v>-0.45355039214106579</c:v>
                </c:pt>
                <c:pt idx="207">
                  <c:v>-0.41798994657813504</c:v>
                </c:pt>
                <c:pt idx="208">
                  <c:v>-0.38311849141033827</c:v>
                </c:pt>
                <c:pt idx="209">
                  <c:v>-0.34984627570427995</c:v>
                </c:pt>
                <c:pt idx="210">
                  <c:v>-0.31902354454804133</c:v>
                </c:pt>
                <c:pt idx="211">
                  <c:v>-0.29140221437647179</c:v>
                </c:pt>
                <c:pt idx="212">
                  <c:v>-0.26759997001868657</c:v>
                </c:pt>
                <c:pt idx="213">
                  <c:v>-0.24806890968265002</c:v>
                </c:pt>
                <c:pt idx="214">
                  <c:v>-0.23307073110155968</c:v>
                </c:pt>
                <c:pt idx="215">
                  <c:v>-0.22266018111570213</c:v>
                </c:pt>
                <c:pt idx="216">
                  <c:v>-0.21667809444120159</c:v>
                </c:pt>
                <c:pt idx="217">
                  <c:v>-0.21475484684283161</c:v>
                </c:pt>
                <c:pt idx="218">
                  <c:v>-0.21632447280464118</c:v>
                </c:pt>
                <c:pt idx="219">
                  <c:v>-0.22064908348024975</c:v>
                </c:pt>
                <c:pt idx="220">
                  <c:v>-0.22685260624481765</c:v>
                </c:pt>
                <c:pt idx="221">
                  <c:v>-0.23396229261316281</c:v>
                </c:pt>
                <c:pt idx="222">
                  <c:v>-0.24095594495341791</c:v>
                </c:pt>
                <c:pt idx="223">
                  <c:v>-0.24681242824635277</c:v>
                </c:pt>
                <c:pt idx="224">
                  <c:v>-0.25056278827503087</c:v>
                </c:pt>
                <c:pt idx="225">
                  <c:v>-0.25133921051277985</c:v>
                </c:pt>
                <c:pt idx="226">
                  <c:v>-0.24841913295194928</c:v>
                </c:pt>
                <c:pt idx="227">
                  <c:v>-0.24126206874150316</c:v>
                </c:pt>
                <c:pt idx="228">
                  <c:v>-0.2295370875989684</c:v>
                </c:pt>
                <c:pt idx="229">
                  <c:v>-0.21313942539074524</c:v>
                </c:pt>
                <c:pt idx="230">
                  <c:v>-0.19219530739544527</c:v>
                </c:pt>
                <c:pt idx="231">
                  <c:v>-0.16705474449356328</c:v>
                </c:pt>
                <c:pt idx="232">
                  <c:v>-0.1382727508357858</c:v>
                </c:pt>
                <c:pt idx="233">
                  <c:v>-0.10658009324297416</c:v>
                </c:pt>
                <c:pt idx="234">
                  <c:v>-7.2845275204521942E-2</c:v>
                </c:pt>
                <c:pt idx="235">
                  <c:v>-3.8029944862369935E-2</c:v>
                </c:pt>
                <c:pt idx="236">
                  <c:v>3.0823010068489188E-2</c:v>
                </c:pt>
              </c:numCache>
            </c:numRef>
          </c:xVal>
          <c:yVal>
            <c:numRef>
              <c:f>'n=10'!$E$2:$E$238</c:f>
              <c:numCache>
                <c:formatCode>General</c:formatCode>
                <c:ptCount val="237"/>
                <c:pt idx="0">
                  <c:v>0.60190775790051454</c:v>
                </c:pt>
                <c:pt idx="1">
                  <c:v>0.60631620371311357</c:v>
                </c:pt>
                <c:pt idx="2">
                  <c:v>0.60692511961941664</c:v>
                </c:pt>
                <c:pt idx="3">
                  <c:v>0.60367130108693223</c:v>
                </c:pt>
                <c:pt idx="4">
                  <c:v>0.59651593171314143</c:v>
                </c:pt>
                <c:pt idx="5">
                  <c:v>0.5854440343950954</c:v>
                </c:pt>
                <c:pt idx="6">
                  <c:v>0.57046132574235997</c:v>
                </c:pt>
                <c:pt idx="7">
                  <c:v>0.551588914661156</c:v>
                </c:pt>
                <c:pt idx="8">
                  <c:v>0.52885657015436272</c:v>
                </c:pt>
                <c:pt idx="9">
                  <c:v>0.50229550533134704</c:v>
                </c:pt>
                <c:pt idx="10">
                  <c:v>0.47193176174221779</c:v>
                </c:pt>
                <c:pt idx="11">
                  <c:v>0.43778131431615258</c:v>
                </c:pt>
                <c:pt idx="12">
                  <c:v>0.39984794428883214</c:v>
                </c:pt>
                <c:pt idx="13">
                  <c:v>0.35812474636014829</c:v>
                </c:pt>
                <c:pt idx="14">
                  <c:v>0.31259985686948888</c:v>
                </c:pt>
                <c:pt idx="15">
                  <c:v>0.26326663058651201</c:v>
                </c:pt>
                <c:pt idx="16">
                  <c:v>0.21013808081983168</c:v>
                </c:pt>
                <c:pt idx="17">
                  <c:v>0.15326496263675637</c:v>
                </c:pt>
                <c:pt idx="18">
                  <c:v>9.2756457135538956E-2</c:v>
                </c:pt>
                <c:pt idx="19">
                  <c:v>2.8802041753948723E-2</c:v>
                </c:pt>
                <c:pt idx="20">
                  <c:v>-3.8307158621036105E-2</c:v>
                </c:pt>
                <c:pt idx="21">
                  <c:v>-0.10815942330113598</c:v>
                </c:pt>
                <c:pt idx="22">
                  <c:v>-0.18020781815221168</c:v>
                </c:pt>
                <c:pt idx="23">
                  <c:v>-0.2537617341296407</c:v>
                </c:pt>
                <c:pt idx="24">
                  <c:v>-0.32798615565257627</c:v>
                </c:pt>
                <c:pt idx="25">
                  <c:v>-0.40190983996814084</c:v>
                </c:pt>
                <c:pt idx="26">
                  <c:v>-0.47444307504616878</c:v>
                </c:pt>
                <c:pt idx="27">
                  <c:v>-0.54440507840729901</c:v>
                </c:pt>
                <c:pt idx="28">
                  <c:v>-0.61056044045114444</c:v>
                </c:pt>
                <c:pt idx="29">
                  <c:v>-0.67166334701159902</c:v>
                </c:pt>
                <c:pt idx="30">
                  <c:v>-0.72650768368857988</c:v>
                </c:pt>
                <c:pt idx="31">
                  <c:v>-0.77398057541798804</c:v>
                </c:pt>
                <c:pt idx="32">
                  <c:v>-0.81311649163414335</c:v>
                </c:pt>
                <c:pt idx="33">
                  <c:v>-0.84314878643948377</c:v>
                </c:pt>
                <c:pt idx="34">
                  <c:v>-0.86355547111433317</c:v>
                </c:pt>
                <c:pt idx="35">
                  <c:v>-0.87409614804183389</c:v>
                </c:pt>
                <c:pt idx="36">
                  <c:v>-0.87483737245510762</c:v>
                </c:pt>
                <c:pt idx="37">
                  <c:v>-0.86616423928830366</c:v>
                </c:pt>
                <c:pt idx="38">
                  <c:v>-0.84877669129475242</c:v>
                </c:pt>
                <c:pt idx="39">
                  <c:v>-0.82366987371833655</c:v>
                </c:pt>
                <c:pt idx="40">
                  <c:v>-0.79209877230606074</c:v>
                </c:pt>
                <c:pt idx="41">
                  <c:v>-0.75552831025193745</c:v>
                </c:pt>
                <c:pt idx="42">
                  <c:v>-0.71557098692094767</c:v>
                </c:pt>
                <c:pt idx="43">
                  <c:v>-0.67391495810619184</c:v>
                </c:pt>
                <c:pt idx="44">
                  <c:v>-0.63224612924110446</c:v>
                </c:pt>
                <c:pt idx="45">
                  <c:v>-0.5921683122014777</c:v>
                </c:pt>
                <c:pt idx="46">
                  <c:v>-0.55512574684179827</c:v>
                </c:pt>
                <c:pt idx="47">
                  <c:v>-0.52233228760259187</c:v>
                </c:pt>
                <c:pt idx="48">
                  <c:v>-0.49471129623417159</c:v>
                </c:pt>
                <c:pt idx="49">
                  <c:v>-0.47284977302359005</c:v>
                </c:pt>
                <c:pt idx="50">
                  <c:v>-0.45696952606047997</c:v>
                </c:pt>
                <c:pt idx="51">
                  <c:v>-0.4469172609831672</c:v>
                </c:pt>
                <c:pt idx="52">
                  <c:v>-0.44217442475403473</c:v>
                </c:pt>
                <c:pt idx="53">
                  <c:v>-0.4418865181255206</c:v>
                </c:pt>
                <c:pt idx="54">
                  <c:v>-0.44491046993262534</c:v>
                </c:pt>
                <c:pt idx="55">
                  <c:v>-0.44987761086848466</c:v>
                </c:pt>
                <c:pt idx="56">
                  <c:v>-0.45526886059932137</c:v>
                </c:pt>
                <c:pt idx="57">
                  <c:v>-0.45949800829254267</c:v>
                </c:pt>
                <c:pt idx="58">
                  <c:v>-0.46099847008551809</c:v>
                </c:pt>
                <c:pt idx="59">
                  <c:v>-0.45830868065835989</c:v>
                </c:pt>
                <c:pt idx="60">
                  <c:v>-0.45015133630002396</c:v>
                </c:pt>
                <c:pt idx="61">
                  <c:v>-0.43550205232529099</c:v>
                </c:pt>
                <c:pt idx="62">
                  <c:v>-0.41364360922449772</c:v>
                </c:pt>
                <c:pt idx="63">
                  <c:v>-0.38420280355384751</c:v>
                </c:pt>
                <c:pt idx="64">
                  <c:v>-0.34716794074153134</c:v>
                </c:pt>
                <c:pt idx="65">
                  <c:v>-0.30288614564896377</c:v>
                </c:pt>
                <c:pt idx="66">
                  <c:v>-0.25204085324150094</c:v>
                </c:pt>
                <c:pt idx="67">
                  <c:v>-0.1956110032389749</c:v>
                </c:pt>
                <c:pt idx="68">
                  <c:v>-0.13481452770415447</c:v>
                </c:pt>
                <c:pt idx="69">
                  <c:v>-7.1039623732113796E-2</c:v>
                </c:pt>
                <c:pt idx="70">
                  <c:v>-5.7679894284352494E-3</c:v>
                </c:pt>
                <c:pt idx="71">
                  <c:v>5.9505371391202169E-2</c:v>
                </c:pt>
                <c:pt idx="72">
                  <c:v>0.12335102712591545</c:v>
                </c:pt>
                <c:pt idx="73">
                  <c:v>0.18447807836432084</c:v>
                </c:pt>
                <c:pt idx="74">
                  <c:v>0.24179702758211929</c:v>
                </c:pt>
                <c:pt idx="75">
                  <c:v>0.29446906585404603</c:v>
                </c:pt>
                <c:pt idx="76">
                  <c:v>0.34193917028836984</c:v>
                </c:pt>
                <c:pt idx="77">
                  <c:v>0.38395144167071088</c:v>
                </c:pt>
                <c:pt idx="78">
                  <c:v>0.42054623038464467</c:v>
                </c:pt>
                <c:pt idx="79">
                  <c:v>0.45203972870097991</c:v>
                </c:pt>
                <c:pt idx="80">
                  <c:v>0.4789877774630768</c:v>
                </c:pt>
                <c:pt idx="81">
                  <c:v>0.50213657795528632</c:v>
                </c:pt>
                <c:pt idx="82">
                  <c:v>0.52236375699638293</c:v>
                </c:pt>
                <c:pt idx="83">
                  <c:v>0.54061375919971699</c:v>
                </c:pt>
                <c:pt idx="84">
                  <c:v>0.55783180440290381</c:v>
                </c:pt>
                <c:pt idx="85">
                  <c:v>0.57490063724066121</c:v>
                </c:pt>
                <c:pt idx="86">
                  <c:v>0.59258401442079611</c:v>
                </c:pt>
                <c:pt idx="87">
                  <c:v>0.61148034567021814</c:v>
                </c:pt>
                <c:pt idx="88">
                  <c:v>0.63198916464260702</c:v>
                </c:pt>
                <c:pt idx="89">
                  <c:v>0.65429220766901519</c:v>
                </c:pt>
                <c:pt idx="90">
                  <c:v>0.67834988218564907</c:v>
                </c:pt>
                <c:pt idx="91">
                  <c:v>0.70391287972182226</c:v>
                </c:pt>
                <c:pt idx="92">
                  <c:v>0.73054769838346068</c:v>
                </c:pt>
                <c:pt idx="93">
                  <c:v>0.75767395140481197</c:v>
                </c:pt>
                <c:pt idx="94">
                  <c:v>0.78461060857378628</c:v>
                </c:pt>
                <c:pt idx="95">
                  <c:v>0.81062779189879908</c:v>
                </c:pt>
                <c:pt idx="96">
                  <c:v>0.83500045731259642</c:v>
                </c:pt>
                <c:pt idx="97">
                  <c:v>0.85706025588895829</c:v>
                </c:pt>
                <c:pt idx="98">
                  <c:v>0.87624207936891851</c:v>
                </c:pt>
                <c:pt idx="99">
                  <c:v>0.89212223743655761</c:v>
                </c:pt>
                <c:pt idx="100">
                  <c:v>0.904445854540744</c:v>
                </c:pt>
                <c:pt idx="101">
                  <c:v>0.91314186565551125</c:v>
                </c:pt>
                <c:pt idx="102">
                  <c:v>0.91832487714541988</c:v>
                </c:pt>
                <c:pt idx="103">
                  <c:v>0.92028407909159415</c:v>
                </c:pt>
                <c:pt idx="104">
                  <c:v>0.919460285819792</c:v>
                </c:pt>
                <c:pt idx="105">
                  <c:v>0.91641298157808848</c:v>
                </c:pt>
                <c:pt idx="106">
                  <c:v>0.91177990487743121</c:v>
                </c:pt>
                <c:pt idx="107">
                  <c:v>0.90623217495193498</c:v>
                </c:pt>
                <c:pt idx="108">
                  <c:v>0.90042821743718149</c:v>
                </c:pt>
                <c:pt idx="109">
                  <c:v>0.89496976921673799</c:v>
                </c:pt>
                <c:pt idx="110">
                  <c:v>0.89036303599480404</c:v>
                </c:pt>
                <c:pt idx="111">
                  <c:v>0.88698765783220468</c:v>
                </c:pt>
                <c:pt idx="112">
                  <c:v>0.88507553938257966</c:v>
                </c:pt>
                <c:pt idx="113">
                  <c:v>0.8847008667522821</c:v>
                </c:pt>
                <c:pt idx="114">
                  <c:v>0.88578181463946171</c:v>
                </c:pt>
                <c:pt idx="115">
                  <c:v>0.88809360381521207</c:v>
                </c:pt>
                <c:pt idx="116">
                  <c:v>0.89129175944137307</c:v>
                </c:pt>
                <c:pt idx="117">
                  <c:v>0.89494370163527648</c:v>
                </c:pt>
                <c:pt idx="118">
                  <c:v>0.8985662207819809</c:v>
                </c:pt>
                <c:pt idx="119">
                  <c:v>0.90166599089339627</c:v>
                </c:pt>
                <c:pt idx="120">
                  <c:v>0.90378008153263178</c:v>
                </c:pt>
                <c:pt idx="121">
                  <c:v>0.90451345458510335</c:v>
                </c:pt>
                <c:pt idx="122">
                  <c:v>0.90357067325356832</c:v>
                </c:pt>
                <c:pt idx="123">
                  <c:v>0.90077948884815828</c:v>
                </c:pt>
                <c:pt idx="124">
                  <c:v>0.8961045743269318</c:v>
                </c:pt>
                <c:pt idx="125">
                  <c:v>0.8896503988204898</c:v>
                </c:pt>
                <c:pt idx="126">
                  <c:v>0.88165303291913444</c:v>
                </c:pt>
                <c:pt idx="127">
                  <c:v>0.8724614839752004</c:v>
                </c:pt>
                <c:pt idx="128">
                  <c:v>0.86250992695450479</c:v>
                </c:pt>
                <c:pt idx="129">
                  <c:v>0.85228286551652521</c:v>
                </c:pt>
                <c:pt idx="130">
                  <c:v>0.84227578297531636</c:v>
                </c:pt>
                <c:pt idx="131">
                  <c:v>0.83295418669516608</c:v>
                </c:pt>
                <c:pt idx="132">
                  <c:v>0.82471408807186553</c:v>
                </c:pt>
                <c:pt idx="133">
                  <c:v>0.81784688361069824</c:v>
                </c:pt>
                <c:pt idx="134">
                  <c:v>0.8125113157558006</c:v>
                </c:pt>
                <c:pt idx="135">
                  <c:v>0.80871471464144484</c:v>
                </c:pt>
                <c:pt idx="136">
                  <c:v>0.80630508659833711</c:v>
                </c:pt>
                <c:pt idx="137">
                  <c:v>0.80497486573165455</c:v>
                </c:pt>
                <c:pt idx="138">
                  <c:v>0.80427633274041566</c:v>
                </c:pt>
                <c:pt idx="139">
                  <c:v>0.80364788623599515</c:v>
                </c:pt>
                <c:pt idx="140">
                  <c:v>0.8024495824841773</c:v>
                </c:pt>
                <c:pt idx="141">
                  <c:v>0.80000569270085287</c:v>
                </c:pt>
                <c:pt idx="142">
                  <c:v>0.7956515087392465</c:v>
                </c:pt>
                <c:pt idx="143">
                  <c:v>0.78878129405792308</c:v>
                </c:pt>
                <c:pt idx="144">
                  <c:v>0.77889415055288147</c:v>
                </c:pt>
                <c:pt idx="145">
                  <c:v>0.76563466237432165</c:v>
                </c:pt>
                <c:pt idx="146">
                  <c:v>0.74882547974220859</c:v>
                </c:pt>
                <c:pt idx="147">
                  <c:v>0.72848949926404516</c:v>
                </c:pt>
                <c:pt idx="148">
                  <c:v>0.70485994969195742</c:v>
                </c:pt>
                <c:pt idx="149">
                  <c:v>0.67837746014506906</c:v>
                </c:pt>
                <c:pt idx="150">
                  <c:v>0.64967402060418677</c:v>
                </c:pt>
                <c:pt idx="151">
                  <c:v>0.61954458679147506</c:v>
                </c:pt>
                <c:pt idx="152">
                  <c:v>0.5889078777416169</c:v>
                </c:pt>
                <c:pt idx="153">
                  <c:v>0.55875861209265343</c:v>
                </c:pt>
                <c:pt idx="154">
                  <c:v>0.53011398279066169</c:v>
                </c:pt>
                <c:pt idx="155">
                  <c:v>0.503957543724462</c:v>
                </c:pt>
                <c:pt idx="156">
                  <c:v>0.48118385212734222</c:v>
                </c:pt>
                <c:pt idx="157">
                  <c:v>0.46254716737420154</c:v>
                </c:pt>
                <c:pt idx="158">
                  <c:v>0.44861725423132187</c:v>
                </c:pt>
                <c:pt idx="159">
                  <c:v>0.43974489464630678</c:v>
                </c:pt>
                <c:pt idx="160">
                  <c:v>0.43603910723301997</c:v>
                </c:pt>
                <c:pt idx="161">
                  <c:v>0.43735734846181379</c:v>
                </c:pt>
                <c:pt idx="162">
                  <c:v>0.4433091724443568</c:v>
                </c:pt>
                <c:pt idx="163">
                  <c:v>0.45327300951673627</c:v>
                </c:pt>
                <c:pt idx="164">
                  <c:v>0.46642494060767364</c:v>
                </c:pt>
                <c:pt idx="165">
                  <c:v>0.4817776447291896</c:v>
                </c:pt>
                <c:pt idx="166">
                  <c:v>0.49822712469194796</c:v>
                </c:pt>
                <c:pt idx="167">
                  <c:v>0.51460440606977897</c:v>
                </c:pt>
                <c:pt idx="168">
                  <c:v>0.52972917995655078</c:v>
                </c:pt>
                <c:pt idx="169">
                  <c:v>0.54246233190507165</c:v>
                </c:pt>
                <c:pt idx="170">
                  <c:v>0.55175446511326731</c:v>
                </c:pt>
                <c:pt idx="171">
                  <c:v>0.55668787008383425</c:v>
                </c:pt>
                <c:pt idx="172">
                  <c:v>0.55650988869435614</c:v>
                </c:pt>
                <c:pt idx="173">
                  <c:v>0.55065623137349651</c:v>
                </c:pt>
                <c:pt idx="174">
                  <c:v>0.53876348846404176</c:v>
                </c:pt>
                <c:pt idx="175">
                  <c:v>0.52067078360349694</c:v>
                </c:pt>
                <c:pt idx="176">
                  <c:v>0.49641120025815078</c:v>
                </c:pt>
                <c:pt idx="177">
                  <c:v>0.46619422732560284</c:v>
                </c:pt>
                <c:pt idx="178">
                  <c:v>0.43038097665406738</c:v>
                </c:pt>
                <c:pt idx="179">
                  <c:v>0.38945429344068588</c:v>
                </c:pt>
                <c:pt idx="180">
                  <c:v>0.34398608910126433</c:v>
                </c:pt>
                <c:pt idx="181">
                  <c:v>0.2946042662095395</c:v>
                </c:pt>
                <c:pt idx="182">
                  <c:v>0.24196147926079051</c:v>
                </c:pt>
                <c:pt idx="183">
                  <c:v>0.18670769757035993</c:v>
                </c:pt>
                <c:pt idx="184">
                  <c:v>0.12946813205600208</c:v>
                </c:pt>
                <c:pt idx="185">
                  <c:v>7.082758876206624E-2</c:v>
                </c:pt>
                <c:pt idx="186">
                  <c:v>1.1321757376946438E-2</c:v>
                </c:pt>
                <c:pt idx="187">
                  <c:v>-4.856462573268136E-2</c:v>
                </c:pt>
                <c:pt idx="188">
                  <c:v>-0.10839334172582449</c:v>
                </c:pt>
                <c:pt idx="189">
                  <c:v>-0.16776305771612901</c:v>
                </c:pt>
                <c:pt idx="190">
                  <c:v>-0.22629595266128269</c:v>
                </c:pt>
                <c:pt idx="191">
                  <c:v>-0.28362230617737788</c:v>
                </c:pt>
                <c:pt idx="192">
                  <c:v>-0.33936486845390185</c:v>
                </c:pt>
                <c:pt idx="193">
                  <c:v>-0.39312479760869934</c:v>
                </c:pt>
                <c:pt idx="194">
                  <c:v>-0.4444707800440818</c:v>
                </c:pt>
                <c:pt idx="195">
                  <c:v>-0.49293265528808144</c:v>
                </c:pt>
                <c:pt idx="196">
                  <c:v>-0.53800047380039862</c:v>
                </c:pt>
                <c:pt idx="197">
                  <c:v>-0.57912945547600636</c:v>
                </c:pt>
                <c:pt idx="198">
                  <c:v>-0.6157508237131043</c:v>
                </c:pt>
                <c:pt idx="199">
                  <c:v>-0.64728800232588102</c:v>
                </c:pt>
                <c:pt idx="200">
                  <c:v>-0.67317721670494124</c:v>
                </c:pt>
                <c:pt idx="201">
                  <c:v>-0.69289116927868522</c:v>
                </c:pt>
                <c:pt idx="202">
                  <c:v>-0.7059641893795664</c:v>
                </c:pt>
                <c:pt idx="203">
                  <c:v>-0.71201710812098273</c:v>
                </c:pt>
                <c:pt idx="204">
                  <c:v>-0.71078008979402441</c:v>
                </c:pt>
                <c:pt idx="205">
                  <c:v>-0.70211176284811616</c:v>
                </c:pt>
                <c:pt idx="206">
                  <c:v>-0.68601322638924089</c:v>
                </c:pt>
                <c:pt idx="207">
                  <c:v>-0.66263584420286803</c:v>
                </c:pt>
                <c:pt idx="208">
                  <c:v>-0.63228215214237016</c:v>
                </c:pt>
                <c:pt idx="209">
                  <c:v>-0.59539966550064505</c:v>
                </c:pt>
                <c:pt idx="210">
                  <c:v>-0.55256784684023075</c:v>
                </c:pt>
                <c:pt idx="211">
                  <c:v>-0.50447894730902265</c:v>
                </c:pt>
                <c:pt idx="212">
                  <c:v>-0.45191383333360491</c:v>
                </c:pt>
                <c:pt idx="213">
                  <c:v>-0.3957142277352288</c:v>
                </c:pt>
                <c:pt idx="214">
                  <c:v>-0.33675300808820224</c:v>
                </c:pt>
                <c:pt idx="215">
                  <c:v>-0.27590430173821312</c:v>
                </c:pt>
                <c:pt idx="216">
                  <c:v>-0.21401509129966359</c:v>
                </c:pt>
                <c:pt idx="217">
                  <c:v>-0.15187990066765897</c:v>
                </c:pt>
                <c:pt idx="218">
                  <c:v>-9.0219882233040533E-2</c:v>
                </c:pt>
                <c:pt idx="219">
                  <c:v>-2.9667291254581944E-2</c:v>
                </c:pt>
                <c:pt idx="220">
                  <c:v>2.9244060651842211E-2</c:v>
                </c:pt>
                <c:pt idx="221">
                  <c:v>8.6082204154722425E-2</c:v>
                </c:pt>
                <c:pt idx="222">
                  <c:v>0.14051451498217624</c:v>
                </c:pt>
                <c:pt idx="223">
                  <c:v>0.19229996025313678</c:v>
                </c:pt>
                <c:pt idx="224">
                  <c:v>0.24127705407941791</c:v>
                </c:pt>
                <c:pt idx="225">
                  <c:v>0.28734873068420519</c:v>
                </c:pt>
                <c:pt idx="226">
                  <c:v>0.33046548621735339</c:v>
                </c:pt>
                <c:pt idx="227">
                  <c:v>0.3706081758734317</c:v>
                </c:pt>
                <c:pt idx="228">
                  <c:v>0.40777178134645486</c:v>
                </c:pt>
                <c:pt idx="229">
                  <c:v>0.44195129388005022</c:v>
                </c:pt>
                <c:pt idx="230">
                  <c:v>0.47313060649377903</c:v>
                </c:pt>
                <c:pt idx="231">
                  <c:v>0.50127499784256102</c:v>
                </c:pt>
                <c:pt idx="232">
                  <c:v>0.52632744639305484</c:v>
                </c:pt>
                <c:pt idx="233">
                  <c:v>0.54820866616862185</c:v>
                </c:pt>
                <c:pt idx="234">
                  <c:v>0.56682043309780272</c:v>
                </c:pt>
                <c:pt idx="235">
                  <c:v>0.58205150046371856</c:v>
                </c:pt>
                <c:pt idx="236">
                  <c:v>0.6019077579005145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11B-4C06-A90C-6738AF1E68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7551096"/>
        <c:axId val="797555360"/>
      </c:scatterChart>
      <c:valAx>
        <c:axId val="797551096"/>
        <c:scaling>
          <c:orientation val="minMax"/>
          <c:max val="1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5360"/>
        <c:crosses val="autoZero"/>
        <c:crossBetween val="midCat"/>
      </c:valAx>
      <c:valAx>
        <c:axId val="797555360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1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1!$H$2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euil1!$G$3:$G$239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xVal>
          <c:yVal>
            <c:numRef>
              <c:f>Feuil1!$H$3:$H$239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E40-4B50-94E1-63FC59FB75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8563832"/>
        <c:axId val="658566456"/>
      </c:scatterChart>
      <c:valAx>
        <c:axId val="6585638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6456"/>
        <c:crosses val="autoZero"/>
        <c:crossBetween val="midCat"/>
      </c:valAx>
      <c:valAx>
        <c:axId val="658566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3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>
                <a:latin typeface="Cambria" panose="02040503050406030204" pitchFamily="18" charset="0"/>
                <a:ea typeface="Cambria" panose="02040503050406030204" pitchFamily="18" charset="0"/>
              </a:rPr>
              <a:t>Appriximation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 de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) avec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n 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= 18</a:t>
            </a:r>
            <a:endParaRPr lang="fr-CA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18'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18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'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626-4596-A183-75442D133792}"/>
            </c:ext>
          </c:extLst>
        </c:ser>
        <c:ser>
          <c:idx val="1"/>
          <c:order val="1"/>
          <c:tx>
            <c:strRef>
              <c:f>'n=18'!$D$1</c:f>
              <c:strCache>
                <c:ptCount val="1"/>
                <c:pt idx="0">
                  <c:v>n=18 (x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18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'!$D$2:$D$238</c:f>
              <c:numCache>
                <c:formatCode>General</c:formatCode>
                <c:ptCount val="237"/>
                <c:pt idx="0">
                  <c:v>2.2667288216011224E-2</c:v>
                </c:pt>
                <c:pt idx="1">
                  <c:v>6.615943164965464E-2</c:v>
                </c:pt>
                <c:pt idx="2">
                  <c:v>0.10549064419983388</c:v>
                </c:pt>
                <c:pt idx="3">
                  <c:v>0.1387220503031556</c:v>
                </c:pt>
                <c:pt idx="4">
                  <c:v>0.1645315870636623</c:v>
                </c:pt>
                <c:pt idx="5">
                  <c:v>0.18232871242179774</c:v>
                </c:pt>
                <c:pt idx="6">
                  <c:v>0.1922767227419947</c:v>
                </c:pt>
                <c:pt idx="7">
                  <c:v>0.19522037815939264</c:v>
                </c:pt>
                <c:pt idx="8">
                  <c:v>0.19252968709149129</c:v>
                </c:pt>
                <c:pt idx="9">
                  <c:v>0.18588292166711989</c:v>
                </c:pt>
                <c:pt idx="10">
                  <c:v>0.17702130018253268</c:v>
                </c:pt>
                <c:pt idx="11">
                  <c:v>0.1675125966256947</c:v>
                </c:pt>
                <c:pt idx="12">
                  <c:v>0.1585601045921437</c:v>
                </c:pt>
                <c:pt idx="13">
                  <c:v>0.15088662133487304</c:v>
                </c:pt>
                <c:pt idx="14">
                  <c:v>0.14471115362593476</c:v>
                </c:pt>
                <c:pt idx="15">
                  <c:v>0.13982058741132616</c:v>
                </c:pt>
                <c:pt idx="16">
                  <c:v>0.13572208348336365</c:v>
                </c:pt>
                <c:pt idx="17">
                  <c:v>0.13184731902987842</c:v>
                </c:pt>
                <c:pt idx="18">
                  <c:v>0.12776962609577461</c:v>
                </c:pt>
                <c:pt idx="19">
                  <c:v>0.12339166838913301</c:v>
                </c:pt>
                <c:pt idx="20">
                  <c:v>0.11906553300804971</c:v>
                </c:pt>
                <c:pt idx="21">
                  <c:v>0.11561860772414817</c:v>
                </c:pt>
                <c:pt idx="22">
                  <c:v>0.11427558803773137</c:v>
                </c:pt>
                <c:pt idx="23">
                  <c:v>0.11648648962618655</c:v>
                </c:pt>
                <c:pt idx="24">
                  <c:v>0.12368906134630137</c:v>
                </c:pt>
                <c:pt idx="25">
                  <c:v>0.13704793823374839</c:v>
                </c:pt>
                <c:pt idx="26">
                  <c:v>0.15721937853323636</c:v>
                </c:pt>
                <c:pt idx="27">
                  <c:v>0.18418792188904504</c:v>
                </c:pt>
                <c:pt idx="28">
                  <c:v>0.21720987784108117</c:v>
                </c:pt>
                <c:pt idx="29">
                  <c:v>0.25488001663505311</c:v>
                </c:pt>
                <c:pt idx="30">
                  <c:v>0.29531544329226189</c:v>
                </c:pt>
                <c:pt idx="31">
                  <c:v>0.33642851395367368</c:v>
                </c:pt>
                <c:pt idx="32">
                  <c:v>0.37624302149034861</c:v>
                </c:pt>
                <c:pt idx="33">
                  <c:v>0.41319823542252071</c:v>
                </c:pt>
                <c:pt idx="34">
                  <c:v>0.44638580423207802</c:v>
                </c:pt>
                <c:pt idx="35">
                  <c:v>0.47567521960792603</c:v>
                </c:pt>
                <c:pt idx="36">
                  <c:v>0.50170274326076458</c:v>
                </c:pt>
                <c:pt idx="37">
                  <c:v>0.52572297984761684</c:v>
                </c:pt>
                <c:pt idx="38">
                  <c:v>0.5493471758007924</c:v>
                </c:pt>
                <c:pt idx="39">
                  <c:v>0.57421317073673628</c:v>
                </c:pt>
                <c:pt idx="40">
                  <c:v>0.60164476883475171</c:v>
                </c:pt>
                <c:pt idx="41">
                  <c:v>0.63236065701864086</c:v>
                </c:pt>
                <c:pt idx="42">
                  <c:v>0.66628437638909532</c:v>
                </c:pt>
                <c:pt idx="43">
                  <c:v>0.70248884276459977</c:v>
                </c:pt>
                <c:pt idx="44">
                  <c:v>0.73928489110621509</c:v>
                </c:pt>
                <c:pt idx="45">
                  <c:v>0.77443780482146507</c:v>
                </c:pt>
                <c:pt idx="46">
                  <c:v>0.8054735621567598</c:v>
                </c:pt>
                <c:pt idx="47">
                  <c:v>0.83002169568951234</c:v>
                </c:pt>
                <c:pt idx="48">
                  <c:v>0.84613685884221723</c:v>
                </c:pt>
                <c:pt idx="49">
                  <c:v>0.85254709832058417</c:v>
                </c:pt>
                <c:pt idx="50">
                  <c:v>0.84879203918901192</c:v>
                </c:pt>
                <c:pt idx="51">
                  <c:v>0.83523552428082859</c:v>
                </c:pt>
                <c:pt idx="52">
                  <c:v>0.81296042124403045</c:v>
                </c:pt>
                <c:pt idx="53">
                  <c:v>0.78357378565832114</c:v>
                </c:pt>
                <c:pt idx="54">
                  <c:v>0.74896448143882022</c:v>
                </c:pt>
                <c:pt idx="55">
                  <c:v>0.71106027329976051</c:v>
                </c:pt>
                <c:pt idx="56">
                  <c:v>0.67162677250563252</c:v>
                </c:pt>
                <c:pt idx="57">
                  <c:v>0.63213784472439449</c:v>
                </c:pt>
                <c:pt idx="58">
                  <c:v>0.59372920673184459</c:v>
                </c:pt>
                <c:pt idx="59">
                  <c:v>0.55722793342131571</c:v>
                </c:pt>
                <c:pt idx="60">
                  <c:v>0.52323456034940985</c:v>
                </c:pt>
                <c:pt idx="61">
                  <c:v>0.49222473800438271</c:v>
                </c:pt>
                <c:pt idx="62">
                  <c:v>0.46463586640740628</c:v>
                </c:pt>
                <c:pt idx="63">
                  <c:v>0.44091088607874046</c:v>
                </c:pt>
                <c:pt idx="64">
                  <c:v>0.4214846882147904</c:v>
                </c:pt>
                <c:pt idx="65">
                  <c:v>0.40671528266252904</c:v>
                </c:pt>
                <c:pt idx="66">
                  <c:v>0.39677805261216242</c:v>
                </c:pt>
                <c:pt idx="67">
                  <c:v>0.39155337186252914</c:v>
                </c:pt>
                <c:pt idx="68">
                  <c:v>0.39054273396581007</c:v>
                </c:pt>
                <c:pt idx="69">
                  <c:v>0.39284505251128277</c:v>
                </c:pt>
                <c:pt idx="70">
                  <c:v>0.39721347294646286</c:v>
                </c:pt>
                <c:pt idx="71">
                  <c:v>0.40219614631227468</c:v>
                </c:pt>
                <c:pt idx="72">
                  <c:v>0.40634546883474576</c:v>
                </c:pt>
                <c:pt idx="73">
                  <c:v>0.40846332845482297</c:v>
                </c:pt>
                <c:pt idx="74">
                  <c:v>0.40783864062171543</c:v>
                </c:pt>
                <c:pt idx="75">
                  <c:v>0.40443052045222649</c:v>
                </c:pt>
                <c:pt idx="76">
                  <c:v>0.39895678829855619</c:v>
                </c:pt>
                <c:pt idx="77">
                  <c:v>0.39286222743283378</c:v>
                </c:pt>
                <c:pt idx="78">
                  <c:v>0.38816148336317069</c:v>
                </c:pt>
                <c:pt idx="79">
                  <c:v>0.38717389628259558</c:v>
                </c:pt>
                <c:pt idx="80">
                  <c:v>0.39218763327975359</c:v>
                </c:pt>
                <c:pt idx="81">
                  <c:v>0.40510437925826259</c:v>
                </c:pt>
                <c:pt idx="82">
                  <c:v>0.42712085954098583</c:v>
                </c:pt>
                <c:pt idx="83">
                  <c:v>0.45849859095669904</c:v>
                </c:pt>
                <c:pt idx="84">
                  <c:v>0.49845934951655857</c:v>
                </c:pt>
                <c:pt idx="85">
                  <c:v>0.54522344582509008</c:v>
                </c:pt>
                <c:pt idx="86">
                  <c:v>0.59618473544384898</c:v>
                </c:pt>
                <c:pt idx="87">
                  <c:v>0.6481945303715877</c:v>
                </c:pt>
                <c:pt idx="88">
                  <c:v>0.69791003906389792</c:v>
                </c:pt>
                <c:pt idx="89">
                  <c:v>0.74215440467637606</c:v>
                </c:pt>
                <c:pt idx="90">
                  <c:v>0.77823604742409591</c:v>
                </c:pt>
                <c:pt idx="91">
                  <c:v>0.80418434240279713</c:v>
                </c:pt>
                <c:pt idx="92">
                  <c:v>0.81887462023784729</c:v>
                </c:pt>
                <c:pt idx="93">
                  <c:v>0.82203490612936514</c:v>
                </c:pt>
                <c:pt idx="94">
                  <c:v>0.81414609905053292</c:v>
                </c:pt>
                <c:pt idx="95">
                  <c:v>0.79626306623461496</c:v>
                </c:pt>
                <c:pt idx="96">
                  <c:v>0.76979387654683473</c:v>
                </c:pt>
                <c:pt idx="97">
                  <c:v>0.73627688203484987</c:v>
                </c:pt>
                <c:pt idx="98">
                  <c:v>0.69719076208465447</c:v>
                </c:pt>
                <c:pt idx="99">
                  <c:v>0.65382243494693781</c:v>
                </c:pt>
                <c:pt idx="100">
                  <c:v>0.60720429219599004</c:v>
                </c:pt>
                <c:pt idx="101">
                  <c:v>0.55811828547060471</c:v>
                </c:pt>
                <c:pt idx="102">
                  <c:v>0.50715258459921342</c:v>
                </c:pt>
                <c:pt idx="103">
                  <c:v>0.45478877670373963</c:v>
                </c:pt>
                <c:pt idx="104">
                  <c:v>0.40149487226102437</c:v>
                </c:pt>
                <c:pt idx="105">
                  <c:v>0.34780165621098158</c:v>
                </c:pt>
                <c:pt idx="106">
                  <c:v>0.29434616532699259</c:v>
                </c:pt>
                <c:pt idx="107">
                  <c:v>0.2418746415128501</c:v>
                </c:pt>
                <c:pt idx="108">
                  <c:v>0.19120630849822559</c:v>
                </c:pt>
                <c:pt idx="109">
                  <c:v>0.1431669990654417</c:v>
                </c:pt>
                <c:pt idx="110">
                  <c:v>9.8506746497347711E-2</c:v>
                </c:pt>
                <c:pt idx="111">
                  <c:v>5.7817335397290615E-2</c:v>
                </c:pt>
                <c:pt idx="112">
                  <c:v>2.1464566356479683E-2</c:v>
                </c:pt>
                <c:pt idx="113">
                  <c:v>-1.0453710566256042E-2</c:v>
                </c:pt>
                <c:pt idx="114">
                  <c:v>-3.8117872058690119E-2</c:v>
                </c:pt>
                <c:pt idx="115">
                  <c:v>-6.1964629242482278E-2</c:v>
                </c:pt>
                <c:pt idx="116">
                  <c:v>-8.2637260648856611E-2</c:v>
                </c:pt>
                <c:pt idx="117">
                  <c:v>-0.10091569840313259</c:v>
                </c:pt>
                <c:pt idx="118">
                  <c:v>-0.11763601091938401</c:v>
                </c:pt>
                <c:pt idx="119">
                  <c:v>-0.13360909787071698</c:v>
                </c:pt>
                <c:pt idx="120">
                  <c:v>-0.14954746858855142</c:v>
                </c:pt>
                <c:pt idx="121">
                  <c:v>-0.16600724540572359</c:v>
                </c:pt>
                <c:pt idx="122">
                  <c:v>-0.18335042059945339</c:v>
                </c:pt>
                <c:pt idx="123">
                  <c:v>-0.20173017910841257</c:v>
                </c:pt>
                <c:pt idx="124">
                  <c:v>-0.221099909269039</c:v>
                </c:pt>
                <c:pt idx="125">
                  <c:v>-0.24124437782102495</c:v>
                </c:pt>
                <c:pt idx="126">
                  <c:v>-0.26182942792441194</c:v>
                </c:pt>
                <c:pt idx="127">
                  <c:v>-0.28246451175629339</c:v>
                </c:pt>
                <c:pt idx="128">
                  <c:v>-0.30277055614853166</c:v>
                </c:pt>
                <c:pt idx="129">
                  <c:v>-0.32244437798777004</c:v>
                </c:pt>
                <c:pt idx="130">
                  <c:v>-0.34131049458311569</c:v>
                </c:pt>
                <c:pt idx="131">
                  <c:v>-0.35935206730359598</c:v>
                </c:pt>
                <c:pt idx="132">
                  <c:v>-0.37671507249794284</c:v>
                </c:pt>
                <c:pt idx="133">
                  <c:v>-0.39368353525418748</c:v>
                </c:pt>
                <c:pt idx="134">
                  <c:v>-0.41062837252454681</c:v>
                </c:pt>
                <c:pt idx="135">
                  <c:v>-0.42793733438187398</c:v>
                </c:pt>
                <c:pt idx="136">
                  <c:v>-0.44593775567685734</c:v>
                </c:pt>
                <c:pt idx="137">
                  <c:v>-0.46482636002550037</c:v>
                </c:pt>
                <c:pt idx="138">
                  <c:v>-0.48462041967531433</c:v>
                </c:pt>
                <c:pt idx="139">
                  <c:v>-0.50514180790739083</c:v>
                </c:pt>
                <c:pt idx="140">
                  <c:v>-0.52604008314249528</c:v>
                </c:pt>
                <c:pt idx="141">
                  <c:v>-0.54685350471877658</c:v>
                </c:pt>
                <c:pt idx="142">
                  <c:v>-0.56709907892920097</c:v>
                </c:pt>
                <c:pt idx="143">
                  <c:v>-0.58637591650322241</c:v>
                </c:pt>
                <c:pt idx="144">
                  <c:v>-0.60446185387283258</c:v>
                </c:pt>
                <c:pt idx="145">
                  <c:v>-0.62138258367548627</c:v>
                </c:pt>
                <c:pt idx="146">
                  <c:v>-0.63743593908825458</c:v>
                </c:pt>
                <c:pt idx="147">
                  <c:v>-0.65316115658396656</c:v>
                </c:pt>
                <c:pt idx="148">
                  <c:v>-0.66925277116554882</c:v>
                </c:pt>
                <c:pt idx="149">
                  <c:v>-0.68642951656017204</c:v>
                </c:pt>
                <c:pt idx="150">
                  <c:v>-0.70527814462631733</c:v>
                </c:pt>
                <c:pt idx="151">
                  <c:v>-0.72609848219941175</c:v>
                </c:pt>
                <c:pt idx="152">
                  <c:v>-0.74877786451147033</c:v>
                </c:pt>
                <c:pt idx="153">
                  <c:v>-0.77271971753004709</c:v>
                </c:pt>
                <c:pt idx="154">
                  <c:v>-0.79684290724782114</c:v>
                </c:pt>
                <c:pt idx="155">
                  <c:v>-0.81965689842551104</c:v>
                </c:pt>
                <c:pt idx="156">
                  <c:v>-0.83940485933825004</c:v>
                </c:pt>
                <c:pt idx="157">
                  <c:v>-0.85425502709236356</c:v>
                </c:pt>
                <c:pt idx="158">
                  <c:v>-0.86251216756697868</c:v>
                </c:pt>
                <c:pt idx="159">
                  <c:v>-0.86281746479486854</c:v>
                </c:pt>
                <c:pt idx="160">
                  <c:v>-0.8543073356025882</c:v>
                </c:pt>
                <c:pt idx="161">
                  <c:v>-0.83670905460895895</c:v>
                </c:pt>
                <c:pt idx="162">
                  <c:v>-0.81036222793863677</c:v>
                </c:pt>
                <c:pt idx="163">
                  <c:v>-0.77616786938749183</c:v>
                </c:pt>
                <c:pt idx="164">
                  <c:v>-0.73547862248300966</c:v>
                </c:pt>
                <c:pt idx="165">
                  <c:v>-0.68995227660689817</c:v>
                </c:pt>
                <c:pt idx="166">
                  <c:v>-0.64139458241536151</c:v>
                </c:pt>
                <c:pt idx="167">
                  <c:v>-0.59161593636779664</c:v>
                </c:pt>
                <c:pt idx="168">
                  <c:v>-0.5423203532834775</c:v>
                </c:pt>
                <c:pt idx="169">
                  <c:v>-0.49503584123643873</c:v>
                </c:pt>
                <c:pt idx="170">
                  <c:v>-0.45108503108624665</c:v>
                </c:pt>
                <c:pt idx="171">
                  <c:v>-0.41158603615979467</c:v>
                </c:pt>
                <c:pt idx="172">
                  <c:v>-0.37746799461722069</c:v>
                </c:pt>
                <c:pt idx="173">
                  <c:v>-0.34948473406757319</c:v>
                </c:pt>
                <c:pt idx="174">
                  <c:v>-0.32821358023689573</c:v>
                </c:pt>
                <c:pt idx="175">
                  <c:v>-0.31403350323934659</c:v>
                </c:pt>
                <c:pt idx="176">
                  <c:v>-0.30708568587665841</c:v>
                </c:pt>
                <c:pt idx="177">
                  <c:v>-0.30722789847313697</c:v>
                </c:pt>
                <c:pt idx="178">
                  <c:v>-0.31399955678609492</c:v>
                </c:pt>
                <c:pt idx="179">
                  <c:v>-0.32661542091222462</c:v>
                </c:pt>
                <c:pt idx="180">
                  <c:v>-0.34400197047281406</c:v>
                </c:pt>
                <c:pt idx="181">
                  <c:v>-0.36488215640004962</c:v>
                </c:pt>
                <c:pt idx="182">
                  <c:v>-0.3879031712610661</c:v>
                </c:pt>
                <c:pt idx="183">
                  <c:v>-0.41179054508963431</c:v>
                </c:pt>
                <c:pt idx="184">
                  <c:v>-0.43550294424807851</c:v>
                </c:pt>
                <c:pt idx="185">
                  <c:v>-0.45835784811491648</c:v>
                </c:pt>
                <c:pt idx="186">
                  <c:v>-0.48010022195089413</c:v>
                </c:pt>
                <c:pt idx="187">
                  <c:v>-0.50089454696662616</c:v>
                </c:pt>
                <c:pt idx="188">
                  <c:v>-0.5212338923717007</c:v>
                </c:pt>
                <c:pt idx="189">
                  <c:v>-0.54177571830070137</c:v>
                </c:pt>
                <c:pt idx="190">
                  <c:v>-0.56312964938556376</c:v>
                </c:pt>
                <c:pt idx="191">
                  <c:v>-0.5856343141422633</c:v>
                </c:pt>
                <c:pt idx="192">
                  <c:v>-0.60916582657506357</c:v>
                </c:pt>
                <c:pt idx="193">
                  <c:v>-0.63301805880136908</c:v>
                </c:pt>
                <c:pt idx="194">
                  <c:v>-0.65588449154654083</c:v>
                </c:pt>
                <c:pt idx="195">
                  <c:v>-0.67595468511082357</c:v>
                </c:pt>
                <c:pt idx="196">
                  <c:v>-0.69111816671098192</c:v>
                </c:pt>
                <c:pt idx="197">
                  <c:v>-0.69924846422065301</c:v>
                </c:pt>
                <c:pt idx="198">
                  <c:v>-0.6985239196667653</c:v>
                </c:pt>
                <c:pt idx="199">
                  <c:v>-0.68773294698822574</c:v>
                </c:pt>
                <c:pt idx="200">
                  <c:v>-0.66651146115423709</c:v>
                </c:pt>
                <c:pt idx="201">
                  <c:v>-0.63546955839688435</c:v>
                </c:pt>
                <c:pt idx="202">
                  <c:v>-0.59618170784220381</c:v>
                </c:pt>
                <c:pt idx="203">
                  <c:v>-0.55103679524089544</c:v>
                </c:pt>
                <c:pt idx="204">
                  <c:v>-0.50296748287761428</c:v>
                </c:pt>
                <c:pt idx="205">
                  <c:v>-0.45509844435961094</c:v>
                </c:pt>
                <c:pt idx="206">
                  <c:v>-0.41036656508492969</c:v>
                </c:pt>
                <c:pt idx="207">
                  <c:v>-0.3711708193678942</c:v>
                </c:pt>
                <c:pt idx="208">
                  <c:v>-0.33910449626223543</c:v>
                </c:pt>
                <c:pt idx="209">
                  <c:v>-0.31480871655156434</c:v>
                </c:pt>
                <c:pt idx="210">
                  <c:v>-0.29796624111315273</c:v>
                </c:pt>
                <c:pt idx="211">
                  <c:v>-0.28743192412670282</c:v>
                </c:pt>
                <c:pt idx="212">
                  <c:v>-0.2814746976416494</c:v>
                </c:pt>
                <c:pt idx="213">
                  <c:v>-0.27808924601383767</c:v>
                </c:pt>
                <c:pt idx="214">
                  <c:v>-0.27532615831555779</c:v>
                </c:pt>
                <c:pt idx="215">
                  <c:v>-0.27158859289590248</c:v>
                </c:pt>
                <c:pt idx="216">
                  <c:v>-0.26585109516935007</c:v>
                </c:pt>
                <c:pt idx="217">
                  <c:v>-0.25777053141296946</c:v>
                </c:pt>
                <c:pt idx="218">
                  <c:v>-0.24767746539984734</c:v>
                </c:pt>
                <c:pt idx="219">
                  <c:v>-0.2364555338486444</c:v>
                </c:pt>
                <c:pt idx="220">
                  <c:v>-0.22533336196517531</c:v>
                </c:pt>
                <c:pt idx="221">
                  <c:v>-0.21562577747125913</c:v>
                </c:pt>
                <c:pt idx="222">
                  <c:v>-0.20846696176668494</c:v>
                </c:pt>
                <c:pt idx="223">
                  <c:v>-0.20457727933719555</c:v>
                </c:pt>
                <c:pt idx="224">
                  <c:v>-0.2040985005314048</c:v>
                </c:pt>
                <c:pt idx="225">
                  <c:v>-0.20652050058424135</c:v>
                </c:pt>
                <c:pt idx="226">
                  <c:v>-0.21070833757006774</c:v>
                </c:pt>
                <c:pt idx="227">
                  <c:v>-0.21502409756702823</c:v>
                </c:pt>
                <c:pt idx="228">
                  <c:v>-0.21752506483549491</c:v>
                </c:pt>
                <c:pt idx="229">
                  <c:v>-0.2162101861159266</c:v>
                </c:pt>
                <c:pt idx="230">
                  <c:v>-0.20928140117351765</c:v>
                </c:pt>
                <c:pt idx="231">
                  <c:v>-0.19538551988784003</c:v>
                </c:pt>
                <c:pt idx="232">
                  <c:v>-0.17380568475002342</c:v>
                </c:pt>
                <c:pt idx="233">
                  <c:v>-0.14457837201390983</c:v>
                </c:pt>
                <c:pt idx="234">
                  <c:v>-0.10852136904617267</c:v>
                </c:pt>
                <c:pt idx="235">
                  <c:v>-6.7169078791669862E-2</c:v>
                </c:pt>
                <c:pt idx="236">
                  <c:v>2.266728821601073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626-4596-A183-75442D1337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4140064"/>
        <c:axId val="694142688"/>
      </c:scatterChart>
      <c:valAx>
        <c:axId val="694140064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2688"/>
        <c:crosses val="autoZero"/>
        <c:crossBetween val="midCat"/>
      </c:valAx>
      <c:valAx>
        <c:axId val="694142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00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ppriximation de </a:t>
            </a:r>
            <a:r>
              <a:rPr lang="fr-CA" sz="1400" b="0" i="1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sz="1400" b="0" i="1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) avec </a:t>
            </a:r>
            <a:r>
              <a:rPr lang="fr-CA" sz="1400" b="0" i="1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 </a:t>
            </a:r>
            <a:r>
              <a:rPr lang="fr-CA" sz="1400" b="0" i="0" baseline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= 18</a:t>
            </a:r>
            <a:endParaRPr lang="fr-CA" sz="140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layout>
        <c:manualLayout>
          <c:xMode val="edge"/>
          <c:yMode val="edge"/>
          <c:x val="0.15845083318073613"/>
          <c:y val="3.209536909674461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18'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18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'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F2E-4C2F-A00C-AB398485F417}"/>
            </c:ext>
          </c:extLst>
        </c:ser>
        <c:ser>
          <c:idx val="1"/>
          <c:order val="1"/>
          <c:tx>
            <c:strRef>
              <c:f>'n=18'!$E$1</c:f>
              <c:strCache>
                <c:ptCount val="1"/>
                <c:pt idx="0">
                  <c:v>n=18 (y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18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'!$E$2:$E$238</c:f>
              <c:numCache>
                <c:formatCode>General</c:formatCode>
                <c:ptCount val="237"/>
                <c:pt idx="0">
                  <c:v>0.61239925960360442</c:v>
                </c:pt>
                <c:pt idx="1">
                  <c:v>0.6113612907696987</c:v>
                </c:pt>
                <c:pt idx="2">
                  <c:v>0.60700984749914766</c:v>
                </c:pt>
                <c:pt idx="3">
                  <c:v>0.59903628940810161</c:v>
                </c:pt>
                <c:pt idx="4">
                  <c:v>0.58702329407874043</c:v>
                </c:pt>
                <c:pt idx="5">
                  <c:v>0.57061818281546084</c:v>
                </c:pt>
                <c:pt idx="6">
                  <c:v>0.54970967595102571</c:v>
                </c:pt>
                <c:pt idx="7">
                  <c:v>0.52456403213089609</c:v>
                </c:pt>
                <c:pt idx="8">
                  <c:v>0.49588084013054196</c:v>
                </c:pt>
                <c:pt idx="9">
                  <c:v>0.46474238033134296</c:v>
                </c:pt>
                <c:pt idx="10">
                  <c:v>0.43245150689973888</c:v>
                </c:pt>
                <c:pt idx="11">
                  <c:v>0.40027766612357868</c:v>
                </c:pt>
                <c:pt idx="12">
                  <c:v>0.36915403355590753</c:v>
                </c:pt>
                <c:pt idx="13">
                  <c:v>0.33938566802562198</c:v>
                </c:pt>
                <c:pt idx="14">
                  <c:v>0.31043474293608142</c:v>
                </c:pt>
                <c:pt idx="15">
                  <c:v>0.28084186896160956</c:v>
                </c:pt>
                <c:pt idx="16">
                  <c:v>0.24832234186195293</c:v>
                </c:pt>
                <c:pt idx="17">
                  <c:v>0.21004564648965354</c:v>
                </c:pt>
                <c:pt idx="18">
                  <c:v>0.16307092177322222</c:v>
                </c:pt>
                <c:pt idx="19">
                  <c:v>0.10487705198556033</c:v>
                </c:pt>
                <c:pt idx="20">
                  <c:v>3.390056568267219E-2</c:v>
                </c:pt>
                <c:pt idx="21">
                  <c:v>-5.0016575357212704E-2</c:v>
                </c:pt>
                <c:pt idx="22">
                  <c:v>-0.14536050177927462</c:v>
                </c:pt>
                <c:pt idx="23">
                  <c:v>-0.24892679091130537</c:v>
                </c:pt>
                <c:pt idx="24">
                  <c:v>-0.3560768494110878</c:v>
                </c:pt>
                <c:pt idx="25">
                  <c:v>-0.46124902614257113</c:v>
                </c:pt>
                <c:pt idx="26">
                  <c:v>-0.55865692778501774</c:v>
                </c:pt>
                <c:pt idx="27">
                  <c:v>-0.64306937989306701</c:v>
                </c:pt>
                <c:pt idx="28">
                  <c:v>-0.71054534539895597</c:v>
                </c:pt>
                <c:pt idx="29">
                  <c:v>-0.75899779373665677</c:v>
                </c:pt>
                <c:pt idx="30">
                  <c:v>-0.78848404751158752</c:v>
                </c:pt>
                <c:pt idx="31">
                  <c:v>-0.80116330644426359</c:v>
                </c:pt>
                <c:pt idx="32">
                  <c:v>-0.80091781764655767</c:v>
                </c:pt>
                <c:pt idx="33">
                  <c:v>-0.79269283530777501</c:v>
                </c:pt>
                <c:pt idx="34">
                  <c:v>-0.78166148214851727</c:v>
                </c:pt>
                <c:pt idx="35">
                  <c:v>-0.77235432895681966</c:v>
                </c:pt>
                <c:pt idx="36">
                  <c:v>-0.76790326421566635</c:v>
                </c:pt>
                <c:pt idx="37">
                  <c:v>-0.76953256366382972</c:v>
                </c:pt>
                <c:pt idx="38">
                  <c:v>-0.77638930739277456</c:v>
                </c:pt>
                <c:pt idx="39">
                  <c:v>-0.78574722017594434</c:v>
                </c:pt>
                <c:pt idx="40">
                  <c:v>-0.79355273018283146</c:v>
                </c:pt>
                <c:pt idx="41">
                  <c:v>-0.79522115962539375</c:v>
                </c:pt>
                <c:pt idx="42">
                  <c:v>-0.7865454774444034</c:v>
                </c:pt>
                <c:pt idx="43">
                  <c:v>-0.7645583189538202</c:v>
                </c:pt>
                <c:pt idx="44">
                  <c:v>-0.72819416780717372</c:v>
                </c:pt>
                <c:pt idx="45">
                  <c:v>-0.67863185764409961</c:v>
                </c:pt>
                <c:pt idx="46">
                  <c:v>-0.61925215922661137</c:v>
                </c:pt>
                <c:pt idx="47">
                  <c:v>-0.55521158866861775</c:v>
                </c:pt>
                <c:pt idx="48">
                  <c:v>-0.49269999126546388</c:v>
                </c:pt>
                <c:pt idx="49">
                  <c:v>-0.43800420649863653</c:v>
                </c:pt>
                <c:pt idx="50">
                  <c:v>-0.39653359864136684</c:v>
                </c:pt>
                <c:pt idx="51">
                  <c:v>-0.37196967265842518</c:v>
                </c:pt>
                <c:pt idx="52">
                  <c:v>-0.36568045739521338</c:v>
                </c:pt>
                <c:pt idx="53">
                  <c:v>-0.37649485847088826</c:v>
                </c:pt>
                <c:pt idx="54">
                  <c:v>-0.40087097021733692</c:v>
                </c:pt>
                <c:pt idx="55">
                  <c:v>-0.43342624679209529</c:v>
                </c:pt>
                <c:pt idx="56">
                  <c:v>-0.46773799208487465</c:v>
                </c:pt>
                <c:pt idx="57">
                  <c:v>-0.49727996449157252</c:v>
                </c:pt>
                <c:pt idx="58">
                  <c:v>-0.51634196913186414</c:v>
                </c:pt>
                <c:pt idx="59">
                  <c:v>-0.52078676647245326</c:v>
                </c:pt>
                <c:pt idx="60">
                  <c:v>-0.50853042640546375</c:v>
                </c:pt>
                <c:pt idx="61">
                  <c:v>-0.47968218259529166</c:v>
                </c:pt>
                <c:pt idx="62">
                  <c:v>-0.43633871981912287</c:v>
                </c:pt>
                <c:pt idx="63">
                  <c:v>-0.38208524154050827</c:v>
                </c:pt>
                <c:pt idx="64">
                  <c:v>-0.32130183356829251</c:v>
                </c:pt>
                <c:pt idx="65">
                  <c:v>-0.25840110636294489</c:v>
                </c:pt>
                <c:pt idx="66">
                  <c:v>-0.19712794879507067</c:v>
                </c:pt>
                <c:pt idx="67">
                  <c:v>-0.14003462521017782</c:v>
                </c:pt>
                <c:pt idx="68">
                  <c:v>-8.8208435419483477E-2</c:v>
                </c:pt>
                <c:pt idx="69">
                  <c:v>-4.1281769661586594E-2</c:v>
                </c:pt>
                <c:pt idx="70">
                  <c:v>2.2957042803015588E-3</c:v>
                </c:pt>
                <c:pt idx="71">
                  <c:v>4.4787070020990125E-2</c:v>
                </c:pt>
                <c:pt idx="72">
                  <c:v>8.8595578020822699E-2</c:v>
                </c:pt>
                <c:pt idx="73">
                  <c:v>0.13569756389594639</c:v>
                </c:pt>
                <c:pt idx="74">
                  <c:v>0.18718273818746917</c:v>
                </c:pt>
                <c:pt idx="75">
                  <c:v>0.24298030167531098</c:v>
                </c:pt>
                <c:pt idx="76">
                  <c:v>0.3018135998620477</c:v>
                </c:pt>
                <c:pt idx="77">
                  <c:v>0.36138463688823202</c:v>
                </c:pt>
                <c:pt idx="78">
                  <c:v>0.41874999336354501</c:v>
                </c:pt>
                <c:pt idx="79">
                  <c:v>0.4708181427054518</c:v>
                </c:pt>
                <c:pt idx="80">
                  <c:v>0.51487971451990167</c:v>
                </c:pt>
                <c:pt idx="81">
                  <c:v>0.54907934972698058</c:v>
                </c:pt>
                <c:pt idx="82">
                  <c:v>0.57275017261581618</c:v>
                </c:pt>
                <c:pt idx="83">
                  <c:v>0.58655682106100704</c:v>
                </c:pt>
                <c:pt idx="84">
                  <c:v>0.59242578742766927</c:v>
                </c:pt>
                <c:pt idx="85">
                  <c:v>0.59327686244741573</c:v>
                </c:pt>
                <c:pt idx="86">
                  <c:v>0.59260101972528145</c:v>
                </c:pt>
                <c:pt idx="87">
                  <c:v>0.59395326288053196</c:v>
                </c:pt>
                <c:pt idx="88">
                  <c:v>0.60044048463901079</c:v>
                </c:pt>
                <c:pt idx="89">
                  <c:v>0.61428295311438852</c:v>
                </c:pt>
                <c:pt idx="90">
                  <c:v>0.6365144181862743</c:v>
                </c:pt>
                <c:pt idx="91">
                  <c:v>0.66686263496935261</c:v>
                </c:pt>
                <c:pt idx="92">
                  <c:v>0.70382329013180289</c:v>
                </c:pt>
                <c:pt idx="93">
                  <c:v>0.74491052502216115</c:v>
                </c:pt>
                <c:pt idx="94">
                  <c:v>0.78704106089736259</c:v>
                </c:pt>
                <c:pt idx="95">
                  <c:v>0.82699019859231526</c:v>
                </c:pt>
                <c:pt idx="96">
                  <c:v>0.8618492695665424</c:v>
                </c:pt>
                <c:pt idx="97">
                  <c:v>0.88941643665485159</c:v>
                </c:pt>
                <c:pt idx="98">
                  <c:v>0.90846536940555189</c:v>
                </c:pt>
                <c:pt idx="99">
                  <c:v>0.91885700557034988</c:v>
                </c:pt>
                <c:pt idx="100">
                  <c:v>0.92148495235425465</c:v>
                </c:pt>
                <c:pt idx="101">
                  <c:v>0.91807104732486555</c:v>
                </c:pt>
                <c:pt idx="102">
                  <c:v>0.91085014857026481</c:v>
                </c:pt>
                <c:pt idx="103">
                  <c:v>0.90219891885256875</c:v>
                </c:pt>
                <c:pt idx="104">
                  <c:v>0.89426989513133559</c:v>
                </c:pt>
                <c:pt idx="105">
                  <c:v>0.88868865525932406</c:v>
                </c:pt>
                <c:pt idx="106">
                  <c:v>0.88635917480984494</c:v>
                </c:pt>
                <c:pt idx="107">
                  <c:v>0.88740275959695691</c:v>
                </c:pt>
                <c:pt idx="108">
                  <c:v>0.89123261965410427</c:v>
                </c:pt>
                <c:pt idx="109">
                  <c:v>0.89674317305065121</c:v>
                </c:pt>
                <c:pt idx="110">
                  <c:v>0.90257441316971809</c:v>
                </c:pt>
                <c:pt idx="111">
                  <c:v>0.90740029108556397</c:v>
                </c:pt>
                <c:pt idx="112">
                  <c:v>0.91018792843093466</c:v>
                </c:pt>
                <c:pt idx="113">
                  <c:v>0.91038184122553323</c:v>
                </c:pt>
                <c:pt idx="114">
                  <c:v>0.90798279439285168</c:v>
                </c:pt>
                <c:pt idx="115">
                  <c:v>0.90351154246007637</c:v>
                </c:pt>
                <c:pt idx="116">
                  <c:v>0.89786971595915166</c:v>
                </c:pt>
                <c:pt idx="117">
                  <c:v>0.89212939330012553</c:v>
                </c:pt>
                <c:pt idx="118">
                  <c:v>0.88729585242423259</c:v>
                </c:pt>
                <c:pt idx="119">
                  <c:v>0.88409219574115205</c:v>
                </c:pt>
                <c:pt idx="120">
                  <c:v>0.88280920720433764</c:v>
                </c:pt>
                <c:pt idx="121">
                  <c:v>0.88324998081407391</c:v>
                </c:pt>
                <c:pt idx="122">
                  <c:v>0.8847792607054471</c:v>
                </c:pt>
                <c:pt idx="123">
                  <c:v>0.8864659186861461</c:v>
                </c:pt>
                <c:pt idx="124">
                  <c:v>0.88728785167357849</c:v>
                </c:pt>
                <c:pt idx="125">
                  <c:v>0.8863556765421029</c:v>
                </c:pt>
                <c:pt idx="126">
                  <c:v>0.88310760341965377</c:v>
                </c:pt>
                <c:pt idx="127">
                  <c:v>0.87743369234596758</c:v>
                </c:pt>
                <c:pt idx="128">
                  <c:v>0.86970227413315959</c:v>
                </c:pt>
                <c:pt idx="129">
                  <c:v>0.86068176796000528</c:v>
                </c:pt>
                <c:pt idx="130">
                  <c:v>0.85137331543779893</c:v>
                </c:pt>
                <c:pt idx="131">
                  <c:v>0.84278898636298838</c:v>
                </c:pt>
                <c:pt idx="132">
                  <c:v>0.83572269238716945</c:v>
                </c:pt>
                <c:pt idx="133">
                  <c:v>0.83056361189195793</c:v>
                </c:pt>
                <c:pt idx="134">
                  <c:v>0.82719407334890693</c:v>
                </c:pt>
                <c:pt idx="135">
                  <c:v>0.82499682930106399</c:v>
                </c:pt>
                <c:pt idx="136">
                  <c:v>0.82297379594593223</c:v>
                </c:pt>
                <c:pt idx="137">
                  <c:v>0.81995427373050334</c:v>
                </c:pt>
                <c:pt idx="138">
                  <c:v>0.81485044051550304</c:v>
                </c:pt>
                <c:pt idx="139">
                  <c:v>0.80690592229426505</c:v>
                </c:pt>
                <c:pt idx="140">
                  <c:v>0.79588232675411064</c:v>
                </c:pt>
                <c:pt idx="141">
                  <c:v>0.7821393906885481</c:v>
                </c:pt>
                <c:pt idx="142">
                  <c:v>0.76658504939685024</c:v>
                </c:pt>
                <c:pt idx="143">
                  <c:v>0.75049836909216272</c:v>
                </c:pt>
                <c:pt idx="144">
                  <c:v>0.73525559258703821</c:v>
                </c:pt>
                <c:pt idx="145">
                  <c:v>0.72201189678533173</c:v>
                </c:pt>
                <c:pt idx="146">
                  <c:v>0.71140401962402222</c:v>
                </c:pt>
                <c:pt idx="147">
                  <c:v>0.70333868066880501</c:v>
                </c:pt>
                <c:pt idx="148">
                  <c:v>0.69691818695279872</c:v>
                </c:pt>
                <c:pt idx="149">
                  <c:v>0.69052995594409117</c:v>
                </c:pt>
                <c:pt idx="150">
                  <c:v>0.6820953937789439</c:v>
                </c:pt>
                <c:pt idx="151">
                  <c:v>0.66944161555989212</c:v>
                </c:pt>
                <c:pt idx="152">
                  <c:v>0.65073318738059716</c:v>
                </c:pt>
                <c:pt idx="153">
                  <c:v>0.62488578321041899</c:v>
                </c:pt>
                <c:pt idx="154">
                  <c:v>0.59188274261962248</c:v>
                </c:pt>
                <c:pt idx="155">
                  <c:v>0.55292961812471764</c:v>
                </c:pt>
                <c:pt idx="156">
                  <c:v>0.51040863656308988</c:v>
                </c:pt>
                <c:pt idx="157">
                  <c:v>0.46762977803011835</c:v>
                </c:pt>
                <c:pt idx="158">
                  <c:v>0.42841149564254621</c:v>
                </c:pt>
                <c:pt idx="159">
                  <c:v>0.39655517100652393</c:v>
                </c:pt>
                <c:pt idx="160">
                  <c:v>0.37529736394705593</c:v>
                </c:pt>
                <c:pt idx="161">
                  <c:v>0.36682898037107192</c:v>
                </c:pt>
                <c:pt idx="162">
                  <c:v>0.3719596667234632</c:v>
                </c:pt>
                <c:pt idx="163">
                  <c:v>0.38998105830527607</c:v>
                </c:pt>
                <c:pt idx="164">
                  <c:v>0.41874857639407914</c:v>
                </c:pt>
                <c:pt idx="165">
                  <c:v>0.4549645957664315</c:v>
                </c:pt>
                <c:pt idx="166">
                  <c:v>0.49461276644253127</c:v>
                </c:pt>
                <c:pt idx="167">
                  <c:v>0.53347000639453757</c:v>
                </c:pt>
                <c:pt idx="168">
                  <c:v>0.56761315277780122</c:v>
                </c:pt>
                <c:pt idx="169">
                  <c:v>0.59384274355878508</c:v>
                </c:pt>
                <c:pt idx="170">
                  <c:v>0.60996530064855925</c:v>
                </c:pt>
                <c:pt idx="171">
                  <c:v>0.61490371316350367</c:v>
                </c:pt>
                <c:pt idx="172">
                  <c:v>0.60863716796946943</c:v>
                </c:pt>
                <c:pt idx="173">
                  <c:v>0.5920013820577732</c:v>
                </c:pt>
                <c:pt idx="174">
                  <c:v>0.56640126424253712</c:v>
                </c:pt>
                <c:pt idx="175">
                  <c:v>0.53349798215414479</c:v>
                </c:pt>
                <c:pt idx="176">
                  <c:v>0.49492958909815937</c:v>
                </c:pt>
                <c:pt idx="177">
                  <c:v>0.45211030190417656</c:v>
                </c:pt>
                <c:pt idx="178">
                  <c:v>0.40613182072651044</c:v>
                </c:pt>
                <c:pt idx="179">
                  <c:v>0.35776570303513378</c:v>
                </c:pt>
                <c:pt idx="180">
                  <c:v>0.30754398569315611</c:v>
                </c:pt>
                <c:pt idx="181">
                  <c:v>0.25588041905997716</c:v>
                </c:pt>
                <c:pt idx="182">
                  <c:v>0.20318956701620522</c:v>
                </c:pt>
                <c:pt idx="183">
                  <c:v>0.1499661695354188</c:v>
                </c:pt>
                <c:pt idx="184">
                  <c:v>9.6800868014418257E-2</c:v>
                </c:pt>
                <c:pt idx="185">
                  <c:v>4.4327182415724239E-2</c:v>
                </c:pt>
                <c:pt idx="186">
                  <c:v>-6.8859538293842395E-3</c:v>
                </c:pt>
                <c:pt idx="187">
                  <c:v>-5.6466204760409422E-2</c:v>
                </c:pt>
                <c:pt idx="188">
                  <c:v>-0.10435622558304802</c:v>
                </c:pt>
                <c:pt idx="189">
                  <c:v>-0.15088114851391637</c:v>
                </c:pt>
                <c:pt idx="190">
                  <c:v>-0.19673766651059849</c:v>
                </c:pt>
                <c:pt idx="191">
                  <c:v>-0.24289378492270597</c:v>
                </c:pt>
                <c:pt idx="192">
                  <c:v>-0.2904080448556296</c:v>
                </c:pt>
                <c:pt idx="193">
                  <c:v>-0.34019567406022561</c:v>
                </c:pt>
                <c:pt idx="194">
                  <c:v>-0.39278269535276511</c:v>
                </c:pt>
                <c:pt idx="195">
                  <c:v>-0.44809460992206784</c:v>
                </c:pt>
                <c:pt idx="196">
                  <c:v>-0.50532263580631598</c:v>
                </c:pt>
                <c:pt idx="197">
                  <c:v>-0.5628982763210657</c:v>
                </c:pt>
                <c:pt idx="198">
                  <c:v>-0.6185885940616489</c:v>
                </c:pt>
                <c:pt idx="199">
                  <c:v>-0.66970354451195202</c:v>
                </c:pt>
                <c:pt idx="200">
                  <c:v>-0.71338709754206087</c:v>
                </c:pt>
                <c:pt idx="201">
                  <c:v>-0.74694929726160653</c:v>
                </c:pt>
                <c:pt idx="202">
                  <c:v>-0.76818945964124874</c:v>
                </c:pt>
                <c:pt idx="203">
                  <c:v>-0.77566242814099795</c:v>
                </c:pt>
                <c:pt idx="204">
                  <c:v>-0.76884958044213414</c:v>
                </c:pt>
                <c:pt idx="205">
                  <c:v>-0.74821202713068524</c:v>
                </c:pt>
                <c:pt idx="206">
                  <c:v>-0.71512211641508938</c:v>
                </c:pt>
                <c:pt idx="207">
                  <c:v>-0.6716875821681445</c:v>
                </c:pt>
                <c:pt idx="208">
                  <c:v>-0.62049740846169976</c:v>
                </c:pt>
                <c:pt idx="209">
                  <c:v>-0.56432757805269529</c:v>
                </c:pt>
                <c:pt idx="210">
                  <c:v>-0.50584737627420095</c:v>
                </c:pt>
                <c:pt idx="211">
                  <c:v>-0.44736314457062509</c:v>
                </c:pt>
                <c:pt idx="212">
                  <c:v>-0.39062768215812638</c:v>
                </c:pt>
                <c:pt idx="213">
                  <c:v>-0.33673190382641166</c:v>
                </c:pt>
                <c:pt idx="214">
                  <c:v>-0.28608308466341631</c:v>
                </c:pt>
                <c:pt idx="215">
                  <c:v>-0.23846300157319109</c:v>
                </c:pt>
                <c:pt idx="216">
                  <c:v>-0.19315086979034898</c:v>
                </c:pt>
                <c:pt idx="217">
                  <c:v>-0.14909078849976776</c:v>
                </c:pt>
                <c:pt idx="218">
                  <c:v>-0.10508138191779091</c:v>
                </c:pt>
                <c:pt idx="219">
                  <c:v>-5.9965886055762307E-2</c:v>
                </c:pt>
                <c:pt idx="220">
                  <c:v>-1.2803303491279554E-2</c:v>
                </c:pt>
                <c:pt idx="221">
                  <c:v>3.6995304823370559E-2</c:v>
                </c:pt>
                <c:pt idx="222">
                  <c:v>8.9577297516442278E-2</c:v>
                </c:pt>
                <c:pt idx="223">
                  <c:v>0.14461320677918296</c:v>
                </c:pt>
                <c:pt idx="224">
                  <c:v>0.20131847557525215</c:v>
                </c:pt>
                <c:pt idx="225">
                  <c:v>0.25852961192714197</c:v>
                </c:pt>
                <c:pt idx="226">
                  <c:v>0.3148265187132322</c:v>
                </c:pt>
                <c:pt idx="227">
                  <c:v>0.36868705809888735</c:v>
                </c:pt>
                <c:pt idx="228">
                  <c:v>0.41865492089708456</c:v>
                </c:pt>
                <c:pt idx="229">
                  <c:v>0.46349859242723929</c:v>
                </c:pt>
                <c:pt idx="230">
                  <c:v>0.50233867900599072</c:v>
                </c:pt>
                <c:pt idx="231">
                  <c:v>0.5347238601721872</c:v>
                </c:pt>
                <c:pt idx="232">
                  <c:v>0.56064246815521346</c:v>
                </c:pt>
                <c:pt idx="233">
                  <c:v>0.58046659068957951</c:v>
                </c:pt>
                <c:pt idx="234">
                  <c:v>0.59483724011835748</c:v>
                </c:pt>
                <c:pt idx="235">
                  <c:v>0.6045104628415735</c:v>
                </c:pt>
                <c:pt idx="236">
                  <c:v>0.612399259603604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F2E-4C2F-A00C-AB398485F4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0598048"/>
        <c:axId val="674451680"/>
      </c:scatterChart>
      <c:valAx>
        <c:axId val="670598048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4451680"/>
        <c:crosses val="autoZero"/>
        <c:crossBetween val="midCat"/>
      </c:valAx>
      <c:valAx>
        <c:axId val="67445168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05980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n=18'!$E$1</c:f>
              <c:strCache>
                <c:ptCount val="1"/>
                <c:pt idx="0">
                  <c:v>n=18 (y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n=18'!$D$2:$D$238</c:f>
              <c:numCache>
                <c:formatCode>General</c:formatCode>
                <c:ptCount val="237"/>
                <c:pt idx="0">
                  <c:v>2.2667288216011224E-2</c:v>
                </c:pt>
                <c:pt idx="1">
                  <c:v>6.615943164965464E-2</c:v>
                </c:pt>
                <c:pt idx="2">
                  <c:v>0.10549064419983388</c:v>
                </c:pt>
                <c:pt idx="3">
                  <c:v>0.1387220503031556</c:v>
                </c:pt>
                <c:pt idx="4">
                  <c:v>0.1645315870636623</c:v>
                </c:pt>
                <c:pt idx="5">
                  <c:v>0.18232871242179774</c:v>
                </c:pt>
                <c:pt idx="6">
                  <c:v>0.1922767227419947</c:v>
                </c:pt>
                <c:pt idx="7">
                  <c:v>0.19522037815939264</c:v>
                </c:pt>
                <c:pt idx="8">
                  <c:v>0.19252968709149129</c:v>
                </c:pt>
                <c:pt idx="9">
                  <c:v>0.18588292166711989</c:v>
                </c:pt>
                <c:pt idx="10">
                  <c:v>0.17702130018253268</c:v>
                </c:pt>
                <c:pt idx="11">
                  <c:v>0.1675125966256947</c:v>
                </c:pt>
                <c:pt idx="12">
                  <c:v>0.1585601045921437</c:v>
                </c:pt>
                <c:pt idx="13">
                  <c:v>0.15088662133487304</c:v>
                </c:pt>
                <c:pt idx="14">
                  <c:v>0.14471115362593476</c:v>
                </c:pt>
                <c:pt idx="15">
                  <c:v>0.13982058741132616</c:v>
                </c:pt>
                <c:pt idx="16">
                  <c:v>0.13572208348336365</c:v>
                </c:pt>
                <c:pt idx="17">
                  <c:v>0.13184731902987842</c:v>
                </c:pt>
                <c:pt idx="18">
                  <c:v>0.12776962609577461</c:v>
                </c:pt>
                <c:pt idx="19">
                  <c:v>0.12339166838913301</c:v>
                </c:pt>
                <c:pt idx="20">
                  <c:v>0.11906553300804971</c:v>
                </c:pt>
                <c:pt idx="21">
                  <c:v>0.11561860772414817</c:v>
                </c:pt>
                <c:pt idx="22">
                  <c:v>0.11427558803773137</c:v>
                </c:pt>
                <c:pt idx="23">
                  <c:v>0.11648648962618655</c:v>
                </c:pt>
                <c:pt idx="24">
                  <c:v>0.12368906134630137</c:v>
                </c:pt>
                <c:pt idx="25">
                  <c:v>0.13704793823374839</c:v>
                </c:pt>
                <c:pt idx="26">
                  <c:v>0.15721937853323636</c:v>
                </c:pt>
                <c:pt idx="27">
                  <c:v>0.18418792188904504</c:v>
                </c:pt>
                <c:pt idx="28">
                  <c:v>0.21720987784108117</c:v>
                </c:pt>
                <c:pt idx="29">
                  <c:v>0.25488001663505311</c:v>
                </c:pt>
                <c:pt idx="30">
                  <c:v>0.29531544329226189</c:v>
                </c:pt>
                <c:pt idx="31">
                  <c:v>0.33642851395367368</c:v>
                </c:pt>
                <c:pt idx="32">
                  <c:v>0.37624302149034861</c:v>
                </c:pt>
                <c:pt idx="33">
                  <c:v>0.41319823542252071</c:v>
                </c:pt>
                <c:pt idx="34">
                  <c:v>0.44638580423207802</c:v>
                </c:pt>
                <c:pt idx="35">
                  <c:v>0.47567521960792603</c:v>
                </c:pt>
                <c:pt idx="36">
                  <c:v>0.50170274326076458</c:v>
                </c:pt>
                <c:pt idx="37">
                  <c:v>0.52572297984761684</c:v>
                </c:pt>
                <c:pt idx="38">
                  <c:v>0.5493471758007924</c:v>
                </c:pt>
                <c:pt idx="39">
                  <c:v>0.57421317073673628</c:v>
                </c:pt>
                <c:pt idx="40">
                  <c:v>0.60164476883475171</c:v>
                </c:pt>
                <c:pt idx="41">
                  <c:v>0.63236065701864086</c:v>
                </c:pt>
                <c:pt idx="42">
                  <c:v>0.66628437638909532</c:v>
                </c:pt>
                <c:pt idx="43">
                  <c:v>0.70248884276459977</c:v>
                </c:pt>
                <c:pt idx="44">
                  <c:v>0.73928489110621509</c:v>
                </c:pt>
                <c:pt idx="45">
                  <c:v>0.77443780482146507</c:v>
                </c:pt>
                <c:pt idx="46">
                  <c:v>0.8054735621567598</c:v>
                </c:pt>
                <c:pt idx="47">
                  <c:v>0.83002169568951234</c:v>
                </c:pt>
                <c:pt idx="48">
                  <c:v>0.84613685884221723</c:v>
                </c:pt>
                <c:pt idx="49">
                  <c:v>0.85254709832058417</c:v>
                </c:pt>
                <c:pt idx="50">
                  <c:v>0.84879203918901192</c:v>
                </c:pt>
                <c:pt idx="51">
                  <c:v>0.83523552428082859</c:v>
                </c:pt>
                <c:pt idx="52">
                  <c:v>0.81296042124403045</c:v>
                </c:pt>
                <c:pt idx="53">
                  <c:v>0.78357378565832114</c:v>
                </c:pt>
                <c:pt idx="54">
                  <c:v>0.74896448143882022</c:v>
                </c:pt>
                <c:pt idx="55">
                  <c:v>0.71106027329976051</c:v>
                </c:pt>
                <c:pt idx="56">
                  <c:v>0.67162677250563252</c:v>
                </c:pt>
                <c:pt idx="57">
                  <c:v>0.63213784472439449</c:v>
                </c:pt>
                <c:pt idx="58">
                  <c:v>0.59372920673184459</c:v>
                </c:pt>
                <c:pt idx="59">
                  <c:v>0.55722793342131571</c:v>
                </c:pt>
                <c:pt idx="60">
                  <c:v>0.52323456034940985</c:v>
                </c:pt>
                <c:pt idx="61">
                  <c:v>0.49222473800438271</c:v>
                </c:pt>
                <c:pt idx="62">
                  <c:v>0.46463586640740628</c:v>
                </c:pt>
                <c:pt idx="63">
                  <c:v>0.44091088607874046</c:v>
                </c:pt>
                <c:pt idx="64">
                  <c:v>0.4214846882147904</c:v>
                </c:pt>
                <c:pt idx="65">
                  <c:v>0.40671528266252904</c:v>
                </c:pt>
                <c:pt idx="66">
                  <c:v>0.39677805261216242</c:v>
                </c:pt>
                <c:pt idx="67">
                  <c:v>0.39155337186252914</c:v>
                </c:pt>
                <c:pt idx="68">
                  <c:v>0.39054273396581007</c:v>
                </c:pt>
                <c:pt idx="69">
                  <c:v>0.39284505251128277</c:v>
                </c:pt>
                <c:pt idx="70">
                  <c:v>0.39721347294646286</c:v>
                </c:pt>
                <c:pt idx="71">
                  <c:v>0.40219614631227468</c:v>
                </c:pt>
                <c:pt idx="72">
                  <c:v>0.40634546883474576</c:v>
                </c:pt>
                <c:pt idx="73">
                  <c:v>0.40846332845482297</c:v>
                </c:pt>
                <c:pt idx="74">
                  <c:v>0.40783864062171543</c:v>
                </c:pt>
                <c:pt idx="75">
                  <c:v>0.40443052045222649</c:v>
                </c:pt>
                <c:pt idx="76">
                  <c:v>0.39895678829855619</c:v>
                </c:pt>
                <c:pt idx="77">
                  <c:v>0.39286222743283378</c:v>
                </c:pt>
                <c:pt idx="78">
                  <c:v>0.38816148336317069</c:v>
                </c:pt>
                <c:pt idx="79">
                  <c:v>0.38717389628259558</c:v>
                </c:pt>
                <c:pt idx="80">
                  <c:v>0.39218763327975359</c:v>
                </c:pt>
                <c:pt idx="81">
                  <c:v>0.40510437925826259</c:v>
                </c:pt>
                <c:pt idx="82">
                  <c:v>0.42712085954098583</c:v>
                </c:pt>
                <c:pt idx="83">
                  <c:v>0.45849859095669904</c:v>
                </c:pt>
                <c:pt idx="84">
                  <c:v>0.49845934951655857</c:v>
                </c:pt>
                <c:pt idx="85">
                  <c:v>0.54522344582509008</c:v>
                </c:pt>
                <c:pt idx="86">
                  <c:v>0.59618473544384898</c:v>
                </c:pt>
                <c:pt idx="87">
                  <c:v>0.6481945303715877</c:v>
                </c:pt>
                <c:pt idx="88">
                  <c:v>0.69791003906389792</c:v>
                </c:pt>
                <c:pt idx="89">
                  <c:v>0.74215440467637606</c:v>
                </c:pt>
                <c:pt idx="90">
                  <c:v>0.77823604742409591</c:v>
                </c:pt>
                <c:pt idx="91">
                  <c:v>0.80418434240279713</c:v>
                </c:pt>
                <c:pt idx="92">
                  <c:v>0.81887462023784729</c:v>
                </c:pt>
                <c:pt idx="93">
                  <c:v>0.82203490612936514</c:v>
                </c:pt>
                <c:pt idx="94">
                  <c:v>0.81414609905053292</c:v>
                </c:pt>
                <c:pt idx="95">
                  <c:v>0.79626306623461496</c:v>
                </c:pt>
                <c:pt idx="96">
                  <c:v>0.76979387654683473</c:v>
                </c:pt>
                <c:pt idx="97">
                  <c:v>0.73627688203484987</c:v>
                </c:pt>
                <c:pt idx="98">
                  <c:v>0.69719076208465447</c:v>
                </c:pt>
                <c:pt idx="99">
                  <c:v>0.65382243494693781</c:v>
                </c:pt>
                <c:pt idx="100">
                  <c:v>0.60720429219599004</c:v>
                </c:pt>
                <c:pt idx="101">
                  <c:v>0.55811828547060471</c:v>
                </c:pt>
                <c:pt idx="102">
                  <c:v>0.50715258459921342</c:v>
                </c:pt>
                <c:pt idx="103">
                  <c:v>0.45478877670373963</c:v>
                </c:pt>
                <c:pt idx="104">
                  <c:v>0.40149487226102437</c:v>
                </c:pt>
                <c:pt idx="105">
                  <c:v>0.34780165621098158</c:v>
                </c:pt>
                <c:pt idx="106">
                  <c:v>0.29434616532699259</c:v>
                </c:pt>
                <c:pt idx="107">
                  <c:v>0.2418746415128501</c:v>
                </c:pt>
                <c:pt idx="108">
                  <c:v>0.19120630849822559</c:v>
                </c:pt>
                <c:pt idx="109">
                  <c:v>0.1431669990654417</c:v>
                </c:pt>
                <c:pt idx="110">
                  <c:v>9.8506746497347711E-2</c:v>
                </c:pt>
                <c:pt idx="111">
                  <c:v>5.7817335397290615E-2</c:v>
                </c:pt>
                <c:pt idx="112">
                  <c:v>2.1464566356479683E-2</c:v>
                </c:pt>
                <c:pt idx="113">
                  <c:v>-1.0453710566256042E-2</c:v>
                </c:pt>
                <c:pt idx="114">
                  <c:v>-3.8117872058690119E-2</c:v>
                </c:pt>
                <c:pt idx="115">
                  <c:v>-6.1964629242482278E-2</c:v>
                </c:pt>
                <c:pt idx="116">
                  <c:v>-8.2637260648856611E-2</c:v>
                </c:pt>
                <c:pt idx="117">
                  <c:v>-0.10091569840313259</c:v>
                </c:pt>
                <c:pt idx="118">
                  <c:v>-0.11763601091938401</c:v>
                </c:pt>
                <c:pt idx="119">
                  <c:v>-0.13360909787071698</c:v>
                </c:pt>
                <c:pt idx="120">
                  <c:v>-0.14954746858855142</c:v>
                </c:pt>
                <c:pt idx="121">
                  <c:v>-0.16600724540572359</c:v>
                </c:pt>
                <c:pt idx="122">
                  <c:v>-0.18335042059945339</c:v>
                </c:pt>
                <c:pt idx="123">
                  <c:v>-0.20173017910841257</c:v>
                </c:pt>
                <c:pt idx="124">
                  <c:v>-0.221099909269039</c:v>
                </c:pt>
                <c:pt idx="125">
                  <c:v>-0.24124437782102495</c:v>
                </c:pt>
                <c:pt idx="126">
                  <c:v>-0.26182942792441194</c:v>
                </c:pt>
                <c:pt idx="127">
                  <c:v>-0.28246451175629339</c:v>
                </c:pt>
                <c:pt idx="128">
                  <c:v>-0.30277055614853166</c:v>
                </c:pt>
                <c:pt idx="129">
                  <c:v>-0.32244437798777004</c:v>
                </c:pt>
                <c:pt idx="130">
                  <c:v>-0.34131049458311569</c:v>
                </c:pt>
                <c:pt idx="131">
                  <c:v>-0.35935206730359598</c:v>
                </c:pt>
                <c:pt idx="132">
                  <c:v>-0.37671507249794284</c:v>
                </c:pt>
                <c:pt idx="133">
                  <c:v>-0.39368353525418748</c:v>
                </c:pt>
                <c:pt idx="134">
                  <c:v>-0.41062837252454681</c:v>
                </c:pt>
                <c:pt idx="135">
                  <c:v>-0.42793733438187398</c:v>
                </c:pt>
                <c:pt idx="136">
                  <c:v>-0.44593775567685734</c:v>
                </c:pt>
                <c:pt idx="137">
                  <c:v>-0.46482636002550037</c:v>
                </c:pt>
                <c:pt idx="138">
                  <c:v>-0.48462041967531433</c:v>
                </c:pt>
                <c:pt idx="139">
                  <c:v>-0.50514180790739083</c:v>
                </c:pt>
                <c:pt idx="140">
                  <c:v>-0.52604008314249528</c:v>
                </c:pt>
                <c:pt idx="141">
                  <c:v>-0.54685350471877658</c:v>
                </c:pt>
                <c:pt idx="142">
                  <c:v>-0.56709907892920097</c:v>
                </c:pt>
                <c:pt idx="143">
                  <c:v>-0.58637591650322241</c:v>
                </c:pt>
                <c:pt idx="144">
                  <c:v>-0.60446185387283258</c:v>
                </c:pt>
                <c:pt idx="145">
                  <c:v>-0.62138258367548627</c:v>
                </c:pt>
                <c:pt idx="146">
                  <c:v>-0.63743593908825458</c:v>
                </c:pt>
                <c:pt idx="147">
                  <c:v>-0.65316115658396656</c:v>
                </c:pt>
                <c:pt idx="148">
                  <c:v>-0.66925277116554882</c:v>
                </c:pt>
                <c:pt idx="149">
                  <c:v>-0.68642951656017204</c:v>
                </c:pt>
                <c:pt idx="150">
                  <c:v>-0.70527814462631733</c:v>
                </c:pt>
                <c:pt idx="151">
                  <c:v>-0.72609848219941175</c:v>
                </c:pt>
                <c:pt idx="152">
                  <c:v>-0.74877786451147033</c:v>
                </c:pt>
                <c:pt idx="153">
                  <c:v>-0.77271971753004709</c:v>
                </c:pt>
                <c:pt idx="154">
                  <c:v>-0.79684290724782114</c:v>
                </c:pt>
                <c:pt idx="155">
                  <c:v>-0.81965689842551104</c:v>
                </c:pt>
                <c:pt idx="156">
                  <c:v>-0.83940485933825004</c:v>
                </c:pt>
                <c:pt idx="157">
                  <c:v>-0.85425502709236356</c:v>
                </c:pt>
                <c:pt idx="158">
                  <c:v>-0.86251216756697868</c:v>
                </c:pt>
                <c:pt idx="159">
                  <c:v>-0.86281746479486854</c:v>
                </c:pt>
                <c:pt idx="160">
                  <c:v>-0.8543073356025882</c:v>
                </c:pt>
                <c:pt idx="161">
                  <c:v>-0.83670905460895895</c:v>
                </c:pt>
                <c:pt idx="162">
                  <c:v>-0.81036222793863677</c:v>
                </c:pt>
                <c:pt idx="163">
                  <c:v>-0.77616786938749183</c:v>
                </c:pt>
                <c:pt idx="164">
                  <c:v>-0.73547862248300966</c:v>
                </c:pt>
                <c:pt idx="165">
                  <c:v>-0.68995227660689817</c:v>
                </c:pt>
                <c:pt idx="166">
                  <c:v>-0.64139458241536151</c:v>
                </c:pt>
                <c:pt idx="167">
                  <c:v>-0.59161593636779664</c:v>
                </c:pt>
                <c:pt idx="168">
                  <c:v>-0.5423203532834775</c:v>
                </c:pt>
                <c:pt idx="169">
                  <c:v>-0.49503584123643873</c:v>
                </c:pt>
                <c:pt idx="170">
                  <c:v>-0.45108503108624665</c:v>
                </c:pt>
                <c:pt idx="171">
                  <c:v>-0.41158603615979467</c:v>
                </c:pt>
                <c:pt idx="172">
                  <c:v>-0.37746799461722069</c:v>
                </c:pt>
                <c:pt idx="173">
                  <c:v>-0.34948473406757319</c:v>
                </c:pt>
                <c:pt idx="174">
                  <c:v>-0.32821358023689573</c:v>
                </c:pt>
                <c:pt idx="175">
                  <c:v>-0.31403350323934659</c:v>
                </c:pt>
                <c:pt idx="176">
                  <c:v>-0.30708568587665841</c:v>
                </c:pt>
                <c:pt idx="177">
                  <c:v>-0.30722789847313697</c:v>
                </c:pt>
                <c:pt idx="178">
                  <c:v>-0.31399955678609492</c:v>
                </c:pt>
                <c:pt idx="179">
                  <c:v>-0.32661542091222462</c:v>
                </c:pt>
                <c:pt idx="180">
                  <c:v>-0.34400197047281406</c:v>
                </c:pt>
                <c:pt idx="181">
                  <c:v>-0.36488215640004962</c:v>
                </c:pt>
                <c:pt idx="182">
                  <c:v>-0.3879031712610661</c:v>
                </c:pt>
                <c:pt idx="183">
                  <c:v>-0.41179054508963431</c:v>
                </c:pt>
                <c:pt idx="184">
                  <c:v>-0.43550294424807851</c:v>
                </c:pt>
                <c:pt idx="185">
                  <c:v>-0.45835784811491648</c:v>
                </c:pt>
                <c:pt idx="186">
                  <c:v>-0.48010022195089413</c:v>
                </c:pt>
                <c:pt idx="187">
                  <c:v>-0.50089454696662616</c:v>
                </c:pt>
                <c:pt idx="188">
                  <c:v>-0.5212338923717007</c:v>
                </c:pt>
                <c:pt idx="189">
                  <c:v>-0.54177571830070137</c:v>
                </c:pt>
                <c:pt idx="190">
                  <c:v>-0.56312964938556376</c:v>
                </c:pt>
                <c:pt idx="191">
                  <c:v>-0.5856343141422633</c:v>
                </c:pt>
                <c:pt idx="192">
                  <c:v>-0.60916582657506357</c:v>
                </c:pt>
                <c:pt idx="193">
                  <c:v>-0.63301805880136908</c:v>
                </c:pt>
                <c:pt idx="194">
                  <c:v>-0.65588449154654083</c:v>
                </c:pt>
                <c:pt idx="195">
                  <c:v>-0.67595468511082357</c:v>
                </c:pt>
                <c:pt idx="196">
                  <c:v>-0.69111816671098192</c:v>
                </c:pt>
                <c:pt idx="197">
                  <c:v>-0.69924846422065301</c:v>
                </c:pt>
                <c:pt idx="198">
                  <c:v>-0.6985239196667653</c:v>
                </c:pt>
                <c:pt idx="199">
                  <c:v>-0.68773294698822574</c:v>
                </c:pt>
                <c:pt idx="200">
                  <c:v>-0.66651146115423709</c:v>
                </c:pt>
                <c:pt idx="201">
                  <c:v>-0.63546955839688435</c:v>
                </c:pt>
                <c:pt idx="202">
                  <c:v>-0.59618170784220381</c:v>
                </c:pt>
                <c:pt idx="203">
                  <c:v>-0.55103679524089544</c:v>
                </c:pt>
                <c:pt idx="204">
                  <c:v>-0.50296748287761428</c:v>
                </c:pt>
                <c:pt idx="205">
                  <c:v>-0.45509844435961094</c:v>
                </c:pt>
                <c:pt idx="206">
                  <c:v>-0.41036656508492969</c:v>
                </c:pt>
                <c:pt idx="207">
                  <c:v>-0.3711708193678942</c:v>
                </c:pt>
                <c:pt idx="208">
                  <c:v>-0.33910449626223543</c:v>
                </c:pt>
                <c:pt idx="209">
                  <c:v>-0.31480871655156434</c:v>
                </c:pt>
                <c:pt idx="210">
                  <c:v>-0.29796624111315273</c:v>
                </c:pt>
                <c:pt idx="211">
                  <c:v>-0.28743192412670282</c:v>
                </c:pt>
                <c:pt idx="212">
                  <c:v>-0.2814746976416494</c:v>
                </c:pt>
                <c:pt idx="213">
                  <c:v>-0.27808924601383767</c:v>
                </c:pt>
                <c:pt idx="214">
                  <c:v>-0.27532615831555779</c:v>
                </c:pt>
                <c:pt idx="215">
                  <c:v>-0.27158859289590248</c:v>
                </c:pt>
                <c:pt idx="216">
                  <c:v>-0.26585109516935007</c:v>
                </c:pt>
                <c:pt idx="217">
                  <c:v>-0.25777053141296946</c:v>
                </c:pt>
                <c:pt idx="218">
                  <c:v>-0.24767746539984734</c:v>
                </c:pt>
                <c:pt idx="219">
                  <c:v>-0.2364555338486444</c:v>
                </c:pt>
                <c:pt idx="220">
                  <c:v>-0.22533336196517531</c:v>
                </c:pt>
                <c:pt idx="221">
                  <c:v>-0.21562577747125913</c:v>
                </c:pt>
                <c:pt idx="222">
                  <c:v>-0.20846696176668494</c:v>
                </c:pt>
                <c:pt idx="223">
                  <c:v>-0.20457727933719555</c:v>
                </c:pt>
                <c:pt idx="224">
                  <c:v>-0.2040985005314048</c:v>
                </c:pt>
                <c:pt idx="225">
                  <c:v>-0.20652050058424135</c:v>
                </c:pt>
                <c:pt idx="226">
                  <c:v>-0.21070833757006774</c:v>
                </c:pt>
                <c:pt idx="227">
                  <c:v>-0.21502409756702823</c:v>
                </c:pt>
                <c:pt idx="228">
                  <c:v>-0.21752506483549491</c:v>
                </c:pt>
                <c:pt idx="229">
                  <c:v>-0.2162101861159266</c:v>
                </c:pt>
                <c:pt idx="230">
                  <c:v>-0.20928140117351765</c:v>
                </c:pt>
                <c:pt idx="231">
                  <c:v>-0.19538551988784003</c:v>
                </c:pt>
                <c:pt idx="232">
                  <c:v>-0.17380568475002342</c:v>
                </c:pt>
                <c:pt idx="233">
                  <c:v>-0.14457837201390983</c:v>
                </c:pt>
                <c:pt idx="234">
                  <c:v>-0.10852136904617267</c:v>
                </c:pt>
                <c:pt idx="235">
                  <c:v>-6.7169078791669862E-2</c:v>
                </c:pt>
                <c:pt idx="236">
                  <c:v>2.2667288216010738E-2</c:v>
                </c:pt>
              </c:numCache>
            </c:numRef>
          </c:xVal>
          <c:yVal>
            <c:numRef>
              <c:f>'n=18'!$E$2:$E$238</c:f>
              <c:numCache>
                <c:formatCode>General</c:formatCode>
                <c:ptCount val="237"/>
                <c:pt idx="0">
                  <c:v>0.61239925960360442</c:v>
                </c:pt>
                <c:pt idx="1">
                  <c:v>0.6113612907696987</c:v>
                </c:pt>
                <c:pt idx="2">
                  <c:v>0.60700984749914766</c:v>
                </c:pt>
                <c:pt idx="3">
                  <c:v>0.59903628940810161</c:v>
                </c:pt>
                <c:pt idx="4">
                  <c:v>0.58702329407874043</c:v>
                </c:pt>
                <c:pt idx="5">
                  <c:v>0.57061818281546084</c:v>
                </c:pt>
                <c:pt idx="6">
                  <c:v>0.54970967595102571</c:v>
                </c:pt>
                <c:pt idx="7">
                  <c:v>0.52456403213089609</c:v>
                </c:pt>
                <c:pt idx="8">
                  <c:v>0.49588084013054196</c:v>
                </c:pt>
                <c:pt idx="9">
                  <c:v>0.46474238033134296</c:v>
                </c:pt>
                <c:pt idx="10">
                  <c:v>0.43245150689973888</c:v>
                </c:pt>
                <c:pt idx="11">
                  <c:v>0.40027766612357868</c:v>
                </c:pt>
                <c:pt idx="12">
                  <c:v>0.36915403355590753</c:v>
                </c:pt>
                <c:pt idx="13">
                  <c:v>0.33938566802562198</c:v>
                </c:pt>
                <c:pt idx="14">
                  <c:v>0.31043474293608142</c:v>
                </c:pt>
                <c:pt idx="15">
                  <c:v>0.28084186896160956</c:v>
                </c:pt>
                <c:pt idx="16">
                  <c:v>0.24832234186195293</c:v>
                </c:pt>
                <c:pt idx="17">
                  <c:v>0.21004564648965354</c:v>
                </c:pt>
                <c:pt idx="18">
                  <c:v>0.16307092177322222</c:v>
                </c:pt>
                <c:pt idx="19">
                  <c:v>0.10487705198556033</c:v>
                </c:pt>
                <c:pt idx="20">
                  <c:v>3.390056568267219E-2</c:v>
                </c:pt>
                <c:pt idx="21">
                  <c:v>-5.0016575357212704E-2</c:v>
                </c:pt>
                <c:pt idx="22">
                  <c:v>-0.14536050177927462</c:v>
                </c:pt>
                <c:pt idx="23">
                  <c:v>-0.24892679091130537</c:v>
                </c:pt>
                <c:pt idx="24">
                  <c:v>-0.3560768494110878</c:v>
                </c:pt>
                <c:pt idx="25">
                  <c:v>-0.46124902614257113</c:v>
                </c:pt>
                <c:pt idx="26">
                  <c:v>-0.55865692778501774</c:v>
                </c:pt>
                <c:pt idx="27">
                  <c:v>-0.64306937989306701</c:v>
                </c:pt>
                <c:pt idx="28">
                  <c:v>-0.71054534539895597</c:v>
                </c:pt>
                <c:pt idx="29">
                  <c:v>-0.75899779373665677</c:v>
                </c:pt>
                <c:pt idx="30">
                  <c:v>-0.78848404751158752</c:v>
                </c:pt>
                <c:pt idx="31">
                  <c:v>-0.80116330644426359</c:v>
                </c:pt>
                <c:pt idx="32">
                  <c:v>-0.80091781764655767</c:v>
                </c:pt>
                <c:pt idx="33">
                  <c:v>-0.79269283530777501</c:v>
                </c:pt>
                <c:pt idx="34">
                  <c:v>-0.78166148214851727</c:v>
                </c:pt>
                <c:pt idx="35">
                  <c:v>-0.77235432895681966</c:v>
                </c:pt>
                <c:pt idx="36">
                  <c:v>-0.76790326421566635</c:v>
                </c:pt>
                <c:pt idx="37">
                  <c:v>-0.76953256366382972</c:v>
                </c:pt>
                <c:pt idx="38">
                  <c:v>-0.77638930739277456</c:v>
                </c:pt>
                <c:pt idx="39">
                  <c:v>-0.78574722017594434</c:v>
                </c:pt>
                <c:pt idx="40">
                  <c:v>-0.79355273018283146</c:v>
                </c:pt>
                <c:pt idx="41">
                  <c:v>-0.79522115962539375</c:v>
                </c:pt>
                <c:pt idx="42">
                  <c:v>-0.7865454774444034</c:v>
                </c:pt>
                <c:pt idx="43">
                  <c:v>-0.7645583189538202</c:v>
                </c:pt>
                <c:pt idx="44">
                  <c:v>-0.72819416780717372</c:v>
                </c:pt>
                <c:pt idx="45">
                  <c:v>-0.67863185764409961</c:v>
                </c:pt>
                <c:pt idx="46">
                  <c:v>-0.61925215922661137</c:v>
                </c:pt>
                <c:pt idx="47">
                  <c:v>-0.55521158866861775</c:v>
                </c:pt>
                <c:pt idx="48">
                  <c:v>-0.49269999126546388</c:v>
                </c:pt>
                <c:pt idx="49">
                  <c:v>-0.43800420649863653</c:v>
                </c:pt>
                <c:pt idx="50">
                  <c:v>-0.39653359864136684</c:v>
                </c:pt>
                <c:pt idx="51">
                  <c:v>-0.37196967265842518</c:v>
                </c:pt>
                <c:pt idx="52">
                  <c:v>-0.36568045739521338</c:v>
                </c:pt>
                <c:pt idx="53">
                  <c:v>-0.37649485847088826</c:v>
                </c:pt>
                <c:pt idx="54">
                  <c:v>-0.40087097021733692</c:v>
                </c:pt>
                <c:pt idx="55">
                  <c:v>-0.43342624679209529</c:v>
                </c:pt>
                <c:pt idx="56">
                  <c:v>-0.46773799208487465</c:v>
                </c:pt>
                <c:pt idx="57">
                  <c:v>-0.49727996449157252</c:v>
                </c:pt>
                <c:pt idx="58">
                  <c:v>-0.51634196913186414</c:v>
                </c:pt>
                <c:pt idx="59">
                  <c:v>-0.52078676647245326</c:v>
                </c:pt>
                <c:pt idx="60">
                  <c:v>-0.50853042640546375</c:v>
                </c:pt>
                <c:pt idx="61">
                  <c:v>-0.47968218259529166</c:v>
                </c:pt>
                <c:pt idx="62">
                  <c:v>-0.43633871981912287</c:v>
                </c:pt>
                <c:pt idx="63">
                  <c:v>-0.38208524154050827</c:v>
                </c:pt>
                <c:pt idx="64">
                  <c:v>-0.32130183356829251</c:v>
                </c:pt>
                <c:pt idx="65">
                  <c:v>-0.25840110636294489</c:v>
                </c:pt>
                <c:pt idx="66">
                  <c:v>-0.19712794879507067</c:v>
                </c:pt>
                <c:pt idx="67">
                  <c:v>-0.14003462521017782</c:v>
                </c:pt>
                <c:pt idx="68">
                  <c:v>-8.8208435419483477E-2</c:v>
                </c:pt>
                <c:pt idx="69">
                  <c:v>-4.1281769661586594E-2</c:v>
                </c:pt>
                <c:pt idx="70">
                  <c:v>2.2957042803015588E-3</c:v>
                </c:pt>
                <c:pt idx="71">
                  <c:v>4.4787070020990125E-2</c:v>
                </c:pt>
                <c:pt idx="72">
                  <c:v>8.8595578020822699E-2</c:v>
                </c:pt>
                <c:pt idx="73">
                  <c:v>0.13569756389594639</c:v>
                </c:pt>
                <c:pt idx="74">
                  <c:v>0.18718273818746917</c:v>
                </c:pt>
                <c:pt idx="75">
                  <c:v>0.24298030167531098</c:v>
                </c:pt>
                <c:pt idx="76">
                  <c:v>0.3018135998620477</c:v>
                </c:pt>
                <c:pt idx="77">
                  <c:v>0.36138463688823202</c:v>
                </c:pt>
                <c:pt idx="78">
                  <c:v>0.41874999336354501</c:v>
                </c:pt>
                <c:pt idx="79">
                  <c:v>0.4708181427054518</c:v>
                </c:pt>
                <c:pt idx="80">
                  <c:v>0.51487971451990167</c:v>
                </c:pt>
                <c:pt idx="81">
                  <c:v>0.54907934972698058</c:v>
                </c:pt>
                <c:pt idx="82">
                  <c:v>0.57275017261581618</c:v>
                </c:pt>
                <c:pt idx="83">
                  <c:v>0.58655682106100704</c:v>
                </c:pt>
                <c:pt idx="84">
                  <c:v>0.59242578742766927</c:v>
                </c:pt>
                <c:pt idx="85">
                  <c:v>0.59327686244741573</c:v>
                </c:pt>
                <c:pt idx="86">
                  <c:v>0.59260101972528145</c:v>
                </c:pt>
                <c:pt idx="87">
                  <c:v>0.59395326288053196</c:v>
                </c:pt>
                <c:pt idx="88">
                  <c:v>0.60044048463901079</c:v>
                </c:pt>
                <c:pt idx="89">
                  <c:v>0.61428295311438852</c:v>
                </c:pt>
                <c:pt idx="90">
                  <c:v>0.6365144181862743</c:v>
                </c:pt>
                <c:pt idx="91">
                  <c:v>0.66686263496935261</c:v>
                </c:pt>
                <c:pt idx="92">
                  <c:v>0.70382329013180289</c:v>
                </c:pt>
                <c:pt idx="93">
                  <c:v>0.74491052502216115</c:v>
                </c:pt>
                <c:pt idx="94">
                  <c:v>0.78704106089736259</c:v>
                </c:pt>
                <c:pt idx="95">
                  <c:v>0.82699019859231526</c:v>
                </c:pt>
                <c:pt idx="96">
                  <c:v>0.8618492695665424</c:v>
                </c:pt>
                <c:pt idx="97">
                  <c:v>0.88941643665485159</c:v>
                </c:pt>
                <c:pt idx="98">
                  <c:v>0.90846536940555189</c:v>
                </c:pt>
                <c:pt idx="99">
                  <c:v>0.91885700557034988</c:v>
                </c:pt>
                <c:pt idx="100">
                  <c:v>0.92148495235425465</c:v>
                </c:pt>
                <c:pt idx="101">
                  <c:v>0.91807104732486555</c:v>
                </c:pt>
                <c:pt idx="102">
                  <c:v>0.91085014857026481</c:v>
                </c:pt>
                <c:pt idx="103">
                  <c:v>0.90219891885256875</c:v>
                </c:pt>
                <c:pt idx="104">
                  <c:v>0.89426989513133559</c:v>
                </c:pt>
                <c:pt idx="105">
                  <c:v>0.88868865525932406</c:v>
                </c:pt>
                <c:pt idx="106">
                  <c:v>0.88635917480984494</c:v>
                </c:pt>
                <c:pt idx="107">
                  <c:v>0.88740275959695691</c:v>
                </c:pt>
                <c:pt idx="108">
                  <c:v>0.89123261965410427</c:v>
                </c:pt>
                <c:pt idx="109">
                  <c:v>0.89674317305065121</c:v>
                </c:pt>
                <c:pt idx="110">
                  <c:v>0.90257441316971809</c:v>
                </c:pt>
                <c:pt idx="111">
                  <c:v>0.90740029108556397</c:v>
                </c:pt>
                <c:pt idx="112">
                  <c:v>0.91018792843093466</c:v>
                </c:pt>
                <c:pt idx="113">
                  <c:v>0.91038184122553323</c:v>
                </c:pt>
                <c:pt idx="114">
                  <c:v>0.90798279439285168</c:v>
                </c:pt>
                <c:pt idx="115">
                  <c:v>0.90351154246007637</c:v>
                </c:pt>
                <c:pt idx="116">
                  <c:v>0.89786971595915166</c:v>
                </c:pt>
                <c:pt idx="117">
                  <c:v>0.89212939330012553</c:v>
                </c:pt>
                <c:pt idx="118">
                  <c:v>0.88729585242423259</c:v>
                </c:pt>
                <c:pt idx="119">
                  <c:v>0.88409219574115205</c:v>
                </c:pt>
                <c:pt idx="120">
                  <c:v>0.88280920720433764</c:v>
                </c:pt>
                <c:pt idx="121">
                  <c:v>0.88324998081407391</c:v>
                </c:pt>
                <c:pt idx="122">
                  <c:v>0.8847792607054471</c:v>
                </c:pt>
                <c:pt idx="123">
                  <c:v>0.8864659186861461</c:v>
                </c:pt>
                <c:pt idx="124">
                  <c:v>0.88728785167357849</c:v>
                </c:pt>
                <c:pt idx="125">
                  <c:v>0.8863556765421029</c:v>
                </c:pt>
                <c:pt idx="126">
                  <c:v>0.88310760341965377</c:v>
                </c:pt>
                <c:pt idx="127">
                  <c:v>0.87743369234596758</c:v>
                </c:pt>
                <c:pt idx="128">
                  <c:v>0.86970227413315959</c:v>
                </c:pt>
                <c:pt idx="129">
                  <c:v>0.86068176796000528</c:v>
                </c:pt>
                <c:pt idx="130">
                  <c:v>0.85137331543779893</c:v>
                </c:pt>
                <c:pt idx="131">
                  <c:v>0.84278898636298838</c:v>
                </c:pt>
                <c:pt idx="132">
                  <c:v>0.83572269238716945</c:v>
                </c:pt>
                <c:pt idx="133">
                  <c:v>0.83056361189195793</c:v>
                </c:pt>
                <c:pt idx="134">
                  <c:v>0.82719407334890693</c:v>
                </c:pt>
                <c:pt idx="135">
                  <c:v>0.82499682930106399</c:v>
                </c:pt>
                <c:pt idx="136">
                  <c:v>0.82297379594593223</c:v>
                </c:pt>
                <c:pt idx="137">
                  <c:v>0.81995427373050334</c:v>
                </c:pt>
                <c:pt idx="138">
                  <c:v>0.81485044051550304</c:v>
                </c:pt>
                <c:pt idx="139">
                  <c:v>0.80690592229426505</c:v>
                </c:pt>
                <c:pt idx="140">
                  <c:v>0.79588232675411064</c:v>
                </c:pt>
                <c:pt idx="141">
                  <c:v>0.7821393906885481</c:v>
                </c:pt>
                <c:pt idx="142">
                  <c:v>0.76658504939685024</c:v>
                </c:pt>
                <c:pt idx="143">
                  <c:v>0.75049836909216272</c:v>
                </c:pt>
                <c:pt idx="144">
                  <c:v>0.73525559258703821</c:v>
                </c:pt>
                <c:pt idx="145">
                  <c:v>0.72201189678533173</c:v>
                </c:pt>
                <c:pt idx="146">
                  <c:v>0.71140401962402222</c:v>
                </c:pt>
                <c:pt idx="147">
                  <c:v>0.70333868066880501</c:v>
                </c:pt>
                <c:pt idx="148">
                  <c:v>0.69691818695279872</c:v>
                </c:pt>
                <c:pt idx="149">
                  <c:v>0.69052995594409117</c:v>
                </c:pt>
                <c:pt idx="150">
                  <c:v>0.6820953937789439</c:v>
                </c:pt>
                <c:pt idx="151">
                  <c:v>0.66944161555989212</c:v>
                </c:pt>
                <c:pt idx="152">
                  <c:v>0.65073318738059716</c:v>
                </c:pt>
                <c:pt idx="153">
                  <c:v>0.62488578321041899</c:v>
                </c:pt>
                <c:pt idx="154">
                  <c:v>0.59188274261962248</c:v>
                </c:pt>
                <c:pt idx="155">
                  <c:v>0.55292961812471764</c:v>
                </c:pt>
                <c:pt idx="156">
                  <c:v>0.51040863656308988</c:v>
                </c:pt>
                <c:pt idx="157">
                  <c:v>0.46762977803011835</c:v>
                </c:pt>
                <c:pt idx="158">
                  <c:v>0.42841149564254621</c:v>
                </c:pt>
                <c:pt idx="159">
                  <c:v>0.39655517100652393</c:v>
                </c:pt>
                <c:pt idx="160">
                  <c:v>0.37529736394705593</c:v>
                </c:pt>
                <c:pt idx="161">
                  <c:v>0.36682898037107192</c:v>
                </c:pt>
                <c:pt idx="162">
                  <c:v>0.3719596667234632</c:v>
                </c:pt>
                <c:pt idx="163">
                  <c:v>0.38998105830527607</c:v>
                </c:pt>
                <c:pt idx="164">
                  <c:v>0.41874857639407914</c:v>
                </c:pt>
                <c:pt idx="165">
                  <c:v>0.4549645957664315</c:v>
                </c:pt>
                <c:pt idx="166">
                  <c:v>0.49461276644253127</c:v>
                </c:pt>
                <c:pt idx="167">
                  <c:v>0.53347000639453757</c:v>
                </c:pt>
                <c:pt idx="168">
                  <c:v>0.56761315277780122</c:v>
                </c:pt>
                <c:pt idx="169">
                  <c:v>0.59384274355878508</c:v>
                </c:pt>
                <c:pt idx="170">
                  <c:v>0.60996530064855925</c:v>
                </c:pt>
                <c:pt idx="171">
                  <c:v>0.61490371316350367</c:v>
                </c:pt>
                <c:pt idx="172">
                  <c:v>0.60863716796946943</c:v>
                </c:pt>
                <c:pt idx="173">
                  <c:v>0.5920013820577732</c:v>
                </c:pt>
                <c:pt idx="174">
                  <c:v>0.56640126424253712</c:v>
                </c:pt>
                <c:pt idx="175">
                  <c:v>0.53349798215414479</c:v>
                </c:pt>
                <c:pt idx="176">
                  <c:v>0.49492958909815937</c:v>
                </c:pt>
                <c:pt idx="177">
                  <c:v>0.45211030190417656</c:v>
                </c:pt>
                <c:pt idx="178">
                  <c:v>0.40613182072651044</c:v>
                </c:pt>
                <c:pt idx="179">
                  <c:v>0.35776570303513378</c:v>
                </c:pt>
                <c:pt idx="180">
                  <c:v>0.30754398569315611</c:v>
                </c:pt>
                <c:pt idx="181">
                  <c:v>0.25588041905997716</c:v>
                </c:pt>
                <c:pt idx="182">
                  <c:v>0.20318956701620522</c:v>
                </c:pt>
                <c:pt idx="183">
                  <c:v>0.1499661695354188</c:v>
                </c:pt>
                <c:pt idx="184">
                  <c:v>9.6800868014418257E-2</c:v>
                </c:pt>
                <c:pt idx="185">
                  <c:v>4.4327182415724239E-2</c:v>
                </c:pt>
                <c:pt idx="186">
                  <c:v>-6.8859538293842395E-3</c:v>
                </c:pt>
                <c:pt idx="187">
                  <c:v>-5.6466204760409422E-2</c:v>
                </c:pt>
                <c:pt idx="188">
                  <c:v>-0.10435622558304802</c:v>
                </c:pt>
                <c:pt idx="189">
                  <c:v>-0.15088114851391637</c:v>
                </c:pt>
                <c:pt idx="190">
                  <c:v>-0.19673766651059849</c:v>
                </c:pt>
                <c:pt idx="191">
                  <c:v>-0.24289378492270597</c:v>
                </c:pt>
                <c:pt idx="192">
                  <c:v>-0.2904080448556296</c:v>
                </c:pt>
                <c:pt idx="193">
                  <c:v>-0.34019567406022561</c:v>
                </c:pt>
                <c:pt idx="194">
                  <c:v>-0.39278269535276511</c:v>
                </c:pt>
                <c:pt idx="195">
                  <c:v>-0.44809460992206784</c:v>
                </c:pt>
                <c:pt idx="196">
                  <c:v>-0.50532263580631598</c:v>
                </c:pt>
                <c:pt idx="197">
                  <c:v>-0.5628982763210657</c:v>
                </c:pt>
                <c:pt idx="198">
                  <c:v>-0.6185885940616489</c:v>
                </c:pt>
                <c:pt idx="199">
                  <c:v>-0.66970354451195202</c:v>
                </c:pt>
                <c:pt idx="200">
                  <c:v>-0.71338709754206087</c:v>
                </c:pt>
                <c:pt idx="201">
                  <c:v>-0.74694929726160653</c:v>
                </c:pt>
                <c:pt idx="202">
                  <c:v>-0.76818945964124874</c:v>
                </c:pt>
                <c:pt idx="203">
                  <c:v>-0.77566242814099795</c:v>
                </c:pt>
                <c:pt idx="204">
                  <c:v>-0.76884958044213414</c:v>
                </c:pt>
                <c:pt idx="205">
                  <c:v>-0.74821202713068524</c:v>
                </c:pt>
                <c:pt idx="206">
                  <c:v>-0.71512211641508938</c:v>
                </c:pt>
                <c:pt idx="207">
                  <c:v>-0.6716875821681445</c:v>
                </c:pt>
                <c:pt idx="208">
                  <c:v>-0.62049740846169976</c:v>
                </c:pt>
                <c:pt idx="209">
                  <c:v>-0.56432757805269529</c:v>
                </c:pt>
                <c:pt idx="210">
                  <c:v>-0.50584737627420095</c:v>
                </c:pt>
                <c:pt idx="211">
                  <c:v>-0.44736314457062509</c:v>
                </c:pt>
                <c:pt idx="212">
                  <c:v>-0.39062768215812638</c:v>
                </c:pt>
                <c:pt idx="213">
                  <c:v>-0.33673190382641166</c:v>
                </c:pt>
                <c:pt idx="214">
                  <c:v>-0.28608308466341631</c:v>
                </c:pt>
                <c:pt idx="215">
                  <c:v>-0.23846300157319109</c:v>
                </c:pt>
                <c:pt idx="216">
                  <c:v>-0.19315086979034898</c:v>
                </c:pt>
                <c:pt idx="217">
                  <c:v>-0.14909078849976776</c:v>
                </c:pt>
                <c:pt idx="218">
                  <c:v>-0.10508138191779091</c:v>
                </c:pt>
                <c:pt idx="219">
                  <c:v>-5.9965886055762307E-2</c:v>
                </c:pt>
                <c:pt idx="220">
                  <c:v>-1.2803303491279554E-2</c:v>
                </c:pt>
                <c:pt idx="221">
                  <c:v>3.6995304823370559E-2</c:v>
                </c:pt>
                <c:pt idx="222">
                  <c:v>8.9577297516442278E-2</c:v>
                </c:pt>
                <c:pt idx="223">
                  <c:v>0.14461320677918296</c:v>
                </c:pt>
                <c:pt idx="224">
                  <c:v>0.20131847557525215</c:v>
                </c:pt>
                <c:pt idx="225">
                  <c:v>0.25852961192714197</c:v>
                </c:pt>
                <c:pt idx="226">
                  <c:v>0.3148265187132322</c:v>
                </c:pt>
                <c:pt idx="227">
                  <c:v>0.36868705809888735</c:v>
                </c:pt>
                <c:pt idx="228">
                  <c:v>0.41865492089708456</c:v>
                </c:pt>
                <c:pt idx="229">
                  <c:v>0.46349859242723929</c:v>
                </c:pt>
                <c:pt idx="230">
                  <c:v>0.50233867900599072</c:v>
                </c:pt>
                <c:pt idx="231">
                  <c:v>0.5347238601721872</c:v>
                </c:pt>
                <c:pt idx="232">
                  <c:v>0.56064246815521346</c:v>
                </c:pt>
                <c:pt idx="233">
                  <c:v>0.58046659068957951</c:v>
                </c:pt>
                <c:pt idx="234">
                  <c:v>0.59483724011835748</c:v>
                </c:pt>
                <c:pt idx="235">
                  <c:v>0.6045104628415735</c:v>
                </c:pt>
                <c:pt idx="236">
                  <c:v>0.612399259603604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2D6-4A79-9773-DB85A2A6F6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7551096"/>
        <c:axId val="797555360"/>
      </c:scatterChart>
      <c:valAx>
        <c:axId val="797551096"/>
        <c:scaling>
          <c:orientation val="minMax"/>
          <c:max val="1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5360"/>
        <c:crosses val="autoZero"/>
        <c:crossBetween val="midCat"/>
      </c:valAx>
      <c:valAx>
        <c:axId val="797555360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1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>
                <a:latin typeface="Cambria" panose="02040503050406030204" pitchFamily="18" charset="0"/>
                <a:ea typeface="Cambria" panose="02040503050406030204" pitchFamily="18" charset="0"/>
              </a:rPr>
              <a:t>Appriximation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 de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) avec </a:t>
            </a:r>
            <a:r>
              <a:rPr lang="fr-CA" i="1" baseline="0">
                <a:latin typeface="Cambria" panose="02040503050406030204" pitchFamily="18" charset="0"/>
                <a:ea typeface="Cambria" panose="02040503050406030204" pitchFamily="18" charset="0"/>
              </a:rPr>
              <a:t>n </a:t>
            </a:r>
            <a:r>
              <a:rPr lang="fr-CA" baseline="0">
                <a:latin typeface="Cambria" panose="02040503050406030204" pitchFamily="18" charset="0"/>
                <a:ea typeface="Cambria" panose="02040503050406030204" pitchFamily="18" charset="0"/>
              </a:rPr>
              <a:t>= 32</a:t>
            </a:r>
            <a:endParaRPr lang="fr-CA">
              <a:latin typeface="Cambria" panose="02040503050406030204" pitchFamily="18" charset="0"/>
              <a:ea typeface="Cambria" panose="020405030504060302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18 (2)'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18 (2)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 (2)'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E74-4F70-A458-2F549498214B}"/>
            </c:ext>
          </c:extLst>
        </c:ser>
        <c:ser>
          <c:idx val="1"/>
          <c:order val="1"/>
          <c:tx>
            <c:strRef>
              <c:f>'n=18 (2)'!$D$1</c:f>
              <c:strCache>
                <c:ptCount val="1"/>
                <c:pt idx="0">
                  <c:v>n=32 (x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18 (2)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 (2)'!$D$2:$D$238</c:f>
              <c:numCache>
                <c:formatCode>General</c:formatCode>
                <c:ptCount val="237"/>
                <c:pt idx="0">
                  <c:v>1.6816991887707373E-2</c:v>
                </c:pt>
                <c:pt idx="1">
                  <c:v>6.2380924415851399E-2</c:v>
                </c:pt>
                <c:pt idx="2">
                  <c:v>0.10711542148784746</c:v>
                </c:pt>
                <c:pt idx="3">
                  <c:v>0.14717507626639456</c:v>
                </c:pt>
                <c:pt idx="4">
                  <c:v>0.17773986494917199</c:v>
                </c:pt>
                <c:pt idx="5">
                  <c:v>0.19515556148495705</c:v>
                </c:pt>
                <c:pt idx="6">
                  <c:v>0.1989535624869358</c:v>
                </c:pt>
                <c:pt idx="7">
                  <c:v>0.19244032854145549</c:v>
                </c:pt>
                <c:pt idx="8">
                  <c:v>0.18135809151517068</c:v>
                </c:pt>
                <c:pt idx="9">
                  <c:v>0.17128924658554079</c:v>
                </c:pt>
                <c:pt idx="10">
                  <c:v>0.16526052745158701</c:v>
                </c:pt>
                <c:pt idx="11">
                  <c:v>0.16288957687287936</c:v>
                </c:pt>
                <c:pt idx="12">
                  <c:v>0.16146807162052135</c:v>
                </c:pt>
                <c:pt idx="13">
                  <c:v>0.1581925689939212</c:v>
                </c:pt>
                <c:pt idx="14">
                  <c:v>0.15208991775056771</c:v>
                </c:pt>
                <c:pt idx="15">
                  <c:v>0.14445678513155652</c:v>
                </c:pt>
                <c:pt idx="16">
                  <c:v>0.13765431761680127</c:v>
                </c:pt>
                <c:pt idx="17">
                  <c:v>0.13319682477455519</c:v>
                </c:pt>
                <c:pt idx="18">
                  <c:v>0.1305294528740514</c:v>
                </c:pt>
                <c:pt idx="19">
                  <c:v>0.1274084608347463</c:v>
                </c:pt>
                <c:pt idx="20">
                  <c:v>0.12169853458940461</c:v>
                </c:pt>
                <c:pt idx="21">
                  <c:v>0.11341029235058016</c:v>
                </c:pt>
                <c:pt idx="22">
                  <c:v>0.10557511401381696</c:v>
                </c:pt>
                <c:pt idx="23">
                  <c:v>0.10325286019602434</c:v>
                </c:pt>
                <c:pt idx="24">
                  <c:v>0.11114723722093107</c:v>
                </c:pt>
                <c:pt idx="25">
                  <c:v>0.13120513253265176</c:v>
                </c:pt>
                <c:pt idx="26">
                  <c:v>0.16161934323007526</c:v>
                </c:pt>
                <c:pt idx="27">
                  <c:v>0.19781046429460683</c:v>
                </c:pt>
                <c:pt idx="28">
                  <c:v>0.23477222615193194</c:v>
                </c:pt>
                <c:pt idx="29">
                  <c:v>0.26937895930177536</c:v>
                </c:pt>
                <c:pt idx="30">
                  <c:v>0.30135546882121583</c:v>
                </c:pt>
                <c:pt idx="31">
                  <c:v>0.33250369372286609</c:v>
                </c:pt>
                <c:pt idx="32">
                  <c:v>0.36487070410410544</c:v>
                </c:pt>
                <c:pt idx="33">
                  <c:v>0.39912884212463368</c:v>
                </c:pt>
                <c:pt idx="34">
                  <c:v>0.43417386384753953</c:v>
                </c:pt>
                <c:pt idx="35">
                  <c:v>0.4680511906639358</c:v>
                </c:pt>
                <c:pt idx="36">
                  <c:v>0.4994188878541071</c:v>
                </c:pt>
                <c:pt idx="37">
                  <c:v>0.52845204948985602</c:v>
                </c:pt>
                <c:pt idx="38">
                  <c:v>0.55656585456247132</c:v>
                </c:pt>
                <c:pt idx="39">
                  <c:v>0.58522749241692917</c:v>
                </c:pt>
                <c:pt idx="40">
                  <c:v>0.61480081710782108</c:v>
                </c:pt>
                <c:pt idx="41">
                  <c:v>0.64434098675266549</c:v>
                </c:pt>
                <c:pt idx="42">
                  <c:v>0.67254029692502437</c:v>
                </c:pt>
                <c:pt idx="43">
                  <c:v>0.69912175823056277</c:v>
                </c:pt>
                <c:pt idx="44">
                  <c:v>0.7255361987274036</c:v>
                </c:pt>
                <c:pt idx="45">
                  <c:v>0.75419620308999891</c:v>
                </c:pt>
                <c:pt idx="46">
                  <c:v>0.78647404693354805</c:v>
                </c:pt>
                <c:pt idx="47">
                  <c:v>0.82065479717688472</c:v>
                </c:pt>
                <c:pt idx="48">
                  <c:v>0.85129682989237165</c:v>
                </c:pt>
                <c:pt idx="49">
                  <c:v>0.87076228031804204</c:v>
                </c:pt>
                <c:pt idx="50">
                  <c:v>0.87240489467724269</c:v>
                </c:pt>
                <c:pt idx="51">
                  <c:v>0.85381398619257987</c:v>
                </c:pt>
                <c:pt idx="52">
                  <c:v>0.81830984355196568</c:v>
                </c:pt>
                <c:pt idx="53">
                  <c:v>0.77374734128013922</c:v>
                </c:pt>
                <c:pt idx="54">
                  <c:v>0.72914078202195964</c:v>
                </c:pt>
                <c:pt idx="55">
                  <c:v>0.69083023448174719</c:v>
                </c:pt>
                <c:pt idx="56">
                  <c:v>0.66016020973273071</c:v>
                </c:pt>
                <c:pt idx="57">
                  <c:v>0.63379214103556791</c:v>
                </c:pt>
                <c:pt idx="58">
                  <c:v>0.60632515486993188</c:v>
                </c:pt>
                <c:pt idx="59">
                  <c:v>0.57369238918292309</c:v>
                </c:pt>
                <c:pt idx="60">
                  <c:v>0.535500520584824</c:v>
                </c:pt>
                <c:pt idx="61">
                  <c:v>0.49520117091740096</c:v>
                </c:pt>
                <c:pt idx="62">
                  <c:v>0.45824543426535702</c:v>
                </c:pt>
                <c:pt idx="63">
                  <c:v>0.4294236405239148</c:v>
                </c:pt>
                <c:pt idx="64">
                  <c:v>0.41086530813370492</c:v>
                </c:pt>
                <c:pt idx="65">
                  <c:v>0.40160582055282562</c:v>
                </c:pt>
                <c:pt idx="66">
                  <c:v>0.39864593420124428</c:v>
                </c:pt>
                <c:pt idx="67">
                  <c:v>0.39865354867715769</c:v>
                </c:pt>
                <c:pt idx="68">
                  <c:v>0.39929750454924051</c:v>
                </c:pt>
                <c:pt idx="69">
                  <c:v>0.3996469120315343</c:v>
                </c:pt>
                <c:pt idx="70">
                  <c:v>0.39974073954581324</c:v>
                </c:pt>
                <c:pt idx="71">
                  <c:v>0.39987718001944572</c:v>
                </c:pt>
                <c:pt idx="72">
                  <c:v>0.40015885908590954</c:v>
                </c:pt>
                <c:pt idx="73">
                  <c:v>0.40046804521772944</c:v>
                </c:pt>
                <c:pt idx="74">
                  <c:v>0.40066487005384482</c:v>
                </c:pt>
                <c:pt idx="75">
                  <c:v>0.40069103173464848</c:v>
                </c:pt>
                <c:pt idx="76">
                  <c:v>0.40046633362289513</c:v>
                </c:pt>
                <c:pt idx="77">
                  <c:v>0.39977310491879908</c:v>
                </c:pt>
                <c:pt idx="78">
                  <c:v>0.3984427342553114</c:v>
                </c:pt>
                <c:pt idx="79">
                  <c:v>0.39695178600012687</c:v>
                </c:pt>
                <c:pt idx="80">
                  <c:v>0.39713400526344889</c:v>
                </c:pt>
                <c:pt idx="81">
                  <c:v>0.40243232010171814</c:v>
                </c:pt>
                <c:pt idx="82">
                  <c:v>0.41721793153475994</c:v>
                </c:pt>
                <c:pt idx="83">
                  <c:v>0.44520249909779031</c:v>
                </c:pt>
                <c:pt idx="84">
                  <c:v>0.48758303961941618</c:v>
                </c:pt>
                <c:pt idx="85">
                  <c:v>0.54188367524636361</c:v>
                </c:pt>
                <c:pt idx="86">
                  <c:v>0.6022349026833741</c:v>
                </c:pt>
                <c:pt idx="87">
                  <c:v>0.6611324167083088</c:v>
                </c:pt>
                <c:pt idx="88">
                  <c:v>0.71192514131576801</c:v>
                </c:pt>
                <c:pt idx="89">
                  <c:v>0.75086069663870181</c:v>
                </c:pt>
                <c:pt idx="90">
                  <c:v>0.7777273062681882</c:v>
                </c:pt>
                <c:pt idx="91">
                  <c:v>0.79486650907854517</c:v>
                </c:pt>
                <c:pt idx="92">
                  <c:v>0.80517595219104776</c:v>
                </c:pt>
                <c:pt idx="93">
                  <c:v>0.81020281202554134</c:v>
                </c:pt>
                <c:pt idx="94">
                  <c:v>0.80929481669306391</c:v>
                </c:pt>
                <c:pt idx="95">
                  <c:v>0.80013664228281578</c:v>
                </c:pt>
                <c:pt idx="96">
                  <c:v>0.78024194829423887</c:v>
                </c:pt>
                <c:pt idx="97">
                  <c:v>0.74851863812256381</c:v>
                </c:pt>
                <c:pt idx="98">
                  <c:v>0.70608985310763073</c:v>
                </c:pt>
                <c:pt idx="99">
                  <c:v>0.65603675550953555</c:v>
                </c:pt>
                <c:pt idx="100">
                  <c:v>0.60231280615829186</c:v>
                </c:pt>
                <c:pt idx="101">
                  <c:v>0.54843626177588578</c:v>
                </c:pt>
                <c:pt idx="102">
                  <c:v>0.49655226124052859</c:v>
                </c:pt>
                <c:pt idx="103">
                  <c:v>0.44715741836074963</c:v>
                </c:pt>
                <c:pt idx="104">
                  <c:v>0.39942588898064196</c:v>
                </c:pt>
                <c:pt idx="105">
                  <c:v>0.35186715975291272</c:v>
                </c:pt>
                <c:pt idx="106">
                  <c:v>0.30303887116169115</c:v>
                </c:pt>
                <c:pt idx="107">
                  <c:v>0.25214570035218609</c:v>
                </c:pt>
                <c:pt idx="108">
                  <c:v>0.19944627541808987</c:v>
                </c:pt>
                <c:pt idx="109">
                  <c:v>0.1464013159579679</c:v>
                </c:pt>
                <c:pt idx="110">
                  <c:v>9.5473357201520032E-2</c:v>
                </c:pt>
                <c:pt idx="111">
                  <c:v>4.9529167404567885E-2</c:v>
                </c:pt>
                <c:pt idx="112">
                  <c:v>1.0947968246477771E-2</c:v>
                </c:pt>
                <c:pt idx="113">
                  <c:v>-1.9262492136427521E-2</c:v>
                </c:pt>
                <c:pt idx="114">
                  <c:v>-4.1938480925324623E-2</c:v>
                </c:pt>
                <c:pt idx="115">
                  <c:v>-5.9531484114274766E-2</c:v>
                </c:pt>
                <c:pt idx="116">
                  <c:v>-7.5204441204338293E-2</c:v>
                </c:pt>
                <c:pt idx="117">
                  <c:v>-9.1638099527223349E-2</c:v>
                </c:pt>
                <c:pt idx="118">
                  <c:v>-0.11011541207555514</c:v>
                </c:pt>
                <c:pt idx="119">
                  <c:v>-0.13032588179187896</c:v>
                </c:pt>
                <c:pt idx="120">
                  <c:v>-0.15094807549989836</c:v>
                </c:pt>
                <c:pt idx="121">
                  <c:v>-0.17064449552289013</c:v>
                </c:pt>
                <c:pt idx="122">
                  <c:v>-0.18889169867351113</c:v>
                </c:pt>
                <c:pt idx="123">
                  <c:v>-0.20619825362116137</c:v>
                </c:pt>
                <c:pt idx="124">
                  <c:v>-0.22365215552067805</c:v>
                </c:pt>
                <c:pt idx="125">
                  <c:v>-0.24214495777008471</c:v>
                </c:pt>
                <c:pt idx="126">
                  <c:v>-0.2617919148787603</c:v>
                </c:pt>
                <c:pt idx="127">
                  <c:v>-0.28190720777253497</c:v>
                </c:pt>
                <c:pt idx="128">
                  <c:v>-0.30151472626529957</c:v>
                </c:pt>
                <c:pt idx="129">
                  <c:v>-0.32002765945136091</c:v>
                </c:pt>
                <c:pt idx="130">
                  <c:v>-0.33763643355202988</c:v>
                </c:pt>
                <c:pt idx="131">
                  <c:v>-0.35515599319217594</c:v>
                </c:pt>
                <c:pt idx="132">
                  <c:v>-0.37345179004884982</c:v>
                </c:pt>
                <c:pt idx="133">
                  <c:v>-0.3928423657340871</c:v>
                </c:pt>
                <c:pt idx="134">
                  <c:v>-0.41288349348113806</c:v>
                </c:pt>
                <c:pt idx="135">
                  <c:v>-0.43267568484531815</c:v>
                </c:pt>
                <c:pt idx="136">
                  <c:v>-0.45148296300854174</c:v>
                </c:pt>
                <c:pt idx="137">
                  <c:v>-0.46924252960644552</c:v>
                </c:pt>
                <c:pt idx="138">
                  <c:v>-0.48661907869669324</c:v>
                </c:pt>
                <c:pt idx="139">
                  <c:v>-0.50456273854421485</c:v>
                </c:pt>
                <c:pt idx="140">
                  <c:v>-0.52366271086290339</c:v>
                </c:pt>
                <c:pt idx="141">
                  <c:v>-0.54372933064007556</c:v>
                </c:pt>
                <c:pt idx="142">
                  <c:v>-0.56389220801804385</c:v>
                </c:pt>
                <c:pt idx="143">
                  <c:v>-0.58316478777889758</c:v>
                </c:pt>
                <c:pt idx="144">
                  <c:v>-0.60111460925298144</c:v>
                </c:pt>
                <c:pt idx="145">
                  <c:v>-0.61819620622744598</c:v>
                </c:pt>
                <c:pt idx="146">
                  <c:v>-0.63550707157381459</c:v>
                </c:pt>
                <c:pt idx="147">
                  <c:v>-0.65409241460935263</c:v>
                </c:pt>
                <c:pt idx="148">
                  <c:v>-0.67422435461387709</c:v>
                </c:pt>
                <c:pt idx="149">
                  <c:v>-0.69512594864405386</c:v>
                </c:pt>
                <c:pt idx="150">
                  <c:v>-0.7153633514098594</c:v>
                </c:pt>
                <c:pt idx="151">
                  <c:v>-0.73372864363855306</c:v>
                </c:pt>
                <c:pt idx="152">
                  <c:v>-0.75011294905492032</c:v>
                </c:pt>
                <c:pt idx="153">
                  <c:v>-0.76581581875258509</c:v>
                </c:pt>
                <c:pt idx="154">
                  <c:v>-0.78299673299303785</c:v>
                </c:pt>
                <c:pt idx="155">
                  <c:v>-0.80342189868060365</c:v>
                </c:pt>
                <c:pt idx="156">
                  <c:v>-0.82706609447344126</c:v>
                </c:pt>
                <c:pt idx="157">
                  <c:v>-0.85128259540362161</c:v>
                </c:pt>
                <c:pt idx="158">
                  <c:v>-0.87106243810784667</c:v>
                </c:pt>
                <c:pt idx="159">
                  <c:v>-0.88043979037501352</c:v>
                </c:pt>
                <c:pt idx="160">
                  <c:v>-0.87456607275163989</c:v>
                </c:pt>
                <c:pt idx="161">
                  <c:v>-0.85161562432598048</c:v>
                </c:pt>
                <c:pt idx="162">
                  <c:v>-0.81367811663576628</c:v>
                </c:pt>
                <c:pt idx="163">
                  <c:v>-0.76616894362256038</c:v>
                </c:pt>
                <c:pt idx="164">
                  <c:v>-0.7159097517431996</c:v>
                </c:pt>
                <c:pt idx="165">
                  <c:v>-0.66863503720865369</c:v>
                </c:pt>
                <c:pt idx="166">
                  <c:v>-0.62698726309218733</c:v>
                </c:pt>
                <c:pt idx="167">
                  <c:v>-0.5899017312255016</c:v>
                </c:pt>
                <c:pt idx="168">
                  <c:v>-0.55368753521021175</c:v>
                </c:pt>
                <c:pt idx="169">
                  <c:v>-0.51433087319542758</c:v>
                </c:pt>
                <c:pt idx="170">
                  <c:v>-0.46994797660821386</c:v>
                </c:pt>
                <c:pt idx="171">
                  <c:v>-0.42220782501027654</c:v>
                </c:pt>
                <c:pt idx="172">
                  <c:v>-0.37601674041657901</c:v>
                </c:pt>
                <c:pt idx="173">
                  <c:v>-0.33760107730406791</c:v>
                </c:pt>
                <c:pt idx="174">
                  <c:v>-0.31192282426708606</c:v>
                </c:pt>
                <c:pt idx="175">
                  <c:v>-0.30069694819883797</c:v>
                </c:pt>
                <c:pt idx="176">
                  <c:v>-0.30195911632211203</c:v>
                </c:pt>
                <c:pt idx="177">
                  <c:v>-0.31131779392481812</c:v>
                </c:pt>
                <c:pt idx="178">
                  <c:v>-0.32415298475260146</c:v>
                </c:pt>
                <c:pt idx="179">
                  <c:v>-0.33757283428431323</c:v>
                </c:pt>
                <c:pt idx="180">
                  <c:v>-0.3511538619172595</c:v>
                </c:pt>
                <c:pt idx="181">
                  <c:v>-0.36623492943720642</c:v>
                </c:pt>
                <c:pt idx="182">
                  <c:v>-0.38436636331679108</c:v>
                </c:pt>
                <c:pt idx="183">
                  <c:v>-0.40594461839845136</c:v>
                </c:pt>
                <c:pt idx="184">
                  <c:v>-0.42984862735465212</c:v>
                </c:pt>
                <c:pt idx="185">
                  <c:v>-0.45419200012930722</c:v>
                </c:pt>
                <c:pt idx="186">
                  <c:v>-0.47757135767452935</c:v>
                </c:pt>
                <c:pt idx="187">
                  <c:v>-0.49989518629097751</c:v>
                </c:pt>
                <c:pt idx="188">
                  <c:v>-0.52220378944430479</c:v>
                </c:pt>
                <c:pt idx="189">
                  <c:v>-0.5456160270028716</c:v>
                </c:pt>
                <c:pt idx="190">
                  <c:v>-0.57017247289955197</c:v>
                </c:pt>
                <c:pt idx="191">
                  <c:v>-0.59444909973071858</c:v>
                </c:pt>
                <c:pt idx="192">
                  <c:v>-0.61629835781382625</c:v>
                </c:pt>
                <c:pt idx="193">
                  <c:v>-0.63426449492372006</c:v>
                </c:pt>
                <c:pt idx="194">
                  <c:v>-0.6486649867083577</c:v>
                </c:pt>
                <c:pt idx="195">
                  <c:v>-0.66143885077163445</c:v>
                </c:pt>
                <c:pt idx="196">
                  <c:v>-0.67462155247195754</c:v>
                </c:pt>
                <c:pt idx="197">
                  <c:v>-0.68826040674493427</c:v>
                </c:pt>
                <c:pt idx="198">
                  <c:v>-0.6991107839524825</c:v>
                </c:pt>
                <c:pt idx="199">
                  <c:v>-0.70115995460843861</c:v>
                </c:pt>
                <c:pt idx="200">
                  <c:v>-0.68802221793085427</c:v>
                </c:pt>
                <c:pt idx="201">
                  <c:v>-0.65610922561563756</c:v>
                </c:pt>
                <c:pt idx="202">
                  <c:v>-0.60690067651432311</c:v>
                </c:pt>
                <c:pt idx="203">
                  <c:v>-0.54701138307981212</c:v>
                </c:pt>
                <c:pt idx="204">
                  <c:v>-0.48589537991334047</c:v>
                </c:pt>
                <c:pt idx="205">
                  <c:v>-0.43229639238086498</c:v>
                </c:pt>
                <c:pt idx="206">
                  <c:v>-0.3912100536739142</c:v>
                </c:pt>
                <c:pt idx="207">
                  <c:v>-0.36279067492585299</c:v>
                </c:pt>
                <c:pt idx="208">
                  <c:v>-0.34352646736221326</c:v>
                </c:pt>
                <c:pt idx="209">
                  <c:v>-0.32878810199615538</c:v>
                </c:pt>
                <c:pt idx="210">
                  <c:v>-0.31523419160356869</c:v>
                </c:pt>
                <c:pt idx="211">
                  <c:v>-0.30185273336838264</c:v>
                </c:pt>
                <c:pt idx="212">
                  <c:v>-0.28938081191895443</c:v>
                </c:pt>
                <c:pt idx="213">
                  <c:v>-0.27883828122782012</c:v>
                </c:pt>
                <c:pt idx="214">
                  <c:v>-0.27032426842438889</c:v>
                </c:pt>
                <c:pt idx="215">
                  <c:v>-0.26285697378085338</c:v>
                </c:pt>
                <c:pt idx="216">
                  <c:v>-0.25520052346452532</c:v>
                </c:pt>
                <c:pt idx="217">
                  <c:v>-0.24691410032227828</c:v>
                </c:pt>
                <c:pt idx="218">
                  <c:v>-0.23875160344859778</c:v>
                </c:pt>
                <c:pt idx="219">
                  <c:v>-0.23207449002278349</c:v>
                </c:pt>
                <c:pt idx="220">
                  <c:v>-0.22771129370860779</c:v>
                </c:pt>
                <c:pt idx="221">
                  <c:v>-0.22514397995356975</c:v>
                </c:pt>
                <c:pt idx="222">
                  <c:v>-0.22269761531699606</c:v>
                </c:pt>
                <c:pt idx="223">
                  <c:v>-0.21869011415360151</c:v>
                </c:pt>
                <c:pt idx="224">
                  <c:v>-0.21276687234732677</c:v>
                </c:pt>
                <c:pt idx="225">
                  <c:v>-0.20642772095760942</c:v>
                </c:pt>
                <c:pt idx="226">
                  <c:v>-0.20223385389145374</c:v>
                </c:pt>
                <c:pt idx="227">
                  <c:v>-0.20206278083937498</c:v>
                </c:pt>
                <c:pt idx="228">
                  <c:v>-0.20547243539104604</c:v>
                </c:pt>
                <c:pt idx="229">
                  <c:v>-0.20925729920459035</c:v>
                </c:pt>
                <c:pt idx="230">
                  <c:v>-0.20858239870024026</c:v>
                </c:pt>
                <c:pt idx="231">
                  <c:v>-0.19910018742615279</c:v>
                </c:pt>
                <c:pt idx="232">
                  <c:v>-0.17882889754755213</c:v>
                </c:pt>
                <c:pt idx="233">
                  <c:v>-0.14871812410577101</c:v>
                </c:pt>
                <c:pt idx="234">
                  <c:v>-0.11166343975983983</c:v>
                </c:pt>
                <c:pt idx="235">
                  <c:v>-7.0714490980182385E-2</c:v>
                </c:pt>
                <c:pt idx="236">
                  <c:v>1.681699188770693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E74-4F70-A458-2F54949821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4140064"/>
        <c:axId val="694142688"/>
      </c:scatterChart>
      <c:valAx>
        <c:axId val="694140064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2688"/>
        <c:crosses val="autoZero"/>
        <c:crossBetween val="midCat"/>
      </c:valAx>
      <c:valAx>
        <c:axId val="694142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941400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n-ea"/>
                <a:cs typeface="+mn-cs"/>
              </a:defRPr>
            </a:pPr>
            <a:r>
              <a:rPr lang="fr-CA" sz="1400" b="0" i="0" baseline="0">
                <a:effectLst/>
                <a:latin typeface="+mj-lt"/>
              </a:rPr>
              <a:t>Appriximation de </a:t>
            </a:r>
            <a:r>
              <a:rPr lang="fr-CA" sz="1400" b="0" i="1" baseline="0">
                <a:effectLst/>
                <a:latin typeface="+mj-lt"/>
              </a:rPr>
              <a:t>y</a:t>
            </a:r>
            <a:r>
              <a:rPr lang="fr-CA" sz="1400" b="0" i="0" baseline="0">
                <a:effectLst/>
                <a:latin typeface="+mj-lt"/>
              </a:rPr>
              <a:t>(</a:t>
            </a:r>
            <a:r>
              <a:rPr lang="fr-CA" sz="1400" b="0" i="1" baseline="0">
                <a:effectLst/>
                <a:latin typeface="+mj-lt"/>
              </a:rPr>
              <a:t>t</a:t>
            </a:r>
            <a:r>
              <a:rPr lang="fr-CA" sz="1400" b="0" i="0" baseline="0">
                <a:effectLst/>
                <a:latin typeface="+mj-lt"/>
              </a:rPr>
              <a:t>) avec </a:t>
            </a:r>
            <a:r>
              <a:rPr lang="fr-CA" sz="1400" b="0" i="1" baseline="0">
                <a:effectLst/>
                <a:latin typeface="+mj-lt"/>
              </a:rPr>
              <a:t>n </a:t>
            </a:r>
            <a:r>
              <a:rPr lang="fr-CA" sz="1400" b="0" i="0" baseline="0">
                <a:effectLst/>
                <a:latin typeface="+mj-lt"/>
              </a:rPr>
              <a:t>= 32</a:t>
            </a:r>
            <a:endParaRPr lang="fr-CA" sz="1400">
              <a:effectLst/>
              <a:latin typeface="+mj-lt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j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n=18 (2)'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n=18 (2)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 (2)'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1AF-4161-A6C5-DFA668BA9888}"/>
            </c:ext>
          </c:extLst>
        </c:ser>
        <c:ser>
          <c:idx val="1"/>
          <c:order val="1"/>
          <c:tx>
            <c:strRef>
              <c:f>'n=18 (2)'!$E$1</c:f>
              <c:strCache>
                <c:ptCount val="1"/>
                <c:pt idx="0">
                  <c:v>n=32 (y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n=18 (2)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511330410040449E-2</c:v>
                </c:pt>
                <c:pt idx="2">
                  <c:v>5.3022660820080898E-2</c:v>
                </c:pt>
                <c:pt idx="3">
                  <c:v>7.9533991230121351E-2</c:v>
                </c:pt>
                <c:pt idx="4">
                  <c:v>0.1060453216401618</c:v>
                </c:pt>
                <c:pt idx="5">
                  <c:v>0.13255665205020226</c:v>
                </c:pt>
                <c:pt idx="6">
                  <c:v>0.1590679824602427</c:v>
                </c:pt>
                <c:pt idx="7">
                  <c:v>0.18557931287028315</c:v>
                </c:pt>
                <c:pt idx="8">
                  <c:v>0.21209064328032359</c:v>
                </c:pt>
                <c:pt idx="9">
                  <c:v>0.23860197369036404</c:v>
                </c:pt>
                <c:pt idx="10">
                  <c:v>0.26511330410040451</c:v>
                </c:pt>
                <c:pt idx="11">
                  <c:v>0.29162463451044496</c:v>
                </c:pt>
                <c:pt idx="12">
                  <c:v>0.3181359649204854</c:v>
                </c:pt>
                <c:pt idx="13">
                  <c:v>0.34464729533052585</c:v>
                </c:pt>
                <c:pt idx="14">
                  <c:v>0.37115862574056629</c:v>
                </c:pt>
                <c:pt idx="15">
                  <c:v>0.39766995615060674</c:v>
                </c:pt>
                <c:pt idx="16">
                  <c:v>0.42418128656064719</c:v>
                </c:pt>
                <c:pt idx="17">
                  <c:v>0.45069261697068763</c:v>
                </c:pt>
                <c:pt idx="18">
                  <c:v>0.47720394738072808</c:v>
                </c:pt>
                <c:pt idx="19">
                  <c:v>0.50371527779076852</c:v>
                </c:pt>
                <c:pt idx="20">
                  <c:v>0.53022660820080902</c:v>
                </c:pt>
                <c:pt idx="21">
                  <c:v>0.55673793861084953</c:v>
                </c:pt>
                <c:pt idx="22">
                  <c:v>0.58324926902089003</c:v>
                </c:pt>
                <c:pt idx="23">
                  <c:v>0.60976059943093053</c:v>
                </c:pt>
                <c:pt idx="24">
                  <c:v>0.63627192984097103</c:v>
                </c:pt>
                <c:pt idx="25">
                  <c:v>0.66278326025101153</c:v>
                </c:pt>
                <c:pt idx="26">
                  <c:v>0.68929459066105203</c:v>
                </c:pt>
                <c:pt idx="27">
                  <c:v>0.71580592107109253</c:v>
                </c:pt>
                <c:pt idx="28">
                  <c:v>0.74231725148113303</c:v>
                </c:pt>
                <c:pt idx="29">
                  <c:v>0.76882858189117353</c:v>
                </c:pt>
                <c:pt idx="30">
                  <c:v>0.79533991230121404</c:v>
                </c:pt>
                <c:pt idx="31">
                  <c:v>0.82185124271125454</c:v>
                </c:pt>
                <c:pt idx="32">
                  <c:v>0.84836257312129504</c:v>
                </c:pt>
                <c:pt idx="33">
                  <c:v>0.87487390353133554</c:v>
                </c:pt>
                <c:pt idx="34">
                  <c:v>0.90138523394137604</c:v>
                </c:pt>
                <c:pt idx="35">
                  <c:v>0.92789656435141654</c:v>
                </c:pt>
                <c:pt idx="36">
                  <c:v>0.95440789476145704</c:v>
                </c:pt>
                <c:pt idx="37">
                  <c:v>0.98091922517149754</c:v>
                </c:pt>
                <c:pt idx="38">
                  <c:v>1.0074305555815379</c:v>
                </c:pt>
                <c:pt idx="39">
                  <c:v>1.0339418859915783</c:v>
                </c:pt>
                <c:pt idx="40">
                  <c:v>1.0604532164016187</c:v>
                </c:pt>
                <c:pt idx="41">
                  <c:v>1.0869645468116591</c:v>
                </c:pt>
                <c:pt idx="42">
                  <c:v>1.1134758772216995</c:v>
                </c:pt>
                <c:pt idx="43">
                  <c:v>1.1399872076317399</c:v>
                </c:pt>
                <c:pt idx="44">
                  <c:v>1.1664985380417803</c:v>
                </c:pt>
                <c:pt idx="45">
                  <c:v>1.1930098684518207</c:v>
                </c:pt>
                <c:pt idx="46">
                  <c:v>1.2195211988618611</c:v>
                </c:pt>
                <c:pt idx="47">
                  <c:v>1.2460325292719014</c:v>
                </c:pt>
                <c:pt idx="48">
                  <c:v>1.2725438596819418</c:v>
                </c:pt>
                <c:pt idx="49">
                  <c:v>1.2990551900919822</c:v>
                </c:pt>
                <c:pt idx="50">
                  <c:v>1.3255665205020226</c:v>
                </c:pt>
                <c:pt idx="51">
                  <c:v>1.352077850912063</c:v>
                </c:pt>
                <c:pt idx="52">
                  <c:v>1.3785891813221034</c:v>
                </c:pt>
                <c:pt idx="53">
                  <c:v>1.4051005117321438</c:v>
                </c:pt>
                <c:pt idx="54">
                  <c:v>1.4316118421421842</c:v>
                </c:pt>
                <c:pt idx="55">
                  <c:v>1.4581231725522246</c:v>
                </c:pt>
                <c:pt idx="56">
                  <c:v>1.484634502962265</c:v>
                </c:pt>
                <c:pt idx="57">
                  <c:v>1.5111458333723053</c:v>
                </c:pt>
                <c:pt idx="58">
                  <c:v>1.5376571637823457</c:v>
                </c:pt>
                <c:pt idx="59">
                  <c:v>1.5641684941923861</c:v>
                </c:pt>
                <c:pt idx="60">
                  <c:v>1.5906798246024265</c:v>
                </c:pt>
                <c:pt idx="61">
                  <c:v>1.6171911550124669</c:v>
                </c:pt>
                <c:pt idx="62">
                  <c:v>1.6437024854225073</c:v>
                </c:pt>
                <c:pt idx="63">
                  <c:v>1.6702138158325477</c:v>
                </c:pt>
                <c:pt idx="64">
                  <c:v>1.6967251462425881</c:v>
                </c:pt>
                <c:pt idx="65">
                  <c:v>1.7232364766526285</c:v>
                </c:pt>
                <c:pt idx="66">
                  <c:v>1.7497478070626689</c:v>
                </c:pt>
                <c:pt idx="67">
                  <c:v>1.7762591374727092</c:v>
                </c:pt>
                <c:pt idx="68">
                  <c:v>1.8027704678827496</c:v>
                </c:pt>
                <c:pt idx="69">
                  <c:v>1.82928179829279</c:v>
                </c:pt>
                <c:pt idx="70">
                  <c:v>1.8557931287028304</c:v>
                </c:pt>
                <c:pt idx="71">
                  <c:v>1.8823044591128708</c:v>
                </c:pt>
                <c:pt idx="72">
                  <c:v>1.9088157895229112</c:v>
                </c:pt>
                <c:pt idx="73">
                  <c:v>1.9353271199329516</c:v>
                </c:pt>
                <c:pt idx="74">
                  <c:v>1.961838450342992</c:v>
                </c:pt>
                <c:pt idx="75">
                  <c:v>1.9883497807530324</c:v>
                </c:pt>
                <c:pt idx="76">
                  <c:v>2.0148611111630728</c:v>
                </c:pt>
                <c:pt idx="77">
                  <c:v>2.0413724415731132</c:v>
                </c:pt>
                <c:pt idx="78">
                  <c:v>2.0678837719831535</c:v>
                </c:pt>
                <c:pt idx="79">
                  <c:v>2.0943951023931939</c:v>
                </c:pt>
                <c:pt idx="80">
                  <c:v>2.1209064328032343</c:v>
                </c:pt>
                <c:pt idx="81">
                  <c:v>2.1474177632132747</c:v>
                </c:pt>
                <c:pt idx="82">
                  <c:v>2.1739290936233151</c:v>
                </c:pt>
                <c:pt idx="83">
                  <c:v>2.2004404240333555</c:v>
                </c:pt>
                <c:pt idx="84">
                  <c:v>2.2269517544433959</c:v>
                </c:pt>
                <c:pt idx="85">
                  <c:v>2.2534630848534363</c:v>
                </c:pt>
                <c:pt idx="86">
                  <c:v>2.2799744152634767</c:v>
                </c:pt>
                <c:pt idx="87">
                  <c:v>2.3064857456735171</c:v>
                </c:pt>
                <c:pt idx="88">
                  <c:v>2.3329970760835574</c:v>
                </c:pt>
                <c:pt idx="89">
                  <c:v>2.3595084064935978</c:v>
                </c:pt>
                <c:pt idx="90">
                  <c:v>2.3860197369036382</c:v>
                </c:pt>
                <c:pt idx="91">
                  <c:v>2.4125310673136786</c:v>
                </c:pt>
                <c:pt idx="92">
                  <c:v>2.439042397723719</c:v>
                </c:pt>
                <c:pt idx="93">
                  <c:v>2.4655537281337594</c:v>
                </c:pt>
                <c:pt idx="94">
                  <c:v>2.4920650585437998</c:v>
                </c:pt>
                <c:pt idx="95">
                  <c:v>2.5185763889538402</c:v>
                </c:pt>
                <c:pt idx="96">
                  <c:v>2.5450877193638806</c:v>
                </c:pt>
                <c:pt idx="97">
                  <c:v>2.571599049773921</c:v>
                </c:pt>
                <c:pt idx="98">
                  <c:v>2.5981103801839613</c:v>
                </c:pt>
                <c:pt idx="99">
                  <c:v>2.6246217105940017</c:v>
                </c:pt>
                <c:pt idx="100">
                  <c:v>2.6511330410040421</c:v>
                </c:pt>
                <c:pt idx="101">
                  <c:v>2.6776443714140825</c:v>
                </c:pt>
                <c:pt idx="102">
                  <c:v>2.7041557018241229</c:v>
                </c:pt>
                <c:pt idx="103">
                  <c:v>2.7306670322341633</c:v>
                </c:pt>
                <c:pt idx="104">
                  <c:v>2.7571783626442037</c:v>
                </c:pt>
                <c:pt idx="105">
                  <c:v>2.7836896930542441</c:v>
                </c:pt>
                <c:pt idx="106">
                  <c:v>2.8102010234642845</c:v>
                </c:pt>
                <c:pt idx="107">
                  <c:v>2.8367123538743249</c:v>
                </c:pt>
                <c:pt idx="108">
                  <c:v>2.8632236842843652</c:v>
                </c:pt>
                <c:pt idx="109">
                  <c:v>2.8897350146944056</c:v>
                </c:pt>
                <c:pt idx="110">
                  <c:v>2.916246345104446</c:v>
                </c:pt>
                <c:pt idx="111">
                  <c:v>2.9427576755144864</c:v>
                </c:pt>
                <c:pt idx="112">
                  <c:v>2.9692690059245268</c:v>
                </c:pt>
                <c:pt idx="113">
                  <c:v>2.9957803363345672</c:v>
                </c:pt>
                <c:pt idx="114">
                  <c:v>3.0222916667446076</c:v>
                </c:pt>
                <c:pt idx="115">
                  <c:v>3.048802997154648</c:v>
                </c:pt>
                <c:pt idx="116">
                  <c:v>3.0753143275646884</c:v>
                </c:pt>
                <c:pt idx="117">
                  <c:v>3.1018256579747288</c:v>
                </c:pt>
                <c:pt idx="118">
                  <c:v>3.1283369883847691</c:v>
                </c:pt>
                <c:pt idx="119">
                  <c:v>3.1548483187948095</c:v>
                </c:pt>
                <c:pt idx="120">
                  <c:v>3.1813596492048499</c:v>
                </c:pt>
                <c:pt idx="121">
                  <c:v>3.2078709796148903</c:v>
                </c:pt>
                <c:pt idx="122">
                  <c:v>3.2343823100249307</c:v>
                </c:pt>
                <c:pt idx="123">
                  <c:v>3.2608936404349711</c:v>
                </c:pt>
                <c:pt idx="124">
                  <c:v>3.2874049708450115</c:v>
                </c:pt>
                <c:pt idx="125">
                  <c:v>3.3139163012550519</c:v>
                </c:pt>
                <c:pt idx="126">
                  <c:v>3.3404276316650923</c:v>
                </c:pt>
                <c:pt idx="127">
                  <c:v>3.3669389620751327</c:v>
                </c:pt>
                <c:pt idx="128">
                  <c:v>3.393450292485173</c:v>
                </c:pt>
                <c:pt idx="129">
                  <c:v>3.4199616228952134</c:v>
                </c:pt>
                <c:pt idx="130">
                  <c:v>3.4464729533052538</c:v>
                </c:pt>
                <c:pt idx="131">
                  <c:v>3.4729842837152942</c:v>
                </c:pt>
                <c:pt idx="132">
                  <c:v>3.4994956141253346</c:v>
                </c:pt>
                <c:pt idx="133">
                  <c:v>3.526006944535375</c:v>
                </c:pt>
                <c:pt idx="134">
                  <c:v>3.5525182749454154</c:v>
                </c:pt>
                <c:pt idx="135">
                  <c:v>3.5790296053554558</c:v>
                </c:pt>
                <c:pt idx="136">
                  <c:v>3.6055409357654962</c:v>
                </c:pt>
                <c:pt idx="137">
                  <c:v>3.6320522661755366</c:v>
                </c:pt>
                <c:pt idx="138">
                  <c:v>3.6585635965855769</c:v>
                </c:pt>
                <c:pt idx="139">
                  <c:v>3.6850749269956173</c:v>
                </c:pt>
                <c:pt idx="140">
                  <c:v>3.7115862574056577</c:v>
                </c:pt>
                <c:pt idx="141">
                  <c:v>3.7380975878156981</c:v>
                </c:pt>
                <c:pt idx="142">
                  <c:v>3.7646089182257385</c:v>
                </c:pt>
                <c:pt idx="143">
                  <c:v>3.7911202486357789</c:v>
                </c:pt>
                <c:pt idx="144">
                  <c:v>3.8176315790458193</c:v>
                </c:pt>
                <c:pt idx="145">
                  <c:v>3.8441429094558597</c:v>
                </c:pt>
                <c:pt idx="146">
                  <c:v>3.8706542398659001</c:v>
                </c:pt>
                <c:pt idx="147">
                  <c:v>3.8971655702759405</c:v>
                </c:pt>
                <c:pt idx="148">
                  <c:v>3.9236769006859809</c:v>
                </c:pt>
                <c:pt idx="149">
                  <c:v>3.9501882310960212</c:v>
                </c:pt>
                <c:pt idx="150">
                  <c:v>3.9766995615060616</c:v>
                </c:pt>
                <c:pt idx="151">
                  <c:v>4.003210891916102</c:v>
                </c:pt>
                <c:pt idx="152">
                  <c:v>4.0297222223261429</c:v>
                </c:pt>
                <c:pt idx="153">
                  <c:v>4.0562335527361837</c:v>
                </c:pt>
                <c:pt idx="154">
                  <c:v>4.0827448831462245</c:v>
                </c:pt>
                <c:pt idx="155">
                  <c:v>4.1092562135562654</c:v>
                </c:pt>
                <c:pt idx="156">
                  <c:v>4.1357675439663062</c:v>
                </c:pt>
                <c:pt idx="157">
                  <c:v>4.162278874376347</c:v>
                </c:pt>
                <c:pt idx="158">
                  <c:v>4.1887902047863879</c:v>
                </c:pt>
                <c:pt idx="159">
                  <c:v>4.2153015351964287</c:v>
                </c:pt>
                <c:pt idx="160">
                  <c:v>4.2418128656064695</c:v>
                </c:pt>
                <c:pt idx="161">
                  <c:v>4.2683241960165104</c:v>
                </c:pt>
                <c:pt idx="162">
                  <c:v>4.2948355264265512</c:v>
                </c:pt>
                <c:pt idx="163">
                  <c:v>4.321346856836592</c:v>
                </c:pt>
                <c:pt idx="164">
                  <c:v>4.3478581872466329</c:v>
                </c:pt>
                <c:pt idx="165">
                  <c:v>4.3743695176566737</c:v>
                </c:pt>
                <c:pt idx="166">
                  <c:v>4.4008808480667145</c:v>
                </c:pt>
                <c:pt idx="167">
                  <c:v>4.4273921784767554</c:v>
                </c:pt>
                <c:pt idx="168">
                  <c:v>4.4539035088867962</c:v>
                </c:pt>
                <c:pt idx="169">
                  <c:v>4.480414839296837</c:v>
                </c:pt>
                <c:pt idx="170">
                  <c:v>4.5069261697068779</c:v>
                </c:pt>
                <c:pt idx="171">
                  <c:v>4.5334375001169187</c:v>
                </c:pt>
                <c:pt idx="172">
                  <c:v>4.5599488305269595</c:v>
                </c:pt>
                <c:pt idx="173">
                  <c:v>4.5864601609370004</c:v>
                </c:pt>
                <c:pt idx="174">
                  <c:v>4.6129714913470412</c:v>
                </c:pt>
                <c:pt idx="175">
                  <c:v>4.639482821757082</c:v>
                </c:pt>
                <c:pt idx="176">
                  <c:v>4.6659941521671229</c:v>
                </c:pt>
                <c:pt idx="177">
                  <c:v>4.6925054825771637</c:v>
                </c:pt>
                <c:pt idx="178">
                  <c:v>4.7190168129872045</c:v>
                </c:pt>
                <c:pt idx="179">
                  <c:v>4.7455281433972454</c:v>
                </c:pt>
                <c:pt idx="180">
                  <c:v>4.7720394738072862</c:v>
                </c:pt>
                <c:pt idx="181">
                  <c:v>4.798550804217327</c:v>
                </c:pt>
                <c:pt idx="182">
                  <c:v>4.8250621346273679</c:v>
                </c:pt>
                <c:pt idx="183">
                  <c:v>4.8515734650374087</c:v>
                </c:pt>
                <c:pt idx="184">
                  <c:v>4.8780847954474496</c:v>
                </c:pt>
                <c:pt idx="185">
                  <c:v>4.9045961258574904</c:v>
                </c:pt>
                <c:pt idx="186">
                  <c:v>4.9311074562675312</c:v>
                </c:pt>
                <c:pt idx="187">
                  <c:v>4.9576187866775721</c:v>
                </c:pt>
                <c:pt idx="188">
                  <c:v>4.9841301170876129</c:v>
                </c:pt>
                <c:pt idx="189">
                  <c:v>5.0106414474976537</c:v>
                </c:pt>
                <c:pt idx="190">
                  <c:v>5.0371527779076946</c:v>
                </c:pt>
                <c:pt idx="191">
                  <c:v>5.0636641083177354</c:v>
                </c:pt>
                <c:pt idx="192">
                  <c:v>5.0901754387277762</c:v>
                </c:pt>
                <c:pt idx="193">
                  <c:v>5.1166867691378171</c:v>
                </c:pt>
                <c:pt idx="194">
                  <c:v>5.1431980995478579</c:v>
                </c:pt>
                <c:pt idx="195">
                  <c:v>5.1697094299578987</c:v>
                </c:pt>
                <c:pt idx="196">
                  <c:v>5.1962207603679396</c:v>
                </c:pt>
                <c:pt idx="197">
                  <c:v>5.2227320907779804</c:v>
                </c:pt>
                <c:pt idx="198">
                  <c:v>5.2492434211880212</c:v>
                </c:pt>
                <c:pt idx="199">
                  <c:v>5.2757547515980621</c:v>
                </c:pt>
                <c:pt idx="200">
                  <c:v>5.3022660820081029</c:v>
                </c:pt>
                <c:pt idx="201">
                  <c:v>5.3287774124181437</c:v>
                </c:pt>
                <c:pt idx="202">
                  <c:v>5.3552887428281846</c:v>
                </c:pt>
                <c:pt idx="203">
                  <c:v>5.3818000732382254</c:v>
                </c:pt>
                <c:pt idx="204">
                  <c:v>5.4083114036482662</c:v>
                </c:pt>
                <c:pt idx="205">
                  <c:v>5.4348227340583071</c:v>
                </c:pt>
                <c:pt idx="206">
                  <c:v>5.4613340644683479</c:v>
                </c:pt>
                <c:pt idx="207">
                  <c:v>5.4878453948783887</c:v>
                </c:pt>
                <c:pt idx="208">
                  <c:v>5.5143567252884296</c:v>
                </c:pt>
                <c:pt idx="209">
                  <c:v>5.5408680556984704</c:v>
                </c:pt>
                <c:pt idx="210">
                  <c:v>5.5673793861085112</c:v>
                </c:pt>
                <c:pt idx="211">
                  <c:v>5.5938907165185521</c:v>
                </c:pt>
                <c:pt idx="212">
                  <c:v>5.6204020469285929</c:v>
                </c:pt>
                <c:pt idx="213">
                  <c:v>5.6469133773386337</c:v>
                </c:pt>
                <c:pt idx="214">
                  <c:v>5.6734247077486746</c:v>
                </c:pt>
                <c:pt idx="215">
                  <c:v>5.6999360381587154</c:v>
                </c:pt>
                <c:pt idx="216">
                  <c:v>5.7264473685687562</c:v>
                </c:pt>
                <c:pt idx="217">
                  <c:v>5.7529586989787971</c:v>
                </c:pt>
                <c:pt idx="218">
                  <c:v>5.7794700293888379</c:v>
                </c:pt>
                <c:pt idx="219">
                  <c:v>5.8059813597988787</c:v>
                </c:pt>
                <c:pt idx="220">
                  <c:v>5.8324926902089196</c:v>
                </c:pt>
                <c:pt idx="221">
                  <c:v>5.8590040206189604</c:v>
                </c:pt>
                <c:pt idx="222">
                  <c:v>5.8855153510290013</c:v>
                </c:pt>
                <c:pt idx="223">
                  <c:v>5.9120266814390421</c:v>
                </c:pt>
                <c:pt idx="224">
                  <c:v>5.9385380118490829</c:v>
                </c:pt>
                <c:pt idx="225">
                  <c:v>5.9650493422591238</c:v>
                </c:pt>
                <c:pt idx="226">
                  <c:v>5.9915606726691646</c:v>
                </c:pt>
                <c:pt idx="227">
                  <c:v>6.0180720030792054</c:v>
                </c:pt>
                <c:pt idx="228">
                  <c:v>6.0445833334892463</c:v>
                </c:pt>
                <c:pt idx="229">
                  <c:v>6.0710946638992871</c:v>
                </c:pt>
                <c:pt idx="230">
                  <c:v>6.0976059943093279</c:v>
                </c:pt>
                <c:pt idx="231">
                  <c:v>6.1241173247193688</c:v>
                </c:pt>
                <c:pt idx="232">
                  <c:v>6.1506286551294096</c:v>
                </c:pt>
                <c:pt idx="233">
                  <c:v>6.1771399855394504</c:v>
                </c:pt>
                <c:pt idx="234">
                  <c:v>6.2036513159494913</c:v>
                </c:pt>
                <c:pt idx="235">
                  <c:v>6.2301626463595321</c:v>
                </c:pt>
                <c:pt idx="236">
                  <c:v>6.2831853071795862</c:v>
                </c:pt>
              </c:numCache>
            </c:numRef>
          </c:xVal>
          <c:yVal>
            <c:numRef>
              <c:f>'n=18 (2)'!$E$2:$E$238</c:f>
              <c:numCache>
                <c:formatCode>General</c:formatCode>
                <c:ptCount val="237"/>
                <c:pt idx="0">
                  <c:v>0.58118117671553404</c:v>
                </c:pt>
                <c:pt idx="1">
                  <c:v>0.58880745733971229</c:v>
                </c:pt>
                <c:pt idx="2">
                  <c:v>0.60198657321839244</c:v>
                </c:pt>
                <c:pt idx="3">
                  <c:v>0.61207042155472569</c:v>
                </c:pt>
                <c:pt idx="4">
                  <c:v>0.61019257633416646</c:v>
                </c:pt>
                <c:pt idx="5">
                  <c:v>0.59164906831832398</c:v>
                </c:pt>
                <c:pt idx="6">
                  <c:v>0.55833659419137716</c:v>
                </c:pt>
                <c:pt idx="7">
                  <c:v>0.51789453593207302</c:v>
                </c:pt>
                <c:pt idx="8">
                  <c:v>0.47985363829884548</c:v>
                </c:pt>
                <c:pt idx="9">
                  <c:v>0.45072412823544766</c:v>
                </c:pt>
                <c:pt idx="10">
                  <c:v>0.43064820158209283</c:v>
                </c:pt>
                <c:pt idx="11">
                  <c:v>0.41352069769491162</c:v>
                </c:pt>
                <c:pt idx="12">
                  <c:v>0.39063516508943374</c:v>
                </c:pt>
                <c:pt idx="13">
                  <c:v>0.35590545039299759</c:v>
                </c:pt>
                <c:pt idx="14">
                  <c:v>0.30968927102354821</c:v>
                </c:pt>
                <c:pt idx="15">
                  <c:v>0.25886613987015461</c:v>
                </c:pt>
                <c:pt idx="16">
                  <c:v>0.21285246910225</c:v>
                </c:pt>
                <c:pt idx="17">
                  <c:v>0.17758822597942095</c:v>
                </c:pt>
                <c:pt idx="18">
                  <c:v>0.15085885809901914</c:v>
                </c:pt>
                <c:pt idx="19">
                  <c:v>0.12179448951994003</c:v>
                </c:pt>
                <c:pt idx="20">
                  <c:v>7.5217745125834984E-2</c:v>
                </c:pt>
                <c:pt idx="21">
                  <c:v>-1.1426512485119421E-3</c:v>
                </c:pt>
                <c:pt idx="22">
                  <c:v>-0.11020652775755853</c:v>
                </c:pt>
                <c:pt idx="23">
                  <c:v>-0.24319557269888908</c:v>
                </c:pt>
                <c:pt idx="24">
                  <c:v>-0.38260503104663252</c:v>
                </c:pt>
                <c:pt idx="25">
                  <c:v>-0.50896983954696695</c:v>
                </c:pt>
                <c:pt idx="26">
                  <c:v>-0.60804604803101914</c:v>
                </c:pt>
                <c:pt idx="27">
                  <c:v>-0.67504666668618862</c:v>
                </c:pt>
                <c:pt idx="28">
                  <c:v>-0.71435286193248704</c:v>
                </c:pt>
                <c:pt idx="29">
                  <c:v>-0.73556262751915902</c:v>
                </c:pt>
                <c:pt idx="30">
                  <c:v>-0.74843153068741886</c:v>
                </c:pt>
                <c:pt idx="31">
                  <c:v>-0.7593383646176024</c:v>
                </c:pt>
                <c:pt idx="32">
                  <c:v>-0.77052993115176738</c:v>
                </c:pt>
                <c:pt idx="33">
                  <c:v>-0.78157306659476344</c:v>
                </c:pt>
                <c:pt idx="34">
                  <c:v>-0.79133874751907196</c:v>
                </c:pt>
                <c:pt idx="35">
                  <c:v>-0.79904173467016504</c:v>
                </c:pt>
                <c:pt idx="36">
                  <c:v>-0.80402042396548057</c:v>
                </c:pt>
                <c:pt idx="37">
                  <c:v>-0.80510398153336804</c:v>
                </c:pt>
                <c:pt idx="38">
                  <c:v>-0.80069660956157118</c:v>
                </c:pt>
                <c:pt idx="39">
                  <c:v>-0.78993534044502933</c:v>
                </c:pt>
                <c:pt idx="40">
                  <c:v>-0.77409234363414625</c:v>
                </c:pt>
                <c:pt idx="41">
                  <c:v>-0.75678816895675993</c:v>
                </c:pt>
                <c:pt idx="42">
                  <c:v>-0.74216292458658317</c:v>
                </c:pt>
                <c:pt idx="43">
                  <c:v>-0.73164747621601323</c:v>
                </c:pt>
                <c:pt idx="44">
                  <c:v>-0.72136295877820855</c:v>
                </c:pt>
                <c:pt idx="45">
                  <c:v>-0.70235685457663977</c:v>
                </c:pt>
                <c:pt idx="46">
                  <c:v>-0.66447919807293987</c:v>
                </c:pt>
                <c:pt idx="47">
                  <c:v>-0.60241292069048558</c:v>
                </c:pt>
                <c:pt idx="48">
                  <c:v>-0.52061806046574721</c:v>
                </c:pt>
                <c:pt idx="49">
                  <c:v>-0.43398379739866177</c:v>
                </c:pt>
                <c:pt idx="50">
                  <c:v>-0.36303384703153485</c:v>
                </c:pt>
                <c:pt idx="51">
                  <c:v>-0.32555149782739673</c:v>
                </c:pt>
                <c:pt idx="52">
                  <c:v>-0.32871804034535412</c:v>
                </c:pt>
                <c:pt idx="53">
                  <c:v>-0.36588005047948113</c:v>
                </c:pt>
                <c:pt idx="54">
                  <c:v>-0.41972307305963275</c:v>
                </c:pt>
                <c:pt idx="55">
                  <c:v>-0.47019996209141612</c:v>
                </c:pt>
                <c:pt idx="56">
                  <c:v>-0.5030132679352235</c:v>
                </c:pt>
                <c:pt idx="57">
                  <c:v>-0.51427688029924024</c:v>
                </c:pt>
                <c:pt idx="58">
                  <c:v>-0.50928169017650138</c:v>
                </c:pt>
                <c:pt idx="59">
                  <c:v>-0.49669116752426912</c:v>
                </c:pt>
                <c:pt idx="60">
                  <c:v>-0.48197848554223288</c:v>
                </c:pt>
                <c:pt idx="61">
                  <c:v>-0.46405013263844752</c:v>
                </c:pt>
                <c:pt idx="62">
                  <c:v>-0.43679032373443238</c:v>
                </c:pt>
                <c:pt idx="63">
                  <c:v>-0.39413033218672167</c:v>
                </c:pt>
                <c:pt idx="64">
                  <c:v>-0.33513646972068017</c:v>
                </c:pt>
                <c:pt idx="65">
                  <c:v>-0.26577048702796591</c:v>
                </c:pt>
                <c:pt idx="66">
                  <c:v>-0.19621542609524253</c:v>
                </c:pt>
                <c:pt idx="67">
                  <c:v>-0.13550509146930034</c:v>
                </c:pt>
                <c:pt idx="68">
                  <c:v>-8.6846272747153425E-2</c:v>
                </c:pt>
                <c:pt idx="69">
                  <c:v>-4.6488071381872359E-2</c:v>
                </c:pt>
                <c:pt idx="70">
                  <c:v>-6.6861644371612201E-3</c:v>
                </c:pt>
                <c:pt idx="71">
                  <c:v>3.925341303703829E-2</c:v>
                </c:pt>
                <c:pt idx="72">
                  <c:v>9.3061487837383355E-2</c:v>
                </c:pt>
                <c:pt idx="73">
                  <c:v>0.15105850842951882</c:v>
                </c:pt>
                <c:pt idx="74">
                  <c:v>0.20719530122127738</c:v>
                </c:pt>
                <c:pt idx="75">
                  <c:v>0.25738123208777292</c:v>
                </c:pt>
                <c:pt idx="76">
                  <c:v>0.3021788545009248</c:v>
                </c:pt>
                <c:pt idx="77">
                  <c:v>0.34612962281075432</c:v>
                </c:pt>
                <c:pt idx="78">
                  <c:v>0.39423544596097615</c:v>
                </c:pt>
                <c:pt idx="79">
                  <c:v>0.44796563235140674</c:v>
                </c:pt>
                <c:pt idx="80">
                  <c:v>0.50341880739365186</c:v>
                </c:pt>
                <c:pt idx="81">
                  <c:v>0.5528364748941399</c:v>
                </c:pt>
                <c:pt idx="82">
                  <c:v>0.5885223409734448</c:v>
                </c:pt>
                <c:pt idx="83">
                  <c:v>0.606767918845042</c:v>
                </c:pt>
                <c:pt idx="84">
                  <c:v>0.60951357910608905</c:v>
                </c:pt>
                <c:pt idx="85">
                  <c:v>0.60301544035982935</c:v>
                </c:pt>
                <c:pt idx="86">
                  <c:v>0.59466678934740513</c:v>
                </c:pt>
                <c:pt idx="87">
                  <c:v>0.59010136030231142</c:v>
                </c:pt>
                <c:pt idx="88">
                  <c:v>0.59220921073345745</c:v>
                </c:pt>
                <c:pt idx="89">
                  <c:v>0.60216310979583065</c:v>
                </c:pt>
                <c:pt idx="90">
                  <c:v>0.62110158360326462</c:v>
                </c:pt>
                <c:pt idx="91">
                  <c:v>0.6507574340208121</c:v>
                </c:pt>
                <c:pt idx="92">
                  <c:v>0.69227567040479787</c:v>
                </c:pt>
                <c:pt idx="93">
                  <c:v>0.744019445981288</c:v>
                </c:pt>
                <c:pt idx="94">
                  <c:v>0.80017703913683091</c:v>
                </c:pt>
                <c:pt idx="95">
                  <c:v>0.85168538697302398</c:v>
                </c:pt>
                <c:pt idx="96">
                  <c:v>0.88951516159176036</c:v>
                </c:pt>
                <c:pt idx="97">
                  <c:v>0.90868984223466243</c:v>
                </c:pt>
                <c:pt idx="98">
                  <c:v>0.91069022920085441</c:v>
                </c:pt>
                <c:pt idx="99">
                  <c:v>0.90267878716487782</c:v>
                </c:pt>
                <c:pt idx="100">
                  <c:v>0.89382630663582985</c:v>
                </c:pt>
                <c:pt idx="101">
                  <c:v>0.89077602303333725</c:v>
                </c:pt>
                <c:pt idx="102">
                  <c:v>0.89480968317107179</c:v>
                </c:pt>
                <c:pt idx="103">
                  <c:v>0.90223240246933867</c:v>
                </c:pt>
                <c:pt idx="104">
                  <c:v>0.90752626432634631</c:v>
                </c:pt>
                <c:pt idx="105">
                  <c:v>0.90718124296797409</c:v>
                </c:pt>
                <c:pt idx="106">
                  <c:v>0.9018211710308196</c:v>
                </c:pt>
                <c:pt idx="107">
                  <c:v>0.89544837257240939</c:v>
                </c:pt>
                <c:pt idx="108">
                  <c:v>0.89251957313394359</c:v>
                </c:pt>
                <c:pt idx="109">
                  <c:v>0.89490790629261119</c:v>
                </c:pt>
                <c:pt idx="110">
                  <c:v>0.9007603696230656</c:v>
                </c:pt>
                <c:pt idx="111">
                  <c:v>0.90591119862277147</c:v>
                </c:pt>
                <c:pt idx="112">
                  <c:v>0.90678943698338565</c:v>
                </c:pt>
                <c:pt idx="113">
                  <c:v>0.90280810180368443</c:v>
                </c:pt>
                <c:pt idx="114">
                  <c:v>0.89664417486727455</c:v>
                </c:pt>
                <c:pt idx="115">
                  <c:v>0.89228903170772622</c:v>
                </c:pt>
                <c:pt idx="116">
                  <c:v>0.89225621240978725</c:v>
                </c:pt>
                <c:pt idx="117">
                  <c:v>0.89586726546316242</c:v>
                </c:pt>
                <c:pt idx="118">
                  <c:v>0.89976125707353394</c:v>
                </c:pt>
                <c:pt idx="119">
                  <c:v>0.90023931907569787</c:v>
                </c:pt>
                <c:pt idx="120">
                  <c:v>0.89581245769612483</c:v>
                </c:pt>
                <c:pt idx="121">
                  <c:v>0.88820520352273857</c:v>
                </c:pt>
                <c:pt idx="122">
                  <c:v>0.88114230786616954</c:v>
                </c:pt>
                <c:pt idx="123">
                  <c:v>0.87776729631816419</c:v>
                </c:pt>
                <c:pt idx="124">
                  <c:v>0.87847184773413034</c:v>
                </c:pt>
                <c:pt idx="125">
                  <c:v>0.88062510765824875</c:v>
                </c:pt>
                <c:pt idx="126">
                  <c:v>0.88038606738025671</c:v>
                </c:pt>
                <c:pt idx="127">
                  <c:v>0.87535365460729464</c:v>
                </c:pt>
                <c:pt idx="128">
                  <c:v>0.86623281947441899</c:v>
                </c:pt>
                <c:pt idx="129">
                  <c:v>0.85636457474626559</c:v>
                </c:pt>
                <c:pt idx="130">
                  <c:v>0.84942938689724101</c:v>
                </c:pt>
                <c:pt idx="131">
                  <c:v>0.84689135784606284</c:v>
                </c:pt>
                <c:pt idx="132">
                  <c:v>0.84694390903563099</c:v>
                </c:pt>
                <c:pt idx="133">
                  <c:v>0.84570502346778453</c:v>
                </c:pt>
                <c:pt idx="134">
                  <c:v>0.83987165575234135</c:v>
                </c:pt>
                <c:pt idx="135">
                  <c:v>0.82902479281985009</c:v>
                </c:pt>
                <c:pt idx="136">
                  <c:v>0.81598331560374182</c:v>
                </c:pt>
                <c:pt idx="137">
                  <c:v>0.80491567455572843</c:v>
                </c:pt>
                <c:pt idx="138">
                  <c:v>0.79845765919012324</c:v>
                </c:pt>
                <c:pt idx="139">
                  <c:v>0.79580383706811586</c:v>
                </c:pt>
                <c:pt idx="140">
                  <c:v>0.79312747170897069</c:v>
                </c:pt>
                <c:pt idx="141">
                  <c:v>0.7861219153290725</c:v>
                </c:pt>
                <c:pt idx="142">
                  <c:v>0.77298472365252546</c:v>
                </c:pt>
                <c:pt idx="143">
                  <c:v>0.75579214487474478</c:v>
                </c:pt>
                <c:pt idx="144">
                  <c:v>0.73923060425004761</c:v>
                </c:pt>
                <c:pt idx="145">
                  <c:v>0.72742380823379116</c:v>
                </c:pt>
                <c:pt idx="146">
                  <c:v>0.72094606956704266</c:v>
                </c:pt>
                <c:pt idx="147">
                  <c:v>0.71610728326656847</c:v>
                </c:pt>
                <c:pt idx="148">
                  <c:v>0.70716784786824016</c:v>
                </c:pt>
                <c:pt idx="149">
                  <c:v>0.69017796198350234</c:v>
                </c:pt>
                <c:pt idx="150">
                  <c:v>0.66592214946360151</c:v>
                </c:pt>
                <c:pt idx="151">
                  <c:v>0.63984290006602418</c:v>
                </c:pt>
                <c:pt idx="152">
                  <c:v>0.61866152460542889</c:v>
                </c:pt>
                <c:pt idx="153">
                  <c:v>0.60559787825697287</c:v>
                </c:pt>
                <c:pt idx="154">
                  <c:v>0.59721986486848466</c:v>
                </c:pt>
                <c:pt idx="155">
                  <c:v>0.5842320601087897</c:v>
                </c:pt>
                <c:pt idx="156">
                  <c:v>0.55627062345574907</c:v>
                </c:pt>
                <c:pt idx="157">
                  <c:v>0.50830401460290509</c:v>
                </c:pt>
                <c:pt idx="158">
                  <c:v>0.44503926706852892</c:v>
                </c:pt>
                <c:pt idx="159">
                  <c:v>0.38058690066552214</c:v>
                </c:pt>
                <c:pt idx="160">
                  <c:v>0.33312953158841579</c:v>
                </c:pt>
                <c:pt idx="161">
                  <c:v>0.31708129678500513</c:v>
                </c:pt>
                <c:pt idx="162">
                  <c:v>0.33666229299675909</c:v>
                </c:pt>
                <c:pt idx="163">
                  <c:v>0.38412731107638576</c:v>
                </c:pt>
                <c:pt idx="164">
                  <c:v>0.44346692117987602</c:v>
                </c:pt>
                <c:pt idx="165">
                  <c:v>0.49759020246108582</c:v>
                </c:pt>
                <c:pt idx="166">
                  <c:v>0.53532809176742124</c:v>
                </c:pt>
                <c:pt idx="167">
                  <c:v>0.55490847436259971</c:v>
                </c:pt>
                <c:pt idx="168">
                  <c:v>0.56257448093425078</c:v>
                </c:pt>
                <c:pt idx="169">
                  <c:v>0.56756723818481281</c:v>
                </c:pt>
                <c:pt idx="170">
                  <c:v>0.57639480662201159</c:v>
                </c:pt>
                <c:pt idx="171">
                  <c:v>0.58934662366141422</c:v>
                </c:pt>
                <c:pt idx="172">
                  <c:v>0.60073124226598296</c:v>
                </c:pt>
                <c:pt idx="173">
                  <c:v>0.60224778385493738</c:v>
                </c:pt>
                <c:pt idx="174">
                  <c:v>0.58738841874252734</c:v>
                </c:pt>
                <c:pt idx="175">
                  <c:v>0.55452445269402084</c:v>
                </c:pt>
                <c:pt idx="176">
                  <c:v>0.50731152066318685</c:v>
                </c:pt>
                <c:pt idx="177">
                  <c:v>0.45258387187933258</c:v>
                </c:pt>
                <c:pt idx="178">
                  <c:v>0.39712726867001036</c:v>
                </c:pt>
                <c:pt idx="179">
                  <c:v>0.34505135246129265</c:v>
                </c:pt>
                <c:pt idx="180">
                  <c:v>0.29690005314050194</c:v>
                </c:pt>
                <c:pt idx="181">
                  <c:v>0.25058924642270874</c:v>
                </c:pt>
                <c:pt idx="182">
                  <c:v>0.20335175626844004</c:v>
                </c:pt>
                <c:pt idx="183">
                  <c:v>0.15352963769317909</c:v>
                </c:pt>
                <c:pt idx="184">
                  <c:v>0.10134849688226495</c:v>
                </c:pt>
                <c:pt idx="185">
                  <c:v>4.8478207767608153E-2</c:v>
                </c:pt>
                <c:pt idx="186">
                  <c:v>-3.1658177654593301E-3</c:v>
                </c:pt>
                <c:pt idx="187">
                  <c:v>-5.2608989681112252E-2</c:v>
                </c:pt>
                <c:pt idx="188">
                  <c:v>-0.10033406946847752</c:v>
                </c:pt>
                <c:pt idx="189">
                  <c:v>-0.1478997755727853</c:v>
                </c:pt>
                <c:pt idx="190">
                  <c:v>-0.19693447283529433</c:v>
                </c:pt>
                <c:pt idx="191">
                  <c:v>-0.24810449696891318</c:v>
                </c:pt>
                <c:pt idx="192">
                  <c:v>-0.30066122505244758</c:v>
                </c:pt>
                <c:pt idx="193">
                  <c:v>-0.3528573182269904</c:v>
                </c:pt>
                <c:pt idx="194">
                  <c:v>-0.40304056259577531</c:v>
                </c:pt>
                <c:pt idx="195">
                  <c:v>-0.45082022348839046</c:v>
                </c:pt>
                <c:pt idx="196">
                  <c:v>-0.49757912245358299</c:v>
                </c:pt>
                <c:pt idx="197">
                  <c:v>-0.54587454974665239</c:v>
                </c:pt>
                <c:pt idx="198">
                  <c:v>-0.59783882256155763</c:v>
                </c:pt>
                <c:pt idx="199">
                  <c:v>-0.65328615128806189</c:v>
                </c:pt>
                <c:pt idx="200">
                  <c:v>-0.70852966601557976</c:v>
                </c:pt>
                <c:pt idx="201">
                  <c:v>-0.75670125844121527</c:v>
                </c:pt>
                <c:pt idx="202">
                  <c:v>-0.78969251782714622</c:v>
                </c:pt>
                <c:pt idx="203">
                  <c:v>-0.80100890652826207</c:v>
                </c:pt>
                <c:pt idx="204">
                  <c:v>-0.78828551904559896</c:v>
                </c:pt>
                <c:pt idx="205">
                  <c:v>-0.75427361436881335</c:v>
                </c:pt>
                <c:pt idx="206">
                  <c:v>-0.70578773937641592</c:v>
                </c:pt>
                <c:pt idx="207">
                  <c:v>-0.65107714252140969</c:v>
                </c:pt>
                <c:pt idx="208">
                  <c:v>-0.59684615846082567</c:v>
                </c:pt>
                <c:pt idx="209">
                  <c:v>-0.54628747208442208</c:v>
                </c:pt>
                <c:pt idx="210">
                  <c:v>-0.49893242843935237</c:v>
                </c:pt>
                <c:pt idx="211">
                  <c:v>-0.45216935976106509</c:v>
                </c:pt>
                <c:pt idx="212">
                  <c:v>-0.40345410408193622</c:v>
                </c:pt>
                <c:pt idx="213">
                  <c:v>-0.35197721601986681</c:v>
                </c:pt>
                <c:pt idx="214">
                  <c:v>-0.29897383825853069</c:v>
                </c:pt>
                <c:pt idx="215">
                  <c:v>-0.24669524200086246</c:v>
                </c:pt>
                <c:pt idx="216">
                  <c:v>-0.19681733132215437</c:v>
                </c:pt>
                <c:pt idx="217">
                  <c:v>-0.1493197246641656</c:v>
                </c:pt>
                <c:pt idx="218">
                  <c:v>-0.10251233381315078</c:v>
                </c:pt>
                <c:pt idx="219">
                  <c:v>-5.4154279652947356E-2</c:v>
                </c:pt>
                <c:pt idx="220">
                  <c:v>-2.9444863671302629E-3</c:v>
                </c:pt>
                <c:pt idx="221">
                  <c:v>5.0553134355836055E-2</c:v>
                </c:pt>
                <c:pt idx="222">
                  <c:v>0.1041448756526739</c:v>
                </c:pt>
                <c:pt idx="223">
                  <c:v>0.15530790542937603</c:v>
                </c:pt>
                <c:pt idx="224">
                  <c:v>0.20282133521006068</c:v>
                </c:pt>
                <c:pt idx="225">
                  <c:v>0.24775934196406807</c:v>
                </c:pt>
                <c:pt idx="226">
                  <c:v>0.29317939579323826</c:v>
                </c:pt>
                <c:pt idx="227">
                  <c:v>0.34251774539045371</c:v>
                </c:pt>
                <c:pt idx="228">
                  <c:v>0.39741289881980457</c:v>
                </c:pt>
                <c:pt idx="229">
                  <c:v>0.45605621961227466</c:v>
                </c:pt>
                <c:pt idx="230">
                  <c:v>0.51301713465088516</c:v>
                </c:pt>
                <c:pt idx="231">
                  <c:v>0.56085647926074567</c:v>
                </c:pt>
                <c:pt idx="232">
                  <c:v>0.5929969596211847</c:v>
                </c:pt>
                <c:pt idx="233">
                  <c:v>0.60664574152654516</c:v>
                </c:pt>
                <c:pt idx="234">
                  <c:v>0.60439225969112331</c:v>
                </c:pt>
                <c:pt idx="235">
                  <c:v>0.59356903266656047</c:v>
                </c:pt>
                <c:pt idx="236">
                  <c:v>0.581181176715534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1AF-4161-A6C5-DFA668BA98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0598048"/>
        <c:axId val="674451680"/>
      </c:scatterChart>
      <c:valAx>
        <c:axId val="670598048"/>
        <c:scaling>
          <c:orientation val="minMax"/>
          <c:max val="6.3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4451680"/>
        <c:crosses val="autoZero"/>
        <c:crossBetween val="midCat"/>
      </c:valAx>
      <c:valAx>
        <c:axId val="674451680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705980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n=18 (2)'!$E$1</c:f>
              <c:strCache>
                <c:ptCount val="1"/>
                <c:pt idx="0">
                  <c:v>n=32 (y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n=18 (2)'!$D$2:$D$238</c:f>
              <c:numCache>
                <c:formatCode>General</c:formatCode>
                <c:ptCount val="237"/>
                <c:pt idx="0">
                  <c:v>1.6816991887707373E-2</c:v>
                </c:pt>
                <c:pt idx="1">
                  <c:v>6.2380924415851399E-2</c:v>
                </c:pt>
                <c:pt idx="2">
                  <c:v>0.10711542148784746</c:v>
                </c:pt>
                <c:pt idx="3">
                  <c:v>0.14717507626639456</c:v>
                </c:pt>
                <c:pt idx="4">
                  <c:v>0.17773986494917199</c:v>
                </c:pt>
                <c:pt idx="5">
                  <c:v>0.19515556148495705</c:v>
                </c:pt>
                <c:pt idx="6">
                  <c:v>0.1989535624869358</c:v>
                </c:pt>
                <c:pt idx="7">
                  <c:v>0.19244032854145549</c:v>
                </c:pt>
                <c:pt idx="8">
                  <c:v>0.18135809151517068</c:v>
                </c:pt>
                <c:pt idx="9">
                  <c:v>0.17128924658554079</c:v>
                </c:pt>
                <c:pt idx="10">
                  <c:v>0.16526052745158701</c:v>
                </c:pt>
                <c:pt idx="11">
                  <c:v>0.16288957687287936</c:v>
                </c:pt>
                <c:pt idx="12">
                  <c:v>0.16146807162052135</c:v>
                </c:pt>
                <c:pt idx="13">
                  <c:v>0.1581925689939212</c:v>
                </c:pt>
                <c:pt idx="14">
                  <c:v>0.15208991775056771</c:v>
                </c:pt>
                <c:pt idx="15">
                  <c:v>0.14445678513155652</c:v>
                </c:pt>
                <c:pt idx="16">
                  <c:v>0.13765431761680127</c:v>
                </c:pt>
                <c:pt idx="17">
                  <c:v>0.13319682477455519</c:v>
                </c:pt>
                <c:pt idx="18">
                  <c:v>0.1305294528740514</c:v>
                </c:pt>
                <c:pt idx="19">
                  <c:v>0.1274084608347463</c:v>
                </c:pt>
                <c:pt idx="20">
                  <c:v>0.12169853458940461</c:v>
                </c:pt>
                <c:pt idx="21">
                  <c:v>0.11341029235058016</c:v>
                </c:pt>
                <c:pt idx="22">
                  <c:v>0.10557511401381696</c:v>
                </c:pt>
                <c:pt idx="23">
                  <c:v>0.10325286019602434</c:v>
                </c:pt>
                <c:pt idx="24">
                  <c:v>0.11114723722093107</c:v>
                </c:pt>
                <c:pt idx="25">
                  <c:v>0.13120513253265176</c:v>
                </c:pt>
                <c:pt idx="26">
                  <c:v>0.16161934323007526</c:v>
                </c:pt>
                <c:pt idx="27">
                  <c:v>0.19781046429460683</c:v>
                </c:pt>
                <c:pt idx="28">
                  <c:v>0.23477222615193194</c:v>
                </c:pt>
                <c:pt idx="29">
                  <c:v>0.26937895930177536</c:v>
                </c:pt>
                <c:pt idx="30">
                  <c:v>0.30135546882121583</c:v>
                </c:pt>
                <c:pt idx="31">
                  <c:v>0.33250369372286609</c:v>
                </c:pt>
                <c:pt idx="32">
                  <c:v>0.36487070410410544</c:v>
                </c:pt>
                <c:pt idx="33">
                  <c:v>0.39912884212463368</c:v>
                </c:pt>
                <c:pt idx="34">
                  <c:v>0.43417386384753953</c:v>
                </c:pt>
                <c:pt idx="35">
                  <c:v>0.4680511906639358</c:v>
                </c:pt>
                <c:pt idx="36">
                  <c:v>0.4994188878541071</c:v>
                </c:pt>
                <c:pt idx="37">
                  <c:v>0.52845204948985602</c:v>
                </c:pt>
                <c:pt idx="38">
                  <c:v>0.55656585456247132</c:v>
                </c:pt>
                <c:pt idx="39">
                  <c:v>0.58522749241692917</c:v>
                </c:pt>
                <c:pt idx="40">
                  <c:v>0.61480081710782108</c:v>
                </c:pt>
                <c:pt idx="41">
                  <c:v>0.64434098675266549</c:v>
                </c:pt>
                <c:pt idx="42">
                  <c:v>0.67254029692502437</c:v>
                </c:pt>
                <c:pt idx="43">
                  <c:v>0.69912175823056277</c:v>
                </c:pt>
                <c:pt idx="44">
                  <c:v>0.7255361987274036</c:v>
                </c:pt>
                <c:pt idx="45">
                  <c:v>0.75419620308999891</c:v>
                </c:pt>
                <c:pt idx="46">
                  <c:v>0.78647404693354805</c:v>
                </c:pt>
                <c:pt idx="47">
                  <c:v>0.82065479717688472</c:v>
                </c:pt>
                <c:pt idx="48">
                  <c:v>0.85129682989237165</c:v>
                </c:pt>
                <c:pt idx="49">
                  <c:v>0.87076228031804204</c:v>
                </c:pt>
                <c:pt idx="50">
                  <c:v>0.87240489467724269</c:v>
                </c:pt>
                <c:pt idx="51">
                  <c:v>0.85381398619257987</c:v>
                </c:pt>
                <c:pt idx="52">
                  <c:v>0.81830984355196568</c:v>
                </c:pt>
                <c:pt idx="53">
                  <c:v>0.77374734128013922</c:v>
                </c:pt>
                <c:pt idx="54">
                  <c:v>0.72914078202195964</c:v>
                </c:pt>
                <c:pt idx="55">
                  <c:v>0.69083023448174719</c:v>
                </c:pt>
                <c:pt idx="56">
                  <c:v>0.66016020973273071</c:v>
                </c:pt>
                <c:pt idx="57">
                  <c:v>0.63379214103556791</c:v>
                </c:pt>
                <c:pt idx="58">
                  <c:v>0.60632515486993188</c:v>
                </c:pt>
                <c:pt idx="59">
                  <c:v>0.57369238918292309</c:v>
                </c:pt>
                <c:pt idx="60">
                  <c:v>0.535500520584824</c:v>
                </c:pt>
                <c:pt idx="61">
                  <c:v>0.49520117091740096</c:v>
                </c:pt>
                <c:pt idx="62">
                  <c:v>0.45824543426535702</c:v>
                </c:pt>
                <c:pt idx="63">
                  <c:v>0.4294236405239148</c:v>
                </c:pt>
                <c:pt idx="64">
                  <c:v>0.41086530813370492</c:v>
                </c:pt>
                <c:pt idx="65">
                  <c:v>0.40160582055282562</c:v>
                </c:pt>
                <c:pt idx="66">
                  <c:v>0.39864593420124428</c:v>
                </c:pt>
                <c:pt idx="67">
                  <c:v>0.39865354867715769</c:v>
                </c:pt>
                <c:pt idx="68">
                  <c:v>0.39929750454924051</c:v>
                </c:pt>
                <c:pt idx="69">
                  <c:v>0.3996469120315343</c:v>
                </c:pt>
                <c:pt idx="70">
                  <c:v>0.39974073954581324</c:v>
                </c:pt>
                <c:pt idx="71">
                  <c:v>0.39987718001944572</c:v>
                </c:pt>
                <c:pt idx="72">
                  <c:v>0.40015885908590954</c:v>
                </c:pt>
                <c:pt idx="73">
                  <c:v>0.40046804521772944</c:v>
                </c:pt>
                <c:pt idx="74">
                  <c:v>0.40066487005384482</c:v>
                </c:pt>
                <c:pt idx="75">
                  <c:v>0.40069103173464848</c:v>
                </c:pt>
                <c:pt idx="76">
                  <c:v>0.40046633362289513</c:v>
                </c:pt>
                <c:pt idx="77">
                  <c:v>0.39977310491879908</c:v>
                </c:pt>
                <c:pt idx="78">
                  <c:v>0.3984427342553114</c:v>
                </c:pt>
                <c:pt idx="79">
                  <c:v>0.39695178600012687</c:v>
                </c:pt>
                <c:pt idx="80">
                  <c:v>0.39713400526344889</c:v>
                </c:pt>
                <c:pt idx="81">
                  <c:v>0.40243232010171814</c:v>
                </c:pt>
                <c:pt idx="82">
                  <c:v>0.41721793153475994</c:v>
                </c:pt>
                <c:pt idx="83">
                  <c:v>0.44520249909779031</c:v>
                </c:pt>
                <c:pt idx="84">
                  <c:v>0.48758303961941618</c:v>
                </c:pt>
                <c:pt idx="85">
                  <c:v>0.54188367524636361</c:v>
                </c:pt>
                <c:pt idx="86">
                  <c:v>0.6022349026833741</c:v>
                </c:pt>
                <c:pt idx="87">
                  <c:v>0.6611324167083088</c:v>
                </c:pt>
                <c:pt idx="88">
                  <c:v>0.71192514131576801</c:v>
                </c:pt>
                <c:pt idx="89">
                  <c:v>0.75086069663870181</c:v>
                </c:pt>
                <c:pt idx="90">
                  <c:v>0.7777273062681882</c:v>
                </c:pt>
                <c:pt idx="91">
                  <c:v>0.79486650907854517</c:v>
                </c:pt>
                <c:pt idx="92">
                  <c:v>0.80517595219104776</c:v>
                </c:pt>
                <c:pt idx="93">
                  <c:v>0.81020281202554134</c:v>
                </c:pt>
                <c:pt idx="94">
                  <c:v>0.80929481669306391</c:v>
                </c:pt>
                <c:pt idx="95">
                  <c:v>0.80013664228281578</c:v>
                </c:pt>
                <c:pt idx="96">
                  <c:v>0.78024194829423887</c:v>
                </c:pt>
                <c:pt idx="97">
                  <c:v>0.74851863812256381</c:v>
                </c:pt>
                <c:pt idx="98">
                  <c:v>0.70608985310763073</c:v>
                </c:pt>
                <c:pt idx="99">
                  <c:v>0.65603675550953555</c:v>
                </c:pt>
                <c:pt idx="100">
                  <c:v>0.60231280615829186</c:v>
                </c:pt>
                <c:pt idx="101">
                  <c:v>0.54843626177588578</c:v>
                </c:pt>
                <c:pt idx="102">
                  <c:v>0.49655226124052859</c:v>
                </c:pt>
                <c:pt idx="103">
                  <c:v>0.44715741836074963</c:v>
                </c:pt>
                <c:pt idx="104">
                  <c:v>0.39942588898064196</c:v>
                </c:pt>
                <c:pt idx="105">
                  <c:v>0.35186715975291272</c:v>
                </c:pt>
                <c:pt idx="106">
                  <c:v>0.30303887116169115</c:v>
                </c:pt>
                <c:pt idx="107">
                  <c:v>0.25214570035218609</c:v>
                </c:pt>
                <c:pt idx="108">
                  <c:v>0.19944627541808987</c:v>
                </c:pt>
                <c:pt idx="109">
                  <c:v>0.1464013159579679</c:v>
                </c:pt>
                <c:pt idx="110">
                  <c:v>9.5473357201520032E-2</c:v>
                </c:pt>
                <c:pt idx="111">
                  <c:v>4.9529167404567885E-2</c:v>
                </c:pt>
                <c:pt idx="112">
                  <c:v>1.0947968246477771E-2</c:v>
                </c:pt>
                <c:pt idx="113">
                  <c:v>-1.9262492136427521E-2</c:v>
                </c:pt>
                <c:pt idx="114">
                  <c:v>-4.1938480925324623E-2</c:v>
                </c:pt>
                <c:pt idx="115">
                  <c:v>-5.9531484114274766E-2</c:v>
                </c:pt>
                <c:pt idx="116">
                  <c:v>-7.5204441204338293E-2</c:v>
                </c:pt>
                <c:pt idx="117">
                  <c:v>-9.1638099527223349E-2</c:v>
                </c:pt>
                <c:pt idx="118">
                  <c:v>-0.11011541207555514</c:v>
                </c:pt>
                <c:pt idx="119">
                  <c:v>-0.13032588179187896</c:v>
                </c:pt>
                <c:pt idx="120">
                  <c:v>-0.15094807549989836</c:v>
                </c:pt>
                <c:pt idx="121">
                  <c:v>-0.17064449552289013</c:v>
                </c:pt>
                <c:pt idx="122">
                  <c:v>-0.18889169867351113</c:v>
                </c:pt>
                <c:pt idx="123">
                  <c:v>-0.20619825362116137</c:v>
                </c:pt>
                <c:pt idx="124">
                  <c:v>-0.22365215552067805</c:v>
                </c:pt>
                <c:pt idx="125">
                  <c:v>-0.24214495777008471</c:v>
                </c:pt>
                <c:pt idx="126">
                  <c:v>-0.2617919148787603</c:v>
                </c:pt>
                <c:pt idx="127">
                  <c:v>-0.28190720777253497</c:v>
                </c:pt>
                <c:pt idx="128">
                  <c:v>-0.30151472626529957</c:v>
                </c:pt>
                <c:pt idx="129">
                  <c:v>-0.32002765945136091</c:v>
                </c:pt>
                <c:pt idx="130">
                  <c:v>-0.33763643355202988</c:v>
                </c:pt>
                <c:pt idx="131">
                  <c:v>-0.35515599319217594</c:v>
                </c:pt>
                <c:pt idx="132">
                  <c:v>-0.37345179004884982</c:v>
                </c:pt>
                <c:pt idx="133">
                  <c:v>-0.3928423657340871</c:v>
                </c:pt>
                <c:pt idx="134">
                  <c:v>-0.41288349348113806</c:v>
                </c:pt>
                <c:pt idx="135">
                  <c:v>-0.43267568484531815</c:v>
                </c:pt>
                <c:pt idx="136">
                  <c:v>-0.45148296300854174</c:v>
                </c:pt>
                <c:pt idx="137">
                  <c:v>-0.46924252960644552</c:v>
                </c:pt>
                <c:pt idx="138">
                  <c:v>-0.48661907869669324</c:v>
                </c:pt>
                <c:pt idx="139">
                  <c:v>-0.50456273854421485</c:v>
                </c:pt>
                <c:pt idx="140">
                  <c:v>-0.52366271086290339</c:v>
                </c:pt>
                <c:pt idx="141">
                  <c:v>-0.54372933064007556</c:v>
                </c:pt>
                <c:pt idx="142">
                  <c:v>-0.56389220801804385</c:v>
                </c:pt>
                <c:pt idx="143">
                  <c:v>-0.58316478777889758</c:v>
                </c:pt>
                <c:pt idx="144">
                  <c:v>-0.60111460925298144</c:v>
                </c:pt>
                <c:pt idx="145">
                  <c:v>-0.61819620622744598</c:v>
                </c:pt>
                <c:pt idx="146">
                  <c:v>-0.63550707157381459</c:v>
                </c:pt>
                <c:pt idx="147">
                  <c:v>-0.65409241460935263</c:v>
                </c:pt>
                <c:pt idx="148">
                  <c:v>-0.67422435461387709</c:v>
                </c:pt>
                <c:pt idx="149">
                  <c:v>-0.69512594864405386</c:v>
                </c:pt>
                <c:pt idx="150">
                  <c:v>-0.7153633514098594</c:v>
                </c:pt>
                <c:pt idx="151">
                  <c:v>-0.73372864363855306</c:v>
                </c:pt>
                <c:pt idx="152">
                  <c:v>-0.75011294905492032</c:v>
                </c:pt>
                <c:pt idx="153">
                  <c:v>-0.76581581875258509</c:v>
                </c:pt>
                <c:pt idx="154">
                  <c:v>-0.78299673299303785</c:v>
                </c:pt>
                <c:pt idx="155">
                  <c:v>-0.80342189868060365</c:v>
                </c:pt>
                <c:pt idx="156">
                  <c:v>-0.82706609447344126</c:v>
                </c:pt>
                <c:pt idx="157">
                  <c:v>-0.85128259540362161</c:v>
                </c:pt>
                <c:pt idx="158">
                  <c:v>-0.87106243810784667</c:v>
                </c:pt>
                <c:pt idx="159">
                  <c:v>-0.88043979037501352</c:v>
                </c:pt>
                <c:pt idx="160">
                  <c:v>-0.87456607275163989</c:v>
                </c:pt>
                <c:pt idx="161">
                  <c:v>-0.85161562432598048</c:v>
                </c:pt>
                <c:pt idx="162">
                  <c:v>-0.81367811663576628</c:v>
                </c:pt>
                <c:pt idx="163">
                  <c:v>-0.76616894362256038</c:v>
                </c:pt>
                <c:pt idx="164">
                  <c:v>-0.7159097517431996</c:v>
                </c:pt>
                <c:pt idx="165">
                  <c:v>-0.66863503720865369</c:v>
                </c:pt>
                <c:pt idx="166">
                  <c:v>-0.62698726309218733</c:v>
                </c:pt>
                <c:pt idx="167">
                  <c:v>-0.5899017312255016</c:v>
                </c:pt>
                <c:pt idx="168">
                  <c:v>-0.55368753521021175</c:v>
                </c:pt>
                <c:pt idx="169">
                  <c:v>-0.51433087319542758</c:v>
                </c:pt>
                <c:pt idx="170">
                  <c:v>-0.46994797660821386</c:v>
                </c:pt>
                <c:pt idx="171">
                  <c:v>-0.42220782501027654</c:v>
                </c:pt>
                <c:pt idx="172">
                  <c:v>-0.37601674041657901</c:v>
                </c:pt>
                <c:pt idx="173">
                  <c:v>-0.33760107730406791</c:v>
                </c:pt>
                <c:pt idx="174">
                  <c:v>-0.31192282426708606</c:v>
                </c:pt>
                <c:pt idx="175">
                  <c:v>-0.30069694819883797</c:v>
                </c:pt>
                <c:pt idx="176">
                  <c:v>-0.30195911632211203</c:v>
                </c:pt>
                <c:pt idx="177">
                  <c:v>-0.31131779392481812</c:v>
                </c:pt>
                <c:pt idx="178">
                  <c:v>-0.32415298475260146</c:v>
                </c:pt>
                <c:pt idx="179">
                  <c:v>-0.33757283428431323</c:v>
                </c:pt>
                <c:pt idx="180">
                  <c:v>-0.3511538619172595</c:v>
                </c:pt>
                <c:pt idx="181">
                  <c:v>-0.36623492943720642</c:v>
                </c:pt>
                <c:pt idx="182">
                  <c:v>-0.38436636331679108</c:v>
                </c:pt>
                <c:pt idx="183">
                  <c:v>-0.40594461839845136</c:v>
                </c:pt>
                <c:pt idx="184">
                  <c:v>-0.42984862735465212</c:v>
                </c:pt>
                <c:pt idx="185">
                  <c:v>-0.45419200012930722</c:v>
                </c:pt>
                <c:pt idx="186">
                  <c:v>-0.47757135767452935</c:v>
                </c:pt>
                <c:pt idx="187">
                  <c:v>-0.49989518629097751</c:v>
                </c:pt>
                <c:pt idx="188">
                  <c:v>-0.52220378944430479</c:v>
                </c:pt>
                <c:pt idx="189">
                  <c:v>-0.5456160270028716</c:v>
                </c:pt>
                <c:pt idx="190">
                  <c:v>-0.57017247289955197</c:v>
                </c:pt>
                <c:pt idx="191">
                  <c:v>-0.59444909973071858</c:v>
                </c:pt>
                <c:pt idx="192">
                  <c:v>-0.61629835781382625</c:v>
                </c:pt>
                <c:pt idx="193">
                  <c:v>-0.63426449492372006</c:v>
                </c:pt>
                <c:pt idx="194">
                  <c:v>-0.6486649867083577</c:v>
                </c:pt>
                <c:pt idx="195">
                  <c:v>-0.66143885077163445</c:v>
                </c:pt>
                <c:pt idx="196">
                  <c:v>-0.67462155247195754</c:v>
                </c:pt>
                <c:pt idx="197">
                  <c:v>-0.68826040674493427</c:v>
                </c:pt>
                <c:pt idx="198">
                  <c:v>-0.6991107839524825</c:v>
                </c:pt>
                <c:pt idx="199">
                  <c:v>-0.70115995460843861</c:v>
                </c:pt>
                <c:pt idx="200">
                  <c:v>-0.68802221793085427</c:v>
                </c:pt>
                <c:pt idx="201">
                  <c:v>-0.65610922561563756</c:v>
                </c:pt>
                <c:pt idx="202">
                  <c:v>-0.60690067651432311</c:v>
                </c:pt>
                <c:pt idx="203">
                  <c:v>-0.54701138307981212</c:v>
                </c:pt>
                <c:pt idx="204">
                  <c:v>-0.48589537991334047</c:v>
                </c:pt>
                <c:pt idx="205">
                  <c:v>-0.43229639238086498</c:v>
                </c:pt>
                <c:pt idx="206">
                  <c:v>-0.3912100536739142</c:v>
                </c:pt>
                <c:pt idx="207">
                  <c:v>-0.36279067492585299</c:v>
                </c:pt>
                <c:pt idx="208">
                  <c:v>-0.34352646736221326</c:v>
                </c:pt>
                <c:pt idx="209">
                  <c:v>-0.32878810199615538</c:v>
                </c:pt>
                <c:pt idx="210">
                  <c:v>-0.31523419160356869</c:v>
                </c:pt>
                <c:pt idx="211">
                  <c:v>-0.30185273336838264</c:v>
                </c:pt>
                <c:pt idx="212">
                  <c:v>-0.28938081191895443</c:v>
                </c:pt>
                <c:pt idx="213">
                  <c:v>-0.27883828122782012</c:v>
                </c:pt>
                <c:pt idx="214">
                  <c:v>-0.27032426842438889</c:v>
                </c:pt>
                <c:pt idx="215">
                  <c:v>-0.26285697378085338</c:v>
                </c:pt>
                <c:pt idx="216">
                  <c:v>-0.25520052346452532</c:v>
                </c:pt>
                <c:pt idx="217">
                  <c:v>-0.24691410032227828</c:v>
                </c:pt>
                <c:pt idx="218">
                  <c:v>-0.23875160344859778</c:v>
                </c:pt>
                <c:pt idx="219">
                  <c:v>-0.23207449002278349</c:v>
                </c:pt>
                <c:pt idx="220">
                  <c:v>-0.22771129370860779</c:v>
                </c:pt>
                <c:pt idx="221">
                  <c:v>-0.22514397995356975</c:v>
                </c:pt>
                <c:pt idx="222">
                  <c:v>-0.22269761531699606</c:v>
                </c:pt>
                <c:pt idx="223">
                  <c:v>-0.21869011415360151</c:v>
                </c:pt>
                <c:pt idx="224">
                  <c:v>-0.21276687234732677</c:v>
                </c:pt>
                <c:pt idx="225">
                  <c:v>-0.20642772095760942</c:v>
                </c:pt>
                <c:pt idx="226">
                  <c:v>-0.20223385389145374</c:v>
                </c:pt>
                <c:pt idx="227">
                  <c:v>-0.20206278083937498</c:v>
                </c:pt>
                <c:pt idx="228">
                  <c:v>-0.20547243539104604</c:v>
                </c:pt>
                <c:pt idx="229">
                  <c:v>-0.20925729920459035</c:v>
                </c:pt>
                <c:pt idx="230">
                  <c:v>-0.20858239870024026</c:v>
                </c:pt>
                <c:pt idx="231">
                  <c:v>-0.19910018742615279</c:v>
                </c:pt>
                <c:pt idx="232">
                  <c:v>-0.17882889754755213</c:v>
                </c:pt>
                <c:pt idx="233">
                  <c:v>-0.14871812410577101</c:v>
                </c:pt>
                <c:pt idx="234">
                  <c:v>-0.11166343975983983</c:v>
                </c:pt>
                <c:pt idx="235">
                  <c:v>-7.0714490980182385E-2</c:v>
                </c:pt>
                <c:pt idx="236">
                  <c:v>1.6816991887706939E-2</c:v>
                </c:pt>
              </c:numCache>
            </c:numRef>
          </c:xVal>
          <c:yVal>
            <c:numRef>
              <c:f>'n=18 (2)'!$E$2:$E$238</c:f>
              <c:numCache>
                <c:formatCode>General</c:formatCode>
                <c:ptCount val="237"/>
                <c:pt idx="0">
                  <c:v>0.58118117671553404</c:v>
                </c:pt>
                <c:pt idx="1">
                  <c:v>0.58880745733971229</c:v>
                </c:pt>
                <c:pt idx="2">
                  <c:v>0.60198657321839244</c:v>
                </c:pt>
                <c:pt idx="3">
                  <c:v>0.61207042155472569</c:v>
                </c:pt>
                <c:pt idx="4">
                  <c:v>0.61019257633416646</c:v>
                </c:pt>
                <c:pt idx="5">
                  <c:v>0.59164906831832398</c:v>
                </c:pt>
                <c:pt idx="6">
                  <c:v>0.55833659419137716</c:v>
                </c:pt>
                <c:pt idx="7">
                  <c:v>0.51789453593207302</c:v>
                </c:pt>
                <c:pt idx="8">
                  <c:v>0.47985363829884548</c:v>
                </c:pt>
                <c:pt idx="9">
                  <c:v>0.45072412823544766</c:v>
                </c:pt>
                <c:pt idx="10">
                  <c:v>0.43064820158209283</c:v>
                </c:pt>
                <c:pt idx="11">
                  <c:v>0.41352069769491162</c:v>
                </c:pt>
                <c:pt idx="12">
                  <c:v>0.39063516508943374</c:v>
                </c:pt>
                <c:pt idx="13">
                  <c:v>0.35590545039299759</c:v>
                </c:pt>
                <c:pt idx="14">
                  <c:v>0.30968927102354821</c:v>
                </c:pt>
                <c:pt idx="15">
                  <c:v>0.25886613987015461</c:v>
                </c:pt>
                <c:pt idx="16">
                  <c:v>0.21285246910225</c:v>
                </c:pt>
                <c:pt idx="17">
                  <c:v>0.17758822597942095</c:v>
                </c:pt>
                <c:pt idx="18">
                  <c:v>0.15085885809901914</c:v>
                </c:pt>
                <c:pt idx="19">
                  <c:v>0.12179448951994003</c:v>
                </c:pt>
                <c:pt idx="20">
                  <c:v>7.5217745125834984E-2</c:v>
                </c:pt>
                <c:pt idx="21">
                  <c:v>-1.1426512485119421E-3</c:v>
                </c:pt>
                <c:pt idx="22">
                  <c:v>-0.11020652775755853</c:v>
                </c:pt>
                <c:pt idx="23">
                  <c:v>-0.24319557269888908</c:v>
                </c:pt>
                <c:pt idx="24">
                  <c:v>-0.38260503104663252</c:v>
                </c:pt>
                <c:pt idx="25">
                  <c:v>-0.50896983954696695</c:v>
                </c:pt>
                <c:pt idx="26">
                  <c:v>-0.60804604803101914</c:v>
                </c:pt>
                <c:pt idx="27">
                  <c:v>-0.67504666668618862</c:v>
                </c:pt>
                <c:pt idx="28">
                  <c:v>-0.71435286193248704</c:v>
                </c:pt>
                <c:pt idx="29">
                  <c:v>-0.73556262751915902</c:v>
                </c:pt>
                <c:pt idx="30">
                  <c:v>-0.74843153068741886</c:v>
                </c:pt>
                <c:pt idx="31">
                  <c:v>-0.7593383646176024</c:v>
                </c:pt>
                <c:pt idx="32">
                  <c:v>-0.77052993115176738</c:v>
                </c:pt>
                <c:pt idx="33">
                  <c:v>-0.78157306659476344</c:v>
                </c:pt>
                <c:pt idx="34">
                  <c:v>-0.79133874751907196</c:v>
                </c:pt>
                <c:pt idx="35">
                  <c:v>-0.79904173467016504</c:v>
                </c:pt>
                <c:pt idx="36">
                  <c:v>-0.80402042396548057</c:v>
                </c:pt>
                <c:pt idx="37">
                  <c:v>-0.80510398153336804</c:v>
                </c:pt>
                <c:pt idx="38">
                  <c:v>-0.80069660956157118</c:v>
                </c:pt>
                <c:pt idx="39">
                  <c:v>-0.78993534044502933</c:v>
                </c:pt>
                <c:pt idx="40">
                  <c:v>-0.77409234363414625</c:v>
                </c:pt>
                <c:pt idx="41">
                  <c:v>-0.75678816895675993</c:v>
                </c:pt>
                <c:pt idx="42">
                  <c:v>-0.74216292458658317</c:v>
                </c:pt>
                <c:pt idx="43">
                  <c:v>-0.73164747621601323</c:v>
                </c:pt>
                <c:pt idx="44">
                  <c:v>-0.72136295877820855</c:v>
                </c:pt>
                <c:pt idx="45">
                  <c:v>-0.70235685457663977</c:v>
                </c:pt>
                <c:pt idx="46">
                  <c:v>-0.66447919807293987</c:v>
                </c:pt>
                <c:pt idx="47">
                  <c:v>-0.60241292069048558</c:v>
                </c:pt>
                <c:pt idx="48">
                  <c:v>-0.52061806046574721</c:v>
                </c:pt>
                <c:pt idx="49">
                  <c:v>-0.43398379739866177</c:v>
                </c:pt>
                <c:pt idx="50">
                  <c:v>-0.36303384703153485</c:v>
                </c:pt>
                <c:pt idx="51">
                  <c:v>-0.32555149782739673</c:v>
                </c:pt>
                <c:pt idx="52">
                  <c:v>-0.32871804034535412</c:v>
                </c:pt>
                <c:pt idx="53">
                  <c:v>-0.36588005047948113</c:v>
                </c:pt>
                <c:pt idx="54">
                  <c:v>-0.41972307305963275</c:v>
                </c:pt>
                <c:pt idx="55">
                  <c:v>-0.47019996209141612</c:v>
                </c:pt>
                <c:pt idx="56">
                  <c:v>-0.5030132679352235</c:v>
                </c:pt>
                <c:pt idx="57">
                  <c:v>-0.51427688029924024</c:v>
                </c:pt>
                <c:pt idx="58">
                  <c:v>-0.50928169017650138</c:v>
                </c:pt>
                <c:pt idx="59">
                  <c:v>-0.49669116752426912</c:v>
                </c:pt>
                <c:pt idx="60">
                  <c:v>-0.48197848554223288</c:v>
                </c:pt>
                <c:pt idx="61">
                  <c:v>-0.46405013263844752</c:v>
                </c:pt>
                <c:pt idx="62">
                  <c:v>-0.43679032373443238</c:v>
                </c:pt>
                <c:pt idx="63">
                  <c:v>-0.39413033218672167</c:v>
                </c:pt>
                <c:pt idx="64">
                  <c:v>-0.33513646972068017</c:v>
                </c:pt>
                <c:pt idx="65">
                  <c:v>-0.26577048702796591</c:v>
                </c:pt>
                <c:pt idx="66">
                  <c:v>-0.19621542609524253</c:v>
                </c:pt>
                <c:pt idx="67">
                  <c:v>-0.13550509146930034</c:v>
                </c:pt>
                <c:pt idx="68">
                  <c:v>-8.6846272747153425E-2</c:v>
                </c:pt>
                <c:pt idx="69">
                  <c:v>-4.6488071381872359E-2</c:v>
                </c:pt>
                <c:pt idx="70">
                  <c:v>-6.6861644371612201E-3</c:v>
                </c:pt>
                <c:pt idx="71">
                  <c:v>3.925341303703829E-2</c:v>
                </c:pt>
                <c:pt idx="72">
                  <c:v>9.3061487837383355E-2</c:v>
                </c:pt>
                <c:pt idx="73">
                  <c:v>0.15105850842951882</c:v>
                </c:pt>
                <c:pt idx="74">
                  <c:v>0.20719530122127738</c:v>
                </c:pt>
                <c:pt idx="75">
                  <c:v>0.25738123208777292</c:v>
                </c:pt>
                <c:pt idx="76">
                  <c:v>0.3021788545009248</c:v>
                </c:pt>
                <c:pt idx="77">
                  <c:v>0.34612962281075432</c:v>
                </c:pt>
                <c:pt idx="78">
                  <c:v>0.39423544596097615</c:v>
                </c:pt>
                <c:pt idx="79">
                  <c:v>0.44796563235140674</c:v>
                </c:pt>
                <c:pt idx="80">
                  <c:v>0.50341880739365186</c:v>
                </c:pt>
                <c:pt idx="81">
                  <c:v>0.5528364748941399</c:v>
                </c:pt>
                <c:pt idx="82">
                  <c:v>0.5885223409734448</c:v>
                </c:pt>
                <c:pt idx="83">
                  <c:v>0.606767918845042</c:v>
                </c:pt>
                <c:pt idx="84">
                  <c:v>0.60951357910608905</c:v>
                </c:pt>
                <c:pt idx="85">
                  <c:v>0.60301544035982935</c:v>
                </c:pt>
                <c:pt idx="86">
                  <c:v>0.59466678934740513</c:v>
                </c:pt>
                <c:pt idx="87">
                  <c:v>0.59010136030231142</c:v>
                </c:pt>
                <c:pt idx="88">
                  <c:v>0.59220921073345745</c:v>
                </c:pt>
                <c:pt idx="89">
                  <c:v>0.60216310979583065</c:v>
                </c:pt>
                <c:pt idx="90">
                  <c:v>0.62110158360326462</c:v>
                </c:pt>
                <c:pt idx="91">
                  <c:v>0.6507574340208121</c:v>
                </c:pt>
                <c:pt idx="92">
                  <c:v>0.69227567040479787</c:v>
                </c:pt>
                <c:pt idx="93">
                  <c:v>0.744019445981288</c:v>
                </c:pt>
                <c:pt idx="94">
                  <c:v>0.80017703913683091</c:v>
                </c:pt>
                <c:pt idx="95">
                  <c:v>0.85168538697302398</c:v>
                </c:pt>
                <c:pt idx="96">
                  <c:v>0.88951516159176036</c:v>
                </c:pt>
                <c:pt idx="97">
                  <c:v>0.90868984223466243</c:v>
                </c:pt>
                <c:pt idx="98">
                  <c:v>0.91069022920085441</c:v>
                </c:pt>
                <c:pt idx="99">
                  <c:v>0.90267878716487782</c:v>
                </c:pt>
                <c:pt idx="100">
                  <c:v>0.89382630663582985</c:v>
                </c:pt>
                <c:pt idx="101">
                  <c:v>0.89077602303333725</c:v>
                </c:pt>
                <c:pt idx="102">
                  <c:v>0.89480968317107179</c:v>
                </c:pt>
                <c:pt idx="103">
                  <c:v>0.90223240246933867</c:v>
                </c:pt>
                <c:pt idx="104">
                  <c:v>0.90752626432634631</c:v>
                </c:pt>
                <c:pt idx="105">
                  <c:v>0.90718124296797409</c:v>
                </c:pt>
                <c:pt idx="106">
                  <c:v>0.9018211710308196</c:v>
                </c:pt>
                <c:pt idx="107">
                  <c:v>0.89544837257240939</c:v>
                </c:pt>
                <c:pt idx="108">
                  <c:v>0.89251957313394359</c:v>
                </c:pt>
                <c:pt idx="109">
                  <c:v>0.89490790629261119</c:v>
                </c:pt>
                <c:pt idx="110">
                  <c:v>0.9007603696230656</c:v>
                </c:pt>
                <c:pt idx="111">
                  <c:v>0.90591119862277147</c:v>
                </c:pt>
                <c:pt idx="112">
                  <c:v>0.90678943698338565</c:v>
                </c:pt>
                <c:pt idx="113">
                  <c:v>0.90280810180368443</c:v>
                </c:pt>
                <c:pt idx="114">
                  <c:v>0.89664417486727455</c:v>
                </c:pt>
                <c:pt idx="115">
                  <c:v>0.89228903170772622</c:v>
                </c:pt>
                <c:pt idx="116">
                  <c:v>0.89225621240978725</c:v>
                </c:pt>
                <c:pt idx="117">
                  <c:v>0.89586726546316242</c:v>
                </c:pt>
                <c:pt idx="118">
                  <c:v>0.89976125707353394</c:v>
                </c:pt>
                <c:pt idx="119">
                  <c:v>0.90023931907569787</c:v>
                </c:pt>
                <c:pt idx="120">
                  <c:v>0.89581245769612483</c:v>
                </c:pt>
                <c:pt idx="121">
                  <c:v>0.88820520352273857</c:v>
                </c:pt>
                <c:pt idx="122">
                  <c:v>0.88114230786616954</c:v>
                </c:pt>
                <c:pt idx="123">
                  <c:v>0.87776729631816419</c:v>
                </c:pt>
                <c:pt idx="124">
                  <c:v>0.87847184773413034</c:v>
                </c:pt>
                <c:pt idx="125">
                  <c:v>0.88062510765824875</c:v>
                </c:pt>
                <c:pt idx="126">
                  <c:v>0.88038606738025671</c:v>
                </c:pt>
                <c:pt idx="127">
                  <c:v>0.87535365460729464</c:v>
                </c:pt>
                <c:pt idx="128">
                  <c:v>0.86623281947441899</c:v>
                </c:pt>
                <c:pt idx="129">
                  <c:v>0.85636457474626559</c:v>
                </c:pt>
                <c:pt idx="130">
                  <c:v>0.84942938689724101</c:v>
                </c:pt>
                <c:pt idx="131">
                  <c:v>0.84689135784606284</c:v>
                </c:pt>
                <c:pt idx="132">
                  <c:v>0.84694390903563099</c:v>
                </c:pt>
                <c:pt idx="133">
                  <c:v>0.84570502346778453</c:v>
                </c:pt>
                <c:pt idx="134">
                  <c:v>0.83987165575234135</c:v>
                </c:pt>
                <c:pt idx="135">
                  <c:v>0.82902479281985009</c:v>
                </c:pt>
                <c:pt idx="136">
                  <c:v>0.81598331560374182</c:v>
                </c:pt>
                <c:pt idx="137">
                  <c:v>0.80491567455572843</c:v>
                </c:pt>
                <c:pt idx="138">
                  <c:v>0.79845765919012324</c:v>
                </c:pt>
                <c:pt idx="139">
                  <c:v>0.79580383706811586</c:v>
                </c:pt>
                <c:pt idx="140">
                  <c:v>0.79312747170897069</c:v>
                </c:pt>
                <c:pt idx="141">
                  <c:v>0.7861219153290725</c:v>
                </c:pt>
                <c:pt idx="142">
                  <c:v>0.77298472365252546</c:v>
                </c:pt>
                <c:pt idx="143">
                  <c:v>0.75579214487474478</c:v>
                </c:pt>
                <c:pt idx="144">
                  <c:v>0.73923060425004761</c:v>
                </c:pt>
                <c:pt idx="145">
                  <c:v>0.72742380823379116</c:v>
                </c:pt>
                <c:pt idx="146">
                  <c:v>0.72094606956704266</c:v>
                </c:pt>
                <c:pt idx="147">
                  <c:v>0.71610728326656847</c:v>
                </c:pt>
                <c:pt idx="148">
                  <c:v>0.70716784786824016</c:v>
                </c:pt>
                <c:pt idx="149">
                  <c:v>0.69017796198350234</c:v>
                </c:pt>
                <c:pt idx="150">
                  <c:v>0.66592214946360151</c:v>
                </c:pt>
                <c:pt idx="151">
                  <c:v>0.63984290006602418</c:v>
                </c:pt>
                <c:pt idx="152">
                  <c:v>0.61866152460542889</c:v>
                </c:pt>
                <c:pt idx="153">
                  <c:v>0.60559787825697287</c:v>
                </c:pt>
                <c:pt idx="154">
                  <c:v>0.59721986486848466</c:v>
                </c:pt>
                <c:pt idx="155">
                  <c:v>0.5842320601087897</c:v>
                </c:pt>
                <c:pt idx="156">
                  <c:v>0.55627062345574907</c:v>
                </c:pt>
                <c:pt idx="157">
                  <c:v>0.50830401460290509</c:v>
                </c:pt>
                <c:pt idx="158">
                  <c:v>0.44503926706852892</c:v>
                </c:pt>
                <c:pt idx="159">
                  <c:v>0.38058690066552214</c:v>
                </c:pt>
                <c:pt idx="160">
                  <c:v>0.33312953158841579</c:v>
                </c:pt>
                <c:pt idx="161">
                  <c:v>0.31708129678500513</c:v>
                </c:pt>
                <c:pt idx="162">
                  <c:v>0.33666229299675909</c:v>
                </c:pt>
                <c:pt idx="163">
                  <c:v>0.38412731107638576</c:v>
                </c:pt>
                <c:pt idx="164">
                  <c:v>0.44346692117987602</c:v>
                </c:pt>
                <c:pt idx="165">
                  <c:v>0.49759020246108582</c:v>
                </c:pt>
                <c:pt idx="166">
                  <c:v>0.53532809176742124</c:v>
                </c:pt>
                <c:pt idx="167">
                  <c:v>0.55490847436259971</c:v>
                </c:pt>
                <c:pt idx="168">
                  <c:v>0.56257448093425078</c:v>
                </c:pt>
                <c:pt idx="169">
                  <c:v>0.56756723818481281</c:v>
                </c:pt>
                <c:pt idx="170">
                  <c:v>0.57639480662201159</c:v>
                </c:pt>
                <c:pt idx="171">
                  <c:v>0.58934662366141422</c:v>
                </c:pt>
                <c:pt idx="172">
                  <c:v>0.60073124226598296</c:v>
                </c:pt>
                <c:pt idx="173">
                  <c:v>0.60224778385493738</c:v>
                </c:pt>
                <c:pt idx="174">
                  <c:v>0.58738841874252734</c:v>
                </c:pt>
                <c:pt idx="175">
                  <c:v>0.55452445269402084</c:v>
                </c:pt>
                <c:pt idx="176">
                  <c:v>0.50731152066318685</c:v>
                </c:pt>
                <c:pt idx="177">
                  <c:v>0.45258387187933258</c:v>
                </c:pt>
                <c:pt idx="178">
                  <c:v>0.39712726867001036</c:v>
                </c:pt>
                <c:pt idx="179">
                  <c:v>0.34505135246129265</c:v>
                </c:pt>
                <c:pt idx="180">
                  <c:v>0.29690005314050194</c:v>
                </c:pt>
                <c:pt idx="181">
                  <c:v>0.25058924642270874</c:v>
                </c:pt>
                <c:pt idx="182">
                  <c:v>0.20335175626844004</c:v>
                </c:pt>
                <c:pt idx="183">
                  <c:v>0.15352963769317909</c:v>
                </c:pt>
                <c:pt idx="184">
                  <c:v>0.10134849688226495</c:v>
                </c:pt>
                <c:pt idx="185">
                  <c:v>4.8478207767608153E-2</c:v>
                </c:pt>
                <c:pt idx="186">
                  <c:v>-3.1658177654593301E-3</c:v>
                </c:pt>
                <c:pt idx="187">
                  <c:v>-5.2608989681112252E-2</c:v>
                </c:pt>
                <c:pt idx="188">
                  <c:v>-0.10033406946847752</c:v>
                </c:pt>
                <c:pt idx="189">
                  <c:v>-0.1478997755727853</c:v>
                </c:pt>
                <c:pt idx="190">
                  <c:v>-0.19693447283529433</c:v>
                </c:pt>
                <c:pt idx="191">
                  <c:v>-0.24810449696891318</c:v>
                </c:pt>
                <c:pt idx="192">
                  <c:v>-0.30066122505244758</c:v>
                </c:pt>
                <c:pt idx="193">
                  <c:v>-0.3528573182269904</c:v>
                </c:pt>
                <c:pt idx="194">
                  <c:v>-0.40304056259577531</c:v>
                </c:pt>
                <c:pt idx="195">
                  <c:v>-0.45082022348839046</c:v>
                </c:pt>
                <c:pt idx="196">
                  <c:v>-0.49757912245358299</c:v>
                </c:pt>
                <c:pt idx="197">
                  <c:v>-0.54587454974665239</c:v>
                </c:pt>
                <c:pt idx="198">
                  <c:v>-0.59783882256155763</c:v>
                </c:pt>
                <c:pt idx="199">
                  <c:v>-0.65328615128806189</c:v>
                </c:pt>
                <c:pt idx="200">
                  <c:v>-0.70852966601557976</c:v>
                </c:pt>
                <c:pt idx="201">
                  <c:v>-0.75670125844121527</c:v>
                </c:pt>
                <c:pt idx="202">
                  <c:v>-0.78969251782714622</c:v>
                </c:pt>
                <c:pt idx="203">
                  <c:v>-0.80100890652826207</c:v>
                </c:pt>
                <c:pt idx="204">
                  <c:v>-0.78828551904559896</c:v>
                </c:pt>
                <c:pt idx="205">
                  <c:v>-0.75427361436881335</c:v>
                </c:pt>
                <c:pt idx="206">
                  <c:v>-0.70578773937641592</c:v>
                </c:pt>
                <c:pt idx="207">
                  <c:v>-0.65107714252140969</c:v>
                </c:pt>
                <c:pt idx="208">
                  <c:v>-0.59684615846082567</c:v>
                </c:pt>
                <c:pt idx="209">
                  <c:v>-0.54628747208442208</c:v>
                </c:pt>
                <c:pt idx="210">
                  <c:v>-0.49893242843935237</c:v>
                </c:pt>
                <c:pt idx="211">
                  <c:v>-0.45216935976106509</c:v>
                </c:pt>
                <c:pt idx="212">
                  <c:v>-0.40345410408193622</c:v>
                </c:pt>
                <c:pt idx="213">
                  <c:v>-0.35197721601986681</c:v>
                </c:pt>
                <c:pt idx="214">
                  <c:v>-0.29897383825853069</c:v>
                </c:pt>
                <c:pt idx="215">
                  <c:v>-0.24669524200086246</c:v>
                </c:pt>
                <c:pt idx="216">
                  <c:v>-0.19681733132215437</c:v>
                </c:pt>
                <c:pt idx="217">
                  <c:v>-0.1493197246641656</c:v>
                </c:pt>
                <c:pt idx="218">
                  <c:v>-0.10251233381315078</c:v>
                </c:pt>
                <c:pt idx="219">
                  <c:v>-5.4154279652947356E-2</c:v>
                </c:pt>
                <c:pt idx="220">
                  <c:v>-2.9444863671302629E-3</c:v>
                </c:pt>
                <c:pt idx="221">
                  <c:v>5.0553134355836055E-2</c:v>
                </c:pt>
                <c:pt idx="222">
                  <c:v>0.1041448756526739</c:v>
                </c:pt>
                <c:pt idx="223">
                  <c:v>0.15530790542937603</c:v>
                </c:pt>
                <c:pt idx="224">
                  <c:v>0.20282133521006068</c:v>
                </c:pt>
                <c:pt idx="225">
                  <c:v>0.24775934196406807</c:v>
                </c:pt>
                <c:pt idx="226">
                  <c:v>0.29317939579323826</c:v>
                </c:pt>
                <c:pt idx="227">
                  <c:v>0.34251774539045371</c:v>
                </c:pt>
                <c:pt idx="228">
                  <c:v>0.39741289881980457</c:v>
                </c:pt>
                <c:pt idx="229">
                  <c:v>0.45605621961227466</c:v>
                </c:pt>
                <c:pt idx="230">
                  <c:v>0.51301713465088516</c:v>
                </c:pt>
                <c:pt idx="231">
                  <c:v>0.56085647926074567</c:v>
                </c:pt>
                <c:pt idx="232">
                  <c:v>0.5929969596211847</c:v>
                </c:pt>
                <c:pt idx="233">
                  <c:v>0.60664574152654516</c:v>
                </c:pt>
                <c:pt idx="234">
                  <c:v>0.60439225969112331</c:v>
                </c:pt>
                <c:pt idx="235">
                  <c:v>0.59356903266656047</c:v>
                </c:pt>
                <c:pt idx="236">
                  <c:v>0.581181176715534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94C-4256-9E2F-E917927640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7551096"/>
        <c:axId val="797555360"/>
      </c:scatterChart>
      <c:valAx>
        <c:axId val="797551096"/>
        <c:scaling>
          <c:orientation val="minMax"/>
          <c:max val="1"/>
          <c:min val="-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5360"/>
        <c:crosses val="autoZero"/>
        <c:crossBetween val="midCat"/>
      </c:valAx>
      <c:valAx>
        <c:axId val="797555360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97551096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pol6'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bg1"/>
              </a:solidFill>
              <a:round/>
            </a:ln>
            <a:effectLst/>
          </c:spPr>
          <c:marker>
            <c:symbol val="none"/>
          </c:marker>
          <c:xVal>
            <c:numRef>
              <c:f>'pol6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'pol6'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5C9-4674-9CF4-2E9C8549A5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7866360"/>
        <c:axId val="437864064"/>
      </c:scatterChart>
      <c:valAx>
        <c:axId val="437866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4064"/>
        <c:crosses val="autoZero"/>
        <c:crossBetween val="midCat"/>
      </c:valAx>
      <c:valAx>
        <c:axId val="43786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6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sz="1800" b="0" i="1" baseline="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fr-CA" sz="1800" b="0" i="0" baseline="0" dirty="0">
                <a:effectLst/>
              </a:rPr>
              <a:t>(</a:t>
            </a:r>
            <a:r>
              <a:rPr lang="fr-CA" sz="1800" b="0" i="1" baseline="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sz="1800" b="0" i="0" baseline="0" dirty="0">
                <a:effectLst/>
              </a:rPr>
              <a:t>)</a:t>
            </a:r>
            <a:endParaRPr lang="fr-CA" dirty="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pol6'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bg1"/>
              </a:solidFill>
              <a:round/>
            </a:ln>
            <a:effectLst/>
          </c:spPr>
          <c:marker>
            <c:symbol val="none"/>
          </c:marker>
          <c:xVal>
            <c:numRef>
              <c:f>'pol6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'pol6'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0E6-41DA-9090-52335084B4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7807656"/>
        <c:axId val="647806672"/>
      </c:scatterChart>
      <c:valAx>
        <c:axId val="647807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6672"/>
        <c:crosses val="autoZero"/>
        <c:crossBetween val="midCat"/>
      </c:valAx>
      <c:valAx>
        <c:axId val="647806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76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pol6'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pol6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'pol6'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9B5-4056-90DA-E578A7E5DA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7866360"/>
        <c:axId val="437864064"/>
      </c:scatterChart>
      <c:valAx>
        <c:axId val="437866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4064"/>
        <c:crosses val="autoZero"/>
        <c:crossBetween val="midCat"/>
      </c:valAx>
      <c:valAx>
        <c:axId val="43786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6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sz="1800" b="0" i="1" baseline="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y</a:t>
            </a:r>
            <a:r>
              <a:rPr lang="fr-CA" sz="1800" b="0" i="0" baseline="0" dirty="0">
                <a:effectLst/>
              </a:rPr>
              <a:t>(</a:t>
            </a:r>
            <a:r>
              <a:rPr lang="fr-CA" sz="1800" b="0" i="1" baseline="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sz="1800" b="0" i="0" baseline="0" dirty="0">
                <a:effectLst/>
              </a:rPr>
              <a:t>)</a:t>
            </a:r>
            <a:endParaRPr lang="fr-CA" dirty="0">
              <a:effectLst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pol6'!$C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pol6'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'pol6'!$C$2:$C$238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024-45E9-8C35-2A9CCC4511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7807656"/>
        <c:axId val="647806672"/>
      </c:scatterChart>
      <c:valAx>
        <c:axId val="6478076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6672"/>
        <c:crosses val="autoZero"/>
        <c:crossBetween val="midCat"/>
      </c:valAx>
      <c:valAx>
        <c:axId val="6478066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478076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1!$H$2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euil1!$G$3:$G$239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xVal>
          <c:yVal>
            <c:numRef>
              <c:f>Feuil1!$H$3:$H$239</c:f>
              <c:numCache>
                <c:formatCode>General</c:formatCode>
                <c:ptCount val="237"/>
                <c:pt idx="0">
                  <c:v>0.6</c:v>
                </c:pt>
                <c:pt idx="1">
                  <c:v>0.6</c:v>
                </c:pt>
                <c:pt idx="2">
                  <c:v>0.6</c:v>
                </c:pt>
                <c:pt idx="3">
                  <c:v>0.6</c:v>
                </c:pt>
                <c:pt idx="4">
                  <c:v>0.6</c:v>
                </c:pt>
                <c:pt idx="5">
                  <c:v>0.57467943448089642</c:v>
                </c:pt>
                <c:pt idx="6">
                  <c:v>0.54868329805051375</c:v>
                </c:pt>
                <c:pt idx="7">
                  <c:v>0.52195444572928873</c:v>
                </c:pt>
                <c:pt idx="8">
                  <c:v>0.49442719099991572</c:v>
                </c:pt>
                <c:pt idx="9">
                  <c:v>0.46602540378443857</c:v>
                </c:pt>
                <c:pt idx="10">
                  <c:v>0.43666002653407532</c:v>
                </c:pt>
                <c:pt idx="11">
                  <c:v>0.40622577482985489</c:v>
                </c:pt>
                <c:pt idx="12">
                  <c:v>0.37459666924148316</c:v>
                </c:pt>
                <c:pt idx="13">
                  <c:v>0.34161984870956619</c:v>
                </c:pt>
                <c:pt idx="14">
                  <c:v>0.30710678118654722</c:v>
                </c:pt>
                <c:pt idx="15">
                  <c:v>0.27082039324993668</c:v>
                </c:pt>
                <c:pt idx="16">
                  <c:v>0.23245553203367542</c:v>
                </c:pt>
                <c:pt idx="17">
                  <c:v>0.19160797830996124</c:v>
                </c:pt>
                <c:pt idx="18">
                  <c:v>0.1477225575051655</c:v>
                </c:pt>
                <c:pt idx="19">
                  <c:v>9.9999999999999534E-2</c:v>
                </c:pt>
                <c:pt idx="20">
                  <c:v>4.7213595499957128E-2</c:v>
                </c:pt>
                <c:pt idx="21">
                  <c:v>-1.2701665379259042E-2</c:v>
                </c:pt>
                <c:pt idx="22">
                  <c:v>-8.3772233983163358E-2</c:v>
                </c:pt>
                <c:pt idx="23">
                  <c:v>-0.17639320225002245</c:v>
                </c:pt>
                <c:pt idx="24">
                  <c:v>-0.4</c:v>
                </c:pt>
                <c:pt idx="25">
                  <c:v>-0.55986105077709047</c:v>
                </c:pt>
                <c:pt idx="26">
                  <c:v>-0.62110831935702659</c:v>
                </c:pt>
                <c:pt idx="27">
                  <c:v>-0.66457513110645894</c:v>
                </c:pt>
                <c:pt idx="28">
                  <c:v>-0.69814239699997183</c:v>
                </c:pt>
                <c:pt idx="29">
                  <c:v>-0.72489314482696543</c:v>
                </c:pt>
                <c:pt idx="30">
                  <c:v>-0.74641016151377548</c:v>
                </c:pt>
                <c:pt idx="31">
                  <c:v>-0.76362373715452381</c:v>
                </c:pt>
                <c:pt idx="32">
                  <c:v>-0.77712361663282525</c:v>
                </c:pt>
                <c:pt idx="33">
                  <c:v>-0.78729833462074161</c:v>
                </c:pt>
                <c:pt idx="34">
                  <c:v>-0.79440531887330779</c:v>
                </c:pt>
                <c:pt idx="35">
                  <c:v>-0.7986086914367132</c:v>
                </c:pt>
                <c:pt idx="36">
                  <c:v>-0.8</c:v>
                </c:pt>
                <c:pt idx="37">
                  <c:v>-0.79872285870603354</c:v>
                </c:pt>
                <c:pt idx="38">
                  <c:v>-0.7948716593053935</c:v>
                </c:pt>
                <c:pt idx="39">
                  <c:v>-0.78838551182776229</c:v>
                </c:pt>
                <c:pt idx="40">
                  <c:v>-0.779157423749955</c:v>
                </c:pt>
                <c:pt idx="41">
                  <c:v>-0.76702488680792946</c:v>
                </c:pt>
                <c:pt idx="42">
                  <c:v>-0.75175395145262569</c:v>
                </c:pt>
                <c:pt idx="43">
                  <c:v>-0.73301270189221945</c:v>
                </c:pt>
                <c:pt idx="44">
                  <c:v>-0.71032590332414502</c:v>
                </c:pt>
                <c:pt idx="45">
                  <c:v>-0.68299304624155766</c:v>
                </c:pt>
                <c:pt idx="46">
                  <c:v>-0.64992710611188276</c:v>
                </c:pt>
                <c:pt idx="47">
                  <c:v>-0.60929478706587115</c:v>
                </c:pt>
                <c:pt idx="48">
                  <c:v>-0.55753937681885657</c:v>
                </c:pt>
                <c:pt idx="49">
                  <c:v>-0.48557687223952284</c:v>
                </c:pt>
                <c:pt idx="50">
                  <c:v>-0.3000000105367121</c:v>
                </c:pt>
                <c:pt idx="51">
                  <c:v>-0.3</c:v>
                </c:pt>
                <c:pt idx="52">
                  <c:v>-0.30000000790253406</c:v>
                </c:pt>
                <c:pt idx="53">
                  <c:v>-0.41055415967851355</c:v>
                </c:pt>
                <c:pt idx="54">
                  <c:v>-0.44907119849998611</c:v>
                </c:pt>
                <c:pt idx="55">
                  <c:v>-0.47320508075688783</c:v>
                </c:pt>
                <c:pt idx="56">
                  <c:v>-0.48856180831641272</c:v>
                </c:pt>
                <c:pt idx="57">
                  <c:v>-0.49720265943665387</c:v>
                </c:pt>
                <c:pt idx="58">
                  <c:v>-0.5</c:v>
                </c:pt>
                <c:pt idx="59">
                  <c:v>-0.49720265943665387</c:v>
                </c:pt>
                <c:pt idx="60">
                  <c:v>-0.4885618083164126</c:v>
                </c:pt>
                <c:pt idx="61">
                  <c:v>-0.47320508075688766</c:v>
                </c:pt>
                <c:pt idx="62">
                  <c:v>-0.44907119849998589</c:v>
                </c:pt>
                <c:pt idx="63">
                  <c:v>-0.41055415967851322</c:v>
                </c:pt>
                <c:pt idx="64">
                  <c:v>-0.3</c:v>
                </c:pt>
                <c:pt idx="65">
                  <c:v>-0.25</c:v>
                </c:pt>
                <c:pt idx="66">
                  <c:v>-0.2</c:v>
                </c:pt>
                <c:pt idx="67">
                  <c:v>-0.15000000000000002</c:v>
                </c:pt>
                <c:pt idx="68">
                  <c:v>-0.10000000000000002</c:v>
                </c:pt>
                <c:pt idx="69">
                  <c:v>-5.0000000000000017E-2</c:v>
                </c:pt>
                <c:pt idx="70">
                  <c:v>0</c:v>
                </c:pt>
                <c:pt idx="71">
                  <c:v>0.05</c:v>
                </c:pt>
                <c:pt idx="72">
                  <c:v>0.1</c:v>
                </c:pt>
                <c:pt idx="73">
                  <c:v>0.15000000000000002</c:v>
                </c:pt>
                <c:pt idx="74">
                  <c:v>0.2</c:v>
                </c:pt>
                <c:pt idx="75">
                  <c:v>0.25</c:v>
                </c:pt>
                <c:pt idx="76">
                  <c:v>0.3</c:v>
                </c:pt>
                <c:pt idx="77">
                  <c:v>0.35</c:v>
                </c:pt>
                <c:pt idx="78">
                  <c:v>0.39999999999999997</c:v>
                </c:pt>
                <c:pt idx="79">
                  <c:v>0.44999999999999996</c:v>
                </c:pt>
                <c:pt idx="80">
                  <c:v>0.49999999999999994</c:v>
                </c:pt>
                <c:pt idx="81">
                  <c:v>0.54999999999999993</c:v>
                </c:pt>
                <c:pt idx="82">
                  <c:v>0.6</c:v>
                </c:pt>
                <c:pt idx="83">
                  <c:v>0.6</c:v>
                </c:pt>
                <c:pt idx="84">
                  <c:v>0.6</c:v>
                </c:pt>
                <c:pt idx="85">
                  <c:v>0.6</c:v>
                </c:pt>
                <c:pt idx="86">
                  <c:v>0.6</c:v>
                </c:pt>
                <c:pt idx="87">
                  <c:v>0.6</c:v>
                </c:pt>
                <c:pt idx="88">
                  <c:v>0.6</c:v>
                </c:pt>
                <c:pt idx="89">
                  <c:v>0.6</c:v>
                </c:pt>
                <c:pt idx="90">
                  <c:v>0.6</c:v>
                </c:pt>
                <c:pt idx="91">
                  <c:v>0.65</c:v>
                </c:pt>
                <c:pt idx="92">
                  <c:v>0.70000000000000007</c:v>
                </c:pt>
                <c:pt idx="93">
                  <c:v>0.75000000000000011</c:v>
                </c:pt>
                <c:pt idx="94">
                  <c:v>0.80000000000000016</c:v>
                </c:pt>
                <c:pt idx="95">
                  <c:v>0.8500000000000002</c:v>
                </c:pt>
                <c:pt idx="96">
                  <c:v>0.90000000000000024</c:v>
                </c:pt>
                <c:pt idx="97">
                  <c:v>0.90000000000000024</c:v>
                </c:pt>
                <c:pt idx="98">
                  <c:v>0.90000000000000024</c:v>
                </c:pt>
                <c:pt idx="99">
                  <c:v>0.90000000000000024</c:v>
                </c:pt>
                <c:pt idx="100">
                  <c:v>0.90000000000000024</c:v>
                </c:pt>
                <c:pt idx="101">
                  <c:v>0.90000000000000024</c:v>
                </c:pt>
                <c:pt idx="102">
                  <c:v>0.90000000000000024</c:v>
                </c:pt>
                <c:pt idx="103">
                  <c:v>0.90000000000000024</c:v>
                </c:pt>
                <c:pt idx="104">
                  <c:v>0.90000000000000024</c:v>
                </c:pt>
                <c:pt idx="105">
                  <c:v>0.90000000000000024</c:v>
                </c:pt>
                <c:pt idx="106">
                  <c:v>0.90000000000000024</c:v>
                </c:pt>
                <c:pt idx="107">
                  <c:v>0.90000000000000024</c:v>
                </c:pt>
                <c:pt idx="108">
                  <c:v>0.90000000000000024</c:v>
                </c:pt>
                <c:pt idx="109">
                  <c:v>0.90000000000000024</c:v>
                </c:pt>
                <c:pt idx="110">
                  <c:v>0.90000000000000024</c:v>
                </c:pt>
                <c:pt idx="111">
                  <c:v>0.90000000000000024</c:v>
                </c:pt>
                <c:pt idx="112">
                  <c:v>0.90000000000000024</c:v>
                </c:pt>
                <c:pt idx="113">
                  <c:v>0.89986977753509145</c:v>
                </c:pt>
                <c:pt idx="114">
                  <c:v>0.89947894041408993</c:v>
                </c:pt>
                <c:pt idx="115">
                  <c:v>0.89882697835017411</c:v>
                </c:pt>
                <c:pt idx="116">
                  <c:v>0.89791303715506987</c:v>
                </c:pt>
                <c:pt idx="117">
                  <c:v>0.89673591311400047</c:v>
                </c:pt>
                <c:pt idx="118">
                  <c:v>0.8952940449895328</c:v>
                </c:pt>
                <c:pt idx="119">
                  <c:v>0.8935855035291882</c:v>
                </c:pt>
                <c:pt idx="120">
                  <c:v>0.89160797830996152</c:v>
                </c:pt>
                <c:pt idx="121">
                  <c:v>0.88935876170631412</c:v>
                </c:pt>
                <c:pt idx="122">
                  <c:v>0.88683472971527499</c:v>
                </c:pt>
                <c:pt idx="123">
                  <c:v>0.8840323193111832</c:v>
                </c:pt>
                <c:pt idx="124">
                  <c:v>0.8809475019311126</c:v>
                </c:pt>
                <c:pt idx="125">
                  <c:v>0.87757575260739618</c:v>
                </c:pt>
                <c:pt idx="126">
                  <c:v>0.87391201416244968</c:v>
                </c:pt>
                <c:pt idx="127">
                  <c:v>0.86995065575889985</c:v>
                </c:pt>
                <c:pt idx="128">
                  <c:v>0.86568542494923806</c:v>
                </c:pt>
                <c:pt idx="129">
                  <c:v>0.861109392186586</c:v>
                </c:pt>
                <c:pt idx="130">
                  <c:v>0.85621488653217481</c:v>
                </c:pt>
                <c:pt idx="131">
                  <c:v>0.85099342101335473</c:v>
                </c:pt>
                <c:pt idx="132">
                  <c:v>0.84543560573178578</c:v>
                </c:pt>
                <c:pt idx="133">
                  <c:v>0.83953104637268106</c:v>
                </c:pt>
                <c:pt idx="134">
                  <c:v>0.83326822519253851</c:v>
                </c:pt>
                <c:pt idx="135">
                  <c:v>0.82663436082352248</c:v>
                </c:pt>
                <c:pt idx="136">
                  <c:v>0.81961524227066329</c:v>
                </c:pt>
                <c:pt idx="137">
                  <c:v>0.81219503121369696</c:v>
                </c:pt>
                <c:pt idx="138">
                  <c:v>0.80435602504580039</c:v>
                </c:pt>
                <c:pt idx="139">
                  <c:v>0.79607837082461086</c:v>
                </c:pt>
                <c:pt idx="140">
                  <c:v>0.78733971724044827</c:v>
                </c:pt>
                <c:pt idx="141">
                  <c:v>0.77811478747263196</c:v>
                </c:pt>
                <c:pt idx="142">
                  <c:v>0.76837484987987992</c:v>
                </c:pt>
                <c:pt idx="143">
                  <c:v>0.75808705504521734</c:v>
                </c:pt>
                <c:pt idx="144">
                  <c:v>0.74721359549995792</c:v>
                </c:pt>
                <c:pt idx="145">
                  <c:v>0.73571062644833429</c:v>
                </c:pt>
                <c:pt idx="146">
                  <c:v>0.72352685865243527</c:v>
                </c:pt>
                <c:pt idx="147">
                  <c:v>0.71060169264142092</c:v>
                </c:pt>
                <c:pt idx="148">
                  <c:v>0.69686269665968836</c:v>
                </c:pt>
                <c:pt idx="149">
                  <c:v>0.68222212128551618</c:v>
                </c:pt>
                <c:pt idx="150">
                  <c:v>0.66657195746537923</c:v>
                </c:pt>
                <c:pt idx="151">
                  <c:v>0.64977671449083019</c:v>
                </c:pt>
                <c:pt idx="152">
                  <c:v>0.63166247903553951</c:v>
                </c:pt>
                <c:pt idx="153">
                  <c:v>0.61199959935871662</c:v>
                </c:pt>
                <c:pt idx="154">
                  <c:v>0.59047375096555554</c:v>
                </c:pt>
                <c:pt idx="155">
                  <c:v>0.56663411259626839</c:v>
                </c:pt>
                <c:pt idx="156">
                  <c:v>0.53979157616563511</c:v>
                </c:pt>
                <c:pt idx="157">
                  <c:v>0.50879116360612464</c:v>
                </c:pt>
                <c:pt idx="158">
                  <c:v>0.47139136501002443</c:v>
                </c:pt>
                <c:pt idx="159">
                  <c:v>0.42183492931010969</c:v>
                </c:pt>
                <c:pt idx="160">
                  <c:v>0.3</c:v>
                </c:pt>
                <c:pt idx="161">
                  <c:v>0.3</c:v>
                </c:pt>
                <c:pt idx="162">
                  <c:v>0.3</c:v>
                </c:pt>
                <c:pt idx="163">
                  <c:v>0.41989578808281691</c:v>
                </c:pt>
                <c:pt idx="164">
                  <c:v>0.46583123951776928</c:v>
                </c:pt>
                <c:pt idx="165">
                  <c:v>0.4984313483298437</c:v>
                </c:pt>
                <c:pt idx="166">
                  <c:v>0.52360679774997854</c:v>
                </c:pt>
                <c:pt idx="167">
                  <c:v>0.54366985862022366</c:v>
                </c:pt>
                <c:pt idx="168">
                  <c:v>0.55980762113533122</c:v>
                </c:pt>
                <c:pt idx="169">
                  <c:v>0.57271780286589258</c:v>
                </c:pt>
                <c:pt idx="170">
                  <c:v>0.58284271247461872</c:v>
                </c:pt>
                <c:pt idx="171">
                  <c:v>0.5904737509655561</c:v>
                </c:pt>
                <c:pt idx="172">
                  <c:v>0.59580398915498067</c:v>
                </c:pt>
                <c:pt idx="173">
                  <c:v>0.59895651857753496</c:v>
                </c:pt>
                <c:pt idx="174">
                  <c:v>0.6</c:v>
                </c:pt>
                <c:pt idx="175">
                  <c:v>0.54999999999999993</c:v>
                </c:pt>
                <c:pt idx="176">
                  <c:v>0.49999999999999994</c:v>
                </c:pt>
                <c:pt idx="177">
                  <c:v>0.44999999999999996</c:v>
                </c:pt>
                <c:pt idx="178">
                  <c:v>0.39999999999999997</c:v>
                </c:pt>
                <c:pt idx="179">
                  <c:v>0.35</c:v>
                </c:pt>
                <c:pt idx="180">
                  <c:v>0.3</c:v>
                </c:pt>
                <c:pt idx="181">
                  <c:v>0.25</c:v>
                </c:pt>
                <c:pt idx="182">
                  <c:v>0.2</c:v>
                </c:pt>
                <c:pt idx="183">
                  <c:v>0.15000000000000002</c:v>
                </c:pt>
                <c:pt idx="184">
                  <c:v>0.10000000000000002</c:v>
                </c:pt>
                <c:pt idx="185">
                  <c:v>5.0000000000000017E-2</c:v>
                </c:pt>
                <c:pt idx="186">
                  <c:v>0</c:v>
                </c:pt>
                <c:pt idx="187">
                  <c:v>-0.05</c:v>
                </c:pt>
                <c:pt idx="188">
                  <c:v>-0.1</c:v>
                </c:pt>
                <c:pt idx="189">
                  <c:v>-0.15000000000000002</c:v>
                </c:pt>
                <c:pt idx="190">
                  <c:v>-0.2</c:v>
                </c:pt>
                <c:pt idx="191">
                  <c:v>-0.25</c:v>
                </c:pt>
                <c:pt idx="192">
                  <c:v>-0.3</c:v>
                </c:pt>
                <c:pt idx="193">
                  <c:v>-0.35</c:v>
                </c:pt>
                <c:pt idx="194">
                  <c:v>-0.39999999999999997</c:v>
                </c:pt>
                <c:pt idx="195">
                  <c:v>-0.44999999999999996</c:v>
                </c:pt>
                <c:pt idx="196">
                  <c:v>-0.49999999999999994</c:v>
                </c:pt>
                <c:pt idx="197">
                  <c:v>-0.54999999999999993</c:v>
                </c:pt>
                <c:pt idx="198">
                  <c:v>-0.6</c:v>
                </c:pt>
                <c:pt idx="199">
                  <c:v>-0.65</c:v>
                </c:pt>
                <c:pt idx="200">
                  <c:v>-0.70000000000000007</c:v>
                </c:pt>
                <c:pt idx="201">
                  <c:v>-0.76614378277661477</c:v>
                </c:pt>
                <c:pt idx="202">
                  <c:v>-0.7866025403784439</c:v>
                </c:pt>
                <c:pt idx="203">
                  <c:v>-0.79682458365518538</c:v>
                </c:pt>
                <c:pt idx="204">
                  <c:v>-0.79999999999999993</c:v>
                </c:pt>
                <c:pt idx="205">
                  <c:v>-0.74999999999999989</c:v>
                </c:pt>
                <c:pt idx="206">
                  <c:v>-0.69999999999999984</c:v>
                </c:pt>
                <c:pt idx="207">
                  <c:v>-0.6499999999999998</c:v>
                </c:pt>
                <c:pt idx="208">
                  <c:v>-0.59999999999999976</c:v>
                </c:pt>
                <c:pt idx="209">
                  <c:v>-0.54999999999999971</c:v>
                </c:pt>
                <c:pt idx="210">
                  <c:v>-0.49999999999999972</c:v>
                </c:pt>
                <c:pt idx="211">
                  <c:v>-0.44999999999999973</c:v>
                </c:pt>
                <c:pt idx="212">
                  <c:v>-0.39999999999999974</c:v>
                </c:pt>
                <c:pt idx="213">
                  <c:v>-0.34999999999999976</c:v>
                </c:pt>
                <c:pt idx="214">
                  <c:v>-0.29999999999999977</c:v>
                </c:pt>
                <c:pt idx="215">
                  <c:v>-0.24999999999999978</c:v>
                </c:pt>
                <c:pt idx="216">
                  <c:v>-0.19999999999999979</c:v>
                </c:pt>
                <c:pt idx="217">
                  <c:v>-0.1499999999999998</c:v>
                </c:pt>
                <c:pt idx="218">
                  <c:v>-9.9999999999999797E-2</c:v>
                </c:pt>
                <c:pt idx="219">
                  <c:v>-4.9999999999999795E-2</c:v>
                </c:pt>
                <c:pt idx="220">
                  <c:v>0</c:v>
                </c:pt>
                <c:pt idx="221">
                  <c:v>0.05</c:v>
                </c:pt>
                <c:pt idx="222">
                  <c:v>0.1</c:v>
                </c:pt>
                <c:pt idx="223">
                  <c:v>0.15000000000000002</c:v>
                </c:pt>
                <c:pt idx="224">
                  <c:v>0.2</c:v>
                </c:pt>
                <c:pt idx="225">
                  <c:v>0.25</c:v>
                </c:pt>
                <c:pt idx="226">
                  <c:v>0.3</c:v>
                </c:pt>
                <c:pt idx="227">
                  <c:v>0.35</c:v>
                </c:pt>
                <c:pt idx="228">
                  <c:v>0.39999999999999997</c:v>
                </c:pt>
                <c:pt idx="229">
                  <c:v>0.44999999999999996</c:v>
                </c:pt>
                <c:pt idx="230">
                  <c:v>0.49999999999999994</c:v>
                </c:pt>
                <c:pt idx="231">
                  <c:v>0.54999999999999993</c:v>
                </c:pt>
                <c:pt idx="232">
                  <c:v>0.6</c:v>
                </c:pt>
                <c:pt idx="233">
                  <c:v>0.6</c:v>
                </c:pt>
                <c:pt idx="234">
                  <c:v>0.6</c:v>
                </c:pt>
                <c:pt idx="235">
                  <c:v>0.6</c:v>
                </c:pt>
                <c:pt idx="236">
                  <c:v>0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E40-4B50-94E1-63FC59FB75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8563832"/>
        <c:axId val="658566456"/>
      </c:scatterChart>
      <c:valAx>
        <c:axId val="6585638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6456"/>
        <c:crosses val="autoZero"/>
        <c:crossBetween val="midCat"/>
      </c:valAx>
      <c:valAx>
        <c:axId val="658566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658563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C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fr-CA" i="1" dirty="0">
                <a:latin typeface="Cambria" panose="02040503050406030204" pitchFamily="18" charset="0"/>
                <a:ea typeface="Cambria" panose="02040503050406030204" pitchFamily="18" charset="0"/>
              </a:rPr>
              <a:t>t</a:t>
            </a:r>
            <a:r>
              <a:rPr lang="fr-CA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4!$B$1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4!$A$2:$A$238</c:f>
              <c:numCache>
                <c:formatCode>General</c:formatCode>
                <c:ptCount val="237"/>
                <c:pt idx="0">
                  <c:v>0</c:v>
                </c:pt>
                <c:pt idx="1">
                  <c:v>2.6623666555845703E-2</c:v>
                </c:pt>
                <c:pt idx="2">
                  <c:v>5.3247333111691407E-2</c:v>
                </c:pt>
                <c:pt idx="3">
                  <c:v>7.9870999667537107E-2</c:v>
                </c:pt>
                <c:pt idx="4">
                  <c:v>0.10649466622338281</c:v>
                </c:pt>
                <c:pt idx="5">
                  <c:v>0.13311833277922852</c:v>
                </c:pt>
                <c:pt idx="6">
                  <c:v>0.15974199933507421</c:v>
                </c:pt>
                <c:pt idx="7">
                  <c:v>0.18636566589091991</c:v>
                </c:pt>
                <c:pt idx="8">
                  <c:v>0.2129893324467656</c:v>
                </c:pt>
                <c:pt idx="9">
                  <c:v>0.23961299900261129</c:v>
                </c:pt>
                <c:pt idx="10">
                  <c:v>0.26623666555845699</c:v>
                </c:pt>
                <c:pt idx="11">
                  <c:v>0.29286033211430268</c:v>
                </c:pt>
                <c:pt idx="12">
                  <c:v>0.31948399867014837</c:v>
                </c:pt>
                <c:pt idx="13">
                  <c:v>0.34610766522599407</c:v>
                </c:pt>
                <c:pt idx="14">
                  <c:v>0.37273133178183976</c:v>
                </c:pt>
                <c:pt idx="15">
                  <c:v>0.39935499833768545</c:v>
                </c:pt>
                <c:pt idx="16">
                  <c:v>0.42597866489353114</c:v>
                </c:pt>
                <c:pt idx="17">
                  <c:v>0.45260233144937684</c:v>
                </c:pt>
                <c:pt idx="18">
                  <c:v>0.47922599800522253</c:v>
                </c:pt>
                <c:pt idx="19">
                  <c:v>0.50584966456106828</c:v>
                </c:pt>
                <c:pt idx="20">
                  <c:v>0.53247333111691397</c:v>
                </c:pt>
                <c:pt idx="21">
                  <c:v>0.55909699767275967</c:v>
                </c:pt>
                <c:pt idx="22">
                  <c:v>0.58572066422860536</c:v>
                </c:pt>
                <c:pt idx="23">
                  <c:v>0.61234433078445105</c:v>
                </c:pt>
                <c:pt idx="24">
                  <c:v>0.63896799734029675</c:v>
                </c:pt>
                <c:pt idx="25">
                  <c:v>0.66559166389614244</c:v>
                </c:pt>
                <c:pt idx="26">
                  <c:v>0.69221533045198813</c:v>
                </c:pt>
                <c:pt idx="27">
                  <c:v>0.71883899700783382</c:v>
                </c:pt>
                <c:pt idx="28">
                  <c:v>0.74546266356367952</c:v>
                </c:pt>
                <c:pt idx="29">
                  <c:v>0.77208633011952521</c:v>
                </c:pt>
                <c:pt idx="30">
                  <c:v>0.7987099966753709</c:v>
                </c:pt>
                <c:pt idx="31">
                  <c:v>0.8253336632312166</c:v>
                </c:pt>
                <c:pt idx="32">
                  <c:v>0.85195732978706229</c:v>
                </c:pt>
                <c:pt idx="33">
                  <c:v>0.87858099634290798</c:v>
                </c:pt>
                <c:pt idx="34">
                  <c:v>0.90520466289875368</c:v>
                </c:pt>
                <c:pt idx="35">
                  <c:v>0.93182832945459937</c:v>
                </c:pt>
                <c:pt idx="36">
                  <c:v>0.95845199601044506</c:v>
                </c:pt>
                <c:pt idx="37">
                  <c:v>0.98507566256629076</c:v>
                </c:pt>
                <c:pt idx="38">
                  <c:v>1.0116993291221366</c:v>
                </c:pt>
                <c:pt idx="39">
                  <c:v>1.0383229956779823</c:v>
                </c:pt>
                <c:pt idx="40">
                  <c:v>1.0649466622338279</c:v>
                </c:pt>
                <c:pt idx="41">
                  <c:v>1.0915703287896736</c:v>
                </c:pt>
                <c:pt idx="42">
                  <c:v>1.1181939953455193</c:v>
                </c:pt>
                <c:pt idx="43">
                  <c:v>1.144817661901365</c:v>
                </c:pt>
                <c:pt idx="44">
                  <c:v>1.1714413284572107</c:v>
                </c:pt>
                <c:pt idx="45">
                  <c:v>1.1980649950130564</c:v>
                </c:pt>
                <c:pt idx="46">
                  <c:v>1.2246886615689021</c:v>
                </c:pt>
                <c:pt idx="47">
                  <c:v>1.2513123281247478</c:v>
                </c:pt>
                <c:pt idx="48">
                  <c:v>1.2779359946805935</c:v>
                </c:pt>
                <c:pt idx="49">
                  <c:v>1.3045596612364392</c:v>
                </c:pt>
                <c:pt idx="50">
                  <c:v>1.3311833277922849</c:v>
                </c:pt>
                <c:pt idx="51">
                  <c:v>1.3578069943481306</c:v>
                </c:pt>
                <c:pt idx="52">
                  <c:v>1.3844306609039763</c:v>
                </c:pt>
                <c:pt idx="53">
                  <c:v>1.411054327459822</c:v>
                </c:pt>
                <c:pt idx="54">
                  <c:v>1.4376779940156676</c:v>
                </c:pt>
                <c:pt idx="55">
                  <c:v>1.4643016605715133</c:v>
                </c:pt>
                <c:pt idx="56">
                  <c:v>1.490925327127359</c:v>
                </c:pt>
                <c:pt idx="57">
                  <c:v>1.5175489936832047</c:v>
                </c:pt>
                <c:pt idx="58">
                  <c:v>1.5441726602390504</c:v>
                </c:pt>
                <c:pt idx="59">
                  <c:v>1.5707963267948961</c:v>
                </c:pt>
                <c:pt idx="60">
                  <c:v>1.5974199933507418</c:v>
                </c:pt>
                <c:pt idx="61">
                  <c:v>1.6240436599065875</c:v>
                </c:pt>
                <c:pt idx="62">
                  <c:v>1.6506673264624332</c:v>
                </c:pt>
                <c:pt idx="63">
                  <c:v>1.6772909930182789</c:v>
                </c:pt>
                <c:pt idx="64">
                  <c:v>1.7039146595741246</c:v>
                </c:pt>
                <c:pt idx="65">
                  <c:v>1.7305383261299703</c:v>
                </c:pt>
                <c:pt idx="66">
                  <c:v>1.757161992685816</c:v>
                </c:pt>
                <c:pt idx="67">
                  <c:v>1.7837856592416617</c:v>
                </c:pt>
                <c:pt idx="68">
                  <c:v>1.8104093257975074</c:v>
                </c:pt>
                <c:pt idx="69">
                  <c:v>1.837032992353353</c:v>
                </c:pt>
                <c:pt idx="70">
                  <c:v>1.8636566589091987</c:v>
                </c:pt>
                <c:pt idx="71">
                  <c:v>1.8902803254650444</c:v>
                </c:pt>
                <c:pt idx="72">
                  <c:v>1.9169039920208901</c:v>
                </c:pt>
                <c:pt idx="73">
                  <c:v>1.9435276585767358</c:v>
                </c:pt>
                <c:pt idx="74">
                  <c:v>1.9701513251325815</c:v>
                </c:pt>
                <c:pt idx="75">
                  <c:v>1.9967749916884272</c:v>
                </c:pt>
                <c:pt idx="76">
                  <c:v>2.0233986582442731</c:v>
                </c:pt>
                <c:pt idx="77">
                  <c:v>2.050022324800119</c:v>
                </c:pt>
                <c:pt idx="78">
                  <c:v>2.0766459913559649</c:v>
                </c:pt>
                <c:pt idx="79">
                  <c:v>2.1032696579118109</c:v>
                </c:pt>
                <c:pt idx="80">
                  <c:v>2.1298933244676568</c:v>
                </c:pt>
                <c:pt idx="81">
                  <c:v>2.1565169910235027</c:v>
                </c:pt>
                <c:pt idx="82">
                  <c:v>2.1831406575793486</c:v>
                </c:pt>
                <c:pt idx="83">
                  <c:v>2.2097643241351945</c:v>
                </c:pt>
                <c:pt idx="84">
                  <c:v>2.2363879906910404</c:v>
                </c:pt>
                <c:pt idx="85">
                  <c:v>2.2630116572468864</c:v>
                </c:pt>
                <c:pt idx="86">
                  <c:v>2.2896353238027323</c:v>
                </c:pt>
                <c:pt idx="87">
                  <c:v>2.3162589903585782</c:v>
                </c:pt>
                <c:pt idx="88">
                  <c:v>2.3428826569144241</c:v>
                </c:pt>
                <c:pt idx="89">
                  <c:v>2.36950632347027</c:v>
                </c:pt>
                <c:pt idx="90">
                  <c:v>2.3961299900261159</c:v>
                </c:pt>
                <c:pt idx="91">
                  <c:v>2.4227536565819618</c:v>
                </c:pt>
                <c:pt idx="92">
                  <c:v>2.4493773231378078</c:v>
                </c:pt>
                <c:pt idx="93">
                  <c:v>2.4760009896936537</c:v>
                </c:pt>
                <c:pt idx="94">
                  <c:v>2.5026246562494996</c:v>
                </c:pt>
                <c:pt idx="95">
                  <c:v>2.5292483228053455</c:v>
                </c:pt>
                <c:pt idx="96">
                  <c:v>2.5558719893611914</c:v>
                </c:pt>
                <c:pt idx="97">
                  <c:v>2.5824956559170373</c:v>
                </c:pt>
                <c:pt idx="98">
                  <c:v>2.6091193224728833</c:v>
                </c:pt>
                <c:pt idx="99">
                  <c:v>2.6357429890287292</c:v>
                </c:pt>
                <c:pt idx="100">
                  <c:v>2.6623666555845751</c:v>
                </c:pt>
                <c:pt idx="101">
                  <c:v>2.688990322140421</c:v>
                </c:pt>
                <c:pt idx="102">
                  <c:v>2.7156139886962669</c:v>
                </c:pt>
                <c:pt idx="103">
                  <c:v>2.7422376552521128</c:v>
                </c:pt>
                <c:pt idx="104">
                  <c:v>2.7688613218079587</c:v>
                </c:pt>
                <c:pt idx="105">
                  <c:v>2.7954849883638047</c:v>
                </c:pt>
                <c:pt idx="106">
                  <c:v>2.8221086549196506</c:v>
                </c:pt>
                <c:pt idx="107">
                  <c:v>2.8487323214754965</c:v>
                </c:pt>
                <c:pt idx="108">
                  <c:v>2.8753559880313424</c:v>
                </c:pt>
                <c:pt idx="109">
                  <c:v>2.9019796545871883</c:v>
                </c:pt>
                <c:pt idx="110">
                  <c:v>2.9286033211430342</c:v>
                </c:pt>
                <c:pt idx="111">
                  <c:v>2.9552269876988801</c:v>
                </c:pt>
                <c:pt idx="112">
                  <c:v>2.9818506542547261</c:v>
                </c:pt>
                <c:pt idx="113">
                  <c:v>3.008474320810572</c:v>
                </c:pt>
                <c:pt idx="114">
                  <c:v>3.0350979873664179</c:v>
                </c:pt>
                <c:pt idx="115">
                  <c:v>3.0617216539222638</c:v>
                </c:pt>
                <c:pt idx="116">
                  <c:v>3.0883453204781097</c:v>
                </c:pt>
                <c:pt idx="117">
                  <c:v>3.1149689870339556</c:v>
                </c:pt>
                <c:pt idx="118">
                  <c:v>3.1415926535898016</c:v>
                </c:pt>
                <c:pt idx="119">
                  <c:v>3.1682163201456475</c:v>
                </c:pt>
                <c:pt idx="120">
                  <c:v>3.1948399867014934</c:v>
                </c:pt>
                <c:pt idx="121">
                  <c:v>3.2214636532573393</c:v>
                </c:pt>
                <c:pt idx="122">
                  <c:v>3.2480873198131852</c:v>
                </c:pt>
                <c:pt idx="123">
                  <c:v>3.2747109863690311</c:v>
                </c:pt>
                <c:pt idx="124">
                  <c:v>3.301334652924877</c:v>
                </c:pt>
                <c:pt idx="125">
                  <c:v>3.327958319480723</c:v>
                </c:pt>
                <c:pt idx="126">
                  <c:v>3.3545819860365689</c:v>
                </c:pt>
                <c:pt idx="127">
                  <c:v>3.3812056525924148</c:v>
                </c:pt>
                <c:pt idx="128">
                  <c:v>3.4078293191482607</c:v>
                </c:pt>
                <c:pt idx="129">
                  <c:v>3.4344529857041066</c:v>
                </c:pt>
                <c:pt idx="130">
                  <c:v>3.4610766522599525</c:v>
                </c:pt>
                <c:pt idx="131">
                  <c:v>3.4877003188157985</c:v>
                </c:pt>
                <c:pt idx="132">
                  <c:v>3.5143239853716444</c:v>
                </c:pt>
                <c:pt idx="133">
                  <c:v>3.5409476519274903</c:v>
                </c:pt>
                <c:pt idx="134">
                  <c:v>3.5675713184833362</c:v>
                </c:pt>
                <c:pt idx="135">
                  <c:v>3.5941949850391821</c:v>
                </c:pt>
                <c:pt idx="136">
                  <c:v>3.620818651595028</c:v>
                </c:pt>
                <c:pt idx="137">
                  <c:v>3.6474423181508739</c:v>
                </c:pt>
                <c:pt idx="138">
                  <c:v>3.6740659847067199</c:v>
                </c:pt>
                <c:pt idx="139">
                  <c:v>3.7006896512625658</c:v>
                </c:pt>
                <c:pt idx="140">
                  <c:v>3.7273133178184117</c:v>
                </c:pt>
                <c:pt idx="141">
                  <c:v>3.7539369843742576</c:v>
                </c:pt>
                <c:pt idx="142">
                  <c:v>3.7805606509301035</c:v>
                </c:pt>
                <c:pt idx="143">
                  <c:v>3.8071843174859494</c:v>
                </c:pt>
                <c:pt idx="144">
                  <c:v>3.8338079840417953</c:v>
                </c:pt>
                <c:pt idx="145">
                  <c:v>3.8604316505976413</c:v>
                </c:pt>
                <c:pt idx="146">
                  <c:v>3.8870553171534872</c:v>
                </c:pt>
                <c:pt idx="147">
                  <c:v>3.9136789837093331</c:v>
                </c:pt>
                <c:pt idx="148">
                  <c:v>3.940302650265179</c:v>
                </c:pt>
                <c:pt idx="149">
                  <c:v>3.9669263168210249</c:v>
                </c:pt>
                <c:pt idx="150">
                  <c:v>3.9935499833768708</c:v>
                </c:pt>
                <c:pt idx="151">
                  <c:v>4.0201736499327163</c:v>
                </c:pt>
                <c:pt idx="152">
                  <c:v>4.0467973164885622</c:v>
                </c:pt>
                <c:pt idx="153">
                  <c:v>4.0734209830444081</c:v>
                </c:pt>
                <c:pt idx="154">
                  <c:v>4.1000446496002541</c:v>
                </c:pt>
                <c:pt idx="155">
                  <c:v>4.1266683161561</c:v>
                </c:pt>
                <c:pt idx="156">
                  <c:v>4.1532919827119459</c:v>
                </c:pt>
                <c:pt idx="157">
                  <c:v>4.1799156492677918</c:v>
                </c:pt>
                <c:pt idx="158">
                  <c:v>4.2065393158236377</c:v>
                </c:pt>
                <c:pt idx="159">
                  <c:v>4.2331629823794836</c:v>
                </c:pt>
                <c:pt idx="160">
                  <c:v>4.2597866489353295</c:v>
                </c:pt>
                <c:pt idx="161">
                  <c:v>4.2864103154911755</c:v>
                </c:pt>
                <c:pt idx="162">
                  <c:v>4.3130339820470214</c:v>
                </c:pt>
                <c:pt idx="163">
                  <c:v>4.3396576486028673</c:v>
                </c:pt>
                <c:pt idx="164">
                  <c:v>4.3662813151587132</c:v>
                </c:pt>
                <c:pt idx="165">
                  <c:v>4.3929049817145591</c:v>
                </c:pt>
                <c:pt idx="166">
                  <c:v>4.419528648270405</c:v>
                </c:pt>
                <c:pt idx="167">
                  <c:v>4.446152314826251</c:v>
                </c:pt>
                <c:pt idx="168">
                  <c:v>4.4727759813820969</c:v>
                </c:pt>
                <c:pt idx="169">
                  <c:v>4.4993996479379428</c:v>
                </c:pt>
                <c:pt idx="170">
                  <c:v>4.5260233144937887</c:v>
                </c:pt>
                <c:pt idx="171">
                  <c:v>4.5526469810496346</c:v>
                </c:pt>
                <c:pt idx="172">
                  <c:v>4.5792706476054805</c:v>
                </c:pt>
                <c:pt idx="173">
                  <c:v>4.6058943141613264</c:v>
                </c:pt>
                <c:pt idx="174">
                  <c:v>4.6325179807171724</c:v>
                </c:pt>
                <c:pt idx="175">
                  <c:v>4.6591416472730183</c:v>
                </c:pt>
                <c:pt idx="176">
                  <c:v>4.6857653138288642</c:v>
                </c:pt>
                <c:pt idx="177">
                  <c:v>4.7123889803847101</c:v>
                </c:pt>
                <c:pt idx="178">
                  <c:v>4.739012646940556</c:v>
                </c:pt>
                <c:pt idx="179">
                  <c:v>4.7656363134964019</c:v>
                </c:pt>
                <c:pt idx="180">
                  <c:v>4.7922599800522478</c:v>
                </c:pt>
                <c:pt idx="181">
                  <c:v>4.8188836466080938</c:v>
                </c:pt>
                <c:pt idx="182">
                  <c:v>4.8455073131639397</c:v>
                </c:pt>
                <c:pt idx="183">
                  <c:v>4.8721309797197856</c:v>
                </c:pt>
                <c:pt idx="184">
                  <c:v>4.8987546462756315</c:v>
                </c:pt>
                <c:pt idx="185">
                  <c:v>4.9253783128314774</c:v>
                </c:pt>
                <c:pt idx="186">
                  <c:v>4.9520019793873233</c:v>
                </c:pt>
                <c:pt idx="187">
                  <c:v>4.9786256459431693</c:v>
                </c:pt>
                <c:pt idx="188">
                  <c:v>5.0052493124990152</c:v>
                </c:pt>
                <c:pt idx="189">
                  <c:v>5.0318729790548611</c:v>
                </c:pt>
                <c:pt idx="190">
                  <c:v>5.058496645610707</c:v>
                </c:pt>
                <c:pt idx="191">
                  <c:v>5.0851203121665529</c:v>
                </c:pt>
                <c:pt idx="192">
                  <c:v>5.1117439787223988</c:v>
                </c:pt>
                <c:pt idx="193">
                  <c:v>5.1383676452782447</c:v>
                </c:pt>
                <c:pt idx="194">
                  <c:v>5.1649913118340907</c:v>
                </c:pt>
                <c:pt idx="195">
                  <c:v>5.1916149783899366</c:v>
                </c:pt>
                <c:pt idx="196">
                  <c:v>5.2182386449457825</c:v>
                </c:pt>
                <c:pt idx="197">
                  <c:v>5.2448623115016284</c:v>
                </c:pt>
                <c:pt idx="198">
                  <c:v>5.2714859780574743</c:v>
                </c:pt>
                <c:pt idx="199">
                  <c:v>5.2981096446133202</c:v>
                </c:pt>
                <c:pt idx="200">
                  <c:v>5.3247333111691662</c:v>
                </c:pt>
                <c:pt idx="201">
                  <c:v>5.3513569777250121</c:v>
                </c:pt>
                <c:pt idx="202">
                  <c:v>5.377980644280858</c:v>
                </c:pt>
                <c:pt idx="203">
                  <c:v>5.4046043108367039</c:v>
                </c:pt>
                <c:pt idx="204">
                  <c:v>5.4312279773925498</c:v>
                </c:pt>
                <c:pt idx="205">
                  <c:v>5.4578516439483957</c:v>
                </c:pt>
                <c:pt idx="206">
                  <c:v>5.4844753105042416</c:v>
                </c:pt>
                <c:pt idx="207">
                  <c:v>5.5110989770600876</c:v>
                </c:pt>
                <c:pt idx="208">
                  <c:v>5.5377226436159335</c:v>
                </c:pt>
                <c:pt idx="209">
                  <c:v>5.5643463101717794</c:v>
                </c:pt>
                <c:pt idx="210">
                  <c:v>5.5909699767276253</c:v>
                </c:pt>
                <c:pt idx="211">
                  <c:v>5.6175936432834712</c:v>
                </c:pt>
                <c:pt idx="212">
                  <c:v>5.6442173098393171</c:v>
                </c:pt>
                <c:pt idx="213">
                  <c:v>5.670840976395163</c:v>
                </c:pt>
                <c:pt idx="214">
                  <c:v>5.697464642951009</c:v>
                </c:pt>
                <c:pt idx="215">
                  <c:v>5.7240883095068549</c:v>
                </c:pt>
                <c:pt idx="216">
                  <c:v>5.7507119760627008</c:v>
                </c:pt>
                <c:pt idx="217">
                  <c:v>5.7773356426185467</c:v>
                </c:pt>
                <c:pt idx="218">
                  <c:v>5.8039593091743926</c:v>
                </c:pt>
                <c:pt idx="219">
                  <c:v>5.8305829757302385</c:v>
                </c:pt>
                <c:pt idx="220">
                  <c:v>5.8572066422860845</c:v>
                </c:pt>
                <c:pt idx="221">
                  <c:v>5.8838303088419304</c:v>
                </c:pt>
                <c:pt idx="222">
                  <c:v>5.9104539753977763</c:v>
                </c:pt>
                <c:pt idx="223">
                  <c:v>5.9370776419536222</c:v>
                </c:pt>
                <c:pt idx="224">
                  <c:v>5.9637013085094681</c:v>
                </c:pt>
                <c:pt idx="225">
                  <c:v>5.990324975065314</c:v>
                </c:pt>
                <c:pt idx="226">
                  <c:v>6.0169486416211599</c:v>
                </c:pt>
                <c:pt idx="227">
                  <c:v>6.0435723081770059</c:v>
                </c:pt>
                <c:pt idx="228">
                  <c:v>6.0701959747328518</c:v>
                </c:pt>
                <c:pt idx="229">
                  <c:v>6.0968196412886977</c:v>
                </c:pt>
                <c:pt idx="230">
                  <c:v>6.1234433078445436</c:v>
                </c:pt>
                <c:pt idx="231">
                  <c:v>6.1500669744003895</c:v>
                </c:pt>
                <c:pt idx="232">
                  <c:v>6.1766906409562354</c:v>
                </c:pt>
                <c:pt idx="233">
                  <c:v>6.2033143075120813</c:v>
                </c:pt>
                <c:pt idx="234">
                  <c:v>6.2299379740679273</c:v>
                </c:pt>
                <c:pt idx="235">
                  <c:v>6.2565616406237732</c:v>
                </c:pt>
                <c:pt idx="236">
                  <c:v>6.2831853071796191</c:v>
                </c:pt>
              </c:numCache>
            </c:numRef>
          </c:xVal>
          <c:yVal>
            <c:numRef>
              <c:f>Feuil4!$B$2:$B$238</c:f>
              <c:numCache>
                <c:formatCode>General</c:formatCode>
                <c:ptCount val="23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19500000000000001</c:v>
                </c:pt>
                <c:pt idx="6">
                  <c:v>0.19</c:v>
                </c:pt>
                <c:pt idx="7">
                  <c:v>0.185</c:v>
                </c:pt>
                <c:pt idx="8">
                  <c:v>0.18</c:v>
                </c:pt>
                <c:pt idx="9">
                  <c:v>0.17499999999999999</c:v>
                </c:pt>
                <c:pt idx="10">
                  <c:v>0.16999999999999998</c:v>
                </c:pt>
                <c:pt idx="11">
                  <c:v>0.16499999999999998</c:v>
                </c:pt>
                <c:pt idx="12">
                  <c:v>0.15999999999999998</c:v>
                </c:pt>
                <c:pt idx="13">
                  <c:v>0.15499999999999997</c:v>
                </c:pt>
                <c:pt idx="14">
                  <c:v>0.14999999999999997</c:v>
                </c:pt>
                <c:pt idx="15">
                  <c:v>0.14499999999999996</c:v>
                </c:pt>
                <c:pt idx="16">
                  <c:v>0.13999999999999996</c:v>
                </c:pt>
                <c:pt idx="17">
                  <c:v>0.13499999999999995</c:v>
                </c:pt>
                <c:pt idx="18">
                  <c:v>0.12999999999999995</c:v>
                </c:pt>
                <c:pt idx="19">
                  <c:v>0.12499999999999994</c:v>
                </c:pt>
                <c:pt idx="20">
                  <c:v>0.11999999999999994</c:v>
                </c:pt>
                <c:pt idx="21">
                  <c:v>0.11499999999999994</c:v>
                </c:pt>
                <c:pt idx="22">
                  <c:v>0.10999999999999993</c:v>
                </c:pt>
                <c:pt idx="23">
                  <c:v>0.10499999999999993</c:v>
                </c:pt>
                <c:pt idx="24">
                  <c:v>9.9999999999999922E-2</c:v>
                </c:pt>
                <c:pt idx="25">
                  <c:v>0.13333333333333325</c:v>
                </c:pt>
                <c:pt idx="26">
                  <c:v>0.16666666666666657</c:v>
                </c:pt>
                <c:pt idx="27">
                  <c:v>0.1999999999999999</c:v>
                </c:pt>
                <c:pt idx="28">
                  <c:v>0.23333333333333323</c:v>
                </c:pt>
                <c:pt idx="29">
                  <c:v>0.26666666666666655</c:v>
                </c:pt>
                <c:pt idx="30">
                  <c:v>0.29999999999999988</c:v>
                </c:pt>
                <c:pt idx="31">
                  <c:v>0.3333333333333332</c:v>
                </c:pt>
                <c:pt idx="32">
                  <c:v>0.36666666666666653</c:v>
                </c:pt>
                <c:pt idx="33">
                  <c:v>0.39999999999999986</c:v>
                </c:pt>
                <c:pt idx="34">
                  <c:v>0.43333333333333318</c:v>
                </c:pt>
                <c:pt idx="35">
                  <c:v>0.46666666666666651</c:v>
                </c:pt>
                <c:pt idx="36">
                  <c:v>0.49999999999999983</c:v>
                </c:pt>
                <c:pt idx="37">
                  <c:v>0.52857142857142836</c:v>
                </c:pt>
                <c:pt idx="38">
                  <c:v>0.55714285714285694</c:v>
                </c:pt>
                <c:pt idx="39">
                  <c:v>0.58571428571428552</c:v>
                </c:pt>
                <c:pt idx="40">
                  <c:v>0.6142857142857141</c:v>
                </c:pt>
                <c:pt idx="41">
                  <c:v>0.64285714285714268</c:v>
                </c:pt>
                <c:pt idx="42">
                  <c:v>0.67142857142857126</c:v>
                </c:pt>
                <c:pt idx="43">
                  <c:v>0.69999999999999984</c:v>
                </c:pt>
                <c:pt idx="44">
                  <c:v>0.72857142857142843</c:v>
                </c:pt>
                <c:pt idx="45">
                  <c:v>0.75714285714285701</c:v>
                </c:pt>
                <c:pt idx="46">
                  <c:v>0.78571428571428559</c:v>
                </c:pt>
                <c:pt idx="47">
                  <c:v>0.81428571428571417</c:v>
                </c:pt>
                <c:pt idx="48">
                  <c:v>0.84285714285714275</c:v>
                </c:pt>
                <c:pt idx="49">
                  <c:v>0.87142857142857133</c:v>
                </c:pt>
                <c:pt idx="50">
                  <c:v>0.89999999999999991</c:v>
                </c:pt>
                <c:pt idx="51">
                  <c:v>0.84999999999999987</c:v>
                </c:pt>
                <c:pt idx="52">
                  <c:v>0.79999999999999982</c:v>
                </c:pt>
                <c:pt idx="53">
                  <c:v>0.7666666666666665</c:v>
                </c:pt>
                <c:pt idx="54">
                  <c:v>0.73333333333333317</c:v>
                </c:pt>
                <c:pt idx="55">
                  <c:v>0.69999999999999984</c:v>
                </c:pt>
                <c:pt idx="56">
                  <c:v>0.66666666666666652</c:v>
                </c:pt>
                <c:pt idx="57">
                  <c:v>0.63333333333333319</c:v>
                </c:pt>
                <c:pt idx="58">
                  <c:v>0.59999999999999987</c:v>
                </c:pt>
                <c:pt idx="59">
                  <c:v>0.56666666666666654</c:v>
                </c:pt>
                <c:pt idx="60">
                  <c:v>0.53333333333333321</c:v>
                </c:pt>
                <c:pt idx="61">
                  <c:v>0.49999999999999989</c:v>
                </c:pt>
                <c:pt idx="62">
                  <c:v>0.46666666666666656</c:v>
                </c:pt>
                <c:pt idx="63">
                  <c:v>0.43333333333333324</c:v>
                </c:pt>
                <c:pt idx="64">
                  <c:v>0.39999999999999991</c:v>
                </c:pt>
                <c:pt idx="65">
                  <c:v>0.39999999999999991</c:v>
                </c:pt>
                <c:pt idx="66">
                  <c:v>0.39999999999999991</c:v>
                </c:pt>
                <c:pt idx="67">
                  <c:v>0.39999999999999991</c:v>
                </c:pt>
                <c:pt idx="68">
                  <c:v>0.39999999999999991</c:v>
                </c:pt>
                <c:pt idx="69">
                  <c:v>0.39999999999999991</c:v>
                </c:pt>
                <c:pt idx="70">
                  <c:v>0.39999999999999991</c:v>
                </c:pt>
                <c:pt idx="71">
                  <c:v>0.39999999999999991</c:v>
                </c:pt>
                <c:pt idx="72">
                  <c:v>0.39999999999999991</c:v>
                </c:pt>
                <c:pt idx="73">
                  <c:v>0.39999999999999991</c:v>
                </c:pt>
                <c:pt idx="74">
                  <c:v>0.39999999999999991</c:v>
                </c:pt>
                <c:pt idx="75">
                  <c:v>0.39999999999999991</c:v>
                </c:pt>
                <c:pt idx="76">
                  <c:v>0.39999999999999991</c:v>
                </c:pt>
                <c:pt idx="77">
                  <c:v>0.39999999999999991</c:v>
                </c:pt>
                <c:pt idx="78">
                  <c:v>0.39999999999999991</c:v>
                </c:pt>
                <c:pt idx="79">
                  <c:v>0.39999999999999991</c:v>
                </c:pt>
                <c:pt idx="80">
                  <c:v>0.39999999999999991</c:v>
                </c:pt>
                <c:pt idx="81">
                  <c:v>0.39999999999999991</c:v>
                </c:pt>
                <c:pt idx="82">
                  <c:v>0.39999999999999991</c:v>
                </c:pt>
                <c:pt idx="83">
                  <c:v>0.4499999999999999</c:v>
                </c:pt>
                <c:pt idx="84">
                  <c:v>0.49999999999999989</c:v>
                </c:pt>
                <c:pt idx="85">
                  <c:v>0.54999999999999993</c:v>
                </c:pt>
                <c:pt idx="86">
                  <c:v>0.6</c:v>
                </c:pt>
                <c:pt idx="87">
                  <c:v>0.65</c:v>
                </c:pt>
                <c:pt idx="88">
                  <c:v>0.70000000000000007</c:v>
                </c:pt>
                <c:pt idx="89">
                  <c:v>0.75000000000000011</c:v>
                </c:pt>
                <c:pt idx="90">
                  <c:v>0.80000000000000016</c:v>
                </c:pt>
                <c:pt idx="91">
                  <c:v>0.80000000000000016</c:v>
                </c:pt>
                <c:pt idx="92">
                  <c:v>0.80000000000000016</c:v>
                </c:pt>
                <c:pt idx="93">
                  <c:v>0.80000000000000016</c:v>
                </c:pt>
                <c:pt idx="94">
                  <c:v>0.80000000000000016</c:v>
                </c:pt>
                <c:pt idx="95">
                  <c:v>0.80000000000000016</c:v>
                </c:pt>
                <c:pt idx="96">
                  <c:v>0.80000000000000016</c:v>
                </c:pt>
                <c:pt idx="97">
                  <c:v>0.75000000000000011</c:v>
                </c:pt>
                <c:pt idx="98">
                  <c:v>0.70000000000000007</c:v>
                </c:pt>
                <c:pt idx="99">
                  <c:v>0.65</c:v>
                </c:pt>
                <c:pt idx="100">
                  <c:v>0.6</c:v>
                </c:pt>
                <c:pt idx="101">
                  <c:v>0.54999999999999993</c:v>
                </c:pt>
                <c:pt idx="102">
                  <c:v>0.49999999999999994</c:v>
                </c:pt>
                <c:pt idx="103">
                  <c:v>0.44999999999999996</c:v>
                </c:pt>
                <c:pt idx="104">
                  <c:v>0.39999999999999997</c:v>
                </c:pt>
                <c:pt idx="105">
                  <c:v>0.35</c:v>
                </c:pt>
                <c:pt idx="106">
                  <c:v>0.3</c:v>
                </c:pt>
                <c:pt idx="107">
                  <c:v>0.25</c:v>
                </c:pt>
                <c:pt idx="108">
                  <c:v>0.2</c:v>
                </c:pt>
                <c:pt idx="109">
                  <c:v>0.15000000000000002</c:v>
                </c:pt>
                <c:pt idx="110">
                  <c:v>0.10000000000000002</c:v>
                </c:pt>
                <c:pt idx="111">
                  <c:v>5.0000000000000017E-2</c:v>
                </c:pt>
                <c:pt idx="112">
                  <c:v>0</c:v>
                </c:pt>
                <c:pt idx="113">
                  <c:v>-1.8749999999999999E-2</c:v>
                </c:pt>
                <c:pt idx="114">
                  <c:v>-3.7499999999999999E-2</c:v>
                </c:pt>
                <c:pt idx="115">
                  <c:v>-5.6249999999999994E-2</c:v>
                </c:pt>
                <c:pt idx="116">
                  <c:v>-7.4999999999999997E-2</c:v>
                </c:pt>
                <c:pt idx="117">
                  <c:v>-9.375E-2</c:v>
                </c:pt>
                <c:pt idx="118">
                  <c:v>-0.1125</c:v>
                </c:pt>
                <c:pt idx="119">
                  <c:v>-0.13125000000000001</c:v>
                </c:pt>
                <c:pt idx="120">
                  <c:v>-0.15</c:v>
                </c:pt>
                <c:pt idx="121">
                  <c:v>-0.16874999999999998</c:v>
                </c:pt>
                <c:pt idx="122">
                  <c:v>-0.18749999999999997</c:v>
                </c:pt>
                <c:pt idx="123">
                  <c:v>-0.20624999999999996</c:v>
                </c:pt>
                <c:pt idx="124">
                  <c:v>-0.22499999999999995</c:v>
                </c:pt>
                <c:pt idx="125">
                  <c:v>-0.24374999999999994</c:v>
                </c:pt>
                <c:pt idx="126">
                  <c:v>-0.26249999999999996</c:v>
                </c:pt>
                <c:pt idx="127">
                  <c:v>-0.28124999999999994</c:v>
                </c:pt>
                <c:pt idx="128">
                  <c:v>-0.29999999999999993</c:v>
                </c:pt>
                <c:pt idx="129">
                  <c:v>-0.31874999999999992</c:v>
                </c:pt>
                <c:pt idx="130">
                  <c:v>-0.33749999999999991</c:v>
                </c:pt>
                <c:pt idx="131">
                  <c:v>-0.3562499999999999</c:v>
                </c:pt>
                <c:pt idx="132">
                  <c:v>-0.37499999999999989</c:v>
                </c:pt>
                <c:pt idx="133">
                  <c:v>-0.39374999999999988</c:v>
                </c:pt>
                <c:pt idx="134">
                  <c:v>-0.41249999999999987</c:v>
                </c:pt>
                <c:pt idx="135">
                  <c:v>-0.43124999999999986</c:v>
                </c:pt>
                <c:pt idx="136">
                  <c:v>-0.44999999999999984</c:v>
                </c:pt>
                <c:pt idx="137">
                  <c:v>-0.46874999999999983</c:v>
                </c:pt>
                <c:pt idx="138">
                  <c:v>-0.48749999999999982</c:v>
                </c:pt>
                <c:pt idx="139">
                  <c:v>-0.50624999999999987</c:v>
                </c:pt>
                <c:pt idx="140">
                  <c:v>-0.52499999999999991</c:v>
                </c:pt>
                <c:pt idx="141">
                  <c:v>-0.54374999999999996</c:v>
                </c:pt>
                <c:pt idx="142">
                  <c:v>-0.5625</c:v>
                </c:pt>
                <c:pt idx="143">
                  <c:v>-0.58125000000000004</c:v>
                </c:pt>
                <c:pt idx="144">
                  <c:v>-0.60000000000000009</c:v>
                </c:pt>
                <c:pt idx="145">
                  <c:v>-0.61875000000000013</c:v>
                </c:pt>
                <c:pt idx="146">
                  <c:v>-0.63750000000000018</c:v>
                </c:pt>
                <c:pt idx="147">
                  <c:v>-0.65625000000000022</c:v>
                </c:pt>
                <c:pt idx="148">
                  <c:v>-0.67500000000000027</c:v>
                </c:pt>
                <c:pt idx="149">
                  <c:v>-0.69375000000000031</c:v>
                </c:pt>
                <c:pt idx="150">
                  <c:v>-0.71250000000000036</c:v>
                </c:pt>
                <c:pt idx="151">
                  <c:v>-0.7312500000000004</c:v>
                </c:pt>
                <c:pt idx="152">
                  <c:v>-0.75000000000000044</c:v>
                </c:pt>
                <c:pt idx="153">
                  <c:v>-0.76875000000000049</c:v>
                </c:pt>
                <c:pt idx="154">
                  <c:v>-0.78750000000000053</c:v>
                </c:pt>
                <c:pt idx="155">
                  <c:v>-0.80625000000000058</c:v>
                </c:pt>
                <c:pt idx="156">
                  <c:v>-0.82500000000000062</c:v>
                </c:pt>
                <c:pt idx="157">
                  <c:v>-0.84375000000000067</c:v>
                </c:pt>
                <c:pt idx="158">
                  <c:v>-0.86250000000000071</c:v>
                </c:pt>
                <c:pt idx="159">
                  <c:v>-0.88125000000000075</c:v>
                </c:pt>
                <c:pt idx="160">
                  <c:v>-0.9000000000000008</c:v>
                </c:pt>
                <c:pt idx="161">
                  <c:v>-0.85000000000000075</c:v>
                </c:pt>
                <c:pt idx="162">
                  <c:v>-0.80000000000000071</c:v>
                </c:pt>
                <c:pt idx="163">
                  <c:v>-0.75833333333333408</c:v>
                </c:pt>
                <c:pt idx="164">
                  <c:v>-0.71666666666666745</c:v>
                </c:pt>
                <c:pt idx="165">
                  <c:v>-0.67500000000000082</c:v>
                </c:pt>
                <c:pt idx="166">
                  <c:v>-0.63333333333333419</c:v>
                </c:pt>
                <c:pt idx="167">
                  <c:v>-0.59166666666666756</c:v>
                </c:pt>
                <c:pt idx="168">
                  <c:v>-0.55000000000000093</c:v>
                </c:pt>
                <c:pt idx="169">
                  <c:v>-0.5083333333333343</c:v>
                </c:pt>
                <c:pt idx="170">
                  <c:v>-0.46666666666666762</c:v>
                </c:pt>
                <c:pt idx="171">
                  <c:v>-0.42500000000000093</c:v>
                </c:pt>
                <c:pt idx="172">
                  <c:v>-0.38333333333333425</c:v>
                </c:pt>
                <c:pt idx="173">
                  <c:v>-0.34166666666666756</c:v>
                </c:pt>
                <c:pt idx="174">
                  <c:v>-0.30000000000000088</c:v>
                </c:pt>
                <c:pt idx="175">
                  <c:v>-0.30145822518038923</c:v>
                </c:pt>
                <c:pt idx="176">
                  <c:v>-0.3058116365147896</c:v>
                </c:pt>
                <c:pt idx="177">
                  <c:v>-0.31299675146291706</c:v>
                </c:pt>
                <c:pt idx="178">
                  <c:v>-0.32290879486935797</c:v>
                </c:pt>
                <c:pt idx="179">
                  <c:v>-0.33540322682126866</c:v>
                </c:pt>
                <c:pt idx="180">
                  <c:v>-0.35029785036577976</c:v>
                </c:pt>
                <c:pt idx="181">
                  <c:v>-0.36737546835184093</c:v>
                </c:pt>
                <c:pt idx="182">
                  <c:v>-0.38638705065376883</c:v>
                </c:pt>
                <c:pt idx="183">
                  <c:v>-0.40705536559124622</c:v>
                </c:pt>
                <c:pt idx="184">
                  <c:v>-0.42907902259149283</c:v>
                </c:pt>
                <c:pt idx="185">
                  <c:v>-0.45213686714248841</c:v>
                </c:pt>
                <c:pt idx="186">
                  <c:v>-0.47589266394893537</c:v>
                </c:pt>
                <c:pt idx="187">
                  <c:v>-0.5</c:v>
                </c:pt>
                <c:pt idx="188">
                  <c:v>-0.52410733605106463</c:v>
                </c:pt>
                <c:pt idx="189">
                  <c:v>-0.54786313285751154</c:v>
                </c:pt>
                <c:pt idx="190">
                  <c:v>-0.57092097740850711</c:v>
                </c:pt>
                <c:pt idx="191">
                  <c:v>-0.59294463440875367</c:v>
                </c:pt>
                <c:pt idx="192">
                  <c:v>-0.61361294934623101</c:v>
                </c:pt>
                <c:pt idx="193">
                  <c:v>-0.63262453164815902</c:v>
                </c:pt>
                <c:pt idx="194">
                  <c:v>-0.64970214963422013</c:v>
                </c:pt>
                <c:pt idx="195">
                  <c:v>-0.66459677317873123</c:v>
                </c:pt>
                <c:pt idx="196">
                  <c:v>-0.67709120513064192</c:v>
                </c:pt>
                <c:pt idx="197">
                  <c:v>-0.68700324853708294</c:v>
                </c:pt>
                <c:pt idx="198">
                  <c:v>-0.6941883634852104</c:v>
                </c:pt>
                <c:pt idx="199">
                  <c:v>-0.69854177481961077</c:v>
                </c:pt>
                <c:pt idx="200">
                  <c:v>-0.7</c:v>
                </c:pt>
                <c:pt idx="201">
                  <c:v>-0.64999999999999991</c:v>
                </c:pt>
                <c:pt idx="202">
                  <c:v>-0.59999999999999987</c:v>
                </c:pt>
                <c:pt idx="203">
                  <c:v>-0.54999999999999982</c:v>
                </c:pt>
                <c:pt idx="204">
                  <c:v>-0.49999999999999983</c:v>
                </c:pt>
                <c:pt idx="205">
                  <c:v>-0.42054073049540347</c:v>
                </c:pt>
                <c:pt idx="206">
                  <c:v>-0.38865387665628637</c:v>
                </c:pt>
                <c:pt idx="207">
                  <c:v>-0.36489799771873038</c:v>
                </c:pt>
                <c:pt idx="208">
                  <c:v>-0.34547637390868602</c:v>
                </c:pt>
                <c:pt idx="209">
                  <c:v>-0.32890657761423586</c:v>
                </c:pt>
                <c:pt idx="210">
                  <c:v>-0.31442312776047732</c:v>
                </c:pt>
                <c:pt idx="211">
                  <c:v>-0.30156865167015567</c:v>
                </c:pt>
                <c:pt idx="212">
                  <c:v>-0.29004373633287039</c:v>
                </c:pt>
                <c:pt idx="213">
                  <c:v>-0.2796396735585378</c:v>
                </c:pt>
                <c:pt idx="214">
                  <c:v>-0.27020417225506549</c:v>
                </c:pt>
                <c:pt idx="215">
                  <c:v>-0.2616221914862108</c:v>
                </c:pt>
                <c:pt idx="216">
                  <c:v>-0.25380445800551305</c:v>
                </c:pt>
                <c:pt idx="217">
                  <c:v>-0.24668020533849522</c:v>
                </c:pt>
                <c:pt idx="218">
                  <c:v>-0.24019237886466838</c:v>
                </c:pt>
                <c:pt idx="219">
                  <c:v>-0.23429435497920187</c:v>
                </c:pt>
                <c:pt idx="220">
                  <c:v>-0.22894762912842465</c:v>
                </c:pt>
                <c:pt idx="221">
                  <c:v>-0.22412014593749141</c:v>
                </c:pt>
                <c:pt idx="222">
                  <c:v>-0.21978506791524244</c:v>
                </c:pt>
                <c:pt idx="223">
                  <c:v>-0.21591985178079603</c:v>
                </c:pt>
                <c:pt idx="224">
                  <c:v>-0.21250554575002706</c:v>
                </c:pt>
                <c:pt idx="225">
                  <c:v>-0.20952624903444372</c:v>
                </c:pt>
                <c:pt idx="226">
                  <c:v>-0.20696869290334263</c:v>
                </c:pt>
                <c:pt idx="227">
                  <c:v>-0.2048219147009448</c:v>
                </c:pt>
                <c:pt idx="228">
                  <c:v>-0.20307700441676391</c:v>
                </c:pt>
                <c:pt idx="229">
                  <c:v>-0.20172690913410596</c:v>
                </c:pt>
                <c:pt idx="230">
                  <c:v>-0.20076628477637981</c:v>
                </c:pt>
                <c:pt idx="231">
                  <c:v>-0.20019138757928812</c:v>
                </c:pt>
                <c:pt idx="232">
                  <c:v>-0.2</c:v>
                </c:pt>
                <c:pt idx="233">
                  <c:v>-0.15000000000000002</c:v>
                </c:pt>
                <c:pt idx="234">
                  <c:v>-0.10000000000000002</c:v>
                </c:pt>
                <c:pt idx="235">
                  <c:v>-5.0000000000000017E-2</c:v>
                </c:pt>
                <c:pt idx="236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5C9-4674-9CF4-2E9C8549A5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7866360"/>
        <c:axId val="437864064"/>
      </c:scatterChart>
      <c:valAx>
        <c:axId val="437866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4064"/>
        <c:crosses val="autoZero"/>
        <c:crossBetween val="midCat"/>
      </c:valAx>
      <c:valAx>
        <c:axId val="4378640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437866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acrossLinear" id="1">
  <a:schemeClr val="dk1">
    <a:tint val="88000"/>
  </a:schemeClr>
  <a:schemeClr val="dk1">
    <a:tint val="55000"/>
  </a:schemeClr>
  <a:schemeClr val="dk1">
    <a:tint val="78000"/>
  </a:schemeClr>
  <a:schemeClr val="dk1">
    <a:tint val="92000"/>
  </a:schemeClr>
  <a:schemeClr val="dk1">
    <a:tint val="70000"/>
  </a:schemeClr>
  <a:schemeClr val="dk1">
    <a:tint val="30000"/>
  </a:schemeClr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/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/>
        </a:p>
      </dgm:t>
    </dgm:pt>
    <dgm:pt modelId="{47630A9D-19F7-43F6-918F-236D2F4753D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/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/>
        </a:p>
      </dgm:t>
    </dgm:pt>
    <dgm:pt modelId="{2D95271E-96FB-4A36-9F43-AFCA904B9644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/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/>
        </a:p>
      </dgm:t>
    </dgm:pt>
    <dgm:pt modelId="{1A98B8BD-7BFC-40F4-82B7-5882B0ED8A3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/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/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/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/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 custLinFactNeighborX="127" custLinFactNeighborY="24370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/>
      <dgm:spPr/>
      <dgm:t>
        <a:bodyPr/>
        <a:lstStyle/>
        <a:p>
          <a:r>
            <a:rPr lang="fr-CA"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2D95271E-96FB-4A36-9F43-AFCA904B9644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1A98B8BD-7BFC-40F4-82B7-5882B0ED8A3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75820494-92DD-4120-8ECA-87C4B9243322}">
      <dgm:prSet/>
      <dgm:spPr/>
      <dgm:t>
        <a:bodyPr/>
        <a:lstStyle/>
        <a:p>
          <a:r>
            <a:rPr lang="fr-CA">
              <a:latin typeface="Congenial Black" panose="020B06040202020202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 custLinFactNeighborX="127" custLinFactNeighborY="24370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/>
      <dgm:spPr/>
      <dgm:t>
        <a:bodyPr/>
        <a:lstStyle/>
        <a:p>
          <a:r>
            <a:rPr lang="fr-CA"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/>
      <dgm:spPr/>
      <dgm:t>
        <a:bodyPr/>
        <a:lstStyle/>
        <a:p>
          <a:r>
            <a:rPr lang="fr-CA"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2D95271E-96FB-4A36-9F43-AFCA904B9644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1A98B8BD-7BFC-40F4-82B7-5882B0ED8A3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75820494-92DD-4120-8ECA-87C4B9243322}">
      <dgm:prSet/>
      <dgm:spPr/>
      <dgm:t>
        <a:bodyPr/>
        <a:lstStyle/>
        <a:p>
          <a:r>
            <a:rPr lang="fr-CA">
              <a:latin typeface="Congenial Black" panose="020B06040202020202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B06040202020202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 custLinFactNeighborX="127" custLinFactNeighborY="24370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67A4907E-2C09-4876-AC01-276F0D87F5FC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  <dgm:t>
        <a:bodyPr/>
        <a:lstStyle/>
        <a:p>
          <a:endParaRPr lang="fr-CA"/>
        </a:p>
      </dgm:t>
    </dgm:pt>
    <dgm:pt modelId="{890BEF7E-26F2-4236-924D-67EB35FF9E30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gm:t>
    </dgm:pt>
    <dgm:pt modelId="{415F95BE-3BD6-4042-9E3B-9EFAB1546510}" type="par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B1955D09-A030-43CD-BD1A-7D6700C58ED6}" type="sibTrans" cxnId="{B59EB82B-0049-454C-A835-55125DA4BCBD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47630A9D-19F7-43F6-918F-236D2F4753DF}">
      <dgm:prSet/>
      <dgm:spPr/>
      <dgm:t>
        <a:bodyPr/>
        <a:lstStyle/>
        <a:p>
          <a:r>
            <a:rPr lang="fr-CA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gm:t>
    </dgm:pt>
    <dgm:pt modelId="{07388E34-DE9C-4537-819F-21969CE61B6A}" type="par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8039AAAE-2932-462E-92D7-C8822C6E2C9D}" type="sibTrans" cxnId="{9FE855D6-07A1-4D75-86CA-03A76E5EAB11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D95271E-96FB-4A36-9F43-AFCA904B9644}">
      <dgm:prSet/>
      <dgm:spPr/>
      <dgm:t>
        <a:bodyPr/>
        <a:lstStyle/>
        <a:p>
          <a:r>
            <a:rPr lang="fr-CA">
              <a:latin typeface="Congenial Black" panose="02000503040000020004" pitchFamily="2" charset="0"/>
            </a:rPr>
            <a:t>Dessiner à main levée</a:t>
          </a:r>
        </a:p>
      </dgm:t>
    </dgm:pt>
    <dgm:pt modelId="{A646D965-626B-4CDC-B4AD-94F83767CB2A}" type="par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431A4D4-E089-4AF5-AB51-23DE31E4590C}" type="sibTrans" cxnId="{11CC3C03-E743-43BF-8B5F-AD1CD5C4F5B9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1A98B8BD-7BFC-40F4-82B7-5882B0ED8A3F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gm:t>
    </dgm:pt>
    <dgm:pt modelId="{A017C8A5-5095-4842-9726-D5ABF0057E44}" type="par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2A660846-9F2F-4347-9471-6B655C3C4C88}" type="sibTrans" cxnId="{3E31E8EB-1609-49A1-BD8D-0C3648CA26DE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75820494-92DD-4120-8ECA-87C4B9243322}">
      <dgm:prSet custT="1"/>
      <dgm:spPr/>
      <dgm:t>
        <a:bodyPr/>
        <a:lstStyle/>
        <a:p>
          <a:r>
            <a:rPr lang="fr-CA" sz="1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gm:t>
    </dgm:pt>
    <dgm:pt modelId="{DF98B98D-9F81-4606-AF57-9FF74B803F41}" type="par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549F5F12-3B21-45D0-AF59-DAB736D0FB3F}" type="sibTrans" cxnId="{2C39E83F-9842-46B7-89E1-9DC2945EB367}">
      <dgm:prSet/>
      <dgm:spPr/>
      <dgm:t>
        <a:bodyPr/>
        <a:lstStyle/>
        <a:p>
          <a:endParaRPr lang="fr-CA">
            <a:latin typeface="Congenial Black" panose="02000503040000020004" pitchFamily="2" charset="0"/>
          </a:endParaRPr>
        </a:p>
      </dgm:t>
    </dgm:pt>
    <dgm:pt modelId="{E9EB0102-5CE0-4E57-9330-76DC74D082B6}" type="pres">
      <dgm:prSet presAssocID="{67A4907E-2C09-4876-AC01-276F0D87F5FC}" presName="compositeShape" presStyleCnt="0">
        <dgm:presLayoutVars>
          <dgm:dir/>
          <dgm:resizeHandles/>
        </dgm:presLayoutVars>
      </dgm:prSet>
      <dgm:spPr/>
    </dgm:pt>
    <dgm:pt modelId="{0C54FB7D-CEA0-44DF-A7F5-D07883C34433}" type="pres">
      <dgm:prSet presAssocID="{67A4907E-2C09-4876-AC01-276F0D87F5FC}" presName="pyramid" presStyleLbl="node1" presStyleIdx="0" presStyleCnt="1"/>
      <dgm:spPr/>
    </dgm:pt>
    <dgm:pt modelId="{1CA62515-A337-4B8F-8E70-5A1DF6238E93}" type="pres">
      <dgm:prSet presAssocID="{67A4907E-2C09-4876-AC01-276F0D87F5FC}" presName="theList" presStyleCnt="0"/>
      <dgm:spPr/>
    </dgm:pt>
    <dgm:pt modelId="{86C897F3-3766-42E9-9060-A29D9E61FF32}" type="pres">
      <dgm:prSet presAssocID="{890BEF7E-26F2-4236-924D-67EB35FF9E30}" presName="aNode" presStyleLbl="fgAcc1" presStyleIdx="0" presStyleCnt="5" custScaleX="143838">
        <dgm:presLayoutVars>
          <dgm:bulletEnabled val="1"/>
        </dgm:presLayoutVars>
      </dgm:prSet>
      <dgm:spPr/>
    </dgm:pt>
    <dgm:pt modelId="{5405CDE1-C528-43E4-8F9A-B226C61B0C66}" type="pres">
      <dgm:prSet presAssocID="{890BEF7E-26F2-4236-924D-67EB35FF9E30}" presName="aSpace" presStyleCnt="0"/>
      <dgm:spPr/>
    </dgm:pt>
    <dgm:pt modelId="{344A5E1C-2C50-4E57-BE49-8FC3714AF71E}" type="pres">
      <dgm:prSet presAssocID="{47630A9D-19F7-43F6-918F-236D2F4753DF}" presName="aNode" presStyleLbl="fgAcc1" presStyleIdx="1" presStyleCnt="5" custScaleX="143838">
        <dgm:presLayoutVars>
          <dgm:bulletEnabled val="1"/>
        </dgm:presLayoutVars>
      </dgm:prSet>
      <dgm:spPr/>
    </dgm:pt>
    <dgm:pt modelId="{7FAEF677-1117-4856-BF75-21885F4331DE}" type="pres">
      <dgm:prSet presAssocID="{47630A9D-19F7-43F6-918F-236D2F4753DF}" presName="aSpace" presStyleCnt="0"/>
      <dgm:spPr/>
    </dgm:pt>
    <dgm:pt modelId="{F7DA4707-5ADE-47B1-9649-2E58D1D5D6A6}" type="pres">
      <dgm:prSet presAssocID="{2D95271E-96FB-4A36-9F43-AFCA904B9644}" presName="aNode" presStyleLbl="fgAcc1" presStyleIdx="2" presStyleCnt="5" custScaleX="143838">
        <dgm:presLayoutVars>
          <dgm:bulletEnabled val="1"/>
        </dgm:presLayoutVars>
      </dgm:prSet>
      <dgm:spPr/>
    </dgm:pt>
    <dgm:pt modelId="{BD33C1A4-56DA-4962-A14F-3566B29DC741}" type="pres">
      <dgm:prSet presAssocID="{2D95271E-96FB-4A36-9F43-AFCA904B9644}" presName="aSpace" presStyleCnt="0"/>
      <dgm:spPr/>
    </dgm:pt>
    <dgm:pt modelId="{7579BECD-62D3-43EC-B9F0-CD3DC0842D3B}" type="pres">
      <dgm:prSet presAssocID="{1A98B8BD-7BFC-40F4-82B7-5882B0ED8A3F}" presName="aNode" presStyleLbl="fgAcc1" presStyleIdx="3" presStyleCnt="5" custScaleX="143838">
        <dgm:presLayoutVars>
          <dgm:bulletEnabled val="1"/>
        </dgm:presLayoutVars>
      </dgm:prSet>
      <dgm:spPr/>
    </dgm:pt>
    <dgm:pt modelId="{44B2AE2C-049C-48EB-B638-E10EEE336AD3}" type="pres">
      <dgm:prSet presAssocID="{1A98B8BD-7BFC-40F4-82B7-5882B0ED8A3F}" presName="aSpace" presStyleCnt="0"/>
      <dgm:spPr/>
    </dgm:pt>
    <dgm:pt modelId="{63E39917-EA1E-4744-A433-501424C7A75D}" type="pres">
      <dgm:prSet presAssocID="{75820494-92DD-4120-8ECA-87C4B9243322}" presName="aNode" presStyleLbl="fgAcc1" presStyleIdx="4" presStyleCnt="5" custScaleX="143838">
        <dgm:presLayoutVars>
          <dgm:bulletEnabled val="1"/>
        </dgm:presLayoutVars>
      </dgm:prSet>
      <dgm:spPr/>
    </dgm:pt>
    <dgm:pt modelId="{B77003DB-3FDC-4F65-902F-B3CEE53E4CA2}" type="pres">
      <dgm:prSet presAssocID="{75820494-92DD-4120-8ECA-87C4B9243322}" presName="aSpace" presStyleCnt="0"/>
      <dgm:spPr/>
    </dgm:pt>
  </dgm:ptLst>
  <dgm:cxnLst>
    <dgm:cxn modelId="{11CC3C03-E743-43BF-8B5F-AD1CD5C4F5B9}" srcId="{67A4907E-2C09-4876-AC01-276F0D87F5FC}" destId="{2D95271E-96FB-4A36-9F43-AFCA904B9644}" srcOrd="2" destOrd="0" parTransId="{A646D965-626B-4CDC-B4AD-94F83767CB2A}" sibTransId="{1431A4D4-E089-4AF5-AB51-23DE31E4590C}"/>
    <dgm:cxn modelId="{C7617D25-5EF3-4A96-91E3-5CBC3AB930BA}" type="presOf" srcId="{75820494-92DD-4120-8ECA-87C4B9243322}" destId="{63E39917-EA1E-4744-A433-501424C7A75D}" srcOrd="0" destOrd="0" presId="urn:microsoft.com/office/officeart/2005/8/layout/pyramid2"/>
    <dgm:cxn modelId="{B59EB82B-0049-454C-A835-55125DA4BCBD}" srcId="{67A4907E-2C09-4876-AC01-276F0D87F5FC}" destId="{890BEF7E-26F2-4236-924D-67EB35FF9E30}" srcOrd="0" destOrd="0" parTransId="{415F95BE-3BD6-4042-9E3B-9EFAB1546510}" sibTransId="{B1955D09-A030-43CD-BD1A-7D6700C58ED6}"/>
    <dgm:cxn modelId="{2C39E83F-9842-46B7-89E1-9DC2945EB367}" srcId="{67A4907E-2C09-4876-AC01-276F0D87F5FC}" destId="{75820494-92DD-4120-8ECA-87C4B9243322}" srcOrd="4" destOrd="0" parTransId="{DF98B98D-9F81-4606-AF57-9FF74B803F41}" sibTransId="{549F5F12-3B21-45D0-AF59-DAB736D0FB3F}"/>
    <dgm:cxn modelId="{89518C6F-3D79-4853-AED9-434A6EDDD3F9}" type="presOf" srcId="{890BEF7E-26F2-4236-924D-67EB35FF9E30}" destId="{86C897F3-3766-42E9-9060-A29D9E61FF32}" srcOrd="0" destOrd="0" presId="urn:microsoft.com/office/officeart/2005/8/layout/pyramid2"/>
    <dgm:cxn modelId="{9A1303BF-683A-4C30-B783-C632610BA306}" type="presOf" srcId="{47630A9D-19F7-43F6-918F-236D2F4753DF}" destId="{344A5E1C-2C50-4E57-BE49-8FC3714AF71E}" srcOrd="0" destOrd="0" presId="urn:microsoft.com/office/officeart/2005/8/layout/pyramid2"/>
    <dgm:cxn modelId="{E70D2CC2-3D46-4A9E-9114-40B2C5FEE0CA}" type="presOf" srcId="{1A98B8BD-7BFC-40F4-82B7-5882B0ED8A3F}" destId="{7579BECD-62D3-43EC-B9F0-CD3DC0842D3B}" srcOrd="0" destOrd="0" presId="urn:microsoft.com/office/officeart/2005/8/layout/pyramid2"/>
    <dgm:cxn modelId="{9FE855D6-07A1-4D75-86CA-03A76E5EAB11}" srcId="{67A4907E-2C09-4876-AC01-276F0D87F5FC}" destId="{47630A9D-19F7-43F6-918F-236D2F4753DF}" srcOrd="1" destOrd="0" parTransId="{07388E34-DE9C-4537-819F-21969CE61B6A}" sibTransId="{8039AAAE-2932-462E-92D7-C8822C6E2C9D}"/>
    <dgm:cxn modelId="{742425DB-3272-44CC-AC66-6BD1CB436289}" type="presOf" srcId="{67A4907E-2C09-4876-AC01-276F0D87F5FC}" destId="{E9EB0102-5CE0-4E57-9330-76DC74D082B6}" srcOrd="0" destOrd="0" presId="urn:microsoft.com/office/officeart/2005/8/layout/pyramid2"/>
    <dgm:cxn modelId="{3E31E8EB-1609-49A1-BD8D-0C3648CA26DE}" srcId="{67A4907E-2C09-4876-AC01-276F0D87F5FC}" destId="{1A98B8BD-7BFC-40F4-82B7-5882B0ED8A3F}" srcOrd="3" destOrd="0" parTransId="{A017C8A5-5095-4842-9726-D5ABF0057E44}" sibTransId="{2A660846-9F2F-4347-9471-6B655C3C4C88}"/>
    <dgm:cxn modelId="{CDE7E9F1-4613-465C-A35F-2E6FD8FD7A0D}" type="presOf" srcId="{2D95271E-96FB-4A36-9F43-AFCA904B9644}" destId="{F7DA4707-5ADE-47B1-9649-2E58D1D5D6A6}" srcOrd="0" destOrd="0" presId="urn:microsoft.com/office/officeart/2005/8/layout/pyramid2"/>
    <dgm:cxn modelId="{0F27E47B-F81D-4C54-9EF4-892B3A651088}" type="presParOf" srcId="{E9EB0102-5CE0-4E57-9330-76DC74D082B6}" destId="{0C54FB7D-CEA0-44DF-A7F5-D07883C34433}" srcOrd="0" destOrd="0" presId="urn:microsoft.com/office/officeart/2005/8/layout/pyramid2"/>
    <dgm:cxn modelId="{613804CC-44EC-4E86-808A-806069FAA421}" type="presParOf" srcId="{E9EB0102-5CE0-4E57-9330-76DC74D082B6}" destId="{1CA62515-A337-4B8F-8E70-5A1DF6238E93}" srcOrd="1" destOrd="0" presId="urn:microsoft.com/office/officeart/2005/8/layout/pyramid2"/>
    <dgm:cxn modelId="{F8B3AF18-7196-4BF3-99F1-F7CFA7C06CDD}" type="presParOf" srcId="{1CA62515-A337-4B8F-8E70-5A1DF6238E93}" destId="{86C897F3-3766-42E9-9060-A29D9E61FF32}" srcOrd="0" destOrd="0" presId="urn:microsoft.com/office/officeart/2005/8/layout/pyramid2"/>
    <dgm:cxn modelId="{FA2378E5-7682-44E6-A68C-CED63058A0C7}" type="presParOf" srcId="{1CA62515-A337-4B8F-8E70-5A1DF6238E93}" destId="{5405CDE1-C528-43E4-8F9A-B226C61B0C66}" srcOrd="1" destOrd="0" presId="urn:microsoft.com/office/officeart/2005/8/layout/pyramid2"/>
    <dgm:cxn modelId="{00408783-9218-4C0D-A11A-7AF84DD5B787}" type="presParOf" srcId="{1CA62515-A337-4B8F-8E70-5A1DF6238E93}" destId="{344A5E1C-2C50-4E57-BE49-8FC3714AF71E}" srcOrd="2" destOrd="0" presId="urn:microsoft.com/office/officeart/2005/8/layout/pyramid2"/>
    <dgm:cxn modelId="{01D2CA7B-5B7E-4321-9401-DB1B00B2DDC8}" type="presParOf" srcId="{1CA62515-A337-4B8F-8E70-5A1DF6238E93}" destId="{7FAEF677-1117-4856-BF75-21885F4331DE}" srcOrd="3" destOrd="0" presId="urn:microsoft.com/office/officeart/2005/8/layout/pyramid2"/>
    <dgm:cxn modelId="{6C6D1333-1F8C-471A-9E5B-6D0A1D3A0E00}" type="presParOf" srcId="{1CA62515-A337-4B8F-8E70-5A1DF6238E93}" destId="{F7DA4707-5ADE-47B1-9649-2E58D1D5D6A6}" srcOrd="4" destOrd="0" presId="urn:microsoft.com/office/officeart/2005/8/layout/pyramid2"/>
    <dgm:cxn modelId="{D059B0CA-36DD-4235-BE43-7384F1CA7807}" type="presParOf" srcId="{1CA62515-A337-4B8F-8E70-5A1DF6238E93}" destId="{BD33C1A4-56DA-4962-A14F-3566B29DC741}" srcOrd="5" destOrd="0" presId="urn:microsoft.com/office/officeart/2005/8/layout/pyramid2"/>
    <dgm:cxn modelId="{8F13A9E0-DD50-4E09-A6F6-3A83D3EF92FB}" type="presParOf" srcId="{1CA62515-A337-4B8F-8E70-5A1DF6238E93}" destId="{7579BECD-62D3-43EC-B9F0-CD3DC0842D3B}" srcOrd="6" destOrd="0" presId="urn:microsoft.com/office/officeart/2005/8/layout/pyramid2"/>
    <dgm:cxn modelId="{61E37488-687C-4043-B77D-14EB8877125E}" type="presParOf" srcId="{1CA62515-A337-4B8F-8E70-5A1DF6238E93}" destId="{44B2AE2C-049C-48EB-B638-E10EEE336AD3}" srcOrd="7" destOrd="0" presId="urn:microsoft.com/office/officeart/2005/8/layout/pyramid2"/>
    <dgm:cxn modelId="{81B97BE8-5CE8-4BCE-A4E3-8960A2B1BAF4}" type="presParOf" srcId="{1CA62515-A337-4B8F-8E70-5A1DF6238E93}" destId="{63E39917-EA1E-4744-A433-501424C7A75D}" srcOrd="8" destOrd="0" presId="urn:microsoft.com/office/officeart/2005/8/layout/pyramid2"/>
    <dgm:cxn modelId="{26B67E29-60C0-4E57-AFDE-AC37E74A35A4}" type="presParOf" srcId="{1CA62515-A337-4B8F-8E70-5A1DF6238E93}" destId="{B77003DB-3FDC-4F65-902F-B3CEE53E4CA2}" srcOrd="9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7966" y="230862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</a:rPr>
            <a:t>Dessiner à main levée</a:t>
          </a:r>
        </a:p>
      </dsp:txBody>
      <dsp:txXfrm>
        <a:off x="2995728" y="2346384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B06040202020202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7966" y="230862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sp:txBody>
      <dsp:txXfrm>
        <a:off x="2995728" y="2346384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005030400000200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B06040202020202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B06040202020202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7966" y="230862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sp:txBody>
      <dsp:txXfrm>
        <a:off x="2995728" y="2346384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C54FB7D-CEA0-44DF-A7F5-D07883C34433}">
      <dsp:nvSpPr>
        <dsp:cNvPr id="0" name=""/>
        <dsp:cNvSpPr/>
      </dsp:nvSpPr>
      <dsp:spPr>
        <a:xfrm>
          <a:off x="1008402" y="0"/>
          <a:ext cx="5440361" cy="5440361"/>
        </a:xfrm>
        <a:prstGeom prst="triangl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86C897F3-3766-42E9-9060-A29D9E61FF32}">
      <dsp:nvSpPr>
        <dsp:cNvPr id="0" name=""/>
        <dsp:cNvSpPr/>
      </dsp:nvSpPr>
      <dsp:spPr>
        <a:xfrm>
          <a:off x="2953475" y="544567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Plusieurs formes avec une seule équation</a:t>
          </a:r>
        </a:p>
      </dsp:txBody>
      <dsp:txXfrm>
        <a:off x="2991237" y="582329"/>
        <a:ext cx="5010926" cy="698027"/>
      </dsp:txXfrm>
    </dsp:sp>
    <dsp:sp modelId="{344A5E1C-2C50-4E57-BE49-8FC3714AF71E}">
      <dsp:nvSpPr>
        <dsp:cNvPr id="0" name=""/>
        <dsp:cNvSpPr/>
      </dsp:nvSpPr>
      <dsp:spPr>
        <a:xfrm>
          <a:off x="2953475" y="1414812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483469"/>
              <a:satOff val="9953"/>
              <a:lumOff val="2157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 dirty="0">
              <a:solidFill>
                <a:srgbClr val="A5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genial Black" panose="02000503040000020004" pitchFamily="2" charset="0"/>
            </a:rPr>
            <a:t>Limiter le domaine</a:t>
          </a:r>
        </a:p>
      </dsp:txBody>
      <dsp:txXfrm>
        <a:off x="2991237" y="1452574"/>
        <a:ext cx="5010926" cy="698027"/>
      </dsp:txXfrm>
    </dsp:sp>
    <dsp:sp modelId="{F7DA4707-5ADE-47B1-9649-2E58D1D5D6A6}">
      <dsp:nvSpPr>
        <dsp:cNvPr id="0" name=""/>
        <dsp:cNvSpPr/>
      </dsp:nvSpPr>
      <dsp:spPr>
        <a:xfrm>
          <a:off x="2953475" y="2285058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2300" kern="1200">
              <a:latin typeface="Congenial Black" panose="02000503040000020004" pitchFamily="2" charset="0"/>
            </a:rPr>
            <a:t>Dessiner à main levée</a:t>
          </a:r>
        </a:p>
      </dsp:txBody>
      <dsp:txXfrm>
        <a:off x="2991237" y="2322820"/>
        <a:ext cx="5010926" cy="698027"/>
      </dsp:txXfrm>
    </dsp:sp>
    <dsp:sp modelId="{7579BECD-62D3-43EC-B9F0-CD3DC0842D3B}">
      <dsp:nvSpPr>
        <dsp:cNvPr id="0" name=""/>
        <dsp:cNvSpPr/>
      </dsp:nvSpPr>
      <dsp:spPr>
        <a:xfrm>
          <a:off x="2953475" y="3155303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450407"/>
              <a:satOff val="29858"/>
              <a:lumOff val="6471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Art du pixel</a:t>
          </a:r>
        </a:p>
      </dsp:txBody>
      <dsp:txXfrm>
        <a:off x="2991237" y="3193065"/>
        <a:ext cx="5010926" cy="698027"/>
      </dsp:txXfrm>
    </dsp:sp>
    <dsp:sp modelId="{63E39917-EA1E-4744-A433-501424C7A75D}">
      <dsp:nvSpPr>
        <dsp:cNvPr id="0" name=""/>
        <dsp:cNvSpPr/>
      </dsp:nvSpPr>
      <dsp:spPr>
        <a:xfrm>
          <a:off x="2953475" y="4025549"/>
          <a:ext cx="5086450" cy="77355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810" tIns="3810" rIns="3810" bIns="3810" numCol="1" spcCol="1270" anchor="ctr" anchorCtr="0">
          <a:noAutofit/>
        </a:bodyPr>
        <a:lstStyle/>
        <a:p>
          <a:pPr marL="0" lvl="0" indent="0" algn="ctr" defTabSz="44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CA" sz="100" kern="1200" dirty="0">
              <a:solidFill>
                <a:schemeClr val="bg1"/>
              </a:solidFill>
              <a:latin typeface="Congenial Black" panose="02000503040000020004" pitchFamily="2" charset="0"/>
            </a:rPr>
            <a:t>Et encore plus</a:t>
          </a:r>
        </a:p>
      </dsp:txBody>
      <dsp:txXfrm>
        <a:off x="2991237" y="4063311"/>
        <a:ext cx="5010926" cy="6980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1-20T02:05:37.76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1 141,'639'0,"-613"2,1 0,33 8,-31-4,47 2,8-9,-58-1,0 2,0 0,0 2,0 1,25 5,32 10,-58-14,0 1,44 15,-52-14,1-1,1 0,-1-2,0 0,1-2,30 0,14 2,6 9,3 1,300-10,-192-6,1918 3,-2077-1,-1-1,38-9,-36 6,1 1,25-1,-2 3,74-12,30-14,-129 24,1 1,0 1,23 1,-25 1,1 0,-1-2,35-7,70-13,-46 10,-16 4,0 4,113 4,-63 2,2233-2,-2315-2,0-1,-1-2,48-13,-41 9,60-8,-12 3,-60 8,0 2,33-2,3 7,-39 0,0-1,0 0,0-2,39-8,-10-3,1 2,0 2,0 3,84 0,-85 6,-28-2,1 2,0 1,0 1,39 9,-33-5,0-1,1-1,-1-2,61-3,39 2,-16 23,-35-9,-54-10,-1 0,37 1,355-7,-399 2,-1 1,1 0,0 2,0 0,-1 0,0 2,22 9,-22-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06894E-221D-44EF-A30F-D28727CAD5E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86595E-3DF8-4385-A8E0-0BA4BE0FAA91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67250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lsenaju.eu/Calculator/fr/S%C3%A9rie-de-Fourier.htm" TargetMode="External"/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lsenaju.eu/Calculator/fr/S%C3%A9rie-de-Fourier.htm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1</a:t>
            </a:fld>
            <a:endParaRPr lang="fr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dirty="0">
                <a:hlinkClick r:id="rId3"/>
              </a:rPr>
              <a:t>valeur mesurée ou fonction (elsenaju.eu)</a:t>
            </a:r>
            <a:endParaRPr lang="fr-CA" dirty="0"/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28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845825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dirty="0">
                <a:hlinkClick r:id="rId3"/>
              </a:rPr>
              <a:t>valeur mesurée ou fonction (elsenaju.eu)</a:t>
            </a:r>
            <a:endParaRPr lang="fr-CA" dirty="0"/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29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814034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43 chiffr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46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9967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43 chiffr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47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5547489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43 chiffr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48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3421314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43 chiffres</a:t>
            </a:r>
            <a:br>
              <a:rPr lang="fr-CA" dirty="0"/>
            </a:br>
            <a:r>
              <a:rPr lang="fr-CA" sz="1200" dirty="0"/>
              <a:t>Simplifions l’inéquation pour comprendre ce qu’il se passe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49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8929126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43 chiffres</a:t>
            </a:r>
            <a:br>
              <a:rPr lang="fr-CA" dirty="0"/>
            </a:br>
            <a:r>
              <a:rPr lang="fr-CA" sz="1200" dirty="0"/>
              <a:t>Simplifions l’inéquation pour comprendre ce qu’il se passe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0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3762399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43 chiffres</a:t>
            </a:r>
            <a:br>
              <a:rPr lang="fr-CA" dirty="0"/>
            </a:br>
            <a:r>
              <a:rPr lang="fr-CA" sz="1200" dirty="0"/>
              <a:t>Simplifions l’inéquation pour comprendre ce qu’il se passe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9622214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dirty="0"/>
              <a:t>543 chiffres</a:t>
            </a:r>
            <a:br>
              <a:rPr lang="fr-CA" dirty="0"/>
            </a:br>
            <a:r>
              <a:rPr lang="fr-CA" sz="1200" dirty="0"/>
              <a:t>Pour la suite, j’ai besoin d’un petit théorème</a:t>
            </a:r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2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389567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3</a:t>
            </a:fld>
            <a:endParaRPr lang="fr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1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4377727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sz="1200" dirty="0"/>
              <a:t>Si le nombre est pair, alors la parité =0 </a:t>
            </a:r>
            <a:br>
              <a:rPr lang="fr-CA" sz="1200" dirty="0"/>
            </a:br>
            <a:r>
              <a:rPr lang="fr-CA" sz="1200" dirty="0"/>
              <a:t>Sinon, la parité = 1.</a:t>
            </a:r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4</a:t>
            </a:fld>
            <a:endParaRPr lang="fr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5</a:t>
            </a:fld>
            <a:endParaRPr lang="fr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6</a:t>
            </a:fld>
            <a:endParaRPr lang="fr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7</a:t>
            </a:fld>
            <a:endParaRPr lang="fr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58</a:t>
            </a:fld>
            <a:endParaRPr lang="fr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12876 chiffr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0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8730938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Ouvrir </a:t>
            </a:r>
            <a:r>
              <a:rPr lang="fr-CA" dirty="0" err="1"/>
              <a:t>paint</a:t>
            </a:r>
            <a:r>
              <a:rPr lang="fr-CA" dirty="0"/>
              <a:t> si c’est laid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3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1094658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0 930 chiffr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4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7084629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A" dirty="0"/>
              <a:t>50 930 chiffr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5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722360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dirty="0"/>
              <a:t>L’ouvrir dans Paint si la résolution n’est pas bonne. 50 930 chiffre</a:t>
            </a:r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6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192608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12</a:t>
            </a:fld>
            <a:endParaRPr lang="fr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dirty="0"/>
              <a:t>L’ouvrir dans Paint si la résolution n’est pas bonne. 50 930 chiffre</a:t>
            </a:r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7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225314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 diapositiv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A" dirty="0"/>
              <a:t>L’ouvrir dans Paint si la résolution n’est pas bonne. 50 930 chiffre</a:t>
            </a:r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8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4083642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69</a:t>
            </a:fld>
            <a:endParaRPr lang="fr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13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839417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14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076298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15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814000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16</a:t>
            </a:fld>
            <a:endParaRPr lang="fr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24</a:t>
            </a:fld>
            <a:endParaRPr lang="fr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6595E-3DF8-4385-A8E0-0BA4BE0FAA91}" type="slidenum">
              <a:rPr lang="fr-CA" smtClean="0"/>
              <a:pPr/>
              <a:t>25</a:t>
            </a:fld>
            <a:endParaRPr lang="fr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00BD44-964A-4BFB-98A1-ADC5E95F7CD9}" type="datetimeFigureOut">
              <a:rPr lang="fr-CA" smtClean="0"/>
              <a:pPr/>
              <a:t>2023-01-3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8B2-E424-4F6D-B1F7-A88E28FC582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75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17/06/relationships/model3d" Target="../media/model3d1.glb"/><Relationship Id="rId5" Type="http://schemas.openxmlformats.org/officeDocument/2006/relationships/hyperlink" Target="http://www.imaginary2008.de/galerie.php" TargetMode="Externa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8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diagramQuickStyle" Target="../diagrams/quickStyle8.xml"/><Relationship Id="rId5" Type="http://schemas.openxmlformats.org/officeDocument/2006/relationships/diagramLayout" Target="../diagrams/layout8.xml"/><Relationship Id="rId4" Type="http://schemas.openxmlformats.org/officeDocument/2006/relationships/diagramData" Target="../diagrams/data8.xml"/><Relationship Id="rId9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9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9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diagramQuickStyle" Target="../diagrams/quickStyle9.xml"/><Relationship Id="rId5" Type="http://schemas.openxmlformats.org/officeDocument/2006/relationships/diagramLayout" Target="../diagrams/layout9.xml"/><Relationship Id="rId4" Type="http://schemas.openxmlformats.org/officeDocument/2006/relationships/diagramData" Target="../diagrams/data9.xml"/><Relationship Id="rId9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Relationship Id="rId9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7" Type="http://schemas.openxmlformats.org/officeDocument/2006/relationships/chart" Target="../charts/chart7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6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4.xml"/><Relationship Id="rId4" Type="http://schemas.openxmlformats.org/officeDocument/2006/relationships/chart" Target="../charts/char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1.xml"/><Relationship Id="rId3" Type="http://schemas.openxmlformats.org/officeDocument/2006/relationships/chart" Target="../charts/chart16.xml"/><Relationship Id="rId7" Type="http://schemas.openxmlformats.org/officeDocument/2006/relationships/chart" Target="../charts/chart20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9.xml"/><Relationship Id="rId5" Type="http://schemas.openxmlformats.org/officeDocument/2006/relationships/chart" Target="../charts/chart18.xml"/><Relationship Id="rId10" Type="http://schemas.openxmlformats.org/officeDocument/2006/relationships/chart" Target="../charts/chart23.xml"/><Relationship Id="rId4" Type="http://schemas.openxmlformats.org/officeDocument/2006/relationships/chart" Target="../charts/chart17.xml"/><Relationship Id="rId9" Type="http://schemas.openxmlformats.org/officeDocument/2006/relationships/chart" Target="../charts/chart2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4.xml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6.xml"/><Relationship Id="rId4" Type="http://schemas.openxmlformats.org/officeDocument/2006/relationships/chart" Target="../charts/char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7.xml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9.xml"/><Relationship Id="rId4" Type="http://schemas.openxmlformats.org/officeDocument/2006/relationships/chart" Target="../charts/chart2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0.xml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32.xml"/><Relationship Id="rId4" Type="http://schemas.openxmlformats.org/officeDocument/2006/relationships/chart" Target="../charts/chart31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3.xml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35.xml"/><Relationship Id="rId4" Type="http://schemas.openxmlformats.org/officeDocument/2006/relationships/chart" Target="../charts/chart3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4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0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10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diagramQuickStyle" Target="../diagrams/quickStyle10.xml"/><Relationship Id="rId5" Type="http://schemas.openxmlformats.org/officeDocument/2006/relationships/diagramLayout" Target="../diagrams/layout10.xml"/><Relationship Id="rId4" Type="http://schemas.openxmlformats.org/officeDocument/2006/relationships/diagramData" Target="../diagrams/data10.xml"/><Relationship Id="rId9" Type="http://schemas.openxmlformats.org/officeDocument/2006/relationships/image" Target="../media/image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png"/><Relationship Id="rId7" Type="http://schemas.openxmlformats.org/officeDocument/2006/relationships/hyperlink" Target="http://www.imaginary2008.de/galerie.php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shreevatsa.wordpress.com/2011/04/12/how-does-tuppers-self-referential-formula-work/" TargetMode="External"/><Relationship Id="rId5" Type="http://schemas.openxmlformats.org/officeDocument/2006/relationships/hyperlink" Target="http://www.dgp.toronto.edu/people/mooncake/papers/SIGGRAPH2001_Tupper.pdf" TargetMode="External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Relationship Id="rId9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55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3.wmf"/><Relationship Id="rId9" Type="http://schemas.openxmlformats.org/officeDocument/2006/relationships/image" Target="../media/image5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1.png"/><Relationship Id="rId7" Type="http://schemas.openxmlformats.org/officeDocument/2006/relationships/image" Target="../media/image56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5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5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diagramQuickStyle" Target="../diagrams/quickStyle5.xml"/><Relationship Id="rId5" Type="http://schemas.openxmlformats.org/officeDocument/2006/relationships/diagramLayout" Target="../diagrams/layout5.xml"/><Relationship Id="rId4" Type="http://schemas.openxmlformats.org/officeDocument/2006/relationships/diagramData" Target="../diagrams/data5.xml"/><Relationship Id="rId9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1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11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diagramQuickStyle" Target="../diagrams/quickStyle11.xml"/><Relationship Id="rId5" Type="http://schemas.openxmlformats.org/officeDocument/2006/relationships/diagramLayout" Target="../diagrams/layout11.xml"/><Relationship Id="rId4" Type="http://schemas.openxmlformats.org/officeDocument/2006/relationships/diagramData" Target="../diagrams/data11.xml"/><Relationship Id="rId9" Type="http://schemas.openxmlformats.org/officeDocument/2006/relationships/image" Target="../media/image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eljjdx.canalblog.com/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jtra.cz/" TargetMode="External"/><Relationship Id="rId5" Type="http://schemas.openxmlformats.org/officeDocument/2006/relationships/hyperlink" Target="http://www.peda.com/grafeq/" TargetMode="External"/><Relationship Id="rId4" Type="http://schemas.openxmlformats.org/officeDocument/2006/relationships/hyperlink" Target="http://www.dgp.toronto.edu/people/mooncake/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6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6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diagramQuickStyle" Target="../diagrams/quickStyle6.xml"/><Relationship Id="rId5" Type="http://schemas.openxmlformats.org/officeDocument/2006/relationships/diagramLayout" Target="../diagrams/layout6.xml"/><Relationship Id="rId4" Type="http://schemas.openxmlformats.org/officeDocument/2006/relationships/diagramData" Target="../diagrams/data6.xml"/><Relationship Id="rId9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espacecreationjeanlouis.blogspot.com/2013/04/le-rideau-rouge.html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reativecommons.org/licenses/by-nc-nd/3.0/" TargetMode="Externa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diagramQuickStyle" Target="../diagrams/quickStyle7.xml"/><Relationship Id="rId5" Type="http://schemas.openxmlformats.org/officeDocument/2006/relationships/diagramLayout" Target="../diagrams/layout7.xml"/><Relationship Id="rId4" Type="http://schemas.openxmlformats.org/officeDocument/2006/relationships/diagramData" Target="../diagrams/data7.xml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31" name="Rectangle 1030">
            <a:extLst>
              <a:ext uri="{FF2B5EF4-FFF2-40B4-BE49-F238E27FC236}">
                <a16:creationId xmlns:a16="http://schemas.microsoft.com/office/drawing/2014/main" id="{DBC6133C-0615-4CE4-9132-37E609A9BDF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63713" y="474129"/>
            <a:ext cx="5519756" cy="1200361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l">
              <a:lnSpc>
                <a:spcPct val="90000"/>
              </a:lnSpc>
            </a:pPr>
            <a:r>
              <a:rPr lang="fr-CA" sz="4800" b="1" kern="1200" dirty="0">
                <a:solidFill>
                  <a:srgbClr val="8064A2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Dessiner </a:t>
            </a:r>
            <a:br>
              <a:rPr lang="fr-CA" sz="4800" b="1" kern="1200" dirty="0">
                <a:solidFill>
                  <a:srgbClr val="8064A2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</a:br>
            <a:r>
              <a:rPr lang="fr-CA" sz="4800" b="1" kern="1200" dirty="0">
                <a:solidFill>
                  <a:srgbClr val="8064A2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rPr>
              <a:t>avec des équations </a:t>
            </a:r>
          </a:p>
        </p:txBody>
      </p:sp>
      <p:sp>
        <p:nvSpPr>
          <p:cNvPr id="1033" name="Rectangle 1032">
            <a:extLst>
              <a:ext uri="{FF2B5EF4-FFF2-40B4-BE49-F238E27FC236}">
                <a16:creationId xmlns:a16="http://schemas.microsoft.com/office/drawing/2014/main" id="{169CC832-2974-4E8D-90ED-3E2941BA73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616533" y="1944913"/>
            <a:ext cx="4023360" cy="2743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645066" y="2031101"/>
            <a:ext cx="4282984" cy="35119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48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A</a:t>
            </a:r>
            <a:r>
              <a:rPr lang="en-US" sz="48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n</a:t>
            </a:r>
            <a:r>
              <a:rPr lang="en-US" sz="48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!k Trahan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48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30 </a:t>
            </a:r>
            <a:r>
              <a:rPr lang="fr-CA" sz="48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janvier</a:t>
            </a:r>
            <a:r>
              <a:rPr lang="en-US" sz="48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 2023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035" name="Rectangle 1034">
            <a:extLst>
              <a:ext uri="{FF2B5EF4-FFF2-40B4-BE49-F238E27FC236}">
                <a16:creationId xmlns:a16="http://schemas.microsoft.com/office/drawing/2014/main" id="{55222F96-971A-4F90-B841-6BAB416C7A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225843" y="6053360"/>
            <a:ext cx="740664" cy="15412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7" name="Rectangle 1036">
            <a:extLst>
              <a:ext uri="{FF2B5EF4-FFF2-40B4-BE49-F238E27FC236}">
                <a16:creationId xmlns:a16="http://schemas.microsoft.com/office/drawing/2014/main" id="{08980754-6F4B-43C9-B9BE-127B6BED658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904923" y="215201"/>
            <a:ext cx="740664" cy="11833491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9" name="Rectangle 1038">
            <a:extLst>
              <a:ext uri="{FF2B5EF4-FFF2-40B4-BE49-F238E27FC236}">
                <a16:creationId xmlns:a16="http://schemas.microsoft.com/office/drawing/2014/main" id="{2C1BBA94-3F40-40AA-8BB9-E69E25E537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696793" y="354959"/>
            <a:ext cx="6184973" cy="591521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architecture draw GIF">
            <a:extLst>
              <a:ext uri="{FF2B5EF4-FFF2-40B4-BE49-F238E27FC236}">
                <a16:creationId xmlns:a16="http://schemas.microsoft.com/office/drawing/2014/main" id="{9C51040B-418B-FEDF-E907-176244D36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7738" y="1061358"/>
            <a:ext cx="5628018" cy="450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5CE0CDB0-5524-9BC7-60F7-437219054C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604582" y="261448"/>
            <a:ext cx="12317206" cy="7200000"/>
          </a:xfr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01216B9D-1CB9-FE68-4029-E3DC30D9C4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5812" y="0"/>
            <a:ext cx="12577812" cy="7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534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flip dir="r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C4491E8-1858-5AA4-4B89-7A70623814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voir plusieurs formes avec une seule équation</a:t>
            </a:r>
          </a:p>
        </p:txBody>
      </p:sp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5CE0CDB0-5524-9BC7-60F7-437219054C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63352" y="1168177"/>
            <a:ext cx="4264296" cy="2492687"/>
          </a:xfr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01216B9D-1CB9-FE68-4029-E3DC30D9C4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050" y="1125542"/>
            <a:ext cx="4235265" cy="24244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EF77D8F6-32BF-6AC1-B17A-62F6416DD0C1}"/>
                  </a:ext>
                </a:extLst>
              </p:cNvPr>
              <p:cNvSpPr txBox="1"/>
              <p:nvPr/>
            </p:nvSpPr>
            <p:spPr>
              <a:xfrm>
                <a:off x="4527648" y="1168177"/>
                <a:ext cx="7253302" cy="2343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A" dirty="0"/>
                  <a:t>Le cercle du centr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fr-CA" b="0" dirty="0"/>
              </a:p>
              <a:p>
                <a:pPr algn="ctr"/>
                <a:r>
                  <a:rPr lang="fr-CA" dirty="0"/>
                  <a:t>ou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−4=0</m:t>
                      </m:r>
                    </m:oMath>
                  </m:oMathPara>
                </a14:m>
                <a:endParaRPr lang="fr-CA" b="0" dirty="0"/>
              </a:p>
              <a:p>
                <a:r>
                  <a:rPr lang="fr-CA" b="0" dirty="0"/>
                  <a:t>Le cercle le plus à droi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−4=0</m:t>
                      </m:r>
                    </m:oMath>
                  </m:oMathPara>
                </a14:m>
                <a:endParaRPr lang="fr-CA" b="0" dirty="0"/>
              </a:p>
              <a:p>
                <a:r>
                  <a:rPr lang="fr-CA" b="0" dirty="0"/>
                  <a:t>Les deux cercl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CA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d>
                        <m:d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CA" i="1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CA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b="0" dirty="0"/>
              </a:p>
            </p:txBody>
          </p:sp>
        </mc:Choice>
        <mc:Fallback xmlns="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EF77D8F6-32BF-6AC1-B17A-62F6416DD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648" y="1168177"/>
                <a:ext cx="7253302" cy="2343975"/>
              </a:xfrm>
              <a:prstGeom prst="rect">
                <a:avLst/>
              </a:prstGeom>
              <a:blipFill>
                <a:blip r:embed="rId5"/>
                <a:stretch>
                  <a:fillRect l="-756" t="-1563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1CF09CC3-2155-A2BD-E8D9-B66765E89D10}"/>
                  </a:ext>
                </a:extLst>
              </p:cNvPr>
              <p:cNvSpPr txBox="1"/>
              <p:nvPr/>
            </p:nvSpPr>
            <p:spPr>
              <a:xfrm>
                <a:off x="415216" y="3703499"/>
                <a:ext cx="11657447" cy="3184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A" sz="1700" dirty="0"/>
                  <a:t>Les cinq cercles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fr-CA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sz="17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d>
                      <m:dPr>
                        <m:ctrlPr>
                          <a:rPr lang="fr-CA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sz="17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d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sz="17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d>
                      <m:dPr>
                        <m:ctrlPr>
                          <a:rPr lang="fr-CA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sz="17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17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fr-CA" sz="1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sz="17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fr-CA" sz="17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sz="17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d>
                      <m:dPr>
                        <m:ctrlPr>
                          <a:rPr lang="fr-CA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sz="17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17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fr-CA" sz="1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sz="17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fr-CA" sz="17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CA" sz="17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</m:oMath>
                </a14:m>
                <a:r>
                  <a:rPr lang="fr-CA" sz="17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CA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fr-CA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CA" sz="17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fr-CA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sz="1700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fr-CA" sz="17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fr-CA" sz="1700" dirty="0"/>
              </a:p>
              <a:p>
                <a:pPr algn="ctr"/>
                <a:r>
                  <a:rPr lang="fr-CA" sz="1700" dirty="0"/>
                  <a:t>ou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12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41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48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109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246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6481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72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96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26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3699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0243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04525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48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237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790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7155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781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26157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51250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50625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12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05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518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9937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8585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55269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13599</m:t>
                      </m:r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15425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fr-CA" sz="17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50625</m:t>
                          </m:r>
                        </m:num>
                        <m:den>
                          <m:r>
                            <a:rPr lang="fr-CA" sz="17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fr-CA" sz="17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sz="17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1CF09CC3-2155-A2BD-E8D9-B66765E89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16" y="3703499"/>
                <a:ext cx="11657447" cy="3184974"/>
              </a:xfrm>
              <a:prstGeom prst="rect">
                <a:avLst/>
              </a:prstGeom>
              <a:blipFill>
                <a:blip r:embed="rId6"/>
                <a:stretch>
                  <a:fillRect l="-314" t="-766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Ellipse 5">
            <a:extLst>
              <a:ext uri="{FF2B5EF4-FFF2-40B4-BE49-F238E27FC236}">
                <a16:creationId xmlns:a16="http://schemas.microsoft.com/office/drawing/2014/main" id="{867B4163-C318-19B1-7BF8-568FC083A1F4}"/>
              </a:ext>
            </a:extLst>
          </p:cNvPr>
          <p:cNvSpPr/>
          <p:nvPr/>
        </p:nvSpPr>
        <p:spPr>
          <a:xfrm>
            <a:off x="2063552" y="1700808"/>
            <a:ext cx="864096" cy="864096"/>
          </a:xfrm>
          <a:prstGeom prst="ellips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7317628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87 -0.00069 L 0.09752 -0.0006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  <p:bldP spid="6" grpId="0" animBg="1"/>
      <p:bldP spid="6" grpId="1" animBg="1"/>
      <p:bldP spid="6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8" name="!!cadre" descr="http://www.sagenb.org/home/Bouquetin/2/cells/2/sage0.png?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9736" y="908720"/>
            <a:ext cx="4572000" cy="4905376"/>
          </a:xfrm>
          <a:prstGeom prst="rect">
            <a:avLst/>
          </a:prstGeom>
          <a:noFill/>
        </p:spPr>
      </p:pic>
      <p:sp>
        <p:nvSpPr>
          <p:cNvPr id="61450" name="AutoShape 10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2" name="AutoShape 12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4" name="AutoShape 14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6" name="AutoShape 16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B84657EF-CB08-864C-8DE0-BC998B995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937"/>
            <a:ext cx="10972800" cy="1143000"/>
          </a:xfrm>
        </p:spPr>
        <p:txBody>
          <a:bodyPr/>
          <a:lstStyle/>
          <a:p>
            <a:r>
              <a:rPr lang="fr-CA" dirty="0"/>
              <a:t>Autre essai</a:t>
            </a:r>
          </a:p>
        </p:txBody>
      </p:sp>
    </p:spTree>
  </p:cSld>
  <p:clrMapOvr>
    <a:masterClrMapping/>
  </p:clrMapOvr>
  <p:transition spd="slow">
    <p:cover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8" name="Picture 18" descr="http://www.sagenb.org/home/Bouquetin/2/cells/2/sage0.png?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16080" y="1268760"/>
            <a:ext cx="4572000" cy="4905376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t 4"/>
              <p:cNvSpPr txBox="1"/>
              <p:nvPr/>
            </p:nvSpPr>
            <p:spPr bwMode="auto">
              <a:xfrm>
                <a:off x="407988" y="1125538"/>
                <a:ext cx="5757862" cy="53006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0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dirty="0"/>
              </a:p>
            </p:txBody>
          </p:sp>
        </mc:Choice>
        <mc:Fallback xmlns="">
          <p:sp>
            <p:nvSpPr>
              <p:cNvPr id="5" name="Obje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8" y="1125538"/>
                <a:ext cx="5757862" cy="5300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50" name="AutoShape 10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2" name="AutoShape 12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4" name="AutoShape 14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6" name="AutoShape 16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B84657EF-CB08-864C-8DE0-BC998B995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336" y="112364"/>
            <a:ext cx="10972800" cy="1143000"/>
          </a:xfrm>
        </p:spPr>
        <p:txBody>
          <a:bodyPr/>
          <a:lstStyle/>
          <a:p>
            <a:r>
              <a:rPr lang="fr-CA" dirty="0"/>
              <a:t>Un sourcil</a:t>
            </a:r>
          </a:p>
        </p:txBody>
      </p:sp>
      <p:pic>
        <p:nvPicPr>
          <p:cNvPr id="7" name="!!cadre">
            <a:extLst>
              <a:ext uri="{FF2B5EF4-FFF2-40B4-BE49-F238E27FC236}">
                <a16:creationId xmlns:a16="http://schemas.microsoft.com/office/drawing/2014/main" id="{0144B202-D05F-247D-5081-91515A4A0E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625" y="1322469"/>
            <a:ext cx="4573328" cy="490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5184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8" name="Picture 18" descr="http://www.sagenb.org/home/Bouquetin/2/cells/2/sage0.png?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16080" y="1268760"/>
            <a:ext cx="4572000" cy="4905376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t 4"/>
              <p:cNvSpPr txBox="1"/>
              <p:nvPr/>
            </p:nvSpPr>
            <p:spPr bwMode="auto">
              <a:xfrm>
                <a:off x="407988" y="1125538"/>
                <a:ext cx="5757862" cy="53006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0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br>
                  <a:rPr lang="fr-CA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fr-CA" dirty="0"/>
              </a:p>
            </p:txBody>
          </p:sp>
        </mc:Choice>
        <mc:Fallback xmlns="">
          <p:sp>
            <p:nvSpPr>
              <p:cNvPr id="5" name="Obje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8" y="1125538"/>
                <a:ext cx="5757862" cy="5300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50" name="AutoShape 10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2" name="AutoShape 12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4" name="AutoShape 14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6" name="AutoShape 16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B84657EF-CB08-864C-8DE0-BC998B995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336" y="112364"/>
            <a:ext cx="10972800" cy="1143000"/>
          </a:xfrm>
        </p:spPr>
        <p:txBody>
          <a:bodyPr/>
          <a:lstStyle/>
          <a:p>
            <a:r>
              <a:rPr lang="fr-CA" dirty="0"/>
              <a:t>Avec des valeurs absolues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16BA0751-0E20-CB05-2CC9-E54FAAAD42E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080" y="1268760"/>
            <a:ext cx="4572001" cy="4905376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43124827-E4A3-A5B3-2B40-48003B334FC6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625" y="1268760"/>
            <a:ext cx="4573328" cy="490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71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8" name="Picture 18" descr="http://www.sagenb.org/home/Bouquetin/2/cells/2/sage0.png?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16080" y="1268760"/>
            <a:ext cx="4572000" cy="4905376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t 4"/>
              <p:cNvSpPr txBox="1"/>
              <p:nvPr/>
            </p:nvSpPr>
            <p:spPr bwMode="auto">
              <a:xfrm>
                <a:off x="407988" y="1125538"/>
                <a:ext cx="5757862" cy="53006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0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4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8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/4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dirty="0"/>
              </a:p>
            </p:txBody>
          </p:sp>
        </mc:Choice>
        <mc:Fallback xmlns="">
          <p:sp>
            <p:nvSpPr>
              <p:cNvPr id="5" name="Obje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88" y="1125538"/>
                <a:ext cx="5757862" cy="5300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50" name="AutoShape 10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2" name="AutoShape 12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4" name="AutoShape 14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61456" name="AutoShape 16" descr="http://www.sagenb.org/home/Bouquetin/2/cells/2/sage0.png?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CA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B84657EF-CB08-864C-8DE0-BC998B995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336" y="112364"/>
            <a:ext cx="10972800" cy="1143000"/>
          </a:xfrm>
        </p:spPr>
        <p:txBody>
          <a:bodyPr/>
          <a:lstStyle/>
          <a:p>
            <a:r>
              <a:rPr lang="fr-CA" dirty="0"/>
              <a:t>Résultat final</a:t>
            </a:r>
          </a:p>
        </p:txBody>
      </p:sp>
    </p:spTree>
    <p:extLst>
      <p:ext uri="{BB962C8B-B14F-4D97-AF65-F5344CB8AC3E}">
        <p14:creationId xmlns:p14="http://schemas.microsoft.com/office/powerpoint/2010/main" val="8999688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1774825" y="1268413"/>
          <a:ext cx="4681538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800" imgH="1676400" progId="Equation.DSMT4">
                  <p:embed/>
                </p:oleObj>
              </mc:Choice>
              <mc:Fallback>
                <p:oleObj name="Equation" r:id="rId3" imgW="3225800" imgH="1676400" progId="Equation.DSMT4">
                  <p:embed/>
                  <p:pic>
                    <p:nvPicPr>
                      <p:cNvPr id="4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268413"/>
                        <a:ext cx="4681538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/>
          <a:lstStyle/>
          <a:p>
            <a:r>
              <a:rPr lang="fr-CA">
                <a:solidFill>
                  <a:schemeClr val="tx2"/>
                </a:solidFill>
              </a:rPr>
              <a:t>En dimension 3</a:t>
            </a:r>
            <a:endParaRPr lang="fr-CA" dirty="0">
              <a:solidFill>
                <a:schemeClr val="tx2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03512" y="6093297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nspirée de </a:t>
            </a:r>
            <a:br>
              <a:rPr lang="fr-CA" dirty="0">
                <a:hlinkClick r:id="rId5"/>
              </a:rPr>
            </a:br>
            <a:r>
              <a:rPr lang="fr-CA" dirty="0">
                <a:hlinkClick r:id="rId5"/>
              </a:rPr>
              <a:t>http://www.imaginary2008.de/galerie.php</a:t>
            </a:r>
            <a:endParaRPr lang="fr-CA" dirty="0"/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5" name="Modèle 3D 14">
                <a:extLst>
                  <a:ext uri="{FF2B5EF4-FFF2-40B4-BE49-F238E27FC236}">
                    <a16:creationId xmlns:a16="http://schemas.microsoft.com/office/drawing/2014/main" id="{0DB81D6E-F995-F87D-8C6E-18780A03F9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8383021"/>
                  </p:ext>
                </p:extLst>
              </p:nvPr>
            </p:nvGraphicFramePr>
            <p:xfrm>
              <a:off x="6954126" y="1697174"/>
              <a:ext cx="2295027" cy="3304457"/>
            </p:xfrm>
            <a:graphic>
              <a:graphicData uri="http://schemas.microsoft.com/office/drawing/2017/model3d">
                <am3d:model3d r:embed="rId6">
                  <am3d:spPr>
                    <a:xfrm>
                      <a:off x="0" y="0"/>
                      <a:ext cx="2295027" cy="3304457"/>
                    </a:xfrm>
                    <a:prstGeom prst="rect">
                      <a:avLst/>
                    </a:prstGeom>
                  </am3d:spPr>
                  <am3d:camera>
                    <am3d:pos x="0" y="0" z="60155862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192891" d="1000000"/>
                    <am3d:preTrans dx="-159334" dy="2832302" dz="2194"/>
                    <am3d:scale>
                      <am3d:sx n="1000000" d="1000000"/>
                      <am3d:sy n="1000000" d="1000000"/>
                      <am3d:sz n="1000000" d="1000000"/>
                    </am3d:scale>
                    <am3d:rot ax="1431665" ay="900176" az="391930"/>
                    <am3d:postTrans dx="0" dy="0" dz="0"/>
                  </am3d:trans>
                  <am3d:raster rName="Office3DRenderer" rVer="16.0.8326">
                    <am3d:blip r:embed="rId7"/>
                  </am3d:raster>
                  <am3d:objViewport viewportSz="3990108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5" name="Modèle 3D 14">
                <a:extLst>
                  <a:ext uri="{FF2B5EF4-FFF2-40B4-BE49-F238E27FC236}">
                    <a16:creationId xmlns:a16="http://schemas.microsoft.com/office/drawing/2014/main" id="{0DB81D6E-F995-F87D-8C6E-18780A03F97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954126" y="1697174"/>
                <a:ext cx="2295027" cy="330445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0" presetClass="entr" presetSubtype="1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sum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20"/>
                                          </p:val>
                                        </p:tav>
                                        <p:tav tm="3330">
                                          <p:val>
                                            <p:fltVal val="-19.9349"/>
                                          </p:val>
                                        </p:tav>
                                        <p:tav tm="6660">
                                          <p:val>
                                            <p:fltVal val="-19.7456"/>
                                          </p:val>
                                        </p:tav>
                                        <p:tav tm="9990">
                                          <p:val>
                                            <p:fltVal val="-19.441"/>
                                          </p:val>
                                        </p:tav>
                                        <p:tav tm="13320">
                                          <p:val>
                                            <p:fltVal val="-19.0299"/>
                                          </p:val>
                                        </p:tav>
                                        <p:tav tm="16650">
                                          <p:val>
                                            <p:fltVal val="-18.5212"/>
                                          </p:val>
                                        </p:tav>
                                        <p:tav tm="19970">
                                          <p:val>
                                            <p:fltVal val="-17.9257"/>
                                          </p:val>
                                        </p:tav>
                                        <p:tav tm="23290">
                                          <p:val>
                                            <p:fltVal val="-17.2507"/>
                                          </p:val>
                                        </p:tav>
                                        <p:tav tm="26620">
                                          <p:val>
                                            <p:fltVal val="-16.5027"/>
                                          </p:val>
                                        </p:tav>
                                        <p:tav tm="29950">
                                          <p:val>
                                            <p:fltVal val="-15.6925"/>
                                          </p:val>
                                        </p:tav>
                                        <p:tav tm="33280">
                                          <p:val>
                                            <p:fltVal val="-14.829"/>
                                          </p:val>
                                        </p:tav>
                                        <p:tav tm="36610">
                                          <p:val>
                                            <p:fltVal val="-13.9209"/>
                                          </p:val>
                                        </p:tav>
                                        <p:tav tm="39940">
                                          <p:val>
                                            <p:fltVal val="-12.9772"/>
                                          </p:val>
                                        </p:tav>
                                        <p:tav tm="43270">
                                          <p:val>
                                            <p:fltVal val="-12.0068"/>
                                          </p:val>
                                        </p:tav>
                                        <p:tav tm="46600">
                                          <p:val>
                                            <p:fltVal val="-11.0184"/>
                                          </p:val>
                                        </p:tav>
                                        <p:tav tm="49930">
                                          <p:val>
                                            <p:fltVal val="-10.0209"/>
                                          </p:val>
                                        </p:tav>
                                        <p:tav tm="53250">
                                          <p:val>
                                            <p:fltVal val="-9.0263"/>
                                          </p:val>
                                        </p:tav>
                                        <p:tav tm="56580">
                                          <p:val>
                                            <p:fltVal val="-8.0373"/>
                                          </p:val>
                                        </p:tav>
                                        <p:tav tm="59900">
                                          <p:val>
                                            <p:fltVal val="-7.0688"/>
                                          </p:val>
                                        </p:tav>
                                        <p:tav tm="63220">
                                          <p:val>
                                            <p:fltVal val="-6.1264"/>
                                          </p:val>
                                        </p:tav>
                                        <p:tav tm="66540">
                                          <p:val>
                                            <p:fltVal val="-5.2189"/>
                                          </p:val>
                                        </p:tav>
                                        <p:tav tm="69870">
                                          <p:val>
                                            <p:fltVal val="-4.3528"/>
                                          </p:val>
                                        </p:tav>
                                        <p:tav tm="73190">
                                          <p:val>
                                            <p:fltVal val="-3.5418"/>
                                          </p:val>
                                        </p:tav>
                                        <p:tav tm="76510">
                                          <p:val>
                                            <p:fltVal val="-2.7922"/>
                                          </p:val>
                                        </p:tav>
                                        <p:tav tm="79830">
                                          <p:val>
                                            <p:fltVal val="-2.1127"/>
                                          </p:val>
                                        </p:tav>
                                        <p:tav tm="83160">
                                          <p:val>
                                            <p:fltVal val="-1.5104"/>
                                          </p:val>
                                        </p:tav>
                                        <p:tav tm="86480">
                                          <p:val>
                                            <p:fltVal val="-0.9978"/>
                                          </p:val>
                                        </p:tav>
                                        <p:tav tm="89800">
                                          <p:val>
                                            <p:fltVal val="-0.5817"/>
                                          </p:val>
                                        </p:tav>
                                        <p:tav tm="93120">
                                          <p:val>
                                            <p:fltVal val="-0.2709"/>
                                          </p:val>
                                        </p:tav>
                                        <p:tav tm="96450">
                                          <p:val>
                                            <p:fltVal val="-0.0738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8"/>
                                          </p:val>
                                        </p:tav>
                                        <p:tav tm="3330">
                                          <p:val>
                                            <p:fltVal val="0.8104"/>
                                          </p:val>
                                        </p:tav>
                                        <p:tav tm="6660">
                                          <p:val>
                                            <p:fltVal val="0.8208"/>
                                          </p:val>
                                        </p:tav>
                                        <p:tav tm="9990">
                                          <p:val>
                                            <p:fltVal val="0.8312"/>
                                          </p:val>
                                        </p:tav>
                                        <p:tav tm="13320">
                                          <p:val>
                                            <p:fltVal val="0.8415"/>
                                          </p:val>
                                        </p:tav>
                                        <p:tav tm="16650">
                                          <p:val>
                                            <p:fltVal val="0.8517"/>
                                          </p:val>
                                        </p:tav>
                                        <p:tav tm="19970">
                                          <p:val>
                                            <p:fltVal val="0.8617"/>
                                          </p:val>
                                        </p:tav>
                                        <p:tav tm="23290">
                                          <p:val>
                                            <p:fltVal val="0.8715"/>
                                          </p:val>
                                        </p:tav>
                                        <p:tav tm="26620">
                                          <p:val>
                                            <p:fltVal val="0.8812"/>
                                          </p:val>
                                        </p:tav>
                                        <p:tav tm="29950">
                                          <p:val>
                                            <p:fltVal val="0.8906"/>
                                          </p:val>
                                        </p:tav>
                                        <p:tav tm="33280">
                                          <p:val>
                                            <p:fltVal val="0.8998"/>
                                          </p:val>
                                        </p:tav>
                                        <p:tav tm="36610">
                                          <p:val>
                                            <p:fltVal val="0.9087"/>
                                          </p:val>
                                        </p:tav>
                                        <p:tav tm="39940">
                                          <p:val>
                                            <p:fltVal val="0.9174"/>
                                          </p:val>
                                        </p:tav>
                                        <p:tav tm="43270">
                                          <p:val>
                                            <p:fltVal val="0.9257"/>
                                          </p:val>
                                        </p:tav>
                                        <p:tav tm="46600">
                                          <p:val>
                                            <p:fltVal val="0.9336"/>
                                          </p:val>
                                        </p:tav>
                                        <p:tav tm="49930">
                                          <p:val>
                                            <p:fltVal val="0.9412"/>
                                          </p:val>
                                        </p:tav>
                                        <p:tav tm="53250">
                                          <p:val>
                                            <p:fltVal val="0.9484"/>
                                          </p:val>
                                        </p:tav>
                                        <p:tav tm="56580">
                                          <p:val>
                                            <p:fltVal val="0.9552"/>
                                          </p:val>
                                        </p:tav>
                                        <p:tav tm="59900">
                                          <p:val>
                                            <p:fltVal val="0.9616"/>
                                          </p:val>
                                        </p:tav>
                                        <p:tav tm="63220">
                                          <p:val>
                                            <p:fltVal val="0.9675"/>
                                          </p:val>
                                        </p:tav>
                                        <p:tav tm="66540">
                                          <p:val>
                                            <p:fltVal val="0.973"/>
                                          </p:val>
                                        </p:tav>
                                        <p:tav tm="69870">
                                          <p:val>
                                            <p:fltVal val="0.978"/>
                                          </p:val>
                                        </p:tav>
                                        <p:tav tm="73190">
                                          <p:val>
                                            <p:fltVal val="0.9825"/>
                                          </p:val>
                                        </p:tav>
                                        <p:tav tm="76510">
                                          <p:val>
                                            <p:fltVal val="0.9865"/>
                                          </p:val>
                                        </p:tav>
                                        <p:tav tm="79830">
                                          <p:val>
                                            <p:fltVal val="0.99"/>
                                          </p:val>
                                        </p:tav>
                                        <p:tav tm="83160">
                                          <p:val>
                                            <p:fltVal val="0.993"/>
                                          </p:val>
                                        </p:tav>
                                        <p:tav tm="86480">
                                          <p:val>
                                            <p:fltVal val="0.9955"/>
                                          </p:val>
                                        </p:tav>
                                        <p:tav tm="89800">
                                          <p:val>
                                            <p:fltVal val="0.9974"/>
                                          </p:val>
                                        </p:tav>
                                        <p:tav tm="93120">
                                          <p:val>
                                            <p:fltVal val="0.9988"/>
                                          </p:val>
                                        </p:tav>
                                        <p:tav tm="96450">
                                          <p:val>
                                            <p:fltVal val="0.9996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8"/>
                                          </p:val>
                                        </p:tav>
                                        <p:tav tm="3330">
                                          <p:val>
                                            <p:fltVal val="0.8104"/>
                                          </p:val>
                                        </p:tav>
                                        <p:tav tm="6660">
                                          <p:val>
                                            <p:fltVal val="0.8208"/>
                                          </p:val>
                                        </p:tav>
                                        <p:tav tm="9990">
                                          <p:val>
                                            <p:fltVal val="0.8312"/>
                                          </p:val>
                                        </p:tav>
                                        <p:tav tm="13320">
                                          <p:val>
                                            <p:fltVal val="0.8415"/>
                                          </p:val>
                                        </p:tav>
                                        <p:tav tm="16650">
                                          <p:val>
                                            <p:fltVal val="0.8517"/>
                                          </p:val>
                                        </p:tav>
                                        <p:tav tm="19970">
                                          <p:val>
                                            <p:fltVal val="0.8617"/>
                                          </p:val>
                                        </p:tav>
                                        <p:tav tm="23290">
                                          <p:val>
                                            <p:fltVal val="0.8715"/>
                                          </p:val>
                                        </p:tav>
                                        <p:tav tm="26620">
                                          <p:val>
                                            <p:fltVal val="0.8812"/>
                                          </p:val>
                                        </p:tav>
                                        <p:tav tm="29950">
                                          <p:val>
                                            <p:fltVal val="0.8906"/>
                                          </p:val>
                                        </p:tav>
                                        <p:tav tm="33280">
                                          <p:val>
                                            <p:fltVal val="0.8998"/>
                                          </p:val>
                                        </p:tav>
                                        <p:tav tm="36610">
                                          <p:val>
                                            <p:fltVal val="0.9087"/>
                                          </p:val>
                                        </p:tav>
                                        <p:tav tm="39940">
                                          <p:val>
                                            <p:fltVal val="0.9174"/>
                                          </p:val>
                                        </p:tav>
                                        <p:tav tm="43270">
                                          <p:val>
                                            <p:fltVal val="0.9257"/>
                                          </p:val>
                                        </p:tav>
                                        <p:tav tm="46600">
                                          <p:val>
                                            <p:fltVal val="0.9336"/>
                                          </p:val>
                                        </p:tav>
                                        <p:tav tm="49930">
                                          <p:val>
                                            <p:fltVal val="0.9412"/>
                                          </p:val>
                                        </p:tav>
                                        <p:tav tm="53250">
                                          <p:val>
                                            <p:fltVal val="0.9484"/>
                                          </p:val>
                                        </p:tav>
                                        <p:tav tm="56580">
                                          <p:val>
                                            <p:fltVal val="0.9552"/>
                                          </p:val>
                                        </p:tav>
                                        <p:tav tm="59900">
                                          <p:val>
                                            <p:fltVal val="0.9616"/>
                                          </p:val>
                                        </p:tav>
                                        <p:tav tm="63220">
                                          <p:val>
                                            <p:fltVal val="0.9675"/>
                                          </p:val>
                                        </p:tav>
                                        <p:tav tm="66540">
                                          <p:val>
                                            <p:fltVal val="0.973"/>
                                          </p:val>
                                        </p:tav>
                                        <p:tav tm="69870">
                                          <p:val>
                                            <p:fltVal val="0.978"/>
                                          </p:val>
                                        </p:tav>
                                        <p:tav tm="73190">
                                          <p:val>
                                            <p:fltVal val="0.9825"/>
                                          </p:val>
                                        </p:tav>
                                        <p:tav tm="76510">
                                          <p:val>
                                            <p:fltVal val="0.9865"/>
                                          </p:val>
                                        </p:tav>
                                        <p:tav tm="79830">
                                          <p:val>
                                            <p:fltVal val="0.99"/>
                                          </p:val>
                                        </p:tav>
                                        <p:tav tm="83160">
                                          <p:val>
                                            <p:fltVal val="0.993"/>
                                          </p:val>
                                        </p:tav>
                                        <p:tav tm="86480">
                                          <p:val>
                                            <p:fltVal val="0.9955"/>
                                          </p:val>
                                        </p:tav>
                                        <p:tav tm="89800">
                                          <p:val>
                                            <p:fltVal val="0.9974"/>
                                          </p:val>
                                        </p:tav>
                                        <p:tav tm="93120">
                                          <p:val>
                                            <p:fltVal val="0.9988"/>
                                          </p:val>
                                        </p:tav>
                                        <p:tav tm="96450">
                                          <p:val>
                                            <p:fltVal val="0.9996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8"/>
                                          </p:val>
                                        </p:tav>
                                        <p:tav tm="3330">
                                          <p:val>
                                            <p:fltVal val="0.8104"/>
                                          </p:val>
                                        </p:tav>
                                        <p:tav tm="6660">
                                          <p:val>
                                            <p:fltVal val="0.8208"/>
                                          </p:val>
                                        </p:tav>
                                        <p:tav tm="9990">
                                          <p:val>
                                            <p:fltVal val="0.8312"/>
                                          </p:val>
                                        </p:tav>
                                        <p:tav tm="13320">
                                          <p:val>
                                            <p:fltVal val="0.8415"/>
                                          </p:val>
                                        </p:tav>
                                        <p:tav tm="16650">
                                          <p:val>
                                            <p:fltVal val="0.8517"/>
                                          </p:val>
                                        </p:tav>
                                        <p:tav tm="19970">
                                          <p:val>
                                            <p:fltVal val="0.8617"/>
                                          </p:val>
                                        </p:tav>
                                        <p:tav tm="23290">
                                          <p:val>
                                            <p:fltVal val="0.8715"/>
                                          </p:val>
                                        </p:tav>
                                        <p:tav tm="26620">
                                          <p:val>
                                            <p:fltVal val="0.8812"/>
                                          </p:val>
                                        </p:tav>
                                        <p:tav tm="29950">
                                          <p:val>
                                            <p:fltVal val="0.8906"/>
                                          </p:val>
                                        </p:tav>
                                        <p:tav tm="33280">
                                          <p:val>
                                            <p:fltVal val="0.8998"/>
                                          </p:val>
                                        </p:tav>
                                        <p:tav tm="36610">
                                          <p:val>
                                            <p:fltVal val="0.9087"/>
                                          </p:val>
                                        </p:tav>
                                        <p:tav tm="39940">
                                          <p:val>
                                            <p:fltVal val="0.9174"/>
                                          </p:val>
                                        </p:tav>
                                        <p:tav tm="43270">
                                          <p:val>
                                            <p:fltVal val="0.9257"/>
                                          </p:val>
                                        </p:tav>
                                        <p:tav tm="46600">
                                          <p:val>
                                            <p:fltVal val="0.9336"/>
                                          </p:val>
                                        </p:tav>
                                        <p:tav tm="49930">
                                          <p:val>
                                            <p:fltVal val="0.9412"/>
                                          </p:val>
                                        </p:tav>
                                        <p:tav tm="53250">
                                          <p:val>
                                            <p:fltVal val="0.9484"/>
                                          </p:val>
                                        </p:tav>
                                        <p:tav tm="56580">
                                          <p:val>
                                            <p:fltVal val="0.9552"/>
                                          </p:val>
                                        </p:tav>
                                        <p:tav tm="59900">
                                          <p:val>
                                            <p:fltVal val="0.9616"/>
                                          </p:val>
                                        </p:tav>
                                        <p:tav tm="63220">
                                          <p:val>
                                            <p:fltVal val="0.9675"/>
                                          </p:val>
                                        </p:tav>
                                        <p:tav tm="66540">
                                          <p:val>
                                            <p:fltVal val="0.973"/>
                                          </p:val>
                                        </p:tav>
                                        <p:tav tm="69870">
                                          <p:val>
                                            <p:fltVal val="0.978"/>
                                          </p:val>
                                        </p:tav>
                                        <p:tav tm="73190">
                                          <p:val>
                                            <p:fltVal val="0.9825"/>
                                          </p:val>
                                        </p:tav>
                                        <p:tav tm="76510">
                                          <p:val>
                                            <p:fltVal val="0.9865"/>
                                          </p:val>
                                        </p:tav>
                                        <p:tav tm="79830">
                                          <p:val>
                                            <p:fltVal val="0.99"/>
                                          </p:val>
                                        </p:tav>
                                        <p:tav tm="83160">
                                          <p:val>
                                            <p:fltVal val="0.993"/>
                                          </p:val>
                                        </p:tav>
                                        <p:tav tm="86480">
                                          <p:val>
                                            <p:fltVal val="0.9955"/>
                                          </p:val>
                                        </p:tav>
                                        <p:tav tm="89800">
                                          <p:val>
                                            <p:fltVal val="0.9974"/>
                                          </p:val>
                                        </p:tav>
                                        <p:tav tm="93120">
                                          <p:val>
                                            <p:fltVal val="0.9988"/>
                                          </p:val>
                                        </p:tav>
                                        <p:tav tm="96450">
                                          <p:val>
                                            <p:fltVal val="0.9996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3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6" name="ezgif-4-3613dc3666">
            <a:hlinkClick r:id="" action="ppaction://media"/>
            <a:extLst>
              <a:ext uri="{FF2B5EF4-FFF2-40B4-BE49-F238E27FC236}">
                <a16:creationId xmlns:a16="http://schemas.microsoft.com/office/drawing/2014/main" id="{6A35E3F4-C736-EE9A-9001-149E1273896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735960" y="1788517"/>
            <a:ext cx="8201730" cy="4680148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07976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344A5E1C-2C50-4E57-BE49-8FC3714AF71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344A5E1C-2C50-4E57-BE49-8FC3714AF71E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1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D69A7AD-4D4F-B454-411A-3A5189264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Les bat-équations</a:t>
            </a:r>
          </a:p>
        </p:txBody>
      </p:sp>
      <p:pic>
        <p:nvPicPr>
          <p:cNvPr id="4" name="Espace réservé du contenu 3">
            <a:extLst>
              <a:ext uri="{FF2B5EF4-FFF2-40B4-BE49-F238E27FC236}">
                <a16:creationId xmlns:a16="http://schemas.microsoft.com/office/drawing/2014/main" id="{4BFAA69F-31A6-81B8-4FDD-D3F5DC6119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63593" y="2508144"/>
            <a:ext cx="5934597" cy="20903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CC2021-0C37-7C41-FD24-396A8A370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810" y="1988840"/>
            <a:ext cx="6001193" cy="3128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60069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D69A7AD-4D4F-B454-411A-3A5189264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Limiter le domaine avec une équation</a:t>
            </a:r>
          </a:p>
        </p:txBody>
      </p:sp>
      <p:pic>
        <p:nvPicPr>
          <p:cNvPr id="4" name="!!grille">
            <a:extLst>
              <a:ext uri="{FF2B5EF4-FFF2-40B4-BE49-F238E27FC236}">
                <a16:creationId xmlns:a16="http://schemas.microsoft.com/office/drawing/2014/main" id="{4BFAA69F-31A6-81B8-4FDD-D3F5DC6119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5722" y="1844824"/>
            <a:ext cx="11652881" cy="410445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Encre 4">
                <a:extLst>
                  <a:ext uri="{FF2B5EF4-FFF2-40B4-BE49-F238E27FC236}">
                    <a16:creationId xmlns:a16="http://schemas.microsoft.com/office/drawing/2014/main" id="{D303C2E4-E788-3B0D-828A-92C472CB5278}"/>
                  </a:ext>
                </a:extLst>
              </p14:cNvPr>
              <p14:cNvContentPartPr/>
              <p14:nvPr/>
            </p14:nvContentPartPr>
            <p14:xfrm>
              <a:off x="8020456" y="2016454"/>
              <a:ext cx="3789720" cy="101160"/>
            </p14:xfrm>
          </p:contentPart>
        </mc:Choice>
        <mc:Fallback xmlns="">
          <p:pic>
            <p:nvPicPr>
              <p:cNvPr id="5" name="Encre 4">
                <a:extLst>
                  <a:ext uri="{FF2B5EF4-FFF2-40B4-BE49-F238E27FC236}">
                    <a16:creationId xmlns:a16="http://schemas.microsoft.com/office/drawing/2014/main" id="{D303C2E4-E788-3B0D-828A-92C472CB527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66451" y="1908837"/>
                <a:ext cx="3897370" cy="31603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550350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4044579"/>
              </p:ext>
            </p:extLst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349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C95F2C8A-4A9E-2F1F-4DD3-82F838F4BFD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fr-CA" sz="4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sz="4000" dirty="0"/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C95F2C8A-4A9E-2F1F-4DD3-82F838F4BF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!!grille">
            <a:extLst>
              <a:ext uri="{FF2B5EF4-FFF2-40B4-BE49-F238E27FC236}">
                <a16:creationId xmlns:a16="http://schemas.microsoft.com/office/drawing/2014/main" id="{CECF8DC7-FA57-AF90-0AB6-A28395D11B7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2919047"/>
            <a:ext cx="10972800" cy="3938953"/>
          </a:xfrm>
        </p:spPr>
      </p:pic>
    </p:spTree>
    <p:extLst>
      <p:ext uri="{BB962C8B-B14F-4D97-AF65-F5344CB8AC3E}">
        <p14:creationId xmlns:p14="http://schemas.microsoft.com/office/powerpoint/2010/main" val="39685210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8F378370-8828-22D3-CF4A-C3A80FC0A8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09600" y="274638"/>
                <a:ext cx="10972800" cy="1570186"/>
              </a:xfrm>
            </p:spPr>
            <p:txBody>
              <a:bodyPr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d>
                        <m:dPr>
                          <m:ctrlPr>
                            <a:rPr lang="fr-CA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fr-CA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  <m:t>7−</m:t>
                                  </m:r>
                                  <m: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rad>
                        </m:e>
                      </m:d>
                      <m:r>
                        <a:rPr lang="fr-CA" sz="4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sz="4000" dirty="0"/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8F378370-8828-22D3-CF4A-C3A80FC0A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9600" y="274638"/>
                <a:ext cx="10972800" cy="1570186"/>
              </a:xfrm>
              <a:blipFill>
                <a:blip r:embed="rId2"/>
                <a:stretch>
                  <a:fillRect t="-1163" b="-7364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ABD6C6A8-DD71-7A5C-3810-D4EB8A2FDE0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2919047"/>
            <a:ext cx="10972800" cy="3938953"/>
          </a:xfrm>
        </p:spPr>
      </p:pic>
    </p:spTree>
    <p:extLst>
      <p:ext uri="{BB962C8B-B14F-4D97-AF65-F5344CB8AC3E}">
        <p14:creationId xmlns:p14="http://schemas.microsoft.com/office/powerpoint/2010/main" val="20782054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Espace réservé du contenu 6">
            <a:extLst>
              <a:ext uri="{FF2B5EF4-FFF2-40B4-BE49-F238E27FC236}">
                <a16:creationId xmlns:a16="http://schemas.microsoft.com/office/drawing/2014/main" id="{B15A8B63-ADCB-477E-7ACA-41F1BC497F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068" y="2899821"/>
            <a:ext cx="10972800" cy="3938953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8F378370-8828-22D3-CF4A-C3A80FC0A8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09068" y="19226"/>
                <a:ext cx="10972800" cy="2977726"/>
              </a:xfr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d>
                        <m:dPr>
                          <m:ctrlPr>
                            <a:rPr lang="fr-CA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fr-CA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  <m:t>7−</m:t>
                                  </m:r>
                                  <m: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rad>
                        </m:e>
                      </m:d>
                      <m:d>
                        <m:dPr>
                          <m:ctrlPr>
                            <a:rPr lang="fr-CA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fr-CA" sz="4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sz="4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fr-CA" sz="4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rad>
                        </m:e>
                      </m:d>
                      <m:r>
                        <a:rPr lang="fr-CA" sz="4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sz="4000" dirty="0"/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8F378370-8828-22D3-CF4A-C3A80FC0A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9068" y="19226"/>
                <a:ext cx="10972800" cy="2977726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60348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8F378370-8828-22D3-CF4A-C3A80FC0A84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09600" y="0"/>
                <a:ext cx="10972800" cy="2996951"/>
              </a:xfrm>
            </p:spPr>
            <p:txBody>
              <a:bodyPr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CA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CA" sz="4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d>
                        <m:dPr>
                          <m:ctrlPr>
                            <a:rPr lang="fr-CA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fr-CA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−7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  <m:t>7−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e>
                          </m:rad>
                        </m:e>
                      </m:d>
                      <m:d>
                        <m:dPr>
                          <m:ctrlPr>
                            <a:rPr lang="fr-CA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fr-CA" sz="4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sz="4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sz="4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4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fr-CA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sz="4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sz="4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fr-CA" sz="4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rad>
                        </m:e>
                      </m:d>
                      <m:r>
                        <a:rPr lang="fr-CA" sz="4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CA" sz="4000" dirty="0"/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8F378370-8828-22D3-CF4A-C3A80FC0A8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9600" y="0"/>
                <a:ext cx="10972800" cy="2996951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!!grille">
            <a:extLst>
              <a:ext uri="{FF2B5EF4-FFF2-40B4-BE49-F238E27FC236}">
                <a16:creationId xmlns:a16="http://schemas.microsoft.com/office/drawing/2014/main" id="{74AF1520-31D2-CE94-C8BA-95E6CEC8CF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2919047"/>
            <a:ext cx="10972800" cy="3938953"/>
          </a:xfrm>
        </p:spPr>
      </p:pic>
    </p:spTree>
    <p:extLst>
      <p:ext uri="{BB962C8B-B14F-4D97-AF65-F5344CB8AC3E}">
        <p14:creationId xmlns:p14="http://schemas.microsoft.com/office/powerpoint/2010/main" val="7728821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19536" y="0"/>
            <a:ext cx="8229600" cy="922114"/>
          </a:xfrm>
        </p:spPr>
        <p:txBody>
          <a:bodyPr/>
          <a:lstStyle/>
          <a:p>
            <a:r>
              <a:rPr lang="fr-CA" dirty="0">
                <a:solidFill>
                  <a:schemeClr val="tx2"/>
                </a:solidFill>
              </a:rPr>
              <a:t>La bat-équation (Nolan)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9656" y="6165304"/>
            <a:ext cx="1504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ZoneTexte 11"/>
          <p:cNvSpPr txBox="1"/>
          <p:nvPr/>
        </p:nvSpPr>
        <p:spPr>
          <a:xfrm>
            <a:off x="1775520" y="616530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nspirée d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34" name="Object 2"/>
              <p:cNvSpPr txBox="1"/>
              <p:nvPr/>
            </p:nvSpPr>
            <p:spPr bwMode="auto">
              <a:xfrm>
                <a:off x="551384" y="1042988"/>
                <a:ext cx="11521280" cy="253365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ad>
                            <m:radPr>
                              <m:degHide m:val="on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den>
                              </m:f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rad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75−15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6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0−15</m:t>
                          </m:r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ad>
                            <m:radPr>
                              <m:degHide m:val="on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5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5−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e>
                          </m:rad>
                        </m:e>
                      </m: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7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−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rad>
                              <m:rad>
                                <m:radPr>
                                  <m:degHide m:val="on"/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num>
                                            <m:den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num>
                                    <m:den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den>
                                  </m:f>
                                </m:e>
                              </m:rad>
                            </m:e>
                          </m:d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4</m:t>
                          </m:r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5</m:t>
                                              </m:r>
                                            </m:num>
                                            <m:den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num>
                                    <m:den>
                                      <m:f>
                                        <m:f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rad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rad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5</m:t>
                          </m:r>
                        </m:e>
                      </m: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fr-CA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num>
                                    <m:den>
                                      <m:f>
                                        <m:f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rad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den>
                                  </m:f>
                                </m:den>
                              </m:f>
                            </m:e>
                          </m:rad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−10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5</m:t>
                          </m:r>
                        </m:e>
                      </m: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ad>
                            <m:radPr>
                              <m:degHide m:val="on"/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fr-CA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f>
                                    <m:fPr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den>
                                  </m:f>
                                  <m:r>
                                    <a:rPr lang="fr-CA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CA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e>
                          </m:rad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fr-CA" dirty="0"/>
              </a:p>
            </p:txBody>
          </p:sp>
        </mc:Choice>
        <mc:Fallback xmlns="">
          <p:sp>
            <p:nvSpPr>
              <p:cNvPr id="4403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384" y="1042988"/>
                <a:ext cx="11521280" cy="25336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!!grille">
            <a:extLst>
              <a:ext uri="{FF2B5EF4-FFF2-40B4-BE49-F238E27FC236}">
                <a16:creationId xmlns:a16="http://schemas.microsoft.com/office/drawing/2014/main" id="{A124FC8D-F1A5-2D60-9386-07E0C8B845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9066" y="3559664"/>
            <a:ext cx="7553868" cy="266067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>
                <a:solidFill>
                  <a:schemeClr val="tx2"/>
                </a:solidFill>
              </a:rPr>
              <a:t>La Bat-équation (Burt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t 3"/>
              <p:cNvSpPr txBox="1"/>
              <p:nvPr/>
            </p:nvSpPr>
            <p:spPr bwMode="auto">
              <a:xfrm>
                <a:off x="335360" y="1196975"/>
                <a:ext cx="11737304" cy="256826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−3|</m:t>
                                </m:r>
                              </m:num>
                              <m:den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|−3</m:t>
                                </m:r>
                              </m:den>
                            </m:f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num>
                                  <m:den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3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</m:den>
                                    </m:f>
                                  </m:e>
                                </m:d>
                              </m:num>
                              <m:den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den>
                            </m:f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fr-CA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e>
                                </m:rad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num>
                              <m:den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12</m:t>
                                </m:r>
                              </m:den>
                            </m:f>
                          </m:e>
                        </m:d>
                        <m:sSup>
                          <m:sSupPr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+</m:t>
                        </m:r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2</m:t>
                                        </m:r>
                                      </m:e>
                                    </m:d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fr-CA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CA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0,75</m:t>
                                        </m:r>
                                      </m:e>
                                    </m:d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0,75</m:t>
                                    </m:r>
                                  </m:e>
                                </m:d>
                              </m:den>
                            </m:f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fr-CA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0,75</m:t>
                        </m:r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0,5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fr-CA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0,75</m:t>
                                        </m:r>
                                      </m:e>
                                    </m:d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0,5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,75−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den>
                            </m:f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fr-CA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,25</m:t>
                        </m:r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0,5</m:t>
                                        </m:r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0,5</m:t>
                                        </m:r>
                                      </m:e>
                                    </m:d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,5−</m:t>
                                    </m:r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,5+</m:t>
                                    </m:r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den>
                            </m:f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fr-CA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ad>
                              <m:radPr>
                                <m:degHide m:val="on"/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rad>
                          </m:num>
                          <m:den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,5−0,5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den>
                            </m:f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ad>
                              <m:radPr>
                                <m:degHide m:val="on"/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rad>
                          </m:num>
                          <m:den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4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CA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fr-CA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fr-CA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fr-CA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fr-CA" dirty="0"/>
              </a:p>
              <a:p>
                <a:endParaRPr lang="fr-CA" dirty="0"/>
              </a:p>
            </p:txBody>
          </p:sp>
        </mc:Choice>
        <mc:Fallback xmlns="">
          <p:sp>
            <p:nvSpPr>
              <p:cNvPr id="4" name="Obje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360" y="1196975"/>
                <a:ext cx="11737304" cy="25682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jet 4"/>
          <p:cNvSpPr txBox="1"/>
          <p:nvPr/>
        </p:nvSpPr>
        <p:spPr bwMode="auto">
          <a:xfrm>
            <a:off x="2995613" y="2636838"/>
            <a:ext cx="7154862" cy="954087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6" name="Objet 5"/>
          <p:cNvSpPr txBox="1"/>
          <p:nvPr/>
        </p:nvSpPr>
        <p:spPr bwMode="auto">
          <a:xfrm>
            <a:off x="1703388" y="3716338"/>
            <a:ext cx="8777287" cy="9144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fr-CA" dirty="0"/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7675" y="3765244"/>
            <a:ext cx="6408712" cy="3341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04312" y="260648"/>
            <a:ext cx="1504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5" name="ezgif-4-b74acb2497">
            <a:hlinkClick r:id="" action="ppaction://media"/>
            <a:extLst>
              <a:ext uri="{FF2B5EF4-FFF2-40B4-BE49-F238E27FC236}">
                <a16:creationId xmlns:a16="http://schemas.microsoft.com/office/drawing/2014/main" id="{8AB30031-17D1-6789-D879-B1C210A104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104334" y="1772816"/>
            <a:ext cx="4623303" cy="4573563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258687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F7DA4707-5ADE-47B1-9649-2E58D1D5D6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F7DA4707-5ADE-47B1-9649-2E58D1D5D6A6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02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96E6AFD-2622-0FA3-82EF-8FA83AB52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Les équations paramétriques</a:t>
            </a:r>
          </a:p>
        </p:txBody>
      </p:sp>
      <p:pic>
        <p:nvPicPr>
          <p:cNvPr id="5" name="Espace réservé du contenu 9">
            <a:extLst>
              <a:ext uri="{FF2B5EF4-FFF2-40B4-BE49-F238E27FC236}">
                <a16:creationId xmlns:a16="http://schemas.microsoft.com/office/drawing/2014/main" id="{A9E693C9-3C74-F6E9-79D4-C1000D88ED4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0" y="2120106"/>
            <a:ext cx="3619500" cy="3486150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Espace réservé du contenu 2">
                <a:extLst>
                  <a:ext uri="{FF2B5EF4-FFF2-40B4-BE49-F238E27FC236}">
                    <a16:creationId xmlns:a16="http://schemas.microsoft.com/office/drawing/2014/main" id="{07C7D7F1-511D-5D8D-E32A-82F74F509B52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>
              <a:xfrm>
                <a:off x="6197600" y="1600200"/>
                <a:ext cx="5384800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0000"/>
                  </a:lnSpc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fr-CA" sz="4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4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CA" sz="4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4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fr-CA" sz="4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48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fr-CA" sz="48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CA" sz="4800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6" name="Espace réservé du contenu 2">
                <a:extLst>
                  <a:ext uri="{FF2B5EF4-FFF2-40B4-BE49-F238E27FC236}">
                    <a16:creationId xmlns:a16="http://schemas.microsoft.com/office/drawing/2014/main" id="{07C7D7F1-511D-5D8D-E32A-82F74F509B52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197600" y="1600200"/>
                <a:ext cx="5384800" cy="45259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041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au 4">
                <a:extLst>
                  <a:ext uri="{FF2B5EF4-FFF2-40B4-BE49-F238E27FC236}">
                    <a16:creationId xmlns:a16="http://schemas.microsoft.com/office/drawing/2014/main" id="{C4BBFDE5-0EC5-55D7-3AF8-1A0094CFEA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7393624"/>
                  </p:ext>
                </p:extLst>
              </p:nvPr>
            </p:nvGraphicFramePr>
            <p:xfrm>
              <a:off x="0" y="0"/>
              <a:ext cx="12192000" cy="77410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33993483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52562111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3137268104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65272924"/>
                        </a:ext>
                      </a:extLst>
                    </a:gridCol>
                  </a:tblGrid>
                  <a:tr h="1689901"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30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30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fr-CA" sz="3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fr-CA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fr-CA" sz="30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fr-CA" sz="30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fr-CA" sz="3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fr-CA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9286236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r>
                            <a:rPr lang="fr-CA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238597"/>
                      </a:ext>
                    </a:extLst>
                  </a:tr>
                  <a:tr h="812053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48804752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16768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au 4">
                <a:extLst>
                  <a:ext uri="{FF2B5EF4-FFF2-40B4-BE49-F238E27FC236}">
                    <a16:creationId xmlns:a16="http://schemas.microsoft.com/office/drawing/2014/main" id="{C4BBFDE5-0EC5-55D7-3AF8-1A0094CFEA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7393624"/>
                  </p:ext>
                </p:extLst>
              </p:nvPr>
            </p:nvGraphicFramePr>
            <p:xfrm>
              <a:off x="0" y="0"/>
              <a:ext cx="12192000" cy="77410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33993483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52562111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3137268104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65272924"/>
                        </a:ext>
                      </a:extLst>
                    </a:gridCol>
                  </a:tblGrid>
                  <a:tr h="1689901">
                    <a:tc gridSpan="2"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00" t="-722" r="-100300" b="-35848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/>
                          <a:endParaRPr lang="fr-CA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200" t="-722" r="-300" b="-35848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 xmlns:a14="http://schemas.microsoft.com/office/drawing/2010/main"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fr-CA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9286236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r>
                            <a:rPr lang="fr-CA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238597"/>
                      </a:ext>
                    </a:extLst>
                  </a:tr>
                  <a:tr h="812053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48804752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16768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" name="Image 1">
            <a:extLst>
              <a:ext uri="{FF2B5EF4-FFF2-40B4-BE49-F238E27FC236}">
                <a16:creationId xmlns:a16="http://schemas.microsoft.com/office/drawing/2014/main" id="{49706457-B41E-4C15-3B4C-7F541A7377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691" y="1700808"/>
            <a:ext cx="5612216" cy="5472608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7177C5F2-6776-ADA9-6790-7EDD2DA646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744" y="1725960"/>
            <a:ext cx="6125415" cy="5447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270226"/>
      </p:ext>
    </p:extLst>
  </p:cSld>
  <p:clrMapOvr>
    <a:masterClrMapping/>
  </p:clrMapOvr>
  <p:transition spd="slow">
    <p:cover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au 4">
                <a:extLst>
                  <a:ext uri="{FF2B5EF4-FFF2-40B4-BE49-F238E27FC236}">
                    <a16:creationId xmlns:a16="http://schemas.microsoft.com/office/drawing/2014/main" id="{C4BBFDE5-0EC5-55D7-3AF8-1A0094CFEA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9126"/>
                  </p:ext>
                </p:extLst>
              </p:nvPr>
            </p:nvGraphicFramePr>
            <p:xfrm>
              <a:off x="0" y="0"/>
              <a:ext cx="12192000" cy="77410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33993483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52562111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3137268104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65272924"/>
                        </a:ext>
                      </a:extLst>
                    </a:gridCol>
                  </a:tblGrid>
                  <a:tr h="1689901"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3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30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3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30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  <m:oMath xmlns:m="http://schemas.openxmlformats.org/officeDocument/2006/math"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3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30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3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30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CA" sz="3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fr-CA" sz="3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fr-CA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unc>
                                  <m:funcPr>
                                    <m:ctrlP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30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  <m:func>
                                  <m:funcPr>
                                    <m:ctrlP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30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  <m: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p>
                                      <m:sSupPr>
                                        <m:ctrlP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fr-CA" sz="3000" b="0" i="0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cos</m:t>
                                        </m:r>
                                      </m:e>
                                      <m:sup>
                                        <m: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fr-CA" sz="3000" b="0" i="1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func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9</m:t>
                                    </m:r>
                                  </m:num>
                                  <m:den>
                                    <m:r>
                                      <a:rPr lang="fr-CA" sz="3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den>
                                </m:f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⁡(</m:t>
                                </m:r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fr-CA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fr-CA" sz="3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fr-CA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9286236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r>
                            <a:rPr lang="fr-CA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238597"/>
                      </a:ext>
                    </a:extLst>
                  </a:tr>
                  <a:tr h="812053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48804752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16768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au 4">
                <a:extLst>
                  <a:ext uri="{FF2B5EF4-FFF2-40B4-BE49-F238E27FC236}">
                    <a16:creationId xmlns:a16="http://schemas.microsoft.com/office/drawing/2014/main" id="{C4BBFDE5-0EC5-55D7-3AF8-1A0094CFEA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9126"/>
                  </p:ext>
                </p:extLst>
              </p:nvPr>
            </p:nvGraphicFramePr>
            <p:xfrm>
              <a:off x="0" y="0"/>
              <a:ext cx="12192000" cy="774100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3399348300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525621115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3137268104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65272924"/>
                        </a:ext>
                      </a:extLst>
                    </a:gridCol>
                  </a:tblGrid>
                  <a:tr h="1689901">
                    <a:tc gridSpan="2"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00" t="-722" r="-100300" b="-35920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fr-CA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0200" t="-722" r="-300" b="-35920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 xmlns:a14="http://schemas.microsoft.com/office/drawing/2010/main"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</m:oMath>
                              <m:oMath xmlns:m="http://schemas.openxmlformats.org/officeDocument/2006/math"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fr-CA" sz="1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func>
                                      <m:funcPr>
                                        <m:ctrlP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fr-CA" sz="1800" b="0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sin</m:t>
                                        </m:r>
                                      </m:fName>
                                      <m:e>
                                        <m:r>
                                          <a:rPr lang="fr-CA" sz="1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func>
                                  </m:e>
                                </m:d>
                                <m:func>
                                  <m:funcPr>
                                    <m:ctrlP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fr-CA" sz="1800" b="0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fr-CA" sz="1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fr-CA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9286236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r>
                            <a:rPr lang="fr-CA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238597"/>
                      </a:ext>
                    </a:extLst>
                  </a:tr>
                  <a:tr h="812053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48804752"/>
                      </a:ext>
                    </a:extLst>
                  </a:tr>
                  <a:tr h="2619527"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fr-CA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16768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6" name="Image 15">
            <a:extLst>
              <a:ext uri="{FF2B5EF4-FFF2-40B4-BE49-F238E27FC236}">
                <a16:creationId xmlns:a16="http://schemas.microsoft.com/office/drawing/2014/main" id="{B95BFABF-AB1C-15EB-4630-5C0A6FC9280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614"/>
          <a:stretch/>
        </p:blipFill>
        <p:spPr>
          <a:xfrm>
            <a:off x="12264" y="1843872"/>
            <a:ext cx="6054218" cy="5003174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C6CAE947-C56B-6641-88F6-7F797043BE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5520" y="1700808"/>
            <a:ext cx="6078744" cy="5854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413705"/>
      </p:ext>
    </p:extLst>
  </p:cSld>
  <p:clrMapOvr>
    <a:masterClrMapping/>
  </p:clrMapOvr>
  <p:transition spd="slow">
    <p:cove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8290995"/>
              </p:ext>
            </p:extLst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9" name="ezgif-4-fb215ce586">
            <a:hlinkClick r:id="" action="ppaction://media"/>
            <a:extLst>
              <a:ext uri="{FF2B5EF4-FFF2-40B4-BE49-F238E27FC236}">
                <a16:creationId xmlns:a16="http://schemas.microsoft.com/office/drawing/2014/main" id="{C2C3F0EF-9C50-932E-50DA-FE751EFC4C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312024" y="1628800"/>
            <a:ext cx="4887073" cy="4796659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6650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86C897F3-3766-42E9-9060-A29D9E61FF3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86C897F3-3766-42E9-9060-A29D9E61FF32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2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F0ADD043-2366-617E-DC80-18991A220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7" y="348865"/>
            <a:ext cx="10044023" cy="877729"/>
          </a:xfrm>
        </p:spPr>
        <p:txBody>
          <a:bodyPr anchor="ctr">
            <a:normAutofit/>
          </a:bodyPr>
          <a:lstStyle/>
          <a:p>
            <a:r>
              <a:rPr lang="fr-CA" sz="4000">
                <a:solidFill>
                  <a:srgbClr val="FFFFFF"/>
                </a:solidFill>
              </a:rPr>
              <a:t>1. Choisir une image</a:t>
            </a:r>
          </a:p>
        </p:txBody>
      </p:sp>
      <p:graphicFrame>
        <p:nvGraphicFramePr>
          <p:cNvPr id="4" name="!!pi">
            <a:extLst>
              <a:ext uri="{FF2B5EF4-FFF2-40B4-BE49-F238E27FC236}">
                <a16:creationId xmlns:a16="http://schemas.microsoft.com/office/drawing/2014/main" id="{078B4C47-5D7B-7FEC-9452-24E60CFD647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88314903"/>
              </p:ext>
            </p:extLst>
          </p:nvPr>
        </p:nvGraphicFramePr>
        <p:xfrm>
          <a:off x="3396000" y="1575458"/>
          <a:ext cx="54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51554723"/>
      </p:ext>
    </p:extLst>
  </p:cSld>
  <p:clrMapOvr>
    <a:masterClrMapping/>
  </p:clrMapOvr>
  <p:transition spd="slow">
    <p:cover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F0ADD043-2366-617E-DC80-18991A220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7" y="348865"/>
            <a:ext cx="10044023" cy="877729"/>
          </a:xfrm>
        </p:spPr>
        <p:txBody>
          <a:bodyPr anchor="ctr">
            <a:normAutofit/>
          </a:bodyPr>
          <a:lstStyle/>
          <a:p>
            <a:r>
              <a:rPr lang="fr-CA" sz="4000" dirty="0">
                <a:solidFill>
                  <a:srgbClr val="FFFFFF"/>
                </a:solidFill>
              </a:rPr>
              <a:t>2. Trouvez les coordonnées des points</a:t>
            </a:r>
          </a:p>
        </p:txBody>
      </p:sp>
      <p:graphicFrame>
        <p:nvGraphicFramePr>
          <p:cNvPr id="6" name="!!pi">
            <a:extLst>
              <a:ext uri="{FF2B5EF4-FFF2-40B4-BE49-F238E27FC236}">
                <a16:creationId xmlns:a16="http://schemas.microsoft.com/office/drawing/2014/main" id="{8E100901-BB4B-6990-571B-BE1D84E6136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984799"/>
              </p:ext>
            </p:extLst>
          </p:nvPr>
        </p:nvGraphicFramePr>
        <p:xfrm>
          <a:off x="3396000" y="1600199"/>
          <a:ext cx="5400000" cy="54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79297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</p:spPr>
            <p:txBody>
              <a:bodyPr anchor="ctr">
                <a:normAutofit/>
              </a:bodyPr>
              <a:lstStyle/>
              <a:p>
                <a:r>
                  <a:rPr lang="fr-CA" sz="4000" dirty="0">
                    <a:solidFill>
                      <a:srgbClr val="FFFFFF"/>
                    </a:solidFill>
                  </a:rPr>
                  <a:t>3. But trouver une fonction </a:t>
                </a:r>
                <a14:m>
                  <m:oMath xmlns:m="http://schemas.openxmlformats.org/officeDocument/2006/math"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CA" sz="4000" dirty="0">
                    <a:solidFill>
                      <a:srgbClr val="FFFFFF"/>
                    </a:solidFill>
                  </a:rPr>
                  <a:t> et </a:t>
                </a:r>
                <a14:m>
                  <m:oMath xmlns:m="http://schemas.openxmlformats.org/officeDocument/2006/math"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r-CA" sz="40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  <a:blipFill>
                <a:blip r:embed="rId2"/>
                <a:stretch>
                  <a:fillRect t="-2083" b="-2013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!!pi">
            <a:extLst>
              <a:ext uri="{FF2B5EF4-FFF2-40B4-BE49-F238E27FC236}">
                <a16:creationId xmlns:a16="http://schemas.microsoft.com/office/drawing/2014/main" id="{8E100901-BB4B-6990-571B-BE1D84E6136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2243666"/>
              </p:ext>
            </p:extLst>
          </p:nvPr>
        </p:nvGraphicFramePr>
        <p:xfrm>
          <a:off x="4954419" y="1546857"/>
          <a:ext cx="5220000" cy="52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Graphique 2">
            <a:extLst>
              <a:ext uri="{FF2B5EF4-FFF2-40B4-BE49-F238E27FC236}">
                <a16:creationId xmlns:a16="http://schemas.microsoft.com/office/drawing/2014/main" id="{8122C07E-6A94-6FEC-485E-B34131F954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7427564"/>
              </p:ext>
            </p:extLst>
          </p:nvPr>
        </p:nvGraphicFramePr>
        <p:xfrm>
          <a:off x="186690" y="1480110"/>
          <a:ext cx="4568190" cy="27412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4" name="Graphique 3">
            <a:extLst>
              <a:ext uri="{FF2B5EF4-FFF2-40B4-BE49-F238E27FC236}">
                <a16:creationId xmlns:a16="http://schemas.microsoft.com/office/drawing/2014/main" id="{D87C15A6-7053-63AC-A52B-E4FCD14245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1486271"/>
              </p:ext>
            </p:extLst>
          </p:nvPr>
        </p:nvGraphicFramePr>
        <p:xfrm>
          <a:off x="197768" y="4008966"/>
          <a:ext cx="4572000" cy="27393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5" name="Graphique 4">
            <a:extLst>
              <a:ext uri="{FF2B5EF4-FFF2-40B4-BE49-F238E27FC236}">
                <a16:creationId xmlns:a16="http://schemas.microsoft.com/office/drawing/2014/main" id="{4F746E18-3A34-210A-E3AE-0D2D6C5E52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7863778"/>
              </p:ext>
            </p:extLst>
          </p:nvPr>
        </p:nvGraphicFramePr>
        <p:xfrm>
          <a:off x="186690" y="1480110"/>
          <a:ext cx="4568190" cy="27412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7" name="Graphique 6">
            <a:extLst>
              <a:ext uri="{FF2B5EF4-FFF2-40B4-BE49-F238E27FC236}">
                <a16:creationId xmlns:a16="http://schemas.microsoft.com/office/drawing/2014/main" id="{A43220BE-D6F7-2052-AB02-358FC79F88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3269789"/>
              </p:ext>
            </p:extLst>
          </p:nvPr>
        </p:nvGraphicFramePr>
        <p:xfrm>
          <a:off x="197768" y="4008966"/>
          <a:ext cx="4572000" cy="27393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15472132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Graphic spid="7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F0ADD043-2366-617E-DC80-18991A220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7" y="348865"/>
            <a:ext cx="10044023" cy="877729"/>
          </a:xfrm>
        </p:spPr>
        <p:txBody>
          <a:bodyPr anchor="ctr">
            <a:normAutofit fontScale="90000"/>
          </a:bodyPr>
          <a:lstStyle/>
          <a:p>
            <a:r>
              <a:rPr lang="fr-CA" sz="4000" dirty="0">
                <a:solidFill>
                  <a:srgbClr val="FFFFFF"/>
                </a:solidFill>
              </a:rPr>
              <a:t>Deux approches: polynômes ou somme de fonctions trigonométriques</a:t>
            </a:r>
          </a:p>
        </p:txBody>
      </p:sp>
      <p:graphicFrame>
        <p:nvGraphicFramePr>
          <p:cNvPr id="6" name="!!pi">
            <a:extLst>
              <a:ext uri="{FF2B5EF4-FFF2-40B4-BE49-F238E27FC236}">
                <a16:creationId xmlns:a16="http://schemas.microsoft.com/office/drawing/2014/main" id="{8E100901-BB4B-6990-571B-BE1D84E6136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6657699"/>
              </p:ext>
            </p:extLst>
          </p:nvPr>
        </p:nvGraphicFramePr>
        <p:xfrm>
          <a:off x="4954419" y="1546857"/>
          <a:ext cx="5220000" cy="52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Graphique 2">
            <a:extLst>
              <a:ext uri="{FF2B5EF4-FFF2-40B4-BE49-F238E27FC236}">
                <a16:creationId xmlns:a16="http://schemas.microsoft.com/office/drawing/2014/main" id="{8122C07E-6A94-6FEC-485E-B34131F9546F}"/>
              </a:ext>
            </a:extLst>
          </p:cNvPr>
          <p:cNvGraphicFramePr>
            <a:graphicFrameLocks/>
          </p:cNvGraphicFramePr>
          <p:nvPr/>
        </p:nvGraphicFramePr>
        <p:xfrm>
          <a:off x="182037" y="1475436"/>
          <a:ext cx="4568190" cy="27412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Graphique 3">
            <a:extLst>
              <a:ext uri="{FF2B5EF4-FFF2-40B4-BE49-F238E27FC236}">
                <a16:creationId xmlns:a16="http://schemas.microsoft.com/office/drawing/2014/main" id="{D87C15A6-7053-63AC-A52B-E4FCD1424586}"/>
              </a:ext>
            </a:extLst>
          </p:cNvPr>
          <p:cNvGraphicFramePr>
            <a:graphicFrameLocks/>
          </p:cNvGraphicFramePr>
          <p:nvPr/>
        </p:nvGraphicFramePr>
        <p:xfrm>
          <a:off x="204192" y="4012869"/>
          <a:ext cx="4572000" cy="27393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4663840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F0ADD043-2366-617E-DC80-18991A220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7" y="348865"/>
            <a:ext cx="10044023" cy="877729"/>
          </a:xfrm>
        </p:spPr>
        <p:txBody>
          <a:bodyPr anchor="ctr">
            <a:normAutofit/>
          </a:bodyPr>
          <a:lstStyle/>
          <a:p>
            <a:r>
              <a:rPr lang="fr-CA" sz="4000" dirty="0">
                <a:solidFill>
                  <a:srgbClr val="FFFFFF"/>
                </a:solidFill>
              </a:rPr>
              <a:t>Polynôme de degré 6</a:t>
            </a:r>
          </a:p>
        </p:txBody>
      </p:sp>
      <p:graphicFrame>
        <p:nvGraphicFramePr>
          <p:cNvPr id="6" name="!!pi">
            <a:extLst>
              <a:ext uri="{FF2B5EF4-FFF2-40B4-BE49-F238E27FC236}">
                <a16:creationId xmlns:a16="http://schemas.microsoft.com/office/drawing/2014/main" id="{8E100901-BB4B-6990-571B-BE1D84E6136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1386656"/>
              </p:ext>
            </p:extLst>
          </p:nvPr>
        </p:nvGraphicFramePr>
        <p:xfrm>
          <a:off x="9408368" y="1584885"/>
          <a:ext cx="2772766" cy="26299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Graphique 4">
            <a:extLst>
              <a:ext uri="{FF2B5EF4-FFF2-40B4-BE49-F238E27FC236}">
                <a16:creationId xmlns:a16="http://schemas.microsoft.com/office/drawing/2014/main" id="{8122C07E-6A94-6FEC-485E-B34131F9546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2225093"/>
              </p:ext>
            </p:extLst>
          </p:nvPr>
        </p:nvGraphicFramePr>
        <p:xfrm>
          <a:off x="178227" y="1475436"/>
          <a:ext cx="4572000" cy="27393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Graphique 6">
            <a:extLst>
              <a:ext uri="{FF2B5EF4-FFF2-40B4-BE49-F238E27FC236}">
                <a16:creationId xmlns:a16="http://schemas.microsoft.com/office/drawing/2014/main" id="{D87C15A6-7053-63AC-A52B-E4FCD14245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7282446"/>
              </p:ext>
            </p:extLst>
          </p:nvPr>
        </p:nvGraphicFramePr>
        <p:xfrm>
          <a:off x="178227" y="3942400"/>
          <a:ext cx="4405606" cy="2737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Graphique 7">
            <a:extLst>
              <a:ext uri="{FF2B5EF4-FFF2-40B4-BE49-F238E27FC236}">
                <a16:creationId xmlns:a16="http://schemas.microsoft.com/office/drawing/2014/main" id="{78D906B7-CDED-8D61-EC8F-C7A9FDB8D29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2414934"/>
              </p:ext>
            </p:extLst>
          </p:nvPr>
        </p:nvGraphicFramePr>
        <p:xfrm>
          <a:off x="4562354" y="2132857"/>
          <a:ext cx="4679620" cy="46070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3738415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F0ADD043-2366-617E-DC80-18991A220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7" y="348865"/>
            <a:ext cx="10044023" cy="877729"/>
          </a:xfrm>
        </p:spPr>
        <p:txBody>
          <a:bodyPr anchor="ctr">
            <a:normAutofit/>
          </a:bodyPr>
          <a:lstStyle/>
          <a:p>
            <a:r>
              <a:rPr lang="fr-CA" sz="4000" dirty="0">
                <a:solidFill>
                  <a:srgbClr val="FFFFFF"/>
                </a:solidFill>
              </a:rPr>
              <a:t>Série de Fourier </a:t>
            </a:r>
          </a:p>
        </p:txBody>
      </p:sp>
      <p:graphicFrame>
        <p:nvGraphicFramePr>
          <p:cNvPr id="10" name="Tableau 11">
            <a:extLst>
              <a:ext uri="{FF2B5EF4-FFF2-40B4-BE49-F238E27FC236}">
                <a16:creationId xmlns:a16="http://schemas.microsoft.com/office/drawing/2014/main" id="{B2783EBB-FF2C-DAE6-2A4A-CE07347576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168836"/>
              </p:ext>
            </p:extLst>
          </p:nvPr>
        </p:nvGraphicFramePr>
        <p:xfrm>
          <a:off x="-2" y="1575459"/>
          <a:ext cx="6120000" cy="525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0000">
                  <a:extLst>
                    <a:ext uri="{9D8B030D-6E8A-4147-A177-3AD203B41FA5}">
                      <a16:colId xmlns:a16="http://schemas.microsoft.com/office/drawing/2014/main" val="382508267"/>
                    </a:ext>
                  </a:extLst>
                </a:gridCol>
                <a:gridCol w="3060000">
                  <a:extLst>
                    <a:ext uri="{9D8B030D-6E8A-4147-A177-3AD203B41FA5}">
                      <a16:colId xmlns:a16="http://schemas.microsoft.com/office/drawing/2014/main" val="545261368"/>
                    </a:ext>
                  </a:extLst>
                </a:gridCol>
              </a:tblGrid>
              <a:tr h="131400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0503166"/>
                  </a:ext>
                </a:extLst>
              </a:tr>
              <a:tr h="131400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6508431"/>
                  </a:ext>
                </a:extLst>
              </a:tr>
              <a:tr h="131400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1318385"/>
                  </a:ext>
                </a:extLst>
              </a:tr>
              <a:tr h="131400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5498335"/>
                  </a:ext>
                </a:extLst>
              </a:tr>
            </a:tbl>
          </a:graphicData>
        </a:graphic>
      </p:graphicFrame>
      <p:graphicFrame>
        <p:nvGraphicFramePr>
          <p:cNvPr id="14" name="Graphique 13">
            <a:extLst>
              <a:ext uri="{FF2B5EF4-FFF2-40B4-BE49-F238E27FC236}">
                <a16:creationId xmlns:a16="http://schemas.microsoft.com/office/drawing/2014/main" id="{EA0ABC04-1484-4CE0-9753-0521B4949D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0048179"/>
              </p:ext>
            </p:extLst>
          </p:nvPr>
        </p:nvGraphicFramePr>
        <p:xfrm>
          <a:off x="-3" y="1575458"/>
          <a:ext cx="3071667" cy="1349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6" name="Graphique 15">
            <a:extLst>
              <a:ext uri="{FF2B5EF4-FFF2-40B4-BE49-F238E27FC236}">
                <a16:creationId xmlns:a16="http://schemas.microsoft.com/office/drawing/2014/main" id="{09E0DC20-30E5-4725-9F86-C338895AD57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3726813"/>
              </p:ext>
            </p:extLst>
          </p:nvPr>
        </p:nvGraphicFramePr>
        <p:xfrm>
          <a:off x="-4" y="2904289"/>
          <a:ext cx="3071667" cy="1349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7" name="Graphique 16">
            <a:extLst>
              <a:ext uri="{FF2B5EF4-FFF2-40B4-BE49-F238E27FC236}">
                <a16:creationId xmlns:a16="http://schemas.microsoft.com/office/drawing/2014/main" id="{FC99A554-71F8-4DDA-BAF1-8ECD9B0AAF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6610003"/>
              </p:ext>
            </p:extLst>
          </p:nvPr>
        </p:nvGraphicFramePr>
        <p:xfrm>
          <a:off x="3059998" y="2914121"/>
          <a:ext cx="3036002" cy="13386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8" name="Graphique 17">
            <a:extLst>
              <a:ext uri="{FF2B5EF4-FFF2-40B4-BE49-F238E27FC236}">
                <a16:creationId xmlns:a16="http://schemas.microsoft.com/office/drawing/2014/main" id="{A7C06ECD-31B1-47E0-AB3E-5065B6E748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110109"/>
              </p:ext>
            </p:extLst>
          </p:nvPr>
        </p:nvGraphicFramePr>
        <p:xfrm>
          <a:off x="5999" y="4130882"/>
          <a:ext cx="3030001" cy="14574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9" name="Graphique 18">
            <a:extLst>
              <a:ext uri="{FF2B5EF4-FFF2-40B4-BE49-F238E27FC236}">
                <a16:creationId xmlns:a16="http://schemas.microsoft.com/office/drawing/2014/main" id="{CD478CF9-56D6-4C28-8FFD-2D2A6A0AD5C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287195"/>
              </p:ext>
            </p:extLst>
          </p:nvPr>
        </p:nvGraphicFramePr>
        <p:xfrm>
          <a:off x="3036000" y="4252786"/>
          <a:ext cx="3071667" cy="12496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20" name="Graphique 19">
            <a:extLst>
              <a:ext uri="{FF2B5EF4-FFF2-40B4-BE49-F238E27FC236}">
                <a16:creationId xmlns:a16="http://schemas.microsoft.com/office/drawing/2014/main" id="{94B49892-7F89-4574-9857-9242CD02A5D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4502146"/>
              </p:ext>
            </p:extLst>
          </p:nvPr>
        </p:nvGraphicFramePr>
        <p:xfrm>
          <a:off x="-167" y="5502481"/>
          <a:ext cx="3071667" cy="14117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21" name="Graphique 20">
            <a:extLst>
              <a:ext uri="{FF2B5EF4-FFF2-40B4-BE49-F238E27FC236}">
                <a16:creationId xmlns:a16="http://schemas.microsoft.com/office/drawing/2014/main" id="{AC1EB356-8300-425D-B5BC-393E23C29F8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6864273"/>
              </p:ext>
            </p:extLst>
          </p:nvPr>
        </p:nvGraphicFramePr>
        <p:xfrm>
          <a:off x="3012296" y="5501492"/>
          <a:ext cx="3095371" cy="14010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22" name="Graphique 21">
            <a:extLst>
              <a:ext uri="{FF2B5EF4-FFF2-40B4-BE49-F238E27FC236}">
                <a16:creationId xmlns:a16="http://schemas.microsoft.com/office/drawing/2014/main" id="{D0AD6116-3BD1-4BAA-B6F4-69207130CC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7620974"/>
              </p:ext>
            </p:extLst>
          </p:nvPr>
        </p:nvGraphicFramePr>
        <p:xfrm>
          <a:off x="6035489" y="1589893"/>
          <a:ext cx="6142473" cy="26642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23" name="Graphique 22">
            <a:extLst>
              <a:ext uri="{FF2B5EF4-FFF2-40B4-BE49-F238E27FC236}">
                <a16:creationId xmlns:a16="http://schemas.microsoft.com/office/drawing/2014/main" id="{721F4A5E-B511-2653-0632-129DA37151F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0382065"/>
              </p:ext>
            </p:extLst>
          </p:nvPr>
        </p:nvGraphicFramePr>
        <p:xfrm>
          <a:off x="6087066" y="4090164"/>
          <a:ext cx="6098935" cy="27412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extLst>
      <p:ext uri="{BB962C8B-B14F-4D97-AF65-F5344CB8AC3E}">
        <p14:creationId xmlns:p14="http://schemas.microsoft.com/office/powerpoint/2010/main" val="203573075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Graphic spid="23" grpId="0">
        <p:bldAsOne/>
      </p:bldGraphic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</p:spPr>
            <p:txBody>
              <a:bodyPr anchor="ctr">
                <a:normAutofit fontScale="90000"/>
              </a:bodyPr>
              <a:lstStyle/>
              <a:p>
                <a:r>
                  <a:rPr lang="fr-CA" sz="4000" dirty="0">
                    <a:solidFill>
                      <a:srgbClr val="FFFFFF"/>
                    </a:solidFill>
                  </a:rPr>
                  <a:t>Série de Fourier (période de </a:t>
                </a:r>
                <a14:m>
                  <m:oMath xmlns:m="http://schemas.openxmlformats.org/officeDocument/2006/math"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fr-CA" sz="4000" dirty="0">
                    <a:solidFill>
                      <a:srgbClr val="FFFFFF"/>
                    </a:solidFill>
                  </a:rPr>
                  <a:t>) d’une fonction </a:t>
                </a:r>
                <a14:m>
                  <m:oMath xmlns:m="http://schemas.openxmlformats.org/officeDocument/2006/math"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CA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CA" sz="4000" dirty="0">
                    <a:solidFill>
                      <a:srgbClr val="FFFF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  <a:blipFill>
                <a:blip r:embed="rId2"/>
                <a:stretch>
                  <a:fillRect l="-1396" b="-13194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ce réservé du contenu 2">
                <a:extLst>
                  <a:ext uri="{FF2B5EF4-FFF2-40B4-BE49-F238E27FC236}">
                    <a16:creationId xmlns:a16="http://schemas.microsoft.com/office/drawing/2014/main" id="{24B23D87-2DD7-D2B6-3114-D4215B97F0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600201"/>
                <a:ext cx="10972800" cy="5213175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A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  <m:func>
                            <m:func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b="0" i="1" smtClean="0">
                                      <a:latin typeface="Cambria Math" panose="02040503050406030204" pitchFamily="18" charset="0"/>
                                    </a:rPr>
                                    <m:t>𝑘𝑥</m:t>
                                  </m:r>
                                </m:e>
                              </m:d>
                            </m:e>
                          </m:func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  <m:func>
                            <m:func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𝑘𝑥</m:t>
                              </m:r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fr-CA" b="0" dirty="0">
                  <a:latin typeface="+mj-lt"/>
                </a:endParaRPr>
              </a:p>
              <a:p>
                <a:pPr marL="0" indent="0">
                  <a:buNone/>
                </a:pPr>
                <a:r>
                  <a:rPr lang="fr-CA" dirty="0">
                    <a:latin typeface="+mj-lt"/>
                  </a:rPr>
                  <a:t>Avec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A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fr-CA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A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fr-CA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A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fr-CA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fr-CA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fr-CA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fr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A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fr-CA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CA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fr-CA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CA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fr-CA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𝑘𝑡</m:t>
                          </m:r>
                          <m:r>
                            <a:rPr lang="fr-CA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fr-CA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fr-CA" dirty="0">
                  <a:latin typeface="+mj-lt"/>
                </a:endParaRPr>
              </a:p>
              <a:p>
                <a:pPr marL="0" indent="0">
                  <a:buNone/>
                </a:pPr>
                <a:endParaRPr lang="fr-CA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Espace réservé du contenu 2">
                <a:extLst>
                  <a:ext uri="{FF2B5EF4-FFF2-40B4-BE49-F238E27FC236}">
                    <a16:creationId xmlns:a16="http://schemas.microsoft.com/office/drawing/2014/main" id="{24B23D87-2DD7-D2B6-3114-D4215B97F0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600201"/>
                <a:ext cx="10972800" cy="5213175"/>
              </a:xfrm>
              <a:blipFill>
                <a:blip r:embed="rId3"/>
                <a:stretch>
                  <a:fillRect l="-1278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099405"/>
      </p:ext>
    </p:extLst>
  </p:cSld>
  <p:clrMapOvr>
    <a:masterClrMapping/>
  </p:clrMapOvr>
  <p:transition spd="slow">
    <p:cover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</p:spPr>
            <p:txBody>
              <a:bodyPr anchor="ctr">
                <a:normAutofit/>
              </a:bodyPr>
              <a:lstStyle/>
              <a:p>
                <a:r>
                  <a:rPr lang="fr-CA" sz="4000" dirty="0">
                    <a:solidFill>
                      <a:srgbClr val="FFFFFF"/>
                    </a:solidFill>
                  </a:rPr>
                  <a:t>Somme de Fourier </a:t>
                </a:r>
                <a14:m>
                  <m:oMath xmlns:m="http://schemas.openxmlformats.org/officeDocument/2006/math"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fr-CA" sz="40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  <a:blipFill>
                <a:blip r:embed="rId2"/>
                <a:stretch>
                  <a:fillRect t="-2083" b="-2013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au 3">
            <a:extLst>
              <a:ext uri="{FF2B5EF4-FFF2-40B4-BE49-F238E27FC236}">
                <a16:creationId xmlns:a16="http://schemas.microsoft.com/office/drawing/2014/main" id="{B95C10E5-56A3-DB0C-3E4A-09211C565AE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3516408"/>
              </p:ext>
            </p:extLst>
          </p:nvPr>
        </p:nvGraphicFramePr>
        <p:xfrm>
          <a:off x="0" y="1600200"/>
          <a:ext cx="6096000" cy="525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514687268"/>
                    </a:ext>
                  </a:extLst>
                </a:gridCol>
              </a:tblGrid>
              <a:tr h="2628900">
                <a:tc>
                  <a:txBody>
                    <a:bodyPr/>
                    <a:lstStyle/>
                    <a:p>
                      <a:endParaRPr lang="fr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621499"/>
                  </a:ext>
                </a:extLst>
              </a:tr>
              <a:tr h="262890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6100151"/>
                  </a:ext>
                </a:extLst>
              </a:tr>
            </a:tbl>
          </a:graphicData>
        </a:graphic>
      </p:graphicFrame>
      <p:graphicFrame>
        <p:nvGraphicFramePr>
          <p:cNvPr id="4" name="Graphique 3">
            <a:extLst>
              <a:ext uri="{FF2B5EF4-FFF2-40B4-BE49-F238E27FC236}">
                <a16:creationId xmlns:a16="http://schemas.microsoft.com/office/drawing/2014/main" id="{BAF909AE-9098-F020-CF92-44FDE45356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6701927"/>
              </p:ext>
            </p:extLst>
          </p:nvPr>
        </p:nvGraphicFramePr>
        <p:xfrm>
          <a:off x="0" y="1599709"/>
          <a:ext cx="6096000" cy="26213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Graphique 5">
            <a:extLst>
              <a:ext uri="{FF2B5EF4-FFF2-40B4-BE49-F238E27FC236}">
                <a16:creationId xmlns:a16="http://schemas.microsoft.com/office/drawing/2014/main" id="{502C2C07-7E70-3C02-0763-C4DD1393473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1570595"/>
              </p:ext>
            </p:extLst>
          </p:nvPr>
        </p:nvGraphicFramePr>
        <p:xfrm>
          <a:off x="-136" y="4184832"/>
          <a:ext cx="6096136" cy="27698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Graphique 7">
            <a:extLst>
              <a:ext uri="{FF2B5EF4-FFF2-40B4-BE49-F238E27FC236}">
                <a16:creationId xmlns:a16="http://schemas.microsoft.com/office/drawing/2014/main" id="{8B9076D3-11F8-A09B-B862-56864FF3D2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2561437"/>
              </p:ext>
            </p:extLst>
          </p:nvPr>
        </p:nvGraphicFramePr>
        <p:xfrm>
          <a:off x="6096000" y="1599709"/>
          <a:ext cx="6096000" cy="53473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050078052"/>
      </p:ext>
    </p:extLst>
  </p:cSld>
  <p:clrMapOvr>
    <a:masterClrMapping/>
  </p:clrMapOvr>
  <p:transition spd="slow">
    <p:cover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</p:spPr>
            <p:txBody>
              <a:bodyPr anchor="ctr">
                <a:normAutofit/>
              </a:bodyPr>
              <a:lstStyle/>
              <a:p>
                <a:r>
                  <a:rPr lang="fr-CA" sz="4000" dirty="0">
                    <a:solidFill>
                      <a:srgbClr val="FFFFFF"/>
                    </a:solidFill>
                  </a:rPr>
                  <a:t>Somme de Fourier </a:t>
                </a:r>
                <a14:m>
                  <m:oMath xmlns:m="http://schemas.openxmlformats.org/officeDocument/2006/math"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fr-CA" sz="40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  <a:blipFill>
                <a:blip r:embed="rId2"/>
                <a:stretch>
                  <a:fillRect t="-2083" b="-2013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au 3">
            <a:extLst>
              <a:ext uri="{FF2B5EF4-FFF2-40B4-BE49-F238E27FC236}">
                <a16:creationId xmlns:a16="http://schemas.microsoft.com/office/drawing/2014/main" id="{B95C10E5-56A3-DB0C-3E4A-09211C565AE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6096000" cy="525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514687268"/>
                    </a:ext>
                  </a:extLst>
                </a:gridCol>
              </a:tblGrid>
              <a:tr h="2628900">
                <a:tc>
                  <a:txBody>
                    <a:bodyPr/>
                    <a:lstStyle/>
                    <a:p>
                      <a:endParaRPr lang="fr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621499"/>
                  </a:ext>
                </a:extLst>
              </a:tr>
              <a:tr h="262890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6100151"/>
                  </a:ext>
                </a:extLst>
              </a:tr>
            </a:tbl>
          </a:graphicData>
        </a:graphic>
      </p:graphicFrame>
      <p:graphicFrame>
        <p:nvGraphicFramePr>
          <p:cNvPr id="5" name="Graphique 4">
            <a:extLst>
              <a:ext uri="{FF2B5EF4-FFF2-40B4-BE49-F238E27FC236}">
                <a16:creationId xmlns:a16="http://schemas.microsoft.com/office/drawing/2014/main" id="{9F5B35D8-1F45-43A8-8931-12BDBB543CD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1730070"/>
              </p:ext>
            </p:extLst>
          </p:nvPr>
        </p:nvGraphicFramePr>
        <p:xfrm>
          <a:off x="-2" y="1583661"/>
          <a:ext cx="6095999" cy="26374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Graphique 6">
            <a:extLst>
              <a:ext uri="{FF2B5EF4-FFF2-40B4-BE49-F238E27FC236}">
                <a16:creationId xmlns:a16="http://schemas.microsoft.com/office/drawing/2014/main" id="{B23A9876-EBB6-4B9F-BAD7-665251B10E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4917407"/>
              </p:ext>
            </p:extLst>
          </p:nvPr>
        </p:nvGraphicFramePr>
        <p:xfrm>
          <a:off x="-6" y="4220573"/>
          <a:ext cx="6095999" cy="26374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0" name="Graphique 9">
            <a:extLst>
              <a:ext uri="{FF2B5EF4-FFF2-40B4-BE49-F238E27FC236}">
                <a16:creationId xmlns:a16="http://schemas.microsoft.com/office/drawing/2014/main" id="{F5F46DAF-439A-4200-BF80-38097D09C1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1553306"/>
              </p:ext>
            </p:extLst>
          </p:nvPr>
        </p:nvGraphicFramePr>
        <p:xfrm>
          <a:off x="6023992" y="1592493"/>
          <a:ext cx="6168008" cy="52577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0332229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</p:spPr>
            <p:txBody>
              <a:bodyPr anchor="ctr">
                <a:normAutofit/>
              </a:bodyPr>
              <a:lstStyle/>
              <a:p>
                <a:r>
                  <a:rPr lang="fr-CA" sz="4000" dirty="0">
                    <a:solidFill>
                      <a:srgbClr val="FFFFFF"/>
                    </a:solidFill>
                  </a:rPr>
                  <a:t>Somme de Fourier </a:t>
                </a:r>
                <a14:m>
                  <m:oMath xmlns:m="http://schemas.openxmlformats.org/officeDocument/2006/math"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endParaRPr lang="fr-CA" sz="40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  <a:blipFill>
                <a:blip r:embed="rId2"/>
                <a:stretch>
                  <a:fillRect t="-2083" b="-2013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au 3">
            <a:extLst>
              <a:ext uri="{FF2B5EF4-FFF2-40B4-BE49-F238E27FC236}">
                <a16:creationId xmlns:a16="http://schemas.microsoft.com/office/drawing/2014/main" id="{B95C10E5-56A3-DB0C-3E4A-09211C565AE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6096000" cy="525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514687268"/>
                    </a:ext>
                  </a:extLst>
                </a:gridCol>
              </a:tblGrid>
              <a:tr h="2628900">
                <a:tc>
                  <a:txBody>
                    <a:bodyPr/>
                    <a:lstStyle/>
                    <a:p>
                      <a:endParaRPr lang="fr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621499"/>
                  </a:ext>
                </a:extLst>
              </a:tr>
              <a:tr h="262890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6100151"/>
                  </a:ext>
                </a:extLst>
              </a:tr>
            </a:tbl>
          </a:graphicData>
        </a:graphic>
      </p:graphicFrame>
      <p:graphicFrame>
        <p:nvGraphicFramePr>
          <p:cNvPr id="4" name="Graphique 3">
            <a:extLst>
              <a:ext uri="{FF2B5EF4-FFF2-40B4-BE49-F238E27FC236}">
                <a16:creationId xmlns:a16="http://schemas.microsoft.com/office/drawing/2014/main" id="{77D9992E-0B6E-42A6-916A-F57CA9D1E03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687665"/>
              </p:ext>
            </p:extLst>
          </p:nvPr>
        </p:nvGraphicFramePr>
        <p:xfrm>
          <a:off x="-2" y="1599709"/>
          <a:ext cx="6096001" cy="26213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Graphique 5">
            <a:extLst>
              <a:ext uri="{FF2B5EF4-FFF2-40B4-BE49-F238E27FC236}">
                <a16:creationId xmlns:a16="http://schemas.microsoft.com/office/drawing/2014/main" id="{4A9536FE-256F-4EF4-BBDB-8FB7262891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415336"/>
              </p:ext>
            </p:extLst>
          </p:nvPr>
        </p:nvGraphicFramePr>
        <p:xfrm>
          <a:off x="-4" y="4221088"/>
          <a:ext cx="6095999" cy="26371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Graphique 7">
            <a:extLst>
              <a:ext uri="{FF2B5EF4-FFF2-40B4-BE49-F238E27FC236}">
                <a16:creationId xmlns:a16="http://schemas.microsoft.com/office/drawing/2014/main" id="{6D2B5BFF-D4A9-4115-BB00-35799C0B8F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4102193"/>
              </p:ext>
            </p:extLst>
          </p:nvPr>
        </p:nvGraphicFramePr>
        <p:xfrm>
          <a:off x="6120206" y="1599708"/>
          <a:ext cx="6071794" cy="52577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1995586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8195799"/>
              </p:ext>
            </p:extLst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6" name="ezgif-4-3613dc3666">
            <a:hlinkClick r:id="" action="ppaction://media"/>
            <a:extLst>
              <a:ext uri="{FF2B5EF4-FFF2-40B4-BE49-F238E27FC236}">
                <a16:creationId xmlns:a16="http://schemas.microsoft.com/office/drawing/2014/main" id="{6A35E3F4-C736-EE9A-9001-149E1273896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735960" y="1788517"/>
            <a:ext cx="8201730" cy="4680148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252643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344A5E1C-2C50-4E57-BE49-8FC3714AF71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344A5E1C-2C50-4E57-BE49-8FC3714AF71E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1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</p:spPr>
            <p:txBody>
              <a:bodyPr anchor="ctr">
                <a:normAutofit/>
              </a:bodyPr>
              <a:lstStyle/>
              <a:p>
                <a:r>
                  <a:rPr lang="fr-CA" sz="4000" dirty="0">
                    <a:solidFill>
                      <a:srgbClr val="FFFFFF"/>
                    </a:solidFill>
                  </a:rPr>
                  <a:t>Somme de Fourier </a:t>
                </a:r>
                <a14:m>
                  <m:oMath xmlns:m="http://schemas.openxmlformats.org/officeDocument/2006/math"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4000" i="1" dirty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fr-CA" sz="4000" dirty="0">
                    <a:solidFill>
                      <a:srgbClr val="FFFFFF"/>
                    </a:solidFill>
                  </a:rPr>
                  <a:t>2</a:t>
                </a:r>
              </a:p>
            </p:txBody>
          </p:sp>
        </mc:Choice>
        <mc:Fallback xmlns="">
          <p:sp>
            <p:nvSpPr>
              <p:cNvPr id="2" name="Titre 1">
                <a:extLst>
                  <a:ext uri="{FF2B5EF4-FFF2-40B4-BE49-F238E27FC236}">
                    <a16:creationId xmlns:a16="http://schemas.microsoft.com/office/drawing/2014/main" id="{F0ADD043-2366-617E-DC80-18991A220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71597" y="348865"/>
                <a:ext cx="10044023" cy="877729"/>
              </a:xfrm>
              <a:blipFill>
                <a:blip r:embed="rId2"/>
                <a:stretch>
                  <a:fillRect t="-2083" b="-2013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space réservé du contenu 4">
            <a:extLst>
              <a:ext uri="{FF2B5EF4-FFF2-40B4-BE49-F238E27FC236}">
                <a16:creationId xmlns:a16="http://schemas.microsoft.com/office/drawing/2014/main" id="{B4575C55-5033-CBC2-A5A9-107012A184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A" dirty="0"/>
          </a:p>
        </p:txBody>
      </p:sp>
      <p:graphicFrame>
        <p:nvGraphicFramePr>
          <p:cNvPr id="3" name="Graphique 2">
            <a:extLst>
              <a:ext uri="{FF2B5EF4-FFF2-40B4-BE49-F238E27FC236}">
                <a16:creationId xmlns:a16="http://schemas.microsoft.com/office/drawing/2014/main" id="{E7E990F2-BA97-0531-3CE9-478B07A0DBE3}"/>
              </a:ext>
            </a:extLst>
          </p:cNvPr>
          <p:cNvGraphicFramePr>
            <a:graphicFrameLocks/>
          </p:cNvGraphicFramePr>
          <p:nvPr/>
        </p:nvGraphicFramePr>
        <p:xfrm>
          <a:off x="0" y="1609851"/>
          <a:ext cx="6096000" cy="26112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Graphique 3">
            <a:extLst>
              <a:ext uri="{FF2B5EF4-FFF2-40B4-BE49-F238E27FC236}">
                <a16:creationId xmlns:a16="http://schemas.microsoft.com/office/drawing/2014/main" id="{FA661941-D7FF-AED7-76E7-F7156AB97A1D}"/>
              </a:ext>
            </a:extLst>
          </p:cNvPr>
          <p:cNvGraphicFramePr>
            <a:graphicFrameLocks/>
          </p:cNvGraphicFramePr>
          <p:nvPr/>
        </p:nvGraphicFramePr>
        <p:xfrm>
          <a:off x="-9264" y="4221089"/>
          <a:ext cx="6095999" cy="26606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" name="Graphique 5">
            <a:extLst>
              <a:ext uri="{FF2B5EF4-FFF2-40B4-BE49-F238E27FC236}">
                <a16:creationId xmlns:a16="http://schemas.microsoft.com/office/drawing/2014/main" id="{F71B4D52-C245-7F5E-F874-A9DF12CBAC4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4536484"/>
              </p:ext>
            </p:extLst>
          </p:nvPr>
        </p:nvGraphicFramePr>
        <p:xfrm>
          <a:off x="6096000" y="1609851"/>
          <a:ext cx="6095998" cy="52719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0960357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8128857" y="0"/>
            <a:ext cx="4063143" cy="1576412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79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307777" y="-5307778"/>
            <a:ext cx="1576446" cy="12192002"/>
          </a:xfrm>
          <a:prstGeom prst="rect">
            <a:avLst/>
          </a:prstGeom>
          <a:gradFill>
            <a:gsLst>
              <a:gs pos="23000">
                <a:schemeClr val="accent1">
                  <a:alpha val="0"/>
                </a:schemeClr>
              </a:gs>
              <a:gs pos="99000">
                <a:srgbClr val="000000">
                  <a:alpha val="74000"/>
                </a:srgbClr>
              </a:gs>
            </a:gsLst>
            <a:lin ang="20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Espace réservé du contenu 7">
            <a:extLst>
              <a:ext uri="{FF2B5EF4-FFF2-40B4-BE49-F238E27FC236}">
                <a16:creationId xmlns:a16="http://schemas.microsoft.com/office/drawing/2014/main" id="{489CC5D7-7FE3-6E16-E491-9020D42D35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9336" y="1772817"/>
            <a:ext cx="3384376" cy="4944838"/>
          </a:xfrm>
        </p:spPr>
      </p:pic>
      <p:sp>
        <p:nvSpPr>
          <p:cNvPr id="6" name="Rectangle : coins arrondis 5">
            <a:extLst>
              <a:ext uri="{FF2B5EF4-FFF2-40B4-BE49-F238E27FC236}">
                <a16:creationId xmlns:a16="http://schemas.microsoft.com/office/drawing/2014/main" id="{248729AD-155B-29C0-49D9-292EC4989522}"/>
              </a:ext>
            </a:extLst>
          </p:cNvPr>
          <p:cNvSpPr/>
          <p:nvPr/>
        </p:nvSpPr>
        <p:spPr>
          <a:xfrm>
            <a:off x="911424" y="476672"/>
            <a:ext cx="6480720" cy="720080"/>
          </a:xfrm>
          <a:prstGeom prst="round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971E57AC-C802-99AE-F8FB-A2B4D88BF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9585" y="4390469"/>
            <a:ext cx="3039717" cy="2438902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B8E0CC21-7650-F97D-DCEE-17F01888B3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9186" y="1681939"/>
            <a:ext cx="2725800" cy="2475726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E17EDD18-9DE2-9412-FC4F-5C9C6CD474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40416" y="1575955"/>
            <a:ext cx="2270396" cy="2900401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3A28708B-F841-ECCB-6A4D-7E9868ABBF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49812" y="1702094"/>
            <a:ext cx="2270396" cy="3437423"/>
          </a:xfrm>
          <a:prstGeom prst="rect">
            <a:avLst/>
          </a:prstGeom>
        </p:spPr>
      </p:pic>
      <p:pic>
        <p:nvPicPr>
          <p:cNvPr id="26" name="Image 25">
            <a:extLst>
              <a:ext uri="{FF2B5EF4-FFF2-40B4-BE49-F238E27FC236}">
                <a16:creationId xmlns:a16="http://schemas.microsoft.com/office/drawing/2014/main" id="{927A2EF8-F4EA-9285-5ABD-5E58601AFA5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02587" y="3603020"/>
            <a:ext cx="2079128" cy="3087380"/>
          </a:xfrm>
          <a:prstGeom prst="rect">
            <a:avLst/>
          </a:prstGeom>
        </p:spPr>
      </p:pic>
      <p:pic>
        <p:nvPicPr>
          <p:cNvPr id="28" name="Image 27">
            <a:extLst>
              <a:ext uri="{FF2B5EF4-FFF2-40B4-BE49-F238E27FC236}">
                <a16:creationId xmlns:a16="http://schemas.microsoft.com/office/drawing/2014/main" id="{EA896305-4475-D351-9223-A3CF78D52F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21530" y="1649429"/>
            <a:ext cx="1530454" cy="216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9472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27B4E4D9-0068-721D-2DFA-72F2B55433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" y="0"/>
            <a:ext cx="121908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6999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27B4E4D9-0068-721D-2DFA-72F2B55433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172696" y="-37975600"/>
            <a:ext cx="121620178" cy="684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25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27B4E4D9-0068-721D-2DFA-72F2B55433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172696" y="-37975600"/>
            <a:ext cx="121620178" cy="6841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Bulle narrative : rectangle 1">
                <a:extLst>
                  <a:ext uri="{FF2B5EF4-FFF2-40B4-BE49-F238E27FC236}">
                    <a16:creationId xmlns:a16="http://schemas.microsoft.com/office/drawing/2014/main" id="{9B4E9552-1B77-9E67-8A23-3D218C0A27C3}"/>
                  </a:ext>
                </a:extLst>
              </p:cNvPr>
              <p:cNvSpPr/>
              <p:nvPr/>
            </p:nvSpPr>
            <p:spPr>
              <a:xfrm>
                <a:off x="1415480" y="201418"/>
                <a:ext cx="5040560" cy="2952328"/>
              </a:xfrm>
              <a:prstGeom prst="wedgeRect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CA" sz="3600" i="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fr-CA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A" sz="3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fr-CA" sz="36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fr-CA" sz="3600" dirty="0"/>
                  <a:t> fonction de marche d’escalier (ou Heaviside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CA" sz="3600" b="0" i="0" smtClean="0">
                          <a:latin typeface="Cambria Math" panose="02040503050406030204" pitchFamily="18" charset="0"/>
                        </a:rPr>
                        <m:t>θ</m:t>
                      </m:r>
                      <m:d>
                        <m:dPr>
                          <m:ctrlPr>
                            <a:rPr lang="fr-CA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CA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fr-CA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0 </m:t>
                              </m:r>
                              <m:r>
                                <m:rPr>
                                  <m:sty m:val="p"/>
                                </m:rPr>
                                <a:rPr lang="fr-CA" sz="3600" b="0" i="0" smtClean="0">
                                  <a:latin typeface="Cambria Math" panose="02040503050406030204" pitchFamily="18" charset="0"/>
                                </a:rPr>
                                <m:t>si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𝑠𝑖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fr-CA" sz="3600" dirty="0"/>
              </a:p>
            </p:txBody>
          </p:sp>
        </mc:Choice>
        <mc:Fallback xmlns="">
          <p:sp>
            <p:nvSpPr>
              <p:cNvPr id="2" name="Bulle narrative : rectangle 1">
                <a:extLst>
                  <a:ext uri="{FF2B5EF4-FFF2-40B4-BE49-F238E27FC236}">
                    <a16:creationId xmlns:a16="http://schemas.microsoft.com/office/drawing/2014/main" id="{9B4E9552-1B77-9E67-8A23-3D218C0A27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480" y="201418"/>
                <a:ext cx="5040560" cy="2952328"/>
              </a:xfrm>
              <a:prstGeom prst="wedgeRectCallout">
                <a:avLst/>
              </a:prstGeom>
              <a:blipFill>
                <a:blip r:embed="rId3"/>
                <a:stretch>
                  <a:fillRect r="-3490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Bulle narrative : rectangle 3">
                <a:extLst>
                  <a:ext uri="{FF2B5EF4-FFF2-40B4-BE49-F238E27FC236}">
                    <a16:creationId xmlns:a16="http://schemas.microsoft.com/office/drawing/2014/main" id="{73CA4211-3819-BE41-8EAD-B163DE3B0299}"/>
                  </a:ext>
                </a:extLst>
              </p:cNvPr>
              <p:cNvSpPr/>
              <p:nvPr/>
            </p:nvSpPr>
            <p:spPr>
              <a:xfrm>
                <a:off x="7392144" y="201418"/>
                <a:ext cx="4680520" cy="3062774"/>
              </a:xfrm>
              <a:prstGeom prst="wedgeRect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CA" sz="3600" b="0" i="0" smtClean="0">
                        <a:latin typeface="Cambria Math" panose="02040503050406030204" pitchFamily="18" charset="0"/>
                      </a:rPr>
                      <m:t>sign</m:t>
                    </m:r>
                    <m:d>
                      <m:dPr>
                        <m:ctrlPr>
                          <a:rPr lang="fr-CA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CA" sz="3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fr-CA" sz="36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fr-CA" sz="3600" dirty="0"/>
                  <a:t> fonction sign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CA" sz="3600" b="0" i="0" smtClean="0"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fr-CA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CA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fr-CA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−1 </m:t>
                              </m:r>
                              <m:r>
                                <m:rPr>
                                  <m:sty m:val="p"/>
                                </m:rPr>
                                <a:rPr lang="fr-CA" sz="3600" b="0" i="0" smtClean="0">
                                  <a:latin typeface="Cambria Math" panose="02040503050406030204" pitchFamily="18" charset="0"/>
                                </a:rPr>
                                <m:t>si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fr-CA" sz="3600">
                                  <a:latin typeface="Cambria Math" panose="02040503050406030204" pitchFamily="18" charset="0"/>
                                </a:rPr>
                                <m:t>si</m:t>
                              </m:r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  <m:r>
                                <m:rPr>
                                  <m:sty m:val="p"/>
                                </m:rPr>
                                <a:rPr lang="fr-CA" sz="3600">
                                  <a:latin typeface="Cambria Math" panose="02040503050406030204" pitchFamily="18" charset="0"/>
                                </a:rPr>
                                <m:t>si</m:t>
                              </m:r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CA" sz="36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fr-CA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fr-CA" sz="3600" dirty="0"/>
              </a:p>
            </p:txBody>
          </p:sp>
        </mc:Choice>
        <mc:Fallback xmlns="">
          <p:sp>
            <p:nvSpPr>
              <p:cNvPr id="4" name="Bulle narrative : rectangle 3">
                <a:extLst>
                  <a:ext uri="{FF2B5EF4-FFF2-40B4-BE49-F238E27FC236}">
                    <a16:creationId xmlns:a16="http://schemas.microsoft.com/office/drawing/2014/main" id="{73CA4211-3819-BE41-8EAD-B163DE3B02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144" y="201418"/>
                <a:ext cx="4680520" cy="3062774"/>
              </a:xfrm>
              <a:prstGeom prst="wedgeRectCallout">
                <a:avLst/>
              </a:prstGeom>
              <a:blipFill>
                <a:blip r:embed="rId4"/>
                <a:stretch>
                  <a:fillRect r="-64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 : coins arrondis 5">
            <a:extLst>
              <a:ext uri="{FF2B5EF4-FFF2-40B4-BE49-F238E27FC236}">
                <a16:creationId xmlns:a16="http://schemas.microsoft.com/office/drawing/2014/main" id="{367CCFB7-ED46-7393-9E05-842604977E08}"/>
              </a:ext>
            </a:extLst>
          </p:cNvPr>
          <p:cNvSpPr/>
          <p:nvPr/>
        </p:nvSpPr>
        <p:spPr>
          <a:xfrm>
            <a:off x="2567608" y="3501008"/>
            <a:ext cx="2232248" cy="720080"/>
          </a:xfrm>
          <a:prstGeom prst="roundRect">
            <a:avLst/>
          </a:prstGeom>
          <a:solidFill>
            <a:srgbClr val="FFFF00">
              <a:alpha val="4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261BDBE6-6921-996D-7D49-299C1D05FF0A}"/>
              </a:ext>
            </a:extLst>
          </p:cNvPr>
          <p:cNvSpPr/>
          <p:nvPr/>
        </p:nvSpPr>
        <p:spPr>
          <a:xfrm>
            <a:off x="8616280" y="3501008"/>
            <a:ext cx="864096" cy="720080"/>
          </a:xfrm>
          <a:prstGeom prst="roundRect">
            <a:avLst/>
          </a:prstGeom>
          <a:solidFill>
            <a:srgbClr val="FFFF00">
              <a:alpha val="4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462809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5" name="ezgif-4-1dd4966ce8">
            <a:hlinkClick r:id="" action="ppaction://media"/>
            <a:extLst>
              <a:ext uri="{FF2B5EF4-FFF2-40B4-BE49-F238E27FC236}">
                <a16:creationId xmlns:a16="http://schemas.microsoft.com/office/drawing/2014/main" id="{6234F14F-5DB5-B1B5-E3D3-0D25A7B8E4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096000" y="1772816"/>
            <a:ext cx="4577317" cy="4560936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686023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7579BECD-62D3-43EC-B9F0-CD3DC0842D3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7579BECD-62D3-43EC-B9F0-CD3DC0842D3B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10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>
                <a:solidFill>
                  <a:schemeClr val="tx2"/>
                </a:solidFill>
              </a:rPr>
              <a:t>formule simple, résultat </a:t>
            </a:r>
            <a:r>
              <a:rPr lang="fr-CA" dirty="0">
                <a:solidFill>
                  <a:schemeClr val="accent3">
                    <a:lumMod val="50000"/>
                  </a:schemeClr>
                </a:solidFill>
              </a:rPr>
              <a:t>Wow</a:t>
            </a:r>
            <a:r>
              <a:rPr lang="fr-CA" dirty="0">
                <a:solidFill>
                  <a:schemeClr val="tx2"/>
                </a:solidFill>
              </a:rPr>
              <a:t> </a:t>
            </a:r>
            <a:r>
              <a:rPr lang="fr-CA" dirty="0">
                <a:solidFill>
                  <a:schemeClr val="accent3">
                    <a:lumMod val="50000"/>
                  </a:schemeClr>
                </a:solidFill>
              </a:rPr>
              <a:t>!</a:t>
            </a:r>
            <a:r>
              <a:rPr lang="fr-CA" dirty="0">
                <a:solidFill>
                  <a:schemeClr val="tx2"/>
                </a:solidFill>
              </a:rPr>
              <a:t> (2001 </a:t>
            </a:r>
            <a:r>
              <a:rPr lang="fr-CA" dirty="0" err="1">
                <a:solidFill>
                  <a:schemeClr val="tx2"/>
                </a:solidFill>
              </a:rPr>
              <a:t>Tupper</a:t>
            </a:r>
            <a:r>
              <a:rPr lang="fr-CA" dirty="0">
                <a:solidFill>
                  <a:schemeClr val="tx2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t 4"/>
              <p:cNvSpPr txBox="1"/>
              <p:nvPr/>
            </p:nvSpPr>
            <p:spPr bwMode="auto">
              <a:xfrm>
                <a:off x="9192568" y="1628800"/>
                <a:ext cx="244804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5" name="Obje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92568" y="1628800"/>
                <a:ext cx="2448048" cy="1150937"/>
              </a:xfrm>
              <a:prstGeom prst="rect">
                <a:avLst/>
              </a:prstGeom>
              <a:blipFill>
                <a:blip r:embed="rId3"/>
                <a:stretch>
                  <a:fillRect l="-746" b="-793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72" name="Object 4"/>
              <p:cNvSpPr txBox="1"/>
              <p:nvPr/>
            </p:nvSpPr>
            <p:spPr bwMode="auto">
              <a:xfrm>
                <a:off x="1559496" y="1628800"/>
                <a:ext cx="7633072" cy="1439863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4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4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47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fr-CA" sz="4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d>
                                        <m:dPr>
                                          <m:begChr m:val="⌊"/>
                                          <m:endChr m:val="⌋"/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44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d>
                                                <m:dPr>
                                                  <m:begChr m:val="⌊"/>
                                                  <m:endChr m:val="⌋"/>
                                                  <m:ctrlP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CA" sz="4400" b="0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4400" dirty="0"/>
              </a:p>
            </p:txBody>
          </p:sp>
        </mc:Choice>
        <mc:Fallback xmlns="">
          <p:sp>
            <p:nvSpPr>
              <p:cNvPr id="327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9496" y="1628800"/>
                <a:ext cx="7633072" cy="1439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263352" y="126431"/>
                <a:ext cx="11928648" cy="6740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A" sz="36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r-CA" sz="3600" dirty="0"/>
                  <a:t>=</a:t>
                </a:r>
                <a:r>
                  <a:rPr lang="fr-CA" sz="3600" spc="150" dirty="0">
                    <a:latin typeface="Constantia" panose="02030602050306030303" pitchFamily="18" charset="0"/>
                  </a:rPr>
                  <a:t>4858450636189713423582095962494202044581400587983244549483093085061934704708809928450644769865524364849997247024915119110411605739177407856919754326571855442057210445735883681829823754139634338225199452191651284348332905131193199953502413758765239264874613394906870130562295813219481113685339535565290850023875092856892694555974281546386510730049106723058933586052544096664351265349363643957125565695936815184334857605266940161251266951421550539554519153785457525756590740540157929001765967965480064427829131488548259914721248506352686630476300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126431"/>
                <a:ext cx="11928648" cy="6740307"/>
              </a:xfrm>
              <a:prstGeom prst="rect">
                <a:avLst/>
              </a:prstGeom>
              <a:blipFill>
                <a:blip r:embed="rId3"/>
                <a:stretch>
                  <a:fillRect l="-1533" t="-1448" r="-1277" b="-2534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3328591"/>
      </p:ext>
    </p:extLst>
  </p:cSld>
  <p:clrMapOvr>
    <a:masterClrMapping/>
  </p:clrMapOvr>
  <p:transition spd="med">
    <p:pull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!!domaine"/>
              <p:cNvSpPr txBox="1"/>
              <p:nvPr/>
            </p:nvSpPr>
            <p:spPr bwMode="auto">
              <a:xfrm>
                <a:off x="9192568" y="1628800"/>
                <a:ext cx="244804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5" name="!!domain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92568" y="1628800"/>
                <a:ext cx="2448048" cy="1150937"/>
              </a:xfrm>
              <a:prstGeom prst="rect">
                <a:avLst/>
              </a:prstGeom>
              <a:blipFill>
                <a:blip r:embed="rId3"/>
                <a:stretch>
                  <a:fillRect l="-746" b="-793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72" name="!!eq"/>
              <p:cNvSpPr txBox="1"/>
              <p:nvPr/>
            </p:nvSpPr>
            <p:spPr bwMode="auto">
              <a:xfrm>
                <a:off x="1559496" y="1628800"/>
                <a:ext cx="7633072" cy="1439863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4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4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4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fr-CA" sz="4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d>
                                        <m:dPr>
                                          <m:begChr m:val="⌊"/>
                                          <m:endChr m:val="⌋"/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44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d>
                                                <m:dPr>
                                                  <m:begChr m:val="⌊"/>
                                                  <m:endChr m:val="⌋"/>
                                                  <m:ctrlP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CA" sz="4400" b="0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4400" dirty="0"/>
              </a:p>
            </p:txBody>
          </p:sp>
        </mc:Choice>
        <mc:Fallback xmlns="">
          <p:sp>
            <p:nvSpPr>
              <p:cNvPr id="32772" name="!!eq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9496" y="1628800"/>
                <a:ext cx="7633072" cy="1439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1524000" y="5915399"/>
            <a:ext cx="914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/>
              <a:t>Inspirée de :</a:t>
            </a:r>
            <a:br>
              <a:rPr lang="fr-CA" dirty="0"/>
            </a:br>
            <a:r>
              <a:rPr lang="fr-CA" dirty="0" err="1"/>
              <a:t>Tupper</a:t>
            </a:r>
            <a:r>
              <a:rPr lang="fr-CA" dirty="0"/>
              <a:t> </a:t>
            </a:r>
            <a:r>
              <a:rPr lang="fr-CA" dirty="0">
                <a:latin typeface="Arial Narrow" pitchFamily="34" charset="0"/>
                <a:hlinkClick r:id="rId5"/>
              </a:rPr>
              <a:t>http://www.dgp.toronto.edu/people/mooncake/papers/SIGGRAPH2001_Tupper.pdf</a:t>
            </a:r>
            <a:endParaRPr lang="fr-CA" dirty="0">
              <a:latin typeface="Arial Narrow" pitchFamily="34" charset="0"/>
            </a:endParaRPr>
          </a:p>
          <a:p>
            <a:r>
              <a:rPr lang="fr-CA" dirty="0" err="1"/>
              <a:t>Trávník</a:t>
            </a:r>
            <a:r>
              <a:rPr lang="fr-CA" dirty="0"/>
              <a:t>  </a:t>
            </a:r>
            <a:r>
              <a:rPr lang="fr-CA" dirty="0">
                <a:latin typeface="Arial Narrow" pitchFamily="34" charset="0"/>
                <a:hlinkClick r:id="rId6"/>
              </a:rPr>
              <a:t>https://shreevatsa.wordpress.com/2011/04/12/how-does-tuppers-self-referential-formula-work/</a:t>
            </a:r>
            <a:endParaRPr lang="fr-CA" dirty="0">
              <a:latin typeface="Arial Narrow" pitchFamily="34" charset="0"/>
            </a:endParaRPr>
          </a:p>
          <a:p>
            <a:br>
              <a:rPr lang="fr-CA" dirty="0">
                <a:hlinkClick r:id="rId7"/>
              </a:rPr>
            </a:br>
            <a:endParaRPr lang="fr-CA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B976293F-2393-2166-B715-7EBF63E386F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9536" y="3003793"/>
            <a:ext cx="6768752" cy="1145627"/>
          </a:xfrm>
          <a:prstGeom prst="rect">
            <a:avLst/>
          </a:prstGeom>
        </p:spPr>
      </p:pic>
      <p:sp>
        <p:nvSpPr>
          <p:cNvPr id="6" name="Explosion : 14 points 5">
            <a:extLst>
              <a:ext uri="{FF2B5EF4-FFF2-40B4-BE49-F238E27FC236}">
                <a16:creationId xmlns:a16="http://schemas.microsoft.com/office/drawing/2014/main" id="{AA948A36-4914-301C-FE5F-29C41BA4DC10}"/>
              </a:ext>
            </a:extLst>
          </p:cNvPr>
          <p:cNvSpPr/>
          <p:nvPr/>
        </p:nvSpPr>
        <p:spPr>
          <a:xfrm>
            <a:off x="9192568" y="3356992"/>
            <a:ext cx="2736080" cy="1872208"/>
          </a:xfrm>
          <a:prstGeom prst="irregularSeal2">
            <a:avLst/>
          </a:prstGeom>
          <a:solidFill>
            <a:srgbClr val="8064A2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800" dirty="0">
                <a:latin typeface="Algerian" panose="04020705040A02060702" pitchFamily="82" charset="0"/>
              </a:rPr>
              <a:t>Wow!</a:t>
            </a:r>
          </a:p>
        </p:txBody>
      </p:sp>
    </p:spTree>
    <p:extLst>
      <p:ext uri="{BB962C8B-B14F-4D97-AF65-F5344CB8AC3E}">
        <p14:creationId xmlns:p14="http://schemas.microsoft.com/office/powerpoint/2010/main" val="213462589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>
                <a:solidFill>
                  <a:schemeClr val="tx2"/>
                </a:solidFill>
              </a:rPr>
              <a:t>Tupper</a:t>
            </a:r>
            <a:endParaRPr lang="fr-CA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!!domaine"/>
              <p:cNvSpPr txBox="1"/>
              <p:nvPr/>
            </p:nvSpPr>
            <p:spPr bwMode="auto">
              <a:xfrm>
                <a:off x="9192568" y="1628800"/>
                <a:ext cx="244804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5" name="!!domain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92568" y="1628800"/>
                <a:ext cx="2448048" cy="1150937"/>
              </a:xfrm>
              <a:prstGeom prst="rect">
                <a:avLst/>
              </a:prstGeom>
              <a:blipFill>
                <a:blip r:embed="rId3"/>
                <a:stretch>
                  <a:fillRect l="-746" b="-793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72" name="!!eq"/>
              <p:cNvSpPr txBox="1"/>
              <p:nvPr/>
            </p:nvSpPr>
            <p:spPr bwMode="auto">
              <a:xfrm>
                <a:off x="1559496" y="1628800"/>
                <a:ext cx="7633072" cy="1439863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4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4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4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fr-CA" sz="4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d>
                                        <m:dPr>
                                          <m:begChr m:val="⌊"/>
                                          <m:endChr m:val="⌋"/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44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d>
                                                <m:dPr>
                                                  <m:begChr m:val="⌊"/>
                                                  <m:endChr m:val="⌋"/>
                                                  <m:ctrlP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CA" sz="4400" b="0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4400" dirty="0"/>
              </a:p>
            </p:txBody>
          </p:sp>
        </mc:Choice>
        <mc:Fallback xmlns="">
          <p:sp>
            <p:nvSpPr>
              <p:cNvPr id="32772" name="!!eq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9496" y="1628800"/>
                <a:ext cx="7633072" cy="1439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2">
            <a:extLst>
              <a:ext uri="{FF2B5EF4-FFF2-40B4-BE49-F238E27FC236}">
                <a16:creationId xmlns:a16="http://schemas.microsoft.com/office/drawing/2014/main" id="{C3E92FB9-C633-1153-223B-318374002447}"/>
              </a:ext>
            </a:extLst>
          </p:cNvPr>
          <p:cNvSpPr txBox="1">
            <a:spLocks/>
          </p:cNvSpPr>
          <p:nvPr/>
        </p:nvSpPr>
        <p:spPr>
          <a:xfrm>
            <a:off x="983432" y="4025971"/>
            <a:ext cx="1512168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fr-CA" sz="3200" dirty="0">
                <a:solidFill>
                  <a:schemeClr val="tx2"/>
                </a:solidFill>
              </a:rPr>
              <a:t>Rappe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t 6">
                <a:extLst>
                  <a:ext uri="{FF2B5EF4-FFF2-40B4-BE49-F238E27FC236}">
                    <a16:creationId xmlns:a16="http://schemas.microsoft.com/office/drawing/2014/main" id="{B8D5FF53-D2F7-C5F3-DB35-3451F15BF8B2}"/>
                  </a:ext>
                </a:extLst>
              </p:cNvPr>
              <p:cNvSpPr txBox="1"/>
              <p:nvPr/>
            </p:nvSpPr>
            <p:spPr bwMode="auto">
              <a:xfrm>
                <a:off x="3216274" y="3716338"/>
                <a:ext cx="4463901" cy="57626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rtie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nti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è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6" name="Objet 6">
                <a:extLst>
                  <a:ext uri="{FF2B5EF4-FFF2-40B4-BE49-F238E27FC236}">
                    <a16:creationId xmlns:a16="http://schemas.microsoft.com/office/drawing/2014/main" id="{B8D5FF53-D2F7-C5F3-DB35-3451F15BF8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6274" y="3716338"/>
                <a:ext cx="4463901" cy="5762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9C5F068A-D933-C28A-0CA7-B34307A9013E}"/>
                  </a:ext>
                </a:extLst>
              </p:cNvPr>
              <p:cNvSpPr txBox="1"/>
              <p:nvPr/>
            </p:nvSpPr>
            <p:spPr bwMode="auto">
              <a:xfrm>
                <a:off x="3245517" y="4385739"/>
                <a:ext cx="8280324" cy="86464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CA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ste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vision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r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8" name="Object 5">
                <a:extLst>
                  <a:ext uri="{FF2B5EF4-FFF2-40B4-BE49-F238E27FC236}">
                    <a16:creationId xmlns:a16="http://schemas.microsoft.com/office/drawing/2014/main" id="{9C5F068A-D933-C28A-0CA7-B34307A90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5517" y="4385739"/>
                <a:ext cx="8280324" cy="8646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315255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5859321"/>
              </p:ext>
            </p:extLst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5" name="ezgif-4-b74acb2497">
            <a:hlinkClick r:id="" action="ppaction://media"/>
            <a:extLst>
              <a:ext uri="{FF2B5EF4-FFF2-40B4-BE49-F238E27FC236}">
                <a16:creationId xmlns:a16="http://schemas.microsoft.com/office/drawing/2014/main" id="{8AB30031-17D1-6789-D879-B1C210A104E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104334" y="1772816"/>
            <a:ext cx="4623303" cy="4573563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40912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F7DA4707-5ADE-47B1-9649-2E58D1D5D6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F7DA4707-5ADE-47B1-9649-2E58D1D5D6A6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02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!!domaine"/>
              <p:cNvSpPr txBox="1"/>
              <p:nvPr/>
            </p:nvSpPr>
            <p:spPr bwMode="auto">
              <a:xfrm>
                <a:off x="9336360" y="0"/>
                <a:ext cx="244804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5" name="!!domaine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6360" y="0"/>
                <a:ext cx="2448048" cy="1150937"/>
              </a:xfrm>
              <a:prstGeom prst="rect">
                <a:avLst/>
              </a:prstGeom>
              <a:blipFill>
                <a:blip r:embed="rId3"/>
                <a:stretch>
                  <a:fillRect l="-748" b="-740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72" name="!!eq"/>
              <p:cNvSpPr txBox="1"/>
              <p:nvPr/>
            </p:nvSpPr>
            <p:spPr bwMode="auto">
              <a:xfrm>
                <a:off x="263352" y="0"/>
                <a:ext cx="7633072" cy="1439863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4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4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44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fr-CA" sz="4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  <m:d>
                                        <m:dPr>
                                          <m:begChr m:val="⌊"/>
                                          <m:endChr m:val="⌋"/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44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d>
                                                <m:dPr>
                                                  <m:begChr m:val="⌊"/>
                                                  <m:endChr m:val="⌋"/>
                                                  <m:ctrlP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fr-CA" sz="44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CA" sz="4400" b="0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4400" dirty="0"/>
              </a:p>
            </p:txBody>
          </p:sp>
        </mc:Choice>
        <mc:Fallback xmlns="">
          <p:sp>
            <p:nvSpPr>
              <p:cNvPr id="32772" name="!!eq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0"/>
                <a:ext cx="7633072" cy="1439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!!eq2">
                <a:extLst>
                  <a:ext uri="{FF2B5EF4-FFF2-40B4-BE49-F238E27FC236}">
                    <a16:creationId xmlns:a16="http://schemas.microsoft.com/office/drawing/2014/main" id="{015F1578-4780-D9FB-EFC4-8427728346D0}"/>
                  </a:ext>
                </a:extLst>
              </p:cNvPr>
              <p:cNvSpPr txBox="1"/>
              <p:nvPr/>
            </p:nvSpPr>
            <p:spPr bwMode="auto">
              <a:xfrm>
                <a:off x="767408" y="4797425"/>
                <a:ext cx="7129016" cy="215996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3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3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3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3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3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3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3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7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3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3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3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7</m:t>
                                      </m:r>
                                      <m:r>
                                        <a:rPr lang="fr-CA" sz="3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CA" sz="3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3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340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3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sz="3400" b="0" i="1" smtClean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fr-CA" sz="3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17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3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3400" dirty="0"/>
              </a:p>
            </p:txBody>
          </p:sp>
        </mc:Choice>
        <mc:Fallback xmlns="">
          <p:sp>
            <p:nvSpPr>
              <p:cNvPr id="10" name="!!eq2">
                <a:extLst>
                  <a:ext uri="{FF2B5EF4-FFF2-40B4-BE49-F238E27FC236}">
                    <a16:creationId xmlns:a16="http://schemas.microsoft.com/office/drawing/2014/main" id="{015F1578-4780-D9FB-EFC4-842772834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7408" y="4797425"/>
                <a:ext cx="7129016" cy="21599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Espace réservé du contenu 2">
                <a:extLst>
                  <a:ext uri="{FF2B5EF4-FFF2-40B4-BE49-F238E27FC236}">
                    <a16:creationId xmlns:a16="http://schemas.microsoft.com/office/drawing/2014/main" id="{B5038378-2120-D5D8-7B91-2B5EC94206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9376" y="2309836"/>
                <a:ext cx="10729192" cy="1224136"/>
              </a:xfrm>
              <a:prstGeom prst="rect">
                <a:avLst/>
              </a:prstGeom>
            </p:spPr>
            <p:txBody>
              <a:bodyPr>
                <a:normAutofit fontScale="92500" lnSpcReduction="20000"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fr-CA" sz="3200" dirty="0"/>
                  <a:t>On remarque que toutes les variables ont des parties entières, donc si l’équation est respectée pour </a:t>
                </a:r>
                <a14:m>
                  <m:oMath xmlns:m="http://schemas.openxmlformats.org/officeDocument/2006/math"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CA" sz="3200" dirty="0"/>
                  <a:t> </a:t>
                </a:r>
                <a:br>
                  <a:rPr lang="fr-CA" sz="3200" dirty="0"/>
                </a:br>
                <a14:m>
                  <m:oMath xmlns:m="http://schemas.openxmlformats.org/officeDocument/2006/math"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fr-CA" sz="3200" dirty="0"/>
                  <a:t> des entiers, elle le sera pour </a:t>
                </a:r>
                <a14:m>
                  <m:oMath xmlns:m="http://schemas.openxmlformats.org/officeDocument/2006/math"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([</m:t>
                    </m:r>
                    <m:r>
                      <a:rPr lang="fr-CA" sz="32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3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fr-CA" sz="3200" i="1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CA" sz="3200" i="1" dirty="0">
                        <a:latin typeface="Cambria Math" panose="02040503050406030204" pitchFamily="18" charset="0"/>
                      </a:rPr>
                      <m:t>+1[, [</m:t>
                    </m:r>
                    <m:r>
                      <a:rPr lang="fr-CA" sz="3200" i="1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fr-CA" sz="32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fr-CA" sz="3200" i="1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fr-CA" sz="3200" i="1" dirty="0">
                        <a:latin typeface="Cambria Math" panose="02040503050406030204" pitchFamily="18" charset="0"/>
                      </a:rPr>
                      <m:t>+1[)</m:t>
                    </m:r>
                  </m:oMath>
                </a14:m>
                <a:r>
                  <a:rPr lang="fr-CA" sz="3200" dirty="0"/>
                  <a:t>. </a:t>
                </a:r>
              </a:p>
            </p:txBody>
          </p:sp>
        </mc:Choice>
        <mc:Fallback xmlns="">
          <p:sp>
            <p:nvSpPr>
              <p:cNvPr id="12" name="Espace réservé du contenu 2">
                <a:extLst>
                  <a:ext uri="{FF2B5EF4-FFF2-40B4-BE49-F238E27FC236}">
                    <a16:creationId xmlns:a16="http://schemas.microsoft.com/office/drawing/2014/main" id="{B5038378-2120-D5D8-7B91-2B5EC9420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2309836"/>
                <a:ext cx="10729192" cy="1224136"/>
              </a:xfrm>
              <a:prstGeom prst="rect">
                <a:avLst/>
              </a:prstGeom>
              <a:blipFill>
                <a:blip r:embed="rId6"/>
                <a:stretch>
                  <a:fillRect l="-1364" t="-12935" r="-1250" b="-13433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Espace réservé du contenu 2">
                <a:extLst>
                  <a:ext uri="{FF2B5EF4-FFF2-40B4-BE49-F238E27FC236}">
                    <a16:creationId xmlns:a16="http://schemas.microsoft.com/office/drawing/2014/main" id="{0B420271-DD33-1034-2BF6-DB0B9099E2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9376" y="3646215"/>
                <a:ext cx="11089232" cy="115093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fr-CA" sz="3000" dirty="0"/>
                  <a:t>Donc on peut enlever certaines parties entières, sachant que le </a:t>
                </a:r>
                <a14:m>
                  <m:oMath xmlns:m="http://schemas.openxmlformats.org/officeDocument/2006/math">
                    <m:r>
                      <a:rPr lang="fr-CA" sz="3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CA" sz="3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CA" sz="3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fr-CA" sz="30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CA" sz="3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CA" sz="3000" dirty="0"/>
                  <a:t> représente un carré de 1x1 et ça devient une équation entière.</a:t>
                </a:r>
              </a:p>
            </p:txBody>
          </p:sp>
        </mc:Choice>
        <mc:Fallback xmlns="">
          <p:sp>
            <p:nvSpPr>
              <p:cNvPr id="13" name="Espace réservé du contenu 2">
                <a:extLst>
                  <a:ext uri="{FF2B5EF4-FFF2-40B4-BE49-F238E27FC236}">
                    <a16:creationId xmlns:a16="http://schemas.microsoft.com/office/drawing/2014/main" id="{0B420271-DD33-1034-2BF6-DB0B9099E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" y="3646215"/>
                <a:ext cx="11089232" cy="1150937"/>
              </a:xfrm>
              <a:prstGeom prst="rect">
                <a:avLst/>
              </a:prstGeom>
              <a:blipFill>
                <a:blip r:embed="rId7"/>
                <a:stretch>
                  <a:fillRect l="-1319" t="-6349" b="-4233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!!domaine2">
                <a:extLst>
                  <a:ext uri="{FF2B5EF4-FFF2-40B4-BE49-F238E27FC236}">
                    <a16:creationId xmlns:a16="http://schemas.microsoft.com/office/drawing/2014/main" id="{BC12F567-5D34-D1FE-ECCA-E311157ABBE5}"/>
                  </a:ext>
                </a:extLst>
              </p:cNvPr>
              <p:cNvSpPr txBox="1"/>
              <p:nvPr/>
            </p:nvSpPr>
            <p:spPr bwMode="auto">
              <a:xfrm>
                <a:off x="8773593" y="4726471"/>
                <a:ext cx="244804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18" name="!!domaine2">
                <a:extLst>
                  <a:ext uri="{FF2B5EF4-FFF2-40B4-BE49-F238E27FC236}">
                    <a16:creationId xmlns:a16="http://schemas.microsoft.com/office/drawing/2014/main" id="{BC12F567-5D34-D1FE-ECCA-E311157ABB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3593" y="4726471"/>
                <a:ext cx="2448048" cy="1150937"/>
              </a:xfrm>
              <a:prstGeom prst="rect">
                <a:avLst/>
              </a:prstGeom>
              <a:blipFill>
                <a:blip r:embed="rId8"/>
                <a:stretch>
                  <a:fillRect l="-746" b="-793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1">
                <a:extLst>
                  <a:ext uri="{FF2B5EF4-FFF2-40B4-BE49-F238E27FC236}">
                    <a16:creationId xmlns:a16="http://schemas.microsoft.com/office/drawing/2014/main" id="{F1A97642-EF24-EA09-3E21-49E54A05B0C8}"/>
                  </a:ext>
                </a:extLst>
              </p:cNvPr>
              <p:cNvSpPr txBox="1"/>
              <p:nvPr/>
            </p:nvSpPr>
            <p:spPr bwMode="auto">
              <a:xfrm>
                <a:off x="5159896" y="1127182"/>
                <a:ext cx="2016125" cy="1093787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num>
                            <m:den>
                              <m: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den>
                          </m:f>
                        </m:e>
                      </m:d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19" name="Object 11">
                <a:extLst>
                  <a:ext uri="{FF2B5EF4-FFF2-40B4-BE49-F238E27FC236}">
                    <a16:creationId xmlns:a16="http://schemas.microsoft.com/office/drawing/2014/main" id="{F1A97642-EF24-EA09-3E21-49E54A05B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9896" y="1127182"/>
                <a:ext cx="2016125" cy="10937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7318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!!domaine2"/>
              <p:cNvSpPr txBox="1"/>
              <p:nvPr/>
            </p:nvSpPr>
            <p:spPr bwMode="auto">
              <a:xfrm>
                <a:off x="9336360" y="0"/>
                <a:ext cx="244804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5" name="!!domaine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6360" y="0"/>
                <a:ext cx="2448048" cy="1150937"/>
              </a:xfrm>
              <a:prstGeom prst="rect">
                <a:avLst/>
              </a:prstGeom>
              <a:blipFill>
                <a:blip r:embed="rId3"/>
                <a:stretch>
                  <a:fillRect l="-748" b="-740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72" name="!!eq2"/>
              <p:cNvSpPr txBox="1"/>
              <p:nvPr/>
            </p:nvSpPr>
            <p:spPr bwMode="auto">
              <a:xfrm>
                <a:off x="263352" y="0"/>
                <a:ext cx="7633072" cy="1439863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7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7</m:t>
                                      </m:r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CA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4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440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  <m:r>
                                                <a:rPr lang="fr-CA" sz="44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17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4400" dirty="0"/>
              </a:p>
            </p:txBody>
          </p:sp>
        </mc:Choice>
        <mc:Fallback xmlns="">
          <p:sp>
            <p:nvSpPr>
              <p:cNvPr id="32772" name="!!eq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52" y="0"/>
                <a:ext cx="7633072" cy="1439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Espace réservé du contenu 2">
                <a:extLst>
                  <a:ext uri="{FF2B5EF4-FFF2-40B4-BE49-F238E27FC236}">
                    <a16:creationId xmlns:a16="http://schemas.microsoft.com/office/drawing/2014/main" id="{4F42DE29-1DA8-8181-9EC8-5F74D21A100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1464" y="1988840"/>
                <a:ext cx="10512944" cy="792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fr-CA" sz="3200" dirty="0"/>
                  <a:t>Soit la décomposition de </a:t>
                </a:r>
                <a14:m>
                  <m:oMath xmlns:m="http://schemas.openxmlformats.org/officeDocument/2006/math">
                    <m:r>
                      <a:rPr lang="fr-CA" sz="32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fr-CA" sz="3200" i="1" dirty="0">
                        <a:latin typeface="Cambria Math" panose="02040503050406030204" pitchFamily="18" charset="0"/>
                      </a:rPr>
                      <m:t> = 17</m:t>
                    </m:r>
                    <m:r>
                      <a:rPr lang="fr-CA" sz="32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𝑞</m:t>
                    </m:r>
                    <m:r>
                      <a:rPr lang="fr-CA" sz="3200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fr-CA" sz="32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𝑟</m:t>
                    </m:r>
                    <m:r>
                      <a:rPr lang="fr-CA" sz="3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CA" sz="3200" dirty="0"/>
                  <a:t>avec </a:t>
                </a:r>
                <a14:m>
                  <m:oMath xmlns:m="http://schemas.openxmlformats.org/officeDocument/2006/math">
                    <m:r>
                      <a:rPr lang="fr-CA" sz="3200" i="1" dirty="0" smtClean="0">
                        <a:latin typeface="Cambria Math" panose="02040503050406030204" pitchFamily="18" charset="0"/>
                      </a:rPr>
                      <m:t>0 </m:t>
                    </m:r>
                    <m:r>
                      <a:rPr lang="fr-CA" sz="3200" i="1" dirty="0">
                        <a:latin typeface="Cambria Math" panose="02040503050406030204" pitchFamily="18" charset="0"/>
                        <a:sym typeface="Symbol"/>
                      </a:rPr>
                      <m:t> </m:t>
                    </m:r>
                    <m:r>
                      <a:rPr lang="fr-CA" sz="3200" i="1" dirty="0">
                        <a:latin typeface="Cambria Math" panose="02040503050406030204" pitchFamily="18" charset="0"/>
                        <a:cs typeface="Times New Roman" pitchFamily="18" charset="0"/>
                        <a:sym typeface="Symbol"/>
                      </a:rPr>
                      <m:t>𝑟</m:t>
                    </m:r>
                    <m:r>
                      <a:rPr lang="fr-CA" sz="3200" i="1" dirty="0">
                        <a:latin typeface="Cambria Math" panose="02040503050406030204" pitchFamily="18" charset="0"/>
                        <a:sym typeface="Symbol"/>
                      </a:rPr>
                      <m:t>&lt;17</m:t>
                    </m:r>
                  </m:oMath>
                </a14:m>
                <a:endParaRPr lang="fr-CA" sz="3200" dirty="0"/>
              </a:p>
            </p:txBody>
          </p:sp>
        </mc:Choice>
        <mc:Fallback xmlns="">
          <p:sp>
            <p:nvSpPr>
              <p:cNvPr id="14" name="Espace réservé du contenu 2">
                <a:extLst>
                  <a:ext uri="{FF2B5EF4-FFF2-40B4-BE49-F238E27FC236}">
                    <a16:creationId xmlns:a16="http://schemas.microsoft.com/office/drawing/2014/main" id="{4F42DE29-1DA8-8181-9EC8-5F74D21A10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1988840"/>
                <a:ext cx="10512944" cy="792088"/>
              </a:xfrm>
              <a:prstGeom prst="rect">
                <a:avLst/>
              </a:prstGeom>
              <a:blipFill>
                <a:blip r:embed="rId5"/>
                <a:stretch>
                  <a:fillRect l="-1508" t="-9231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Espace réservé du contenu 2">
                <a:extLst>
                  <a:ext uri="{FF2B5EF4-FFF2-40B4-BE49-F238E27FC236}">
                    <a16:creationId xmlns:a16="http://schemas.microsoft.com/office/drawing/2014/main" id="{578E5356-0220-B941-ED38-6283E2F7CA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71464" y="2708920"/>
                <a:ext cx="5976664" cy="792088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/>
              <a:p>
                <a:pPr>
                  <a:spcBef>
                    <a:spcPct val="20000"/>
                  </a:spcBef>
                  <a:defRPr/>
                </a:pPr>
                <a14:m>
                  <m:oMath xmlns:m="http://schemas.openxmlformats.org/officeDocument/2006/math">
                    <m:r>
                      <a:rPr lang="fr-CA" sz="32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fr-CA" sz="32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fr-CA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CA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CA" sz="3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fr-CA" sz="32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den>
                        </m:f>
                      </m:e>
                    </m:d>
                  </m:oMath>
                </a14:m>
                <a:r>
                  <a:rPr lang="fr-CA" sz="3200" dirty="0"/>
                  <a:t> et </a:t>
                </a:r>
                <a14:m>
                  <m:oMath xmlns:m="http://schemas.openxmlformats.org/officeDocument/2006/math">
                    <m:r>
                      <a:rPr lang="fr-CA" sz="32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𝑟</m:t>
                    </m:r>
                    <m:r>
                      <a:rPr lang="fr-CA" sz="3200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fr-CA" sz="3200" dirty="0"/>
                  <a:t>mod(</a:t>
                </a:r>
                <a14:m>
                  <m:oMath xmlns:m="http://schemas.openxmlformats.org/officeDocument/2006/math">
                    <m:r>
                      <a:rPr lang="fr-CA" sz="32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fr-CA" sz="3200" dirty="0"/>
                  <a:t>,17) </a:t>
                </a:r>
              </a:p>
            </p:txBody>
          </p:sp>
        </mc:Choice>
        <mc:Fallback xmlns="">
          <p:sp>
            <p:nvSpPr>
              <p:cNvPr id="15" name="Espace réservé du contenu 2">
                <a:extLst>
                  <a:ext uri="{FF2B5EF4-FFF2-40B4-BE49-F238E27FC236}">
                    <a16:creationId xmlns:a16="http://schemas.microsoft.com/office/drawing/2014/main" id="{578E5356-0220-B941-ED38-6283E2F7C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2708920"/>
                <a:ext cx="5976664" cy="792088"/>
              </a:xfrm>
              <a:prstGeom prst="rect">
                <a:avLst/>
              </a:prstGeom>
              <a:blipFill>
                <a:blip r:embed="rId6"/>
                <a:stretch>
                  <a:fillRect b="-8462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9">
                <a:extLst>
                  <a:ext uri="{FF2B5EF4-FFF2-40B4-BE49-F238E27FC236}">
                    <a16:creationId xmlns:a16="http://schemas.microsoft.com/office/drawing/2014/main" id="{60320968-B8C2-7727-C4C8-17F16CF47911}"/>
                  </a:ext>
                </a:extLst>
              </p:cNvPr>
              <p:cNvSpPr txBox="1"/>
              <p:nvPr/>
            </p:nvSpPr>
            <p:spPr bwMode="auto">
              <a:xfrm>
                <a:off x="2305819" y="3501579"/>
                <a:ext cx="4302125" cy="117951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sSup>
                                    <m:sSupPr>
                                      <m:ctrlP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7</m:t>
                                      </m:r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p>
                                  </m:sSup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16" name="Object 9">
                <a:extLst>
                  <a:ext uri="{FF2B5EF4-FFF2-40B4-BE49-F238E27FC236}">
                    <a16:creationId xmlns:a16="http://schemas.microsoft.com/office/drawing/2014/main" id="{60320968-B8C2-7727-C4C8-17F16CF47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5819" y="3501579"/>
                <a:ext cx="4302125" cy="11795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Espace réservé du contenu 2">
            <a:extLst>
              <a:ext uri="{FF2B5EF4-FFF2-40B4-BE49-F238E27FC236}">
                <a16:creationId xmlns:a16="http://schemas.microsoft.com/office/drawing/2014/main" id="{76CCF8F5-392E-D68F-5620-631E03D6B3F5}"/>
              </a:ext>
            </a:extLst>
          </p:cNvPr>
          <p:cNvSpPr txBox="1">
            <a:spLocks/>
          </p:cNvSpPr>
          <p:nvPr/>
        </p:nvSpPr>
        <p:spPr>
          <a:xfrm>
            <a:off x="1271464" y="4653136"/>
            <a:ext cx="10225136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fr-CA" sz="3200" dirty="0"/>
              <a:t>o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!!eq3">
                <a:extLst>
                  <a:ext uri="{FF2B5EF4-FFF2-40B4-BE49-F238E27FC236}">
                    <a16:creationId xmlns:a16="http://schemas.microsoft.com/office/drawing/2014/main" id="{2ADB790F-C98B-BDF3-31AE-6D2CCFEE414F}"/>
                  </a:ext>
                </a:extLst>
              </p:cNvPr>
              <p:cNvSpPr txBox="1"/>
              <p:nvPr/>
            </p:nvSpPr>
            <p:spPr bwMode="auto">
              <a:xfrm>
                <a:off x="2402657" y="5277991"/>
                <a:ext cx="4110037" cy="1370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7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18" name="!!eq3">
                <a:extLst>
                  <a:ext uri="{FF2B5EF4-FFF2-40B4-BE49-F238E27FC236}">
                    <a16:creationId xmlns:a16="http://schemas.microsoft.com/office/drawing/2014/main" id="{2ADB790F-C98B-BDF3-31AE-6D2CCFEE4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2657" y="5277991"/>
                <a:ext cx="4110037" cy="13700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4">
                <a:extLst>
                  <a:ext uri="{FF2B5EF4-FFF2-40B4-BE49-F238E27FC236}">
                    <a16:creationId xmlns:a16="http://schemas.microsoft.com/office/drawing/2014/main" id="{9F0ACAF7-51F3-C790-BD33-3B8648D70CF6}"/>
                  </a:ext>
                </a:extLst>
              </p:cNvPr>
              <p:cNvSpPr txBox="1"/>
              <p:nvPr/>
            </p:nvSpPr>
            <p:spPr bwMode="auto">
              <a:xfrm>
                <a:off x="8363904" y="3488627"/>
                <a:ext cx="288066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19" name="Object 14">
                <a:extLst>
                  <a:ext uri="{FF2B5EF4-FFF2-40B4-BE49-F238E27FC236}">
                    <a16:creationId xmlns:a16="http://schemas.microsoft.com/office/drawing/2014/main" id="{9F0ACAF7-51F3-C790-BD33-3B8648D70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63904" y="3488627"/>
                <a:ext cx="2880668" cy="1150937"/>
              </a:xfrm>
              <a:prstGeom prst="rect">
                <a:avLst/>
              </a:prstGeom>
              <a:blipFill>
                <a:blip r:embed="rId9"/>
                <a:stretch>
                  <a:fillRect l="-634" b="-793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!!domaine3">
                <a:extLst>
                  <a:ext uri="{FF2B5EF4-FFF2-40B4-BE49-F238E27FC236}">
                    <a16:creationId xmlns:a16="http://schemas.microsoft.com/office/drawing/2014/main" id="{C2D70726-3977-A780-81A2-3B069138787E}"/>
                  </a:ext>
                </a:extLst>
              </p:cNvPr>
              <p:cNvSpPr txBox="1"/>
              <p:nvPr/>
            </p:nvSpPr>
            <p:spPr bwMode="auto">
              <a:xfrm>
                <a:off x="8363904" y="5347263"/>
                <a:ext cx="288066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20" name="!!domaine3">
                <a:extLst>
                  <a:ext uri="{FF2B5EF4-FFF2-40B4-BE49-F238E27FC236}">
                    <a16:creationId xmlns:a16="http://schemas.microsoft.com/office/drawing/2014/main" id="{C2D70726-3977-A780-81A2-3B0691387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63904" y="5347263"/>
                <a:ext cx="2880668" cy="1150937"/>
              </a:xfrm>
              <a:prstGeom prst="rect">
                <a:avLst/>
              </a:prstGeom>
              <a:blipFill>
                <a:blip r:embed="rId10"/>
                <a:stretch>
                  <a:fillRect l="-634" b="-793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 : coins arrondis 20">
            <a:extLst>
              <a:ext uri="{FF2B5EF4-FFF2-40B4-BE49-F238E27FC236}">
                <a16:creationId xmlns:a16="http://schemas.microsoft.com/office/drawing/2014/main" id="{6D567974-0486-0E1B-9914-C0DD5172B9AB}"/>
              </a:ext>
            </a:extLst>
          </p:cNvPr>
          <p:cNvSpPr/>
          <p:nvPr/>
        </p:nvSpPr>
        <p:spPr>
          <a:xfrm>
            <a:off x="4943872" y="332656"/>
            <a:ext cx="1664072" cy="360040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2" name="Rectangle : coins arrondis 21">
            <a:extLst>
              <a:ext uri="{FF2B5EF4-FFF2-40B4-BE49-F238E27FC236}">
                <a16:creationId xmlns:a16="http://schemas.microsoft.com/office/drawing/2014/main" id="{8B04CC4B-2792-C73D-5B38-6C2EDE68EBB0}"/>
              </a:ext>
            </a:extLst>
          </p:cNvPr>
          <p:cNvSpPr/>
          <p:nvPr/>
        </p:nvSpPr>
        <p:spPr>
          <a:xfrm>
            <a:off x="2639616" y="116632"/>
            <a:ext cx="864320" cy="1152128"/>
          </a:xfrm>
          <a:prstGeom prst="round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91985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!!eq3">
                <a:extLst>
                  <a:ext uri="{FF2B5EF4-FFF2-40B4-BE49-F238E27FC236}">
                    <a16:creationId xmlns:a16="http://schemas.microsoft.com/office/drawing/2014/main" id="{2ADB790F-C98B-BDF3-31AE-6D2CCFEE414F}"/>
                  </a:ext>
                </a:extLst>
              </p:cNvPr>
              <p:cNvSpPr txBox="1"/>
              <p:nvPr/>
            </p:nvSpPr>
            <p:spPr bwMode="auto">
              <a:xfrm>
                <a:off x="1304678" y="186968"/>
                <a:ext cx="4110037" cy="1370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7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18" name="!!eq3">
                <a:extLst>
                  <a:ext uri="{FF2B5EF4-FFF2-40B4-BE49-F238E27FC236}">
                    <a16:creationId xmlns:a16="http://schemas.microsoft.com/office/drawing/2014/main" id="{2ADB790F-C98B-BDF3-31AE-6D2CCFEE4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4678" y="186968"/>
                <a:ext cx="4110037" cy="13700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!!domaine3">
                <a:extLst>
                  <a:ext uri="{FF2B5EF4-FFF2-40B4-BE49-F238E27FC236}">
                    <a16:creationId xmlns:a16="http://schemas.microsoft.com/office/drawing/2014/main" id="{C2D70726-3977-A780-81A2-3B069138787E}"/>
                  </a:ext>
                </a:extLst>
              </p:cNvPr>
              <p:cNvSpPr txBox="1"/>
              <p:nvPr/>
            </p:nvSpPr>
            <p:spPr bwMode="auto">
              <a:xfrm>
                <a:off x="8832304" y="186968"/>
                <a:ext cx="2880668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20" name="!!domaine3">
                <a:extLst>
                  <a:ext uri="{FF2B5EF4-FFF2-40B4-BE49-F238E27FC236}">
                    <a16:creationId xmlns:a16="http://schemas.microsoft.com/office/drawing/2014/main" id="{C2D70726-3977-A780-81A2-3B0691387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2304" y="186968"/>
                <a:ext cx="2880668" cy="1150937"/>
              </a:xfrm>
              <a:prstGeom prst="rect">
                <a:avLst/>
              </a:prstGeom>
              <a:blipFill>
                <a:blip r:embed="rId4"/>
                <a:stretch>
                  <a:fillRect l="-636" b="-797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Espace réservé du contenu 2">
                <a:extLst>
                  <a:ext uri="{FF2B5EF4-FFF2-40B4-BE49-F238E27FC236}">
                    <a16:creationId xmlns:a16="http://schemas.microsoft.com/office/drawing/2014/main" id="{FCE45C3B-0BA9-A583-8888-571F7239F4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5420" y="1480625"/>
                <a:ext cx="10441160" cy="1587039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>
                  <a:spcBef>
                    <a:spcPct val="20000"/>
                  </a:spcBef>
                  <a:defRPr/>
                </a:pPr>
                <a:r>
                  <a:rPr lang="fr-CA" sz="3200" dirty="0"/>
                  <a:t>La partie entière d’un nombre </a:t>
                </a:r>
                <a14:m>
                  <m:oMath xmlns:m="http://schemas.openxmlformats.org/officeDocument/2006/math">
                    <m:r>
                      <a:rPr lang="fr-CA" sz="3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fr-CA" sz="3200" dirty="0"/>
                  <a:t> modulo 2 vaut 0 ou 1, </a:t>
                </a:r>
              </a:p>
              <a:p>
                <a:pPr>
                  <a:spcBef>
                    <a:spcPct val="2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32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3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32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3200" b="0" i="1" dirty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32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fr-CA" sz="3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1=</m:t>
                      </m:r>
                      <m:r>
                        <a:rPr lang="fr-CA" sz="32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2" name="Espace réservé du contenu 2">
                <a:extLst>
                  <a:ext uri="{FF2B5EF4-FFF2-40B4-BE49-F238E27FC236}">
                    <a16:creationId xmlns:a16="http://schemas.microsoft.com/office/drawing/2014/main" id="{FCE45C3B-0BA9-A583-8888-571F7239F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420" y="1480625"/>
                <a:ext cx="10441160" cy="1587039"/>
              </a:xfrm>
              <a:prstGeom prst="rect">
                <a:avLst/>
              </a:prstGeom>
              <a:blipFill>
                <a:blip r:embed="rId5"/>
                <a:stretch>
                  <a:fillRect l="-1519" t="-4615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A51FE9E-23BB-5B96-7FF0-2977F7BF5FAA}"/>
              </a:ext>
            </a:extLst>
          </p:cNvPr>
          <p:cNvSpPr txBox="1">
            <a:spLocks/>
          </p:cNvSpPr>
          <p:nvPr/>
        </p:nvSpPr>
        <p:spPr>
          <a:xfrm>
            <a:off x="5771964" y="4203585"/>
            <a:ext cx="648072" cy="792088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fr-CA" sz="3200" dirty="0"/>
              <a:t>o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!!eq4">
                <a:extLst>
                  <a:ext uri="{FF2B5EF4-FFF2-40B4-BE49-F238E27FC236}">
                    <a16:creationId xmlns:a16="http://schemas.microsoft.com/office/drawing/2014/main" id="{76068312-0EA9-BA88-3017-6F2F3C797332}"/>
                  </a:ext>
                </a:extLst>
              </p:cNvPr>
              <p:cNvSpPr txBox="1"/>
              <p:nvPr/>
            </p:nvSpPr>
            <p:spPr bwMode="auto">
              <a:xfrm>
                <a:off x="4004469" y="4781981"/>
                <a:ext cx="3617912" cy="12938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7</m:t>
                                  </m:r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st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3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mpair</m:t>
                      </m:r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4" name="!!eq4">
                <a:extLst>
                  <a:ext uri="{FF2B5EF4-FFF2-40B4-BE49-F238E27FC236}">
                    <a16:creationId xmlns:a16="http://schemas.microsoft.com/office/drawing/2014/main" id="{76068312-0EA9-BA88-3017-6F2F3C797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4469" y="4781981"/>
                <a:ext cx="3617912" cy="1293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0">
                <a:extLst>
                  <a:ext uri="{FF2B5EF4-FFF2-40B4-BE49-F238E27FC236}">
                    <a16:creationId xmlns:a16="http://schemas.microsoft.com/office/drawing/2014/main" id="{25A9D84A-8A66-08B9-C45E-3E07A3EB1C3E}"/>
                  </a:ext>
                </a:extLst>
              </p:cNvPr>
              <p:cNvSpPr txBox="1"/>
              <p:nvPr/>
            </p:nvSpPr>
            <p:spPr bwMode="auto">
              <a:xfrm>
                <a:off x="3689400" y="3068960"/>
                <a:ext cx="4813200" cy="113524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7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6" name="Object 10">
                <a:extLst>
                  <a:ext uri="{FF2B5EF4-FFF2-40B4-BE49-F238E27FC236}">
                    <a16:creationId xmlns:a16="http://schemas.microsoft.com/office/drawing/2014/main" id="{25A9D84A-8A66-08B9-C45E-3E07A3EB1C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89400" y="3068960"/>
                <a:ext cx="4813200" cy="11352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!!domaine4">
                <a:extLst>
                  <a:ext uri="{FF2B5EF4-FFF2-40B4-BE49-F238E27FC236}">
                    <a16:creationId xmlns:a16="http://schemas.microsoft.com/office/drawing/2014/main" id="{EE3A4310-9D6F-8DCC-8CA4-5A9987268915}"/>
                  </a:ext>
                </a:extLst>
              </p:cNvPr>
              <p:cNvSpPr txBox="1"/>
              <p:nvPr/>
            </p:nvSpPr>
            <p:spPr bwMode="auto">
              <a:xfrm>
                <a:off x="8543924" y="4797425"/>
                <a:ext cx="2592635" cy="115093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7" name="!!domaine4">
                <a:extLst>
                  <a:ext uri="{FF2B5EF4-FFF2-40B4-BE49-F238E27FC236}">
                    <a16:creationId xmlns:a16="http://schemas.microsoft.com/office/drawing/2014/main" id="{EE3A4310-9D6F-8DCC-8CA4-5A9987268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43924" y="4797425"/>
                <a:ext cx="2592635" cy="1150938"/>
              </a:xfrm>
              <a:prstGeom prst="rect">
                <a:avLst/>
              </a:prstGeom>
              <a:blipFill>
                <a:blip r:embed="rId8"/>
                <a:stretch>
                  <a:fillRect l="-706" b="-740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46040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91544" y="332656"/>
            <a:ext cx="8435280" cy="1354162"/>
          </a:xfrm>
        </p:spPr>
        <p:txBody>
          <a:bodyPr>
            <a:normAutofit fontScale="90000"/>
          </a:bodyPr>
          <a:lstStyle/>
          <a:p>
            <a:r>
              <a:rPr lang="fr-CA" dirty="0"/>
              <a:t>Tout naturel s’écrit de manière unique comme une somme de puissances de 2.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55440" y="1686818"/>
            <a:ext cx="10513168" cy="296631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CA" dirty="0"/>
              <a:t>Ex: </a:t>
            </a:r>
            <a:br>
              <a:rPr lang="fr-CA" dirty="0"/>
            </a:br>
            <a:r>
              <a:rPr lang="fr-CA" dirty="0"/>
              <a:t>90 = 2</a:t>
            </a:r>
            <a:r>
              <a:rPr lang="fr-CA" baseline="30000" dirty="0"/>
              <a:t>6</a:t>
            </a:r>
            <a:r>
              <a:rPr lang="fr-CA" dirty="0"/>
              <a:t> + 2</a:t>
            </a:r>
            <a:r>
              <a:rPr lang="fr-CA" baseline="30000" dirty="0"/>
              <a:t>4</a:t>
            </a:r>
            <a:r>
              <a:rPr lang="fr-CA" dirty="0"/>
              <a:t> + 2</a:t>
            </a:r>
            <a:r>
              <a:rPr lang="fr-CA" baseline="30000" dirty="0"/>
              <a:t>3 </a:t>
            </a:r>
            <a:r>
              <a:rPr lang="fr-CA" dirty="0"/>
              <a:t>+ 2</a:t>
            </a:r>
            <a:r>
              <a:rPr lang="fr-CA" baseline="30000" dirty="0"/>
              <a:t>1 </a:t>
            </a:r>
          </a:p>
          <a:p>
            <a:pPr>
              <a:buNone/>
            </a:pPr>
            <a:r>
              <a:rPr lang="fr-CA" baseline="30000" dirty="0"/>
              <a:t>	</a:t>
            </a:r>
            <a:r>
              <a:rPr lang="fr-CA" dirty="0"/>
              <a:t>29 = 2</a:t>
            </a:r>
            <a:r>
              <a:rPr lang="fr-CA" baseline="30000" dirty="0"/>
              <a:t>4 </a:t>
            </a:r>
            <a:r>
              <a:rPr lang="fr-CA" dirty="0"/>
              <a:t>+ 2</a:t>
            </a:r>
            <a:r>
              <a:rPr lang="fr-CA" baseline="30000" dirty="0"/>
              <a:t>3 </a:t>
            </a:r>
            <a:r>
              <a:rPr lang="fr-CA" dirty="0"/>
              <a:t>+ 2</a:t>
            </a:r>
            <a:r>
              <a:rPr lang="fr-CA" baseline="30000" dirty="0"/>
              <a:t>2 </a:t>
            </a:r>
            <a:r>
              <a:rPr lang="fr-CA" dirty="0"/>
              <a:t>+ 2</a:t>
            </a:r>
            <a:r>
              <a:rPr lang="fr-CA" baseline="30000" dirty="0"/>
              <a:t>0</a:t>
            </a:r>
          </a:p>
          <a:p>
            <a:pPr marL="0" indent="0">
              <a:buNone/>
            </a:pPr>
            <a:r>
              <a:rPr lang="fr-CA" dirty="0"/>
              <a:t>Un nombre en binaire utilise aussi le système de position.</a:t>
            </a:r>
          </a:p>
          <a:p>
            <a:pPr marL="0" indent="0">
              <a:buNone/>
            </a:pPr>
            <a:r>
              <a:rPr lang="fr-CA" dirty="0"/>
              <a:t>Les chiffres dans un nombre binaire sont appelés </a:t>
            </a:r>
            <a:r>
              <a:rPr lang="fr-C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t</a:t>
            </a:r>
            <a:r>
              <a:rPr lang="fr-CA" dirty="0"/>
              <a:t>. </a:t>
            </a:r>
            <a:endParaRPr lang="fr-CA" dirty="0">
              <a:latin typeface="CMU Typewriter Text" panose="02000309000000000000" pitchFamily="50" charset="0"/>
              <a:ea typeface="CMU Typewriter Text" panose="02000309000000000000" pitchFamily="50" charset="0"/>
              <a:cs typeface="CMU Typewriter Text" panose="02000309000000000000" pitchFamily="50" charset="0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E4564493-79A1-1471-229F-024A46F5D0BC}"/>
              </a:ext>
            </a:extLst>
          </p:cNvPr>
          <p:cNvSpPr txBox="1"/>
          <p:nvPr/>
        </p:nvSpPr>
        <p:spPr>
          <a:xfrm>
            <a:off x="4115780" y="5157192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fr-CA" sz="3600" dirty="0">
                <a:latin typeface="CMU Typewriter Text" panose="02000309000000000000" pitchFamily="50" charset="0"/>
                <a:ea typeface="CMU Typewriter Text" panose="02000309000000000000" pitchFamily="50" charset="0"/>
                <a:cs typeface="CMU Typewriter Text" panose="02000309000000000000" pitchFamily="50" charset="0"/>
              </a:rPr>
              <a:t>90 = 1011010</a:t>
            </a:r>
          </a:p>
          <a:p>
            <a:pPr algn="ctr">
              <a:buNone/>
            </a:pPr>
            <a:r>
              <a:rPr lang="fr-CA" sz="3600" dirty="0">
                <a:latin typeface="CMU Typewriter Text" panose="02000309000000000000" pitchFamily="50" charset="0"/>
                <a:ea typeface="CMU Typewriter Text" panose="02000309000000000000" pitchFamily="50" charset="0"/>
                <a:cs typeface="CMU Typewriter Text" panose="02000309000000000000" pitchFamily="50" charset="0"/>
              </a:rPr>
              <a:t>29 =   11101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5663952" y="1844824"/>
          <a:ext cx="73384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446" imgH="431613" progId="Equation.DSMT4">
                  <p:embed/>
                </p:oleObj>
              </mc:Choice>
              <mc:Fallback>
                <p:oleObj name="Equation" r:id="rId3" imgW="355446" imgH="431613" progId="Equation.DSMT4">
                  <p:embed/>
                  <p:pic>
                    <p:nvPicPr>
                      <p:cNvPr id="6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2" y="1844824"/>
                        <a:ext cx="73384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7248129" y="1844825"/>
          <a:ext cx="733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446" imgH="431613" progId="Equation.DSMT4">
                  <p:embed/>
                </p:oleObj>
              </mc:Choice>
              <mc:Fallback>
                <p:oleObj name="Equation" r:id="rId5" imgW="355446" imgH="431613" progId="Equation.DSMT4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9" y="1844825"/>
                        <a:ext cx="7334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Espace réservé du contenu 9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986738147"/>
                  </p:ext>
                </p:extLst>
              </p:nvPr>
            </p:nvGraphicFramePr>
            <p:xfrm>
              <a:off x="148864" y="1600201"/>
              <a:ext cx="11894272" cy="3467355"/>
            </p:xfrm>
            <a:graphic>
              <a:graphicData uri="http://schemas.openxmlformats.org/drawingml/2006/table">
                <a:tbl>
                  <a:tblPr firstCol="1" bandRow="1">
                    <a:tableStyleId>{5C22544A-7EE6-4342-B048-85BDC9FD1C3A}</a:tableStyleId>
                  </a:tblPr>
                  <a:tblGrid>
                    <a:gridCol w="1368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91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0707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800" i="1" dirty="0">
                              <a:latin typeface="Times" pitchFamily="18" charset="0"/>
                            </a:rPr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800" dirty="0"/>
                            <a:t>2</a:t>
                          </a:r>
                          <a:r>
                            <a:rPr lang="fr-CA" sz="2800" i="1" baseline="30000" dirty="0"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2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6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3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fr-CA" sz="2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CA" sz="2800" b="1" kern="1200">
                                        <a:solidFill>
                                          <a:schemeClr val="lt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9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fr-CA" sz="28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fr-CA" sz="2800" b="1" i="0" kern="1200">
                                            <a:solidFill>
                                              <a:schemeClr val="lt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fr-CA" sz="28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fr-CA" sz="2800" i="1" baseline="300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,703125</a:t>
                          </a:r>
                          <a:r>
                            <a:rPr lang="fr-CA" sz="15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0,1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,40625</a:t>
                          </a:r>
                          <a:r>
                            <a:rPr lang="fr-CA" sz="16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,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,8125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10,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5,625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,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1,25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,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2,5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,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5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90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⌊"/>
                                    <m:endChr m:val="⌋"/>
                                    <m:ctrlPr>
                                      <a:rPr lang="fr-CA" sz="28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fr-CA" sz="2800" b="1" i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fr-CA" sz="2800" b="1" kern="1200">
                                            <a:solidFill>
                                              <a:schemeClr val="lt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0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fr-CA" sz="2800" b="1" i="1"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fr-CA" sz="2800" b="1" i="0"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2</m:t>
                                            </m:r>
                                          </m:e>
                                          <m:sup>
                                            <m:r>
                                              <a:rPr lang="fr-CA" sz="2800" b="1" i="1" kern="1200">
                                                <a:solidFill>
                                                  <a:schemeClr val="lt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𝑛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fr-CA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  <a:r>
                            <a:rPr lang="fr-CA" sz="15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fr-CA" sz="15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</a:t>
                          </a:r>
                          <a:r>
                            <a:rPr lang="fr-CA" sz="20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5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1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2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5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90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b="1" dirty="0"/>
                            <a:t>mod(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⌊"/>
                                  <m:endChr m:val="⌋"/>
                                  <m:ctrlPr>
                                    <a:rPr lang="fr-CA" sz="1800" b="1" i="1" kern="1200" smtClean="0">
                                      <a:solidFill>
                                        <a:schemeClr val="lt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CA" sz="1800" b="1" i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CA" sz="1800" b="1" kern="1200">
                                          <a:solidFill>
                                            <a:schemeClr val="lt1"/>
                                          </a:solidFill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90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fr-CA" sz="1800" b="1" i="1" kern="1200">
                                              <a:solidFill>
                                                <a:schemeClr val="lt1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fr-CA" sz="1800" b="1" i="0" kern="1200">
                                              <a:solidFill>
                                                <a:schemeClr val="lt1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fr-CA" sz="1800" b="1" i="1" kern="1200">
                                              <a:solidFill>
                                                <a:schemeClr val="lt1"/>
                                              </a:solidFill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𝑛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oMath>
                          </a14:m>
                          <a:r>
                            <a:rPr lang="fr-CA" b="1" dirty="0"/>
                            <a:t>, 2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Espace réservé du contenu 9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986738147"/>
                  </p:ext>
                </p:extLst>
              </p:nvPr>
            </p:nvGraphicFramePr>
            <p:xfrm>
              <a:off x="148864" y="1600201"/>
              <a:ext cx="11894272" cy="3467355"/>
            </p:xfrm>
            <a:graphic>
              <a:graphicData uri="http://schemas.openxmlformats.org/drawingml/2006/table">
                <a:tbl>
                  <a:tblPr firstCol="1" bandRow="1">
                    <a:tableStyleId>{5C22544A-7EE6-4342-B048-85BDC9FD1C3A}</a:tableStyleId>
                  </a:tblPr>
                  <a:tblGrid>
                    <a:gridCol w="1368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919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0707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26000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800" i="1" dirty="0">
                              <a:latin typeface="Times" pitchFamily="18" charset="0"/>
                            </a:rPr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800" dirty="0"/>
                            <a:t>2</a:t>
                          </a:r>
                          <a:r>
                            <a:rPr lang="fr-CA" sz="2800" i="1" baseline="30000" dirty="0"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2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6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3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89027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444" t="-122449" r="-768444" b="-185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,703125</a:t>
                          </a:r>
                          <a:r>
                            <a:rPr lang="fr-CA" sz="15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0,1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,40625</a:t>
                          </a:r>
                          <a:r>
                            <a:rPr lang="fr-CA" sz="16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,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,8125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10,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5,625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,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1,25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,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2,5 </a:t>
                          </a: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,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5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90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40829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444" t="-191228" r="-768444" b="-59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  <a:r>
                            <a:rPr lang="fr-CA" sz="15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fr-CA" sz="15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</a:t>
                          </a:r>
                          <a:r>
                            <a:rPr lang="fr-CA" sz="20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5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1 </a:t>
                          </a:r>
                        </a:p>
                        <a:p>
                          <a:pPr algn="ctr"/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22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45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90 </a:t>
                          </a:r>
                          <a:br>
                            <a:rPr lang="fr-CA" sz="2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</a:br>
                          <a:r>
                            <a:rPr lang="fr-CA" sz="1400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0110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9993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444" t="-607317" r="-768444" b="-231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CA" sz="2400" b="1" dirty="0">
                              <a:latin typeface="CMU Typewriter Text" panose="02000309000000000000" pitchFamily="50" charset="0"/>
                              <a:ea typeface="CMU Typewriter Text" panose="02000309000000000000" pitchFamily="50" charset="0"/>
                              <a:cs typeface="CMU Typewriter Text" panose="02000309000000000000" pitchFamily="50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4102100" y="193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9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9304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303B7F4D-F788-7C20-406C-B378CAD342E0}"/>
              </a:ext>
            </a:extLst>
          </p:cNvPr>
          <p:cNvSpPr txBox="1"/>
          <p:nvPr/>
        </p:nvSpPr>
        <p:spPr>
          <a:xfrm>
            <a:off x="2603612" y="260648"/>
            <a:ext cx="69847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5000" dirty="0">
                <a:latin typeface="CMU Typewriter Text" panose="02000309000000000000" pitchFamily="50" charset="0"/>
                <a:ea typeface="CMU Typewriter Text" panose="02000309000000000000" pitchFamily="50" charset="0"/>
                <a:cs typeface="CMU Typewriter Text" panose="02000309000000000000" pitchFamily="50" charset="0"/>
              </a:rPr>
              <a:t>90 = 1011010</a:t>
            </a:r>
          </a:p>
        </p:txBody>
      </p:sp>
    </p:spTree>
  </p:cSld>
  <p:clrMapOvr>
    <a:masterClrMapping/>
  </p:clrMapOvr>
  <p:transition spd="slow">
    <p:cover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491" name="Object 3"/>
              <p:cNvSpPr txBox="1"/>
              <p:nvPr/>
            </p:nvSpPr>
            <p:spPr bwMode="auto">
              <a:xfrm>
                <a:off x="8759824" y="188913"/>
                <a:ext cx="2520752" cy="1150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6349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9824" y="188913"/>
                <a:ext cx="2520752" cy="1150937"/>
              </a:xfrm>
              <a:prstGeom prst="rect">
                <a:avLst/>
              </a:prstGeom>
              <a:blipFill>
                <a:blip r:embed="rId3"/>
                <a:stretch>
                  <a:fillRect l="-726" b="-740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695400" y="1770737"/>
                <a:ext cx="10801200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CA" sz="19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fr-CA" sz="1900" dirty="0"/>
                  <a:t>=</a:t>
                </a:r>
                <a:r>
                  <a:rPr lang="fr-CA" sz="2000" spc="150" dirty="0">
                    <a:latin typeface="Constantia" panose="02030602050306030303" pitchFamily="18" charset="0"/>
                  </a:rPr>
                  <a:t>4858450636189713423582095962494202044581400587983244549483093085061934704708809928450644769865524364849997247024915119110411605739177407856919754326571855442057210445735883681829823754139634338225199452191651284348332905131193199953502413758765239264874613394906870130562295813219481113685339535565290850023875092856892694555974281546386510730049106723058933586052544096664351265349363643957125565695936815184334857605266940161251266951421550539554519153785457525756590740540157929001765967965480064427829131488548259914721248506352686630476300</a:t>
                </a:r>
                <a:endParaRPr lang="fr-CA" sz="1900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1770737"/>
                <a:ext cx="10801200" cy="2554545"/>
              </a:xfrm>
              <a:prstGeom prst="rect">
                <a:avLst/>
              </a:prstGeom>
              <a:blipFill>
                <a:blip r:embed="rId4"/>
                <a:stretch>
                  <a:fillRect l="-564" t="-1190" r="-451" b="-3095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695400" y="4630777"/>
                <a:ext cx="10801200" cy="815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CA" sz="2800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fr-CA" sz="2800" dirty="0"/>
                  <a:t> est un multiple de 17. Alors il existe un naturel </a:t>
                </a:r>
                <a:r>
                  <a:rPr lang="fr-CA" sz="2800" i="1" dirty="0">
                    <a:latin typeface="Times New Roman" pitchFamily="18" charset="0"/>
                    <a:cs typeface="Times New Roman" pitchFamily="18" charset="0"/>
                  </a:rPr>
                  <a:t>k </a:t>
                </a:r>
                <a:r>
                  <a:rPr lang="fr-CA" sz="2800" dirty="0"/>
                  <a:t>tel que </a:t>
                </a:r>
                <a14:m>
                  <m:oMath xmlns:m="http://schemas.openxmlformats.org/officeDocument/2006/math">
                    <m:r>
                      <a:rPr lang="fr-CA" sz="2800" i="1" dirty="0" smtClean="0">
                        <a:latin typeface="Cambria Math" panose="02040503050406030204" pitchFamily="18" charset="0"/>
                      </a:rPr>
                      <m:t>17</m:t>
                    </m:r>
                    <m:r>
                      <a:rPr lang="fr-CA" sz="28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𝑘</m:t>
                    </m:r>
                    <m:r>
                      <a:rPr lang="fr-CA" sz="28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fr-CA" sz="28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fr-CA" sz="2800" dirty="0"/>
                  <a:t>.</a:t>
                </a:r>
                <a:br>
                  <a:rPr lang="fr-CA" sz="1900" dirty="0"/>
                </a:br>
                <a:endParaRPr lang="fr-CA" sz="1900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4630777"/>
                <a:ext cx="10801200" cy="815608"/>
              </a:xfrm>
              <a:prstGeom prst="rect">
                <a:avLst/>
              </a:prstGeom>
              <a:blipFill>
                <a:blip r:embed="rId5"/>
                <a:stretch>
                  <a:fillRect l="-1129" t="-9023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95500"/>
              </p:ext>
            </p:extLst>
          </p:nvPr>
        </p:nvGraphicFramePr>
        <p:xfrm>
          <a:off x="4287044" y="201620"/>
          <a:ext cx="36179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6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044" y="201620"/>
                        <a:ext cx="3617912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1811524" y="5877272"/>
                <a:ext cx="856895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A" sz="2800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fr-CA" sz="2800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=</m:t>
                      </m:r>
                      <m:r>
                        <a:rPr lang="fr-CA" sz="2800" b="0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𝑁</m:t>
                      </m:r>
                      <m:r>
                        <a:rPr lang="fr-CA" sz="2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+ </m:t>
                      </m:r>
                      <m:r>
                        <a:rPr lang="fr-CA" sz="2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𝑟</m:t>
                      </m:r>
                    </m:oMath>
                  </m:oMathPara>
                </a14:m>
                <a:endParaRPr lang="fr-CA" sz="1900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24" y="5877272"/>
                <a:ext cx="856895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3491" name="Object 3"/>
              <p:cNvSpPr txBox="1"/>
              <p:nvPr/>
            </p:nvSpPr>
            <p:spPr bwMode="auto">
              <a:xfrm>
                <a:off x="8759824" y="188913"/>
                <a:ext cx="2952799" cy="230398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06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6349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9824" y="188913"/>
                <a:ext cx="2952799" cy="2303983"/>
              </a:xfrm>
              <a:prstGeom prst="rect">
                <a:avLst/>
              </a:prstGeom>
              <a:blipFill>
                <a:blip r:embed="rId3"/>
                <a:stretch>
                  <a:fillRect l="-620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3143672" y="1916833"/>
                <a:ext cx="518457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CA" sz="2800" dirty="0">
                    <a:cs typeface="Times New Roman" pitchFamily="18" charset="0"/>
                  </a:rPr>
                  <a:t>Bref, le pixel </a:t>
                </a:r>
                <a14:m>
                  <m:oMath xmlns:m="http://schemas.openxmlformats.org/officeDocument/2006/math">
                    <m:r>
                      <a:rPr lang="fr-CA" sz="2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fr-CA" sz="2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fr-CA" sz="2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fr-CA" sz="2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fr-CA" sz="2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fr-CA" sz="2800" dirty="0">
                    <a:cs typeface="Times New Roman" pitchFamily="18" charset="0"/>
                  </a:rPr>
                  <a:t> est coloré si </a:t>
                </a:r>
                <a:br>
                  <a:rPr lang="fr-CA" sz="2800" dirty="0">
                    <a:cs typeface="Times New Roman" pitchFamily="18" charset="0"/>
                  </a:rPr>
                </a:br>
                <a:endParaRPr lang="fr-CA" sz="2800" dirty="0">
                  <a:cs typeface="Times New Roman" pitchFamily="18" charset="0"/>
                </a:endParaRPr>
              </a:p>
              <a:p>
                <a:pPr algn="ctr"/>
                <a:r>
                  <a:rPr lang="fr-CA" sz="2800" b="1" dirty="0">
                    <a:cs typeface="Times New Roman" pitchFamily="18" charset="0"/>
                  </a:rPr>
                  <a:t>le (17</a:t>
                </a:r>
                <a:r>
                  <a:rPr lang="fr-CA" sz="28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fr-CA" sz="2800" b="1" dirty="0">
                    <a:cs typeface="Times New Roman" pitchFamily="18" charset="0"/>
                  </a:rPr>
                  <a:t> + </a:t>
                </a:r>
                <a:r>
                  <a:rPr lang="fr-CA" sz="2800" b="1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fr-CA" sz="2800" b="1" dirty="0">
                    <a:cs typeface="Times New Roman" pitchFamily="18" charset="0"/>
                  </a:rPr>
                  <a:t>)</a:t>
                </a:r>
                <a:r>
                  <a:rPr lang="fr-CA" sz="2800" b="1" baseline="30000" dirty="0" err="1">
                    <a:cs typeface="Times New Roman" pitchFamily="18" charset="0"/>
                  </a:rPr>
                  <a:t>ième</a:t>
                </a:r>
                <a:r>
                  <a:rPr lang="fr-CA" sz="2800" b="1" dirty="0">
                    <a:cs typeface="Times New Roman" pitchFamily="18" charset="0"/>
                  </a:rPr>
                  <a:t> bit de </a:t>
                </a:r>
                <a:r>
                  <a:rPr lang="fr-CA" sz="2800" b="1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fr-CA" sz="2800" b="1" dirty="0">
                    <a:cs typeface="Times New Roman" pitchFamily="18" charset="0"/>
                  </a:rPr>
                  <a:t> est 1</a:t>
                </a:r>
                <a:endParaRPr lang="fr-CA" sz="1900" b="1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672" y="1916833"/>
                <a:ext cx="5184576" cy="1384995"/>
              </a:xfrm>
              <a:prstGeom prst="rect">
                <a:avLst/>
              </a:prstGeom>
              <a:blipFill>
                <a:blip r:embed="rId4"/>
                <a:stretch>
                  <a:fillRect t="-3947" b="-11404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2333"/>
              </p:ext>
            </p:extLst>
          </p:nvPr>
        </p:nvGraphicFramePr>
        <p:xfrm>
          <a:off x="4287044" y="188640"/>
          <a:ext cx="36179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6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044" y="188640"/>
                        <a:ext cx="3617912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875420" y="3734519"/>
                <a:ext cx="10729192" cy="169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CA" sz="2400" dirty="0"/>
                  <a:t>À partir de l’image bitmap, on prend en note toutes les positions où le bit est coloré. </a:t>
                </a:r>
              </a:p>
              <a:p>
                <a:pPr>
                  <a:lnSpc>
                    <a:spcPct val="150000"/>
                  </a:lnSpc>
                </a:pPr>
                <a:r>
                  <a:rPr lang="fr-CA" sz="2400" i="1" dirty="0"/>
                  <a:t>q</a:t>
                </a:r>
                <a:r>
                  <a:rPr lang="fr-CA" sz="2400" dirty="0"/>
                  <a:t> est la somme les puissances de 2 correspondantes. </a:t>
                </a:r>
              </a:p>
              <a:p>
                <a:pPr>
                  <a:lnSpc>
                    <a:spcPct val="150000"/>
                  </a:lnSpc>
                </a:pPr>
                <a:r>
                  <a:rPr lang="fr-CA" sz="2400" dirty="0"/>
                  <a:t>On obtient </a:t>
                </a:r>
                <a14:m>
                  <m:oMath xmlns:m="http://schemas.openxmlformats.org/officeDocument/2006/math">
                    <m:r>
                      <a:rPr lang="fr-CA" sz="2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fr-CA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CA" sz="2400" dirty="0"/>
                  <a:t>en multipliant </a:t>
                </a:r>
                <a14:m>
                  <m:oMath xmlns:m="http://schemas.openxmlformats.org/officeDocument/2006/math">
                    <m:r>
                      <a:rPr lang="fr-CA" sz="240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fr-CA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CA" sz="2400" dirty="0"/>
                  <a:t>par 17.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420" y="3734519"/>
                <a:ext cx="10729192" cy="1695144"/>
              </a:xfrm>
              <a:prstGeom prst="rect">
                <a:avLst/>
              </a:prstGeom>
              <a:blipFill>
                <a:blip r:embed="rId7"/>
                <a:stretch>
                  <a:fillRect l="-909" r="-227" b="-7554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07768" y="274638"/>
            <a:ext cx="6203032" cy="1143000"/>
          </a:xfrm>
        </p:spPr>
        <p:txBody>
          <a:bodyPr/>
          <a:lstStyle/>
          <a:p>
            <a:r>
              <a:rPr lang="fr-CA" dirty="0"/>
              <a:t>Dessinons</a:t>
            </a:r>
          </a:p>
        </p:txBody>
      </p:sp>
      <p:graphicFrame>
        <p:nvGraphicFramePr>
          <p:cNvPr id="4" name="Espace réservé du contenu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26938271"/>
              </p:ext>
            </p:extLst>
          </p:nvPr>
        </p:nvGraphicFramePr>
        <p:xfrm>
          <a:off x="319786" y="276860"/>
          <a:ext cx="1954560" cy="6304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0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sz="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4151784" y="1340768"/>
          <a:ext cx="576864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228600" progId="Equation.DSMT4">
                  <p:embed/>
                </p:oleObj>
              </mc:Choice>
              <mc:Fallback>
                <p:oleObj name="Equation" r:id="rId3" imgW="2616120" imgH="228600" progId="Equation.DSMT4">
                  <p:embed/>
                  <p:pic>
                    <p:nvPicPr>
                      <p:cNvPr id="6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1340768"/>
                        <a:ext cx="5768641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2523977" y="2154702"/>
            <a:ext cx="5688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CA" sz="2400" dirty="0"/>
              <a:t>=17</a:t>
            </a:r>
            <a:r>
              <a:rPr lang="fr-CA" sz="2400" i="1" dirty="0">
                <a:latin typeface="Times New Roman" pitchFamily="18" charset="0"/>
                <a:cs typeface="Times New Roman" pitchFamily="18" charset="0"/>
              </a:rPr>
              <a:t>q</a:t>
            </a:r>
          </a:p>
          <a:p>
            <a:r>
              <a:rPr lang="fr-CA" sz="2400" dirty="0">
                <a:solidFill>
                  <a:schemeClr val="bg1"/>
                </a:solidFill>
              </a:rPr>
              <a:t>N</a:t>
            </a:r>
            <a:r>
              <a:rPr lang="fr-CA" sz="2400" dirty="0"/>
              <a:t> = 40 159 867 912 217 569 019 01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07" name="Object 3"/>
              <p:cNvSpPr txBox="1"/>
              <p:nvPr/>
            </p:nvSpPr>
            <p:spPr bwMode="auto">
              <a:xfrm>
                <a:off x="2452515" y="3306829"/>
                <a:ext cx="7704310" cy="144016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CA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7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7</m:t>
                                      </m:r>
                                      <m:d>
                                        <m:dPr>
                                          <m:begChr m:val="⌊"/>
                                          <m:endChr m:val="⌋"/>
                                          <m:ctrlP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32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32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d>
                                                <m:dPr>
                                                  <m:begChr m:val="⌊"/>
                                                  <m:endChr m:val="⌋"/>
                                                  <m:ctrlPr>
                                                    <a:rPr lang="fr-CA" sz="32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fr-CA" sz="32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fr-CA" sz="32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fr-CA" sz="3200" i="0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  <m:r>
                                                <a:rPr lang="fr-CA" sz="32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7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3200" dirty="0"/>
              </a:p>
            </p:txBody>
          </p:sp>
        </mc:Choice>
        <mc:Fallback xmlns="">
          <p:sp>
            <p:nvSpPr>
              <p:cNvPr id="7270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2515" y="3306829"/>
                <a:ext cx="7704310" cy="1440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708" name="Object 4"/>
              <p:cNvSpPr txBox="1"/>
              <p:nvPr/>
            </p:nvSpPr>
            <p:spPr bwMode="auto">
              <a:xfrm>
                <a:off x="9671720" y="3306829"/>
                <a:ext cx="2520280" cy="115093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5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7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727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71720" y="3306829"/>
                <a:ext cx="2520280" cy="1150938"/>
              </a:xfrm>
              <a:prstGeom prst="rect">
                <a:avLst/>
              </a:prstGeom>
              <a:blipFill>
                <a:blip r:embed="rId6"/>
                <a:stretch>
                  <a:fillRect l="-726" b="-793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2707" grpId="0"/>
      <p:bldP spid="7270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9485940"/>
              </p:ext>
            </p:extLst>
          </p:nvPr>
        </p:nvGraphicFramePr>
        <p:xfrm>
          <a:off x="114641" y="2504440"/>
          <a:ext cx="2818718" cy="1849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26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26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2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26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26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26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26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228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t 2"/>
              <p:cNvSpPr txBox="1"/>
              <p:nvPr/>
            </p:nvSpPr>
            <p:spPr bwMode="auto">
              <a:xfrm>
                <a:off x="3071664" y="2817019"/>
                <a:ext cx="6480670" cy="122555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d>
                        <m:dPr>
                          <m:begChr m:val="⌊"/>
                          <m:endChr m:val="⌋"/>
                          <m:ctrlPr>
                            <a:rPr lang="fr-CA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fr-CA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CA" sz="3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d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CA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⌊"/>
                                      <m:endChr m:val="⌋"/>
                                      <m:ctrlPr>
                                        <a:rPr lang="fr-CA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fr-CA" sz="3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fr-CA" sz="3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fr-CA" sz="3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fr-CA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CA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fr-CA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5</m:t>
                                      </m:r>
                                      <m:d>
                                        <m:dPr>
                                          <m:begChr m:val="⌊"/>
                                          <m:endChr m:val="⌋"/>
                                          <m:ctrlPr>
                                            <a:rPr lang="fr-CA" sz="3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fr-CA" sz="3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fr-CA" sz="3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fr-CA" sz="3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CA" sz="36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od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fr-CA" sz="36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d>
                                                <m:dPr>
                                                  <m:begChr m:val="⌊"/>
                                                  <m:endChr m:val="⌋"/>
                                                  <m:ctrlPr>
                                                    <a:rPr lang="fr-CA" sz="36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fr-CA" sz="3600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d>
                                              <m:r>
                                                <a:rPr lang="fr-CA" sz="36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5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p>
                                  <m:r>
                                    <a:rPr lang="fr-CA" sz="3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2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fr-CA" sz="3600" dirty="0"/>
              </a:p>
            </p:txBody>
          </p:sp>
        </mc:Choice>
        <mc:Fallback xmlns="">
          <p:sp>
            <p:nvSpPr>
              <p:cNvPr id="3" name="Obje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1664" y="2817019"/>
                <a:ext cx="6480670" cy="1225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731" name="Object 3"/>
              <p:cNvSpPr txBox="1"/>
              <p:nvPr/>
            </p:nvSpPr>
            <p:spPr bwMode="auto">
              <a:xfrm>
                <a:off x="0" y="404813"/>
                <a:ext cx="12192000" cy="1022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sup>
                      </m:sSup>
                      <m:r>
                        <a:rPr lang="fr-CA"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CA"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4</m:t>
                          </m:r>
                        </m:sup>
                      </m:sSup>
                    </m:oMath>
                  </m:oMathPara>
                </a14:m>
                <a:endParaRPr lang="fr-CA" sz="2100" dirty="0"/>
              </a:p>
            </p:txBody>
          </p:sp>
        </mc:Choice>
        <mc:Fallback xmlns="">
          <p:sp>
            <p:nvSpPr>
              <p:cNvPr id="7373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4813"/>
                <a:ext cx="12192000" cy="10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3251684" y="1134804"/>
            <a:ext cx="5688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CA" sz="2400" dirty="0"/>
              <a:t>= 5</a:t>
            </a:r>
            <a:r>
              <a:rPr lang="fr-CA" sz="2400" i="1" dirty="0">
                <a:latin typeface="Times New Roman" pitchFamily="18" charset="0"/>
                <a:cs typeface="Times New Roman" pitchFamily="18" charset="0"/>
              </a:rPr>
              <a:t>q</a:t>
            </a:r>
          </a:p>
          <a:p>
            <a:r>
              <a:rPr lang="fr-CA" sz="2400" dirty="0">
                <a:solidFill>
                  <a:schemeClr val="bg1"/>
                </a:solidFill>
              </a:rPr>
              <a:t>N</a:t>
            </a:r>
            <a:r>
              <a:rPr lang="fr-CA" sz="2400" dirty="0"/>
              <a:t> = 91 184 249 03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2" name="Object 4"/>
              <p:cNvSpPr txBox="1"/>
              <p:nvPr/>
            </p:nvSpPr>
            <p:spPr bwMode="auto">
              <a:xfrm>
                <a:off x="9976194" y="2817019"/>
                <a:ext cx="2608783" cy="12239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u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a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fr-CA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on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7</m:t>
                      </m:r>
                    </m:oMath>
                    <m:oMath xmlns:m="http://schemas.openxmlformats.org/officeDocument/2006/math"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fr-CA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fr-CA" sz="2400" dirty="0"/>
              </a:p>
            </p:txBody>
          </p:sp>
        </mc:Choice>
        <mc:Fallback xmlns="">
          <p:sp>
            <p:nvSpPr>
              <p:cNvPr id="7373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76194" y="2817019"/>
                <a:ext cx="2608783" cy="1223962"/>
              </a:xfrm>
              <a:prstGeom prst="rect">
                <a:avLst/>
              </a:prstGeom>
              <a:blipFill>
                <a:blip r:embed="rId5"/>
                <a:stretch>
                  <a:fillRect l="-703" b="-1493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373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0A6125E-BA71-3AF6-D457-60FDF605F1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Encore mieux 2011 </a:t>
            </a:r>
            <a:r>
              <a:rPr lang="fr-CA" dirty="0" err="1"/>
              <a:t>Travniks</a:t>
            </a:r>
            <a:endParaRPr lang="fr-CA" dirty="0"/>
          </a:p>
        </p:txBody>
      </p:sp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7DD5551F-95D9-BD31-4DDD-AB19CA7569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11442" y="1600200"/>
            <a:ext cx="10569115" cy="4525963"/>
          </a:xfrm>
        </p:spPr>
      </p:pic>
    </p:spTree>
    <p:extLst>
      <p:ext uri="{BB962C8B-B14F-4D97-AF65-F5344CB8AC3E}">
        <p14:creationId xmlns:p14="http://schemas.microsoft.com/office/powerpoint/2010/main" val="254659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94734158"/>
              </p:ext>
            </p:extLst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5" name="ezgif-4-1dd4966ce8">
            <a:hlinkClick r:id="" action="ppaction://media"/>
            <a:extLst>
              <a:ext uri="{FF2B5EF4-FFF2-40B4-BE49-F238E27FC236}">
                <a16:creationId xmlns:a16="http://schemas.microsoft.com/office/drawing/2014/main" id="{6234F14F-5DB5-B1B5-E3D3-0D25A7B8E4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096000" y="1772816"/>
            <a:ext cx="4577317" cy="4560936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49523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7579BECD-62D3-43EC-B9F0-CD3DC0842D3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7579BECD-62D3-43EC-B9F0-CD3DC0842D3B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1000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>
            <a:extLst>
              <a:ext uri="{FF2B5EF4-FFF2-40B4-BE49-F238E27FC236}">
                <a16:creationId xmlns:a16="http://schemas.microsoft.com/office/drawing/2014/main" id="{4E28B098-31DA-8D7D-82AE-2893F54519EA}"/>
              </a:ext>
            </a:extLst>
          </p:cNvPr>
          <p:cNvSpPr txBox="1"/>
          <p:nvPr/>
        </p:nvSpPr>
        <p:spPr>
          <a:xfrm>
            <a:off x="0" y="6896"/>
            <a:ext cx="121920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800" dirty="0"/>
              <a:t>451829455427167905438974674632984286623839698774819118392124239671226125763831138164481549272623916905552734721752264970444405354581721191208014812609452679198572691100957913783497497176088011354568005019678400379852238675483241254568186323067878089597942663379841980004552817081552356112375228428273552115265491746251024926235222513012991428395869845101803659358941274256555456804977478165207224987967797442864706154017930397105023896381311359542253168131154987060690649212516701935292837772874924910304268785425565002681258841027351140127013014101947314091148340702557138774250029417517869474372694510089876601676206858056190368350672801283620068262071469591003093830234013118145469459588246015374855406851421852714558313003534237173099162267350141719117322408415910022333719206244855568382051655329648797929405287024051648095930591156247479508294889113919671181948701235782670840180497758389395164228363818052337146813876659011150032660204003090672280723724432669733847449489036385043999326348598231235323157775707215612995389590060811470372532679125834951412317907010043657965635289334740205100188634927109822604561064653112289585867629175681176948176276226059498086544722400347359591724584057479551557651175483468377757586050767452596646748690697623063063986760153648307725089444928696194051156985628323911817451542400651928847808686637138791688544695893597292770113737739347606825625358628176776936679330680992162159252322100877817620938911754882864817943848398025451581179305328826773267303806086309725165034771656928819046595878060286218392603022547339270807564918479264257484292336783080312820413514472917490128597725615796966127305329165241687450624834087961010506043415732733178932150490648430448139784046351782939659355225431094504484518548302732381978179997168667987604050265054930426528396698896200000876453552301155834979810787081665355187952557535038023936799691309773398230738155620751669144589489125549138705590689447019818539037425703908678767952762424147811475125028143966241237428663575139628902971016947705580043355326579656387141715404371193938355216715611644802084569495914135907766243341428594571612326417015322510344756857719881117888392927780853256469263898184268435126195706146660805381438363190020751956901455466070967435372057192260170650421093263668700290581258063422602047296041249323347752195062753982402962435491340051376242553493254313643732702674077353979225491602018764521280412224337113691522294686915564111541829703533874909407622405268920520393006182120034536879111024637781504894003365822727027881967113841503303818665043723884553314922451618341186002300438220848687874113195034982663699267491066921450744496041759614753954569585037387209009979907197317759811916658741470396865089685211799587791518000808987951751036703780472824562847145320787766471737676778193025449134083957977169113279002923068166594749223010840344208136486104090635188067691898315940923381826856739869574180955101949359210226491873755516717056533692068484377490388379870405167863784302409589349207422949127012140830160683561066014660543904128754971941765358348552978549927950316738959345241678304698309392249823795127048476472642016277367810783725292232632244797935763492833734775981693234317036765141423144357823058062479612259464845433427998260769103539942022350048469496956508888540962505224221264737627976955009308039257993623327583646125712916328382198983664118878624208330126313036526407492436634546770969155236666233430887256780094934200968590674029482978643842017928953823059798457863368451301877614483451991044898967750330033533775309505885729346046152500688939371333456373658615835941079559762171982933833415671634003192558013152469826719712843382473057618703096681712789617460615187691863796558968376681685469495011916520386324046577811753513167948693588247017216119526145311351429638070802128430404679652368847629562916459304058985672675215330672985997788821165733788021703481787985183335363942857635872940968541151943597911442313152429980422318092421347718382945986542572569095542316150247639945164876141017255200861452243207730581508500435448893226219574389632597637220272016446903682192877427421236566201329304448839288182042321378923685534866095011496136876960174824446366758510153249507103140630283194242557018366799949515305165613567576101601290299137129912211367549001095079646250584337855719614959900140929752114448358835363170372600764620017202529735370876468656005883732657153829119195795539127095057733637233475741958836741895470002747857089453164751576259923276071230691690109662561291545501182454403538685771170297580396609641599043649734042373880821701514400270358701751487266883310053238966358403789497867819526200528236355477925665847735782929914957642281817586649464025849098669760524300573064444492338056772788928271174670451960875601659640665869135954498135563518677659614698813991822684372366816567348829799447200357397157628245179962251054367433993388237884983518767796298274012823427786354955195157952646788723699279254649840163750734322788460106861941261374759294061366149218825724594056021509492561988818551305661537235347591740084381738103193781540501177698954016221092674512165980252495523500932637273153807483185933678803024340943985196607795393031191860986803301010783964656981334016423938460611270640572611511302254475928603896177163208699293130865981811279851036203556599388392759738618301720783130767793283226340840180453826956399762678481100488885416353802787208629193771940251646163355914142448625545301970175506897604056568713059994612899724604982213123490078544242540658879866978339934081925623067393148645280778940013418600085099245060063065383374514986965812600327693099251231195853323186058113158723836408654981365323266265032777048357414115657900480969916918581295861711612275266821259730986829016280008240450019660957714216852587301986611108385835911386252562597448353112448667976161028922328831907390065216832078167370441072945886837289775086687329049300846501807241082622372583525465682929275012295274124689324519887129684371960849956851674305633281645491514646678526286509318154713926035532616232627570292277215691672180105980929800907931131005637441649805873921306642094708049905651370605271197355568442590705273493739964386933254052898807559375433269864759418093249867705361314422852506859037801936880276576862338785672087914318342856079005286976032983950387524023959389669849537196061579004744255672534062518107641474908476448248055736912118209832146209540936014651454379372714001314968923583858636842731079255288361611630405736507577616126922595342736686353688189971874387066491080425223840764911385549146606821740130623024638911333311363431136187090141860800150120097032240123373000328132135264991537504749436821832627581544359834058220813188158593165532291312526636869949957988909324727180340809139540574150521724973699671287298043690062253114050244607119586706746311089792351754045278881968674613313738321144933229073115400165543083297039904224170308315621377950529019130234719895476259700248200488126500150803046781749260393493587771140329804372601240303325658570267405573793768096243876044470539592810067283171187179155634530825248497878024297134820326663184855956120687900754591066229937198728186318856363370042878397889353781669631406887079696497182969484691561794645496294351894256110138495578789167258381975154904803593608654882431292804425744042512836145182444041206810517884243292375214728798477932309970234573806683028406774937488091055514738600211653657548255273708923211911838773551769551905227546996466907344165329892805249658955720406960338316080530634011107954326798997657737691070081129940010773126264180942944442111123341212009614654649372642384714278244470073294853163783490650904344389720531178137616342243770789843654789783873844804570336252313190358032479811492790552794124424786148838891522697321914593976885525955304330256989583177521121110832542731297566154468616136749968738377039828270825240491497408675939031265064953230729919911905092045400382882662731130674479390745047038255742908658974395515345422010035077636899742279116424832624616221413783953584514255681192971650035177880601021864113929332913585358638613144489996850161269762851699910929595862596676068996499243330662601872052065867373127395058252500597360749388694506309075255927953500341064695462059044524261125485392260704963563559377669016098675978318417530043404003198855884742596771983862567292567248590106675565494566372747974031848444063954783915532845363780203655506947660773312020661399168815446192725479795705274847765138900364974746306388597767191851456703789270520355790017157441385644778710850515123866309372255443572309844414092912170199275075556848677662195540816544895483056044613189702120506095033830611038319615510688410021225099729402334018811259569324376045765651006972095514453407310892520540574536247613881986671742741920368378760587045395792126845912794188645298123179404045021678634246323472922002591056691103954111324431443614029235404135461570981603203972285789836984258283915785963681729802467528767461705918966437577454884118081142617313917925797648100871831703679828093732664441157063572566196073605690368576396949780622347753260482240989725287093735008802252916799852155399651148982598667722762344929615638486092946047679699446320993215590948164679956362815044864567397676692145647471637002886835010566380796918294829972219052598569203293614145207175246338514537354247439915673610913680083283598376030921133412954388674266682070565625041939624021686236404376569081757819922284524675907681296379623628834305510440208901498757557853390373539639540242431145490093284507785502560230975556471765916251356797010361891542770685626103743561794645083439811303285819347282748957347736603542093804819412079167281032994209585979046345087199519094606133758917650347430303386134111242224137026625675517074615948799454559338593019374353500238500191810057031966005483618288498903425508596297858997529879593069455689595136297404435357066558072089914255252167402728609885670858165618662930641262688429938788666955586723525537326750739049695262546057521879171060319113569358367797804172208422561131711775823217227380681574279067266865533333295056127753197239571909782170563836721777900792575603867654681369385143955554751460666489315676859097357613291207699139359353618351604908676708105210449567465618598428654470869543581013727299082884353594942942574196327174646380878999521846161520312574778443363702683061936900116325430432217252503663302923199144746520236095549937132265746783564632743674422969860757716309985955477355152780130972861143552989747223135291971443015043932850028519913139074984100593998329738526343504676872274790638807606831931396088970099976991449906037864929962202432940941282936305374680704283976733905815455031249513669072047135651251918736233412267798308569660334344603957802716331809911234767700621238587226486744668173756029850275142532447542865399230109091533009603874307244944500835561112715894428694392255536286865329391151123342537588886297770358337277037194865180694665705536552362962336804838809703572333520943666629929355912909621392475841315668353432891499030498339149044597235610103544405251814000332401465095567274032026769280997547178061891533199676465813690893818489995063553803677775175636915989140526774523652434898700421120460307814503004008102626645699429745535551153806611857938648865612936761213071760980988841373670080329117704002819628965059414572934492964973765905293636879832996075557756008170775823842120793275974977004185235270074067600489124049964931341349566284067637653774943484784335826281987612597620245449648557388010579279692003085267417132435742318728828817315676896537833348034995911376268337412945324826935493525954331048807334140389106006253175747451102434237479602899317046421531082651550001699015147602459627544531152097512581122910818560956833728518324228195761152476366696062145460599999535899285708161375476650383511876337707318881757226167058698108892885766597134933100257999569643917712127763683128775381210150529783723624584771112013585266099124890425632419870576613598698863178696060667973413208972732633826830520104785222197807492887487989451646221515632295711977906989442683665239086016445914427708189290450144248561122558060251253121757695067711580556462561095576138938474804457747666530281905976863346962636884255570868792509195549798769459622369214061182697426831633018786671925542888428886283200075365695144925805872269276442067623392955171293409782614642114482091425728927816786187938022097941975439421104631731891403947294147070325724813330337568580165789891466286654914517079719790584192946142546024634987309792798939368374384751505285385203597237979246846271575738841108973991103358151359672812505414308309501058336958048574128467278859276167061015302322082031803660716287139092942101137985660162384650811028730412087995432958445305970779414229054907942298005285830831108272569522835155898676712553301646787403829908387305878</a:t>
            </a:r>
          </a:p>
        </p:txBody>
      </p:sp>
    </p:spTree>
    <p:extLst>
      <p:ext uri="{BB962C8B-B14F-4D97-AF65-F5344CB8AC3E}">
        <p14:creationId xmlns:p14="http://schemas.microsoft.com/office/powerpoint/2010/main" val="22588769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Travnik's self referential formula (graph)">
            <a:extLst>
              <a:ext uri="{FF2B5EF4-FFF2-40B4-BE49-F238E27FC236}">
                <a16:creationId xmlns:a16="http://schemas.microsoft.com/office/drawing/2014/main" id="{1859EC87-2D30-C02D-1F51-E472A4DA2F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-1"/>
            <a:ext cx="11809312" cy="66513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491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4.44444E-6 L 0.00599 -9.17917 " pathEditMode="relative" rAng="0" ptsTypes="AA">
                                      <p:cBhvr>
                                        <p:cTn id="6" dur="6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" y="-458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5" name="UnfitWickedGarpike-mobile">
            <a:hlinkClick r:id="" action="ppaction://media"/>
            <a:extLst>
              <a:ext uri="{FF2B5EF4-FFF2-40B4-BE49-F238E27FC236}">
                <a16:creationId xmlns:a16="http://schemas.microsoft.com/office/drawing/2014/main" id="{C9A3CD43-6759-BC8C-67D7-8BA045957C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807968" y="1822202"/>
            <a:ext cx="7550915" cy="5026570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38180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63E39917-EA1E-4744-A433-501424C7A7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63E39917-EA1E-4744-A433-501424C7A75D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50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A923AAD-DFE2-2D38-4EB7-323FC7B182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Encore mieux 2019 (Travnik)</a:t>
            </a:r>
          </a:p>
        </p:txBody>
      </p:sp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D12910CF-E22F-2FAC-E51B-BB53F25BB7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67408" y="1600199"/>
            <a:ext cx="10369152" cy="110357472"/>
          </a:xfrm>
        </p:spPr>
      </p:pic>
    </p:spTree>
    <p:extLst>
      <p:ext uri="{BB962C8B-B14F-4D97-AF65-F5344CB8AC3E}">
        <p14:creationId xmlns:p14="http://schemas.microsoft.com/office/powerpoint/2010/main" val="327677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l"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D12910CF-E22F-2FAC-E51B-BB53F25BB7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09754" y="12104"/>
            <a:ext cx="7572491" cy="80592984"/>
          </a:xfrm>
        </p:spPr>
      </p:pic>
    </p:spTree>
    <p:extLst>
      <p:ext uri="{BB962C8B-B14F-4D97-AF65-F5344CB8AC3E}">
        <p14:creationId xmlns:p14="http://schemas.microsoft.com/office/powerpoint/2010/main" val="11699587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D12910CF-E22F-2FAC-E51B-BB53F25BB7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09754" y="12104"/>
            <a:ext cx="7572491" cy="80592984"/>
          </a:xfrm>
        </p:spPr>
      </p:pic>
    </p:spTree>
    <p:extLst>
      <p:ext uri="{BB962C8B-B14F-4D97-AF65-F5344CB8AC3E}">
        <p14:creationId xmlns:p14="http://schemas.microsoft.com/office/powerpoint/2010/main" val="92303950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D12910CF-E22F-2FAC-E51B-BB53F25BB7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11424" y="0"/>
            <a:ext cx="10369152" cy="110357472"/>
          </a:xfrm>
        </p:spPr>
      </p:pic>
    </p:spTree>
    <p:extLst>
      <p:ext uri="{BB962C8B-B14F-4D97-AF65-F5344CB8AC3E}">
        <p14:creationId xmlns:p14="http://schemas.microsoft.com/office/powerpoint/2010/main" val="5031060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6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6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5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D12910CF-E22F-2FAC-E51B-BB53F25BB7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11424" y="0"/>
            <a:ext cx="10369152" cy="110357472"/>
          </a:xfrm>
        </p:spPr>
      </p:pic>
    </p:spTree>
    <p:extLst>
      <p:ext uri="{BB962C8B-B14F-4D97-AF65-F5344CB8AC3E}">
        <p14:creationId xmlns:p14="http://schemas.microsoft.com/office/powerpoint/2010/main" val="293025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6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6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5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D12910CF-E22F-2FAC-E51B-BB53F25BB7D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11424" y="0"/>
            <a:ext cx="10369152" cy="110357472"/>
          </a:xfrm>
        </p:spPr>
      </p:pic>
    </p:spTree>
    <p:extLst>
      <p:ext uri="{BB962C8B-B14F-4D97-AF65-F5344CB8AC3E}">
        <p14:creationId xmlns:p14="http://schemas.microsoft.com/office/powerpoint/2010/main" val="385583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6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6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5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Référence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11424" y="1196752"/>
            <a:ext cx="10225136" cy="5661248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fr-CA" dirty="0">
                <a:solidFill>
                  <a:schemeClr val="accent2"/>
                </a:solidFill>
              </a:rPr>
              <a:t>Blog mathématique</a:t>
            </a:r>
          </a:p>
          <a:p>
            <a:pPr>
              <a:buNone/>
            </a:pPr>
            <a:r>
              <a:rPr lang="fr-CA" dirty="0"/>
              <a:t>	Chou </a:t>
            </a:r>
            <a:r>
              <a:rPr lang="fr-CA" dirty="0" err="1"/>
              <a:t>romanesco</a:t>
            </a:r>
            <a:r>
              <a:rPr lang="fr-CA" dirty="0"/>
              <a:t>, vache qui rit et intégrales curvilignes</a:t>
            </a:r>
          </a:p>
          <a:p>
            <a:pPr>
              <a:buNone/>
            </a:pPr>
            <a:r>
              <a:rPr lang="fr-CA" dirty="0"/>
              <a:t>	</a:t>
            </a:r>
            <a:r>
              <a:rPr lang="fr-CA" dirty="0">
                <a:hlinkClick r:id="rId3"/>
              </a:rPr>
              <a:t>eljjdx.canalblog.com</a:t>
            </a:r>
            <a:endParaRPr lang="fr-CA" dirty="0"/>
          </a:p>
          <a:p>
            <a:pPr>
              <a:buNone/>
            </a:pPr>
            <a:r>
              <a:rPr lang="fr-CA" dirty="0">
                <a:solidFill>
                  <a:schemeClr val="accent2"/>
                </a:solidFill>
              </a:rPr>
              <a:t>Images en 3 dimensions</a:t>
            </a:r>
          </a:p>
          <a:p>
            <a:pPr>
              <a:buNone/>
            </a:pPr>
            <a:r>
              <a:rPr lang="fr-CA" dirty="0"/>
              <a:t>	</a:t>
            </a:r>
            <a:r>
              <a:rPr lang="fr-CA" u="sng" dirty="0">
                <a:solidFill>
                  <a:srgbClr val="0000FF"/>
                </a:solidFill>
              </a:rPr>
              <a:t>imaginary.org</a:t>
            </a:r>
          </a:p>
          <a:p>
            <a:pPr>
              <a:buNone/>
            </a:pPr>
            <a:r>
              <a:rPr lang="fr-CA" dirty="0">
                <a:solidFill>
                  <a:schemeClr val="accent2"/>
                </a:solidFill>
              </a:rPr>
              <a:t>Sites de Jeff </a:t>
            </a:r>
            <a:r>
              <a:rPr lang="fr-CA" dirty="0" err="1">
                <a:solidFill>
                  <a:schemeClr val="accent2"/>
                </a:solidFill>
              </a:rPr>
              <a:t>Tupper</a:t>
            </a:r>
            <a:endParaRPr lang="fr-CA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fr-CA" dirty="0"/>
              <a:t>	</a:t>
            </a:r>
            <a:r>
              <a:rPr lang="fr-CA" dirty="0">
                <a:hlinkClick r:id="rId4"/>
              </a:rPr>
              <a:t> dgp.toronto.edu/people/</a:t>
            </a:r>
            <a:r>
              <a:rPr lang="fr-CA" dirty="0" err="1">
                <a:hlinkClick r:id="rId4"/>
              </a:rPr>
              <a:t>mooncake</a:t>
            </a:r>
            <a:endParaRPr lang="fr-CA" dirty="0"/>
          </a:p>
          <a:p>
            <a:pPr>
              <a:buNone/>
            </a:pPr>
            <a:r>
              <a:rPr lang="fr-CA" dirty="0"/>
              <a:t>	</a:t>
            </a:r>
            <a:r>
              <a:rPr lang="fr-CA" dirty="0">
                <a:hlinkClick r:id="rId5"/>
              </a:rPr>
              <a:t>peda.com/</a:t>
            </a:r>
            <a:r>
              <a:rPr lang="fr-CA" dirty="0" err="1">
                <a:hlinkClick r:id="rId5"/>
              </a:rPr>
              <a:t>grafeq</a:t>
            </a:r>
            <a:endParaRPr lang="fr-CA" dirty="0"/>
          </a:p>
          <a:p>
            <a:pPr>
              <a:buNone/>
            </a:pPr>
            <a:r>
              <a:rPr lang="fr-CA" dirty="0">
                <a:solidFill>
                  <a:schemeClr val="accent2"/>
                </a:solidFill>
              </a:rPr>
              <a:t>Site de Jakub </a:t>
            </a:r>
            <a:r>
              <a:rPr lang="fr-CA" dirty="0" err="1">
                <a:solidFill>
                  <a:schemeClr val="accent2"/>
                </a:solidFill>
              </a:rPr>
              <a:t>Trávník</a:t>
            </a:r>
            <a:endParaRPr lang="fr-CA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fr-CA" dirty="0"/>
              <a:t>	</a:t>
            </a:r>
            <a:r>
              <a:rPr lang="fr-CA" dirty="0">
                <a:hlinkClick r:id="rId6"/>
              </a:rPr>
              <a:t>jtra.cz</a:t>
            </a:r>
            <a:endParaRPr lang="fr-CA" dirty="0"/>
          </a:p>
          <a:p>
            <a:pPr>
              <a:buNone/>
            </a:pPr>
            <a:r>
              <a:rPr lang="fr-CA" dirty="0" err="1">
                <a:solidFill>
                  <a:schemeClr val="accent2"/>
                </a:solidFill>
              </a:rPr>
              <a:t>WolframAlpha</a:t>
            </a:r>
            <a:endParaRPr lang="fr-CA" dirty="0">
              <a:solidFill>
                <a:schemeClr val="accent2"/>
              </a:solidFill>
            </a:endParaRPr>
          </a:p>
          <a:p>
            <a:pPr>
              <a:buNone/>
            </a:pPr>
            <a:r>
              <a:rPr lang="fr-CA" dirty="0"/>
              <a:t>	</a:t>
            </a:r>
            <a:r>
              <a:rPr lang="fr-CA" u="sng" dirty="0">
                <a:solidFill>
                  <a:srgbClr val="0000FF"/>
                </a:solidFill>
              </a:rPr>
              <a:t>wolframalpha.com</a:t>
            </a:r>
          </a:p>
          <a:p>
            <a:pPr>
              <a:buNone/>
            </a:pPr>
            <a:endParaRPr lang="fr-CA" dirty="0"/>
          </a:p>
          <a:p>
            <a:pPr>
              <a:buNone/>
            </a:pPr>
            <a:endParaRPr lang="fr-CA" dirty="0"/>
          </a:p>
          <a:p>
            <a:pPr>
              <a:buNone/>
            </a:pPr>
            <a:endParaRPr lang="fr-CA" dirty="0"/>
          </a:p>
          <a:p>
            <a:pPr>
              <a:buNone/>
            </a:pPr>
            <a:endParaRPr lang="fr-CA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0376173"/>
              </p:ext>
            </p:extLst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5" name="UnfitWickedGarpike-mobile">
            <a:hlinkClick r:id="" action="ppaction://media"/>
            <a:extLst>
              <a:ext uri="{FF2B5EF4-FFF2-40B4-BE49-F238E27FC236}">
                <a16:creationId xmlns:a16="http://schemas.microsoft.com/office/drawing/2014/main" id="{C9A3CD43-6759-BC8C-67D7-8BA045957C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807968" y="1822202"/>
            <a:ext cx="7550915" cy="5026570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298017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63E39917-EA1E-4744-A433-501424C7A7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63E39917-EA1E-4744-A433-501424C7A75D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50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D01AE092-018B-D015-E1BC-E316388E2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2A0CFCB5-1E02-8E05-5B1D-0394C4C0C1AE}"/>
              </a:ext>
            </a:extLst>
          </p:cNvPr>
          <p:cNvSpPr txBox="1"/>
          <p:nvPr/>
        </p:nvSpPr>
        <p:spPr>
          <a:xfrm>
            <a:off x="0" y="6858000"/>
            <a:ext cx="12192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900">
                <a:hlinkClick r:id="rId3" tooltip="https://espacecreationjeanlouis.blogspot.com/2013/04/le-rideau-rouge.html"/>
              </a:rPr>
              <a:t>Cette photo</a:t>
            </a:r>
            <a:r>
              <a:rPr lang="fr-CA" sz="900"/>
              <a:t> par Auteur inconnu est soumise à la licence </a:t>
            </a:r>
            <a:r>
              <a:rPr lang="fr-CA" sz="900">
                <a:hlinkClick r:id="rId4" tooltip="https://creativecommons.org/licenses/by-nc-nd/3.0/"/>
              </a:rPr>
              <a:t>CC BY-NC-ND</a:t>
            </a:r>
            <a:endParaRPr lang="fr-CA" sz="900"/>
          </a:p>
        </p:txBody>
      </p:sp>
    </p:spTree>
    <p:extLst>
      <p:ext uri="{BB962C8B-B14F-4D97-AF65-F5344CB8AC3E}">
        <p14:creationId xmlns:p14="http://schemas.microsoft.com/office/powerpoint/2010/main" val="138346628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8978EDF8-0EFD-D937-D862-B4F05B5D26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25"/>
          <a:stretch/>
        </p:blipFill>
        <p:spPr>
          <a:xfrm>
            <a:off x="-19889" y="0"/>
            <a:ext cx="7128347" cy="705239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238FF26-EDBB-DA54-498F-808154CD4987}"/>
              </a:ext>
            </a:extLst>
          </p:cNvPr>
          <p:cNvSpPr/>
          <p:nvPr/>
        </p:nvSpPr>
        <p:spPr>
          <a:xfrm>
            <a:off x="7108458" y="620688"/>
            <a:ext cx="4636206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CA" sz="5400" b="1" cap="none" spc="0" dirty="0">
                <a:ln w="0"/>
                <a:gradFill flip="none" rotWithShape="1"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rgbClr val="8064A2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effectLst>
                  <a:reflection blurRad="6350" stA="53000" endA="300" endPos="35500" dir="5400000" sy="-90000" algn="bl" rotWithShape="0"/>
                </a:effectLst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John Horton</a:t>
            </a:r>
          </a:p>
          <a:p>
            <a:pPr algn="ctr"/>
            <a:r>
              <a:rPr lang="fr-CA" sz="5400" b="1" cap="none" spc="0" dirty="0">
                <a:ln w="0"/>
                <a:gradFill flip="none" rotWithShape="1"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rgbClr val="8064A2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effectLst>
                  <a:reflection blurRad="6350" stA="53000" endA="300" endPos="35500" dir="5400000" sy="-90000" algn="bl" rotWithShape="0"/>
                </a:effectLst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Conway</a:t>
            </a:r>
          </a:p>
          <a:p>
            <a:pPr algn="ctr"/>
            <a:r>
              <a:rPr lang="fr-CA" sz="5400" b="1" cap="none" spc="0" dirty="0">
                <a:ln w="0"/>
                <a:gradFill flip="none" rotWithShape="1"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rgbClr val="8064A2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effectLst>
                  <a:reflection blurRad="6350" stA="53000" endA="300" endPos="35500" dir="5400000" sy="-90000" algn="bl" rotWithShape="0"/>
                </a:effectLst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6 février</a:t>
            </a:r>
            <a:endParaRPr lang="fr-CA" sz="5400" b="1" cap="none" spc="0" dirty="0">
              <a:ln w="0"/>
              <a:gradFill flip="none" rotWithShape="1"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rgbClr val="8064A2"/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001593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3106208-AEA5-FDEC-6032-4977F8E82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Équations ?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7E5FD079-35F2-729D-B472-82623438F4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98095" y="1535113"/>
            <a:ext cx="5386917" cy="639762"/>
          </a:xfrm>
        </p:spPr>
        <p:txBody>
          <a:bodyPr/>
          <a:lstStyle/>
          <a:p>
            <a:pPr algn="ctr"/>
            <a:r>
              <a:rPr lang="fr-CA" dirty="0"/>
              <a:t>Fonction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AF9CE18E-2163-BE2E-ADBB-8F6B982C3A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94259" y="1535113"/>
            <a:ext cx="5389033" cy="639762"/>
          </a:xfrm>
        </p:spPr>
        <p:txBody>
          <a:bodyPr/>
          <a:lstStyle/>
          <a:p>
            <a:pPr algn="ctr"/>
            <a:r>
              <a:rPr lang="fr-CA" dirty="0"/>
              <a:t>Équation</a:t>
            </a:r>
          </a:p>
        </p:txBody>
      </p:sp>
      <p:pic>
        <p:nvPicPr>
          <p:cNvPr id="17" name="Espace réservé du contenu 16">
            <a:extLst>
              <a:ext uri="{FF2B5EF4-FFF2-40B4-BE49-F238E27FC236}">
                <a16:creationId xmlns:a16="http://schemas.microsoft.com/office/drawing/2014/main" id="{558A9BC7-913F-8BDB-C3D9-DB2E6996471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98359" y="2700524"/>
            <a:ext cx="5386388" cy="3054292"/>
          </a:xfrm>
        </p:spPr>
      </p:pic>
      <p:pic>
        <p:nvPicPr>
          <p:cNvPr id="21" name="Espace réservé du contenu 20">
            <a:extLst>
              <a:ext uri="{FF2B5EF4-FFF2-40B4-BE49-F238E27FC236}">
                <a16:creationId xmlns:a16="http://schemas.microsoft.com/office/drawing/2014/main" id="{62E683E6-77E5-4547-FCF9-9F9AE34B8E8A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6194349" y="2725687"/>
            <a:ext cx="5389562" cy="3056092"/>
          </a:xfr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5BB6DD8C-E297-E084-9D0E-44F9E022A1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3723" y="2725533"/>
            <a:ext cx="5390104" cy="3056400"/>
          </a:xfrm>
          <a:prstGeom prst="rect">
            <a:avLst/>
          </a:prstGeom>
        </p:spPr>
      </p:pic>
      <p:pic>
        <p:nvPicPr>
          <p:cNvPr id="25" name="Image 24">
            <a:extLst>
              <a:ext uri="{FF2B5EF4-FFF2-40B4-BE49-F238E27FC236}">
                <a16:creationId xmlns:a16="http://schemas.microsoft.com/office/drawing/2014/main" id="{BD007E84-9FA2-7C59-5301-9CE76C34A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501" y="2699470"/>
            <a:ext cx="5390104" cy="3056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82D0CE18-6BC5-7D49-692C-D17C6769BC1F}"/>
                  </a:ext>
                </a:extLst>
              </p:cNvPr>
              <p:cNvSpPr txBox="1"/>
              <p:nvPr/>
            </p:nvSpPr>
            <p:spPr>
              <a:xfrm>
                <a:off x="4007768" y="5157192"/>
                <a:ext cx="144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CA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CA" dirty="0"/>
              </a:p>
            </p:txBody>
          </p:sp>
        </mc:Choice>
        <mc:Fallback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82D0CE18-6BC5-7D49-692C-D17C6769B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768" y="5157192"/>
                <a:ext cx="1440160" cy="369332"/>
              </a:xfrm>
              <a:prstGeom prst="rect">
                <a:avLst/>
              </a:prstGeom>
              <a:blipFill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6386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D6D0825-2EEB-FA24-3661-7241642D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Plan de la présentation</a:t>
            </a:r>
          </a:p>
        </p:txBody>
      </p:sp>
      <p:graphicFrame>
        <p:nvGraphicFramePr>
          <p:cNvPr id="4" name="Espace réservé du contenu 3">
            <a:extLst>
              <a:ext uri="{FF2B5EF4-FFF2-40B4-BE49-F238E27FC236}">
                <a16:creationId xmlns:a16="http://schemas.microsoft.com/office/drawing/2014/main" id="{6EEDF445-C5DE-3BB1-1A4A-AE19910A740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-1614508" y="1408410"/>
          <a:ext cx="9048328" cy="54403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9" name="ezgif-4-fb215ce586">
            <a:hlinkClick r:id="" action="ppaction://media"/>
            <a:extLst>
              <a:ext uri="{FF2B5EF4-FFF2-40B4-BE49-F238E27FC236}">
                <a16:creationId xmlns:a16="http://schemas.microsoft.com/office/drawing/2014/main" id="{C2C3F0EF-9C50-932E-50DA-FE751EFC4C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312024" y="1628800"/>
            <a:ext cx="4887073" cy="4796659"/>
          </a:xfrm>
          <a:prstGeom prst="rect">
            <a:avLst/>
          </a:prstGeom>
          <a:scene3d>
            <a:camera prst="perspectiveFront">
              <a:rot lat="0" lon="1200000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812981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graphicEl>
                                              <a:dgm id="{86C897F3-3766-42E9-9060-A29D9E61FF3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graphicEl>
                                              <a:dgm id="{86C897F3-3766-42E9-9060-A29D9E61FF32}"/>
                                            </p:graphic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2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Graphic spid="4" grpId="0" uiExpand="1">
        <p:bldSub>
          <a:bldDgm bld="one"/>
        </p:bldSub>
      </p:bldGraphic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5</TotalTime>
  <Words>1901</Words>
  <Application>Microsoft Office PowerPoint</Application>
  <PresentationFormat>Grand écran</PresentationFormat>
  <Paragraphs>345</Paragraphs>
  <Slides>71</Slides>
  <Notes>32</Notes>
  <HiddenSlides>0</HiddenSlides>
  <MMClips>10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71</vt:i4>
      </vt:variant>
    </vt:vector>
  </HeadingPairs>
  <TitlesOfParts>
    <vt:vector size="86" baseType="lpstr">
      <vt:lpstr>Algerian</vt:lpstr>
      <vt:lpstr>Arial</vt:lpstr>
      <vt:lpstr>Arial Narrow</vt:lpstr>
      <vt:lpstr>Calibri</vt:lpstr>
      <vt:lpstr>Cambria</vt:lpstr>
      <vt:lpstr>Cambria Math</vt:lpstr>
      <vt:lpstr>CMU Sans Serif</vt:lpstr>
      <vt:lpstr>CMU Serif</vt:lpstr>
      <vt:lpstr>CMU Typewriter Text</vt:lpstr>
      <vt:lpstr>Congenial Black</vt:lpstr>
      <vt:lpstr>Constantia</vt:lpstr>
      <vt:lpstr>Times</vt:lpstr>
      <vt:lpstr>Times New Roman</vt:lpstr>
      <vt:lpstr>Thème Office</vt:lpstr>
      <vt:lpstr>Equation</vt:lpstr>
      <vt:lpstr>Dessiner  avec des équations </vt:lpstr>
      <vt:lpstr>Plan de la présentation</vt:lpstr>
      <vt:lpstr>Plan de la présentation</vt:lpstr>
      <vt:lpstr>Plan de la présentation</vt:lpstr>
      <vt:lpstr>Plan de la présentation</vt:lpstr>
      <vt:lpstr>Plan de la présentation</vt:lpstr>
      <vt:lpstr>Plan de la présentation</vt:lpstr>
      <vt:lpstr>Équations ?</vt:lpstr>
      <vt:lpstr>Plan de la présentation</vt:lpstr>
      <vt:lpstr>Présentation PowerPoint</vt:lpstr>
      <vt:lpstr>Avoir plusieurs formes avec une seule équation</vt:lpstr>
      <vt:lpstr>Autre essai</vt:lpstr>
      <vt:lpstr>Un sourcil</vt:lpstr>
      <vt:lpstr>Avec des valeurs absolues</vt:lpstr>
      <vt:lpstr>Résultat final</vt:lpstr>
      <vt:lpstr>En dimension 3</vt:lpstr>
      <vt:lpstr>Plan de la présentation</vt:lpstr>
      <vt:lpstr>Les bat-équations</vt:lpstr>
      <vt:lpstr>Limiter le domaine avec une équation</vt:lpstr>
      <vt:lpstr>(2y-5)=0</vt:lpstr>
      <vt:lpstr>(2y-5)(√(|x-7|/(7-x)))=0</vt:lpstr>
      <vt:lpstr>(2y-5)(√(|x-7|/(7-x)))(√(|x-5/2|/(x-5/2)))=0</vt:lpstr>
      <vt:lpstr>(2y-5)(√(|(|x|-7)|/(7-|x| )))(√(|(|x|-5/2)|/(|x|-5/2)))=0</vt:lpstr>
      <vt:lpstr>La bat-équation (Nolan)</vt:lpstr>
      <vt:lpstr>La Bat-équation (Burton)</vt:lpstr>
      <vt:lpstr>Plan de la présentation</vt:lpstr>
      <vt:lpstr>Les équations paramétriques</vt:lpstr>
      <vt:lpstr>Présentation PowerPoint</vt:lpstr>
      <vt:lpstr>Présentation PowerPoint</vt:lpstr>
      <vt:lpstr>1. Choisir une image</vt:lpstr>
      <vt:lpstr>2. Trouvez les coordonnées des points</vt:lpstr>
      <vt:lpstr>3. But trouver une fonction x(t) et y(t)</vt:lpstr>
      <vt:lpstr>Deux approches: polynômes ou somme de fonctions trigonométriques</vt:lpstr>
      <vt:lpstr>Polynôme de degré 6</vt:lpstr>
      <vt:lpstr>Série de Fourier </vt:lpstr>
      <vt:lpstr>Série de Fourier (période de 2π) d’une fonction f(x) </vt:lpstr>
      <vt:lpstr>Somme de Fourier n=3</vt:lpstr>
      <vt:lpstr>Somme de Fourier n=10</vt:lpstr>
      <vt:lpstr>Somme de Fourier n=18</vt:lpstr>
      <vt:lpstr>Somme de Fourier n=32</vt:lpstr>
      <vt:lpstr>Présentation PowerPoint</vt:lpstr>
      <vt:lpstr>Présentation PowerPoint</vt:lpstr>
      <vt:lpstr>Présentation PowerPoint</vt:lpstr>
      <vt:lpstr>Présentation PowerPoint</vt:lpstr>
      <vt:lpstr>Plan de la présentation</vt:lpstr>
      <vt:lpstr>formule simple, résultat Wow ! (2001 Tupper)</vt:lpstr>
      <vt:lpstr>Présentation PowerPoint</vt:lpstr>
      <vt:lpstr>Présentation PowerPoint</vt:lpstr>
      <vt:lpstr>Tupper</vt:lpstr>
      <vt:lpstr>Présentation PowerPoint</vt:lpstr>
      <vt:lpstr>Présentation PowerPoint</vt:lpstr>
      <vt:lpstr>Présentation PowerPoint</vt:lpstr>
      <vt:lpstr>Tout naturel s’écrit de manière unique comme une somme de puissances de 2.</vt:lpstr>
      <vt:lpstr>Présentation PowerPoint</vt:lpstr>
      <vt:lpstr>Présentation PowerPoint</vt:lpstr>
      <vt:lpstr>Présentation PowerPoint</vt:lpstr>
      <vt:lpstr>Dessinons</vt:lpstr>
      <vt:lpstr>Présentation PowerPoint</vt:lpstr>
      <vt:lpstr>Encore mieux 2011 Travniks</vt:lpstr>
      <vt:lpstr>Présentation PowerPoint</vt:lpstr>
      <vt:lpstr>Présentation PowerPoint</vt:lpstr>
      <vt:lpstr>Plan de la présentation</vt:lpstr>
      <vt:lpstr>Encore mieux 2019 (Travnik)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éférences</vt:lpstr>
      <vt:lpstr>Présentation PowerPoint</vt:lpstr>
      <vt:lpstr>Présentation PowerPoint</vt:lpstr>
    </vt:vector>
  </TitlesOfParts>
  <Company>Cegep de Sherbrook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ent dessiner avec des fonctions</dc:title>
  <dc:creator>An!k</dc:creator>
  <cp:lastModifiedBy>Trahan, Anik</cp:lastModifiedBy>
  <cp:revision>219</cp:revision>
  <dcterms:created xsi:type="dcterms:W3CDTF">2011-11-01T15:04:03Z</dcterms:created>
  <dcterms:modified xsi:type="dcterms:W3CDTF">2023-01-30T16:33:49Z</dcterms:modified>
</cp:coreProperties>
</file>